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glb" ContentType="model/gltf.binary"/>
  <Default Extension="jpeg" ContentType="image/jpeg"/>
  <Default Extension="jp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 bookmarkIdSeed="2">
  <p:sldMasterIdLst>
    <p:sldMasterId id="2147483678" r:id="rId1"/>
    <p:sldMasterId id="2147483679" r:id="rId2"/>
    <p:sldMasterId id="2147483692" r:id="rId3"/>
  </p:sldMasterIdLst>
  <p:notesMasterIdLst>
    <p:notesMasterId r:id="rId48"/>
  </p:notesMasterIdLst>
  <p:sldIdLst>
    <p:sldId id="569" r:id="rId4"/>
    <p:sldId id="616" r:id="rId5"/>
    <p:sldId id="256" r:id="rId6"/>
    <p:sldId id="570" r:id="rId7"/>
    <p:sldId id="262" r:id="rId8"/>
    <p:sldId id="286" r:id="rId9"/>
    <p:sldId id="266" r:id="rId10"/>
    <p:sldId id="281" r:id="rId11"/>
    <p:sldId id="619" r:id="rId12"/>
    <p:sldId id="300" r:id="rId13"/>
    <p:sldId id="298" r:id="rId14"/>
    <p:sldId id="625" r:id="rId15"/>
    <p:sldId id="268" r:id="rId16"/>
    <p:sldId id="578" r:id="rId17"/>
    <p:sldId id="624" r:id="rId18"/>
    <p:sldId id="620" r:id="rId19"/>
    <p:sldId id="260" r:id="rId20"/>
    <p:sldId id="571" r:id="rId21"/>
    <p:sldId id="580" r:id="rId22"/>
    <p:sldId id="626" r:id="rId23"/>
    <p:sldId id="526" r:id="rId24"/>
    <p:sldId id="338" r:id="rId25"/>
    <p:sldId id="590" r:id="rId26"/>
    <p:sldId id="591" r:id="rId27"/>
    <p:sldId id="588" r:id="rId28"/>
    <p:sldId id="326" r:id="rId29"/>
    <p:sldId id="330" r:id="rId30"/>
    <p:sldId id="291" r:id="rId31"/>
    <p:sldId id="601" r:id="rId32"/>
    <p:sldId id="258" r:id="rId33"/>
    <p:sldId id="603" r:id="rId34"/>
    <p:sldId id="605" r:id="rId35"/>
    <p:sldId id="261" r:id="rId36"/>
    <p:sldId id="604" r:id="rId37"/>
    <p:sldId id="263" r:id="rId38"/>
    <p:sldId id="265" r:id="rId39"/>
    <p:sldId id="606" r:id="rId40"/>
    <p:sldId id="267" r:id="rId41"/>
    <p:sldId id="607" r:id="rId42"/>
    <p:sldId id="609" r:id="rId43"/>
    <p:sldId id="610" r:id="rId44"/>
    <p:sldId id="611" r:id="rId45"/>
    <p:sldId id="615" r:id="rId46"/>
    <p:sldId id="573" r:id="rId47"/>
  </p:sldIdLst>
  <p:sldSz cx="9144000" cy="5143500" type="screen16x9"/>
  <p:notesSz cx="6858000" cy="9144000"/>
  <p:embeddedFontLst>
    <p:embeddedFont>
      <p:font typeface="Alef" panose="00000500000000000000" pitchFamily="2" charset="-79"/>
      <p:regular r:id="rId49"/>
      <p:bold r:id="rId50"/>
    </p:embeddedFont>
    <p:embeddedFont>
      <p:font typeface="Amatic SC" panose="00000500000000000000" pitchFamily="2" charset="-79"/>
      <p:regular r:id="rId51"/>
      <p:bold r:id="rId52"/>
    </p:embeddedFont>
    <p:embeddedFont>
      <p:font typeface="Cambria Math" panose="02040503050406030204" pitchFamily="18" charset="0"/>
      <p:regular r:id="rId53"/>
    </p:embeddedFont>
    <p:embeddedFont>
      <p:font typeface="Didact Gothic" panose="00000500000000000000" pitchFamily="2" charset="0"/>
      <p:regular r:id="rId54"/>
    </p:embeddedFont>
    <p:embeddedFont>
      <p:font typeface="Dosis" pitchFamily="2" charset="0"/>
      <p:regular r:id="rId55"/>
      <p:bold r:id="rId56"/>
    </p:embeddedFont>
    <p:embeddedFont>
      <p:font typeface="Montserrat" panose="00000500000000000000" pitchFamily="2" charset="0"/>
      <p:regular r:id="rId57"/>
      <p:bold r:id="rId58"/>
      <p:italic r:id="rId59"/>
      <p:boldItalic r:id="rId60"/>
    </p:embeddedFont>
    <p:embeddedFont>
      <p:font typeface="Pacifico" panose="00000500000000000000" pitchFamily="2" charset="0"/>
      <p:regular r:id="rId61"/>
    </p:embeddedFont>
    <p:embeddedFont>
      <p:font typeface="Tenor Sans" panose="020B0604020202020204" charset="0"/>
      <p:regular r:id="rId62"/>
    </p:embeddedFont>
    <p:embeddedFont>
      <p:font typeface="VNI-Times" panose="020B0604020202020204"/>
      <p:regular r:id="rId63"/>
      <p:bold r:id="rId64"/>
      <p:italic r:id="rId65"/>
      <p:boldItalic r:id="rId66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11111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F575C1A4-07CD-4793-BCF2-6140DFDB6BAE}">
  <a:tblStyle styleId="{F575C1A4-07CD-4793-BCF2-6140DFDB6BAE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14" d="100"/>
          <a:sy n="114" d="100"/>
        </p:scale>
        <p:origin x="318" y="6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font" Target="fonts/font2.fntdata"/><Relationship Id="rId55" Type="http://schemas.openxmlformats.org/officeDocument/2006/relationships/font" Target="fonts/font7.fntdata"/><Relationship Id="rId63" Type="http://schemas.openxmlformats.org/officeDocument/2006/relationships/font" Target="fonts/font15.fntdata"/><Relationship Id="rId68" Type="http://schemas.openxmlformats.org/officeDocument/2006/relationships/viewProps" Target="viewProp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font" Target="fonts/font5.fntdata"/><Relationship Id="rId58" Type="http://schemas.openxmlformats.org/officeDocument/2006/relationships/font" Target="fonts/font10.fntdata"/><Relationship Id="rId66" Type="http://schemas.openxmlformats.org/officeDocument/2006/relationships/font" Target="fonts/font18.fntdata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font" Target="fonts/font1.fntdata"/><Relationship Id="rId57" Type="http://schemas.openxmlformats.org/officeDocument/2006/relationships/font" Target="fonts/font9.fntdata"/><Relationship Id="rId61" Type="http://schemas.openxmlformats.org/officeDocument/2006/relationships/font" Target="fonts/font13.fntdata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font" Target="fonts/font4.fntdata"/><Relationship Id="rId60" Type="http://schemas.openxmlformats.org/officeDocument/2006/relationships/font" Target="fonts/font12.fntdata"/><Relationship Id="rId65" Type="http://schemas.openxmlformats.org/officeDocument/2006/relationships/font" Target="fonts/font17.fntdata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notesMaster" Target="notesMasters/notesMaster1.xml"/><Relationship Id="rId56" Type="http://schemas.openxmlformats.org/officeDocument/2006/relationships/font" Target="fonts/font8.fntdata"/><Relationship Id="rId64" Type="http://schemas.openxmlformats.org/officeDocument/2006/relationships/font" Target="fonts/font16.fntdata"/><Relationship Id="rId69" Type="http://schemas.openxmlformats.org/officeDocument/2006/relationships/theme" Target="theme/theme1.xml"/><Relationship Id="rId8" Type="http://schemas.openxmlformats.org/officeDocument/2006/relationships/slide" Target="slides/slide5.xml"/><Relationship Id="rId51" Type="http://schemas.openxmlformats.org/officeDocument/2006/relationships/font" Target="fonts/font3.fntdata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font" Target="fonts/font11.fntdata"/><Relationship Id="rId67" Type="http://schemas.openxmlformats.org/officeDocument/2006/relationships/presProps" Target="presProps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font" Target="fonts/font6.fntdata"/><Relationship Id="rId62" Type="http://schemas.openxmlformats.org/officeDocument/2006/relationships/font" Target="fonts/font14.fntdata"/><Relationship Id="rId7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3" name="Google Shape;1113;gb42fc8fb7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14" name="Google Shape;1114;gb42fc8fb7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" name="Google Shape;1351;g7989b4430a_3_35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52" name="Google Shape;1352;g7989b4430a_3_35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2691461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" name="Google Shape;1146;g7989b4430a_3_6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47" name="Google Shape;1147;g7989b4430a_3_6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3" name="Google Shape;1183;gb88de76cc8_2_236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84" name="Google Shape;1184;gb88de76cc8_2_236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2103520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" name="Google Shape;1435;gb9151035d0_0_16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36" name="Google Shape;1436;gb9151035d0_0_16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1788260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" name="Google Shape;1351;g7989b4430a_3_35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52" name="Google Shape;1352;g7989b4430a_3_35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0932912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" name="Google Shape;1351;g7989b4430a_3_35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52" name="Google Shape;1352;g7989b4430a_3_35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2087513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" name="Google Shape;1351;g7989b4430a_3_35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52" name="Google Shape;1352;g7989b4430a_3_35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6654400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3" name="Google Shape;1483;g7989b4430a_2_1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84" name="Google Shape;1484;g7989b4430a_2_1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6" name="Google Shape;1686;g7989b4430a_2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87" name="Google Shape;1687;g7989b4430a_2_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6801409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CHUỘT HIỆN BÀN TAY ĐÁP ÁN B ĐÚNG</a:t>
            </a:r>
          </a:p>
        </p:txBody>
      </p:sp>
    </p:spTree>
    <p:extLst>
      <p:ext uri="{BB962C8B-B14F-4D97-AF65-F5344CB8AC3E}">
        <p14:creationId xmlns:p14="http://schemas.microsoft.com/office/powerpoint/2010/main" val="39655268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3" name="Google Shape;1183;gb88de76cc8_2_236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84" name="Google Shape;1184;gb88de76cc8_2_236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lvl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dirty="0"/>
              <a:t>CLICK CHUỘT HIỆN BÀN TAY ĐÁP ÁN A ĐÚNG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631787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lvl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dirty="0"/>
              <a:t>CLICK CHUỘT HIỆN BÀN TAY ĐÁP ÁN D ĐÚNG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928971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lvl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dirty="0"/>
              <a:t>CLICK CHUỘT HIỆN BÀN TAY ĐÁP ÁN B ĐÚNG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937742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lvl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dirty="0"/>
              <a:t>CLICK CHUỘT HIỆN BÀN TAY ĐÁP ÁN D ĐÚNG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229668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lvl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dirty="0"/>
              <a:t>CLICK CHUỘT HIỆN BÀN TAY ĐÁP ÁN A ĐÚNG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609095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lvl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dirty="0"/>
              <a:t>CLICK CHUỘT HIỆN BÀN TAY ĐÁP ÁN C ĐÚNG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627670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lvl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dirty="0"/>
              <a:t>CLICK CHUỘT HIỆN BÀN TAY ĐÁP ÁN C ĐÚNG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826224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lvl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dirty="0"/>
              <a:t>CLICK CHUỘT HIỆN BÀN TAY ĐÁP ÁN C ĐÚNG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820770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lvl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dirty="0"/>
              <a:t>CLICK CHUỘT HIỆN BÀN TAY ĐÁP ÁN C ĐÚNG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753451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lvl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dirty="0"/>
              <a:t>CLICK CHUỘT HIỆN BÀN TAY ĐÁP ÁN C ĐÚNG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13022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" name="Google Shape;1435;gb9151035d0_0_16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36" name="Google Shape;1436;gb9151035d0_0_16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lvl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dirty="0"/>
              <a:t>CLICK CHUỘT HIỆN BÀN TAY ĐÁP ÁN C ĐÚNG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146109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3" name="Google Shape;1113;gb42fc8fb7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14" name="Google Shape;1114;gb42fc8fb7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145195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9" name="Google Shape;1209;g7989b4430a_1_2499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10" name="Google Shape;1210;g7989b4430a_1_2499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8" name="Google Shape;1388;gb89fa1d8fe_0_50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89" name="Google Shape;1389;gb89fa1d8fe_0_50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" name="Google Shape;1351;g7989b4430a_3_35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52" name="Google Shape;1352;g7989b4430a_3_35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739812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0" name="Google Shape;1560;g7989b4430a_1_2476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61" name="Google Shape;1561;g7989b4430a_1_2476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4" name="Google Shape;1544;g7989b4430a_1_9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45" name="Google Shape;1545;g7989b4430a_1_9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8" name="Google Shape;1248;gb89fa1d8fe_0_73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49" name="Google Shape;1249;gb89fa1d8fe_0_73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 rot="25">
            <a:off x="2392986" y="1928555"/>
            <a:ext cx="4276363" cy="1602666"/>
          </a:xfrm>
          <a:custGeom>
            <a:avLst/>
            <a:gdLst/>
            <a:ahLst/>
            <a:cxnLst/>
            <a:rect l="l" t="t" r="r" b="b"/>
            <a:pathLst>
              <a:path w="12626" h="11775" extrusionOk="0">
                <a:moveTo>
                  <a:pt x="6401" y="0"/>
                </a:moveTo>
                <a:cubicBezTo>
                  <a:pt x="3246" y="0"/>
                  <a:pt x="0" y="2876"/>
                  <a:pt x="0" y="6031"/>
                </a:cubicBezTo>
                <a:cubicBezTo>
                  <a:pt x="0" y="9187"/>
                  <a:pt x="3114" y="11775"/>
                  <a:pt x="6270" y="11775"/>
                </a:cubicBezTo>
                <a:cubicBezTo>
                  <a:pt x="9425" y="11775"/>
                  <a:pt x="12626" y="9029"/>
                  <a:pt x="12626" y="5874"/>
                </a:cubicBezTo>
                <a:cubicBezTo>
                  <a:pt x="12626" y="2718"/>
                  <a:pt x="9557" y="0"/>
                  <a:pt x="6401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0" name="Google Shape;10;p2"/>
          <p:cNvGrpSpPr/>
          <p:nvPr/>
        </p:nvGrpSpPr>
        <p:grpSpPr>
          <a:xfrm rot="1847120">
            <a:off x="7536181" y="807815"/>
            <a:ext cx="515156" cy="500520"/>
            <a:chOff x="8667201" y="2266387"/>
            <a:chExt cx="389754" cy="378681"/>
          </a:xfrm>
        </p:grpSpPr>
        <p:sp>
          <p:nvSpPr>
            <p:cNvPr id="11" name="Google Shape;11;p2"/>
            <p:cNvSpPr/>
            <p:nvPr/>
          </p:nvSpPr>
          <p:spPr>
            <a:xfrm>
              <a:off x="8667201" y="2268670"/>
              <a:ext cx="389754" cy="376398"/>
            </a:xfrm>
            <a:custGeom>
              <a:avLst/>
              <a:gdLst/>
              <a:ahLst/>
              <a:cxnLst/>
              <a:rect l="l" t="t" r="r" b="b"/>
              <a:pathLst>
                <a:path w="8025" h="7750" extrusionOk="0">
                  <a:moveTo>
                    <a:pt x="3489" y="0"/>
                  </a:moveTo>
                  <a:cubicBezTo>
                    <a:pt x="3483" y="0"/>
                    <a:pt x="3478" y="4"/>
                    <a:pt x="3475" y="11"/>
                  </a:cubicBezTo>
                  <a:cubicBezTo>
                    <a:pt x="3350" y="271"/>
                    <a:pt x="2826" y="5218"/>
                    <a:pt x="2826" y="5218"/>
                  </a:cubicBezTo>
                  <a:cubicBezTo>
                    <a:pt x="2826" y="5218"/>
                    <a:pt x="595" y="4032"/>
                    <a:pt x="108" y="4032"/>
                  </a:cubicBezTo>
                  <a:cubicBezTo>
                    <a:pt x="34" y="4032"/>
                    <a:pt x="1" y="4060"/>
                    <a:pt x="22" y="4123"/>
                  </a:cubicBezTo>
                  <a:cubicBezTo>
                    <a:pt x="184" y="4604"/>
                    <a:pt x="2826" y="7750"/>
                    <a:pt x="2826" y="7750"/>
                  </a:cubicBezTo>
                  <a:lnTo>
                    <a:pt x="7436" y="6377"/>
                  </a:lnTo>
                  <a:cubicBezTo>
                    <a:pt x="7436" y="6377"/>
                    <a:pt x="8024" y="1403"/>
                    <a:pt x="7436" y="1092"/>
                  </a:cubicBezTo>
                  <a:cubicBezTo>
                    <a:pt x="7413" y="1079"/>
                    <a:pt x="7388" y="1073"/>
                    <a:pt x="7363" y="1073"/>
                  </a:cubicBezTo>
                  <a:cubicBezTo>
                    <a:pt x="6765" y="1073"/>
                    <a:pt x="5783" y="4498"/>
                    <a:pt x="5783" y="4498"/>
                  </a:cubicBezTo>
                  <a:cubicBezTo>
                    <a:pt x="5783" y="4498"/>
                    <a:pt x="3712" y="0"/>
                    <a:pt x="348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12;p2"/>
            <p:cNvSpPr/>
            <p:nvPr/>
          </p:nvSpPr>
          <p:spPr>
            <a:xfrm>
              <a:off x="8679779" y="2323259"/>
              <a:ext cx="82613" cy="78728"/>
            </a:xfrm>
            <a:custGeom>
              <a:avLst/>
              <a:gdLst/>
              <a:ahLst/>
              <a:cxnLst/>
              <a:rect l="l" t="t" r="r" b="b"/>
              <a:pathLst>
                <a:path w="1701" h="1621" extrusionOk="0">
                  <a:moveTo>
                    <a:pt x="407" y="0"/>
                  </a:moveTo>
                  <a:cubicBezTo>
                    <a:pt x="199" y="0"/>
                    <a:pt x="1" y="196"/>
                    <a:pt x="138" y="421"/>
                  </a:cubicBezTo>
                  <a:cubicBezTo>
                    <a:pt x="276" y="647"/>
                    <a:pt x="489" y="836"/>
                    <a:pt x="672" y="1026"/>
                  </a:cubicBezTo>
                  <a:cubicBezTo>
                    <a:pt x="858" y="1218"/>
                    <a:pt x="1071" y="1441"/>
                    <a:pt x="1294" y="1587"/>
                  </a:cubicBezTo>
                  <a:cubicBezTo>
                    <a:pt x="1330" y="1610"/>
                    <a:pt x="1368" y="1620"/>
                    <a:pt x="1406" y="1620"/>
                  </a:cubicBezTo>
                  <a:cubicBezTo>
                    <a:pt x="1562" y="1620"/>
                    <a:pt x="1701" y="1439"/>
                    <a:pt x="1622" y="1286"/>
                  </a:cubicBezTo>
                  <a:cubicBezTo>
                    <a:pt x="1493" y="1029"/>
                    <a:pt x="1266" y="779"/>
                    <a:pt x="1074" y="570"/>
                  </a:cubicBezTo>
                  <a:cubicBezTo>
                    <a:pt x="922" y="404"/>
                    <a:pt x="773" y="191"/>
                    <a:pt x="591" y="59"/>
                  </a:cubicBezTo>
                  <a:cubicBezTo>
                    <a:pt x="535" y="18"/>
                    <a:pt x="470" y="0"/>
                    <a:pt x="4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8919310" y="2266387"/>
              <a:ext cx="28169" cy="90773"/>
            </a:xfrm>
            <a:custGeom>
              <a:avLst/>
              <a:gdLst/>
              <a:ahLst/>
              <a:cxnLst/>
              <a:rect l="l" t="t" r="r" b="b"/>
              <a:pathLst>
                <a:path w="580" h="1869" extrusionOk="0">
                  <a:moveTo>
                    <a:pt x="329" y="1"/>
                  </a:moveTo>
                  <a:cubicBezTo>
                    <a:pt x="1" y="1"/>
                    <a:pt x="58" y="534"/>
                    <a:pt x="52" y="781"/>
                  </a:cubicBezTo>
                  <a:cubicBezTo>
                    <a:pt x="45" y="964"/>
                    <a:pt x="28" y="1166"/>
                    <a:pt x="59" y="1349"/>
                  </a:cubicBezTo>
                  <a:cubicBezTo>
                    <a:pt x="93" y="1561"/>
                    <a:pt x="201" y="1677"/>
                    <a:pt x="332" y="1836"/>
                  </a:cubicBezTo>
                  <a:cubicBezTo>
                    <a:pt x="352" y="1859"/>
                    <a:pt x="373" y="1869"/>
                    <a:pt x="394" y="1869"/>
                  </a:cubicBezTo>
                  <a:cubicBezTo>
                    <a:pt x="440" y="1869"/>
                    <a:pt x="477" y="1816"/>
                    <a:pt x="454" y="1754"/>
                  </a:cubicBezTo>
                  <a:cubicBezTo>
                    <a:pt x="427" y="1673"/>
                    <a:pt x="491" y="1521"/>
                    <a:pt x="502" y="1430"/>
                  </a:cubicBezTo>
                  <a:cubicBezTo>
                    <a:pt x="514" y="1298"/>
                    <a:pt x="514" y="1166"/>
                    <a:pt x="522" y="1034"/>
                  </a:cubicBezTo>
                  <a:cubicBezTo>
                    <a:pt x="532" y="774"/>
                    <a:pt x="559" y="510"/>
                    <a:pt x="572" y="251"/>
                  </a:cubicBezTo>
                  <a:cubicBezTo>
                    <a:pt x="579" y="149"/>
                    <a:pt x="522" y="37"/>
                    <a:pt x="413" y="11"/>
                  </a:cubicBezTo>
                  <a:cubicBezTo>
                    <a:pt x="383" y="4"/>
                    <a:pt x="355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4" name="Google Shape;14;p2"/>
          <p:cNvSpPr/>
          <p:nvPr/>
        </p:nvSpPr>
        <p:spPr>
          <a:xfrm>
            <a:off x="8449228" y="1205097"/>
            <a:ext cx="394320" cy="342692"/>
          </a:xfrm>
          <a:custGeom>
            <a:avLst/>
            <a:gdLst/>
            <a:ahLst/>
            <a:cxnLst/>
            <a:rect l="l" t="t" r="r" b="b"/>
            <a:pathLst>
              <a:path w="8119" h="7056" extrusionOk="0">
                <a:moveTo>
                  <a:pt x="4366" y="0"/>
                </a:moveTo>
                <a:cubicBezTo>
                  <a:pt x="4363" y="0"/>
                  <a:pt x="4360" y="0"/>
                  <a:pt x="4357" y="0"/>
                </a:cubicBezTo>
                <a:cubicBezTo>
                  <a:pt x="3867" y="24"/>
                  <a:pt x="3232" y="2454"/>
                  <a:pt x="3232" y="2454"/>
                </a:cubicBezTo>
                <a:cubicBezTo>
                  <a:pt x="3232" y="2454"/>
                  <a:pt x="2054" y="2337"/>
                  <a:pt x="1183" y="2337"/>
                </a:cubicBezTo>
                <a:cubicBezTo>
                  <a:pt x="748" y="2337"/>
                  <a:pt x="389" y="2366"/>
                  <a:pt x="292" y="2454"/>
                </a:cubicBezTo>
                <a:cubicBezTo>
                  <a:pt x="1" y="2721"/>
                  <a:pt x="2546" y="4430"/>
                  <a:pt x="2546" y="4430"/>
                </a:cubicBezTo>
                <a:cubicBezTo>
                  <a:pt x="2546" y="4430"/>
                  <a:pt x="1613" y="6684"/>
                  <a:pt x="2056" y="6975"/>
                </a:cubicBezTo>
                <a:cubicBezTo>
                  <a:pt x="2088" y="6997"/>
                  <a:pt x="2128" y="7007"/>
                  <a:pt x="2174" y="7007"/>
                </a:cubicBezTo>
                <a:cubicBezTo>
                  <a:pt x="2757" y="7007"/>
                  <a:pt x="4357" y="5411"/>
                  <a:pt x="4357" y="5411"/>
                </a:cubicBezTo>
                <a:cubicBezTo>
                  <a:pt x="4357" y="5411"/>
                  <a:pt x="6235" y="7055"/>
                  <a:pt x="6745" y="7055"/>
                </a:cubicBezTo>
                <a:cubicBezTo>
                  <a:pt x="6794" y="7055"/>
                  <a:pt x="6830" y="7041"/>
                  <a:pt x="6851" y="7008"/>
                </a:cubicBezTo>
                <a:cubicBezTo>
                  <a:pt x="7097" y="6634"/>
                  <a:pt x="6070" y="4089"/>
                  <a:pt x="6070" y="4089"/>
                </a:cubicBezTo>
                <a:cubicBezTo>
                  <a:pt x="6070" y="4089"/>
                  <a:pt x="8118" y="2876"/>
                  <a:pt x="8047" y="2454"/>
                </a:cubicBezTo>
                <a:cubicBezTo>
                  <a:pt x="8014" y="2260"/>
                  <a:pt x="7474" y="2207"/>
                  <a:pt x="6903" y="2207"/>
                </a:cubicBezTo>
                <a:cubicBezTo>
                  <a:pt x="6240" y="2207"/>
                  <a:pt x="5536" y="2278"/>
                  <a:pt x="5536" y="2278"/>
                </a:cubicBezTo>
                <a:cubicBezTo>
                  <a:pt x="5536" y="2278"/>
                  <a:pt x="4947" y="0"/>
                  <a:pt x="4366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5" name="Google Shape;15;p2"/>
          <p:cNvGrpSpPr/>
          <p:nvPr/>
        </p:nvGrpSpPr>
        <p:grpSpPr>
          <a:xfrm>
            <a:off x="7267002" y="3579713"/>
            <a:ext cx="1614292" cy="1454243"/>
            <a:chOff x="7150051" y="3491912"/>
            <a:chExt cx="1632742" cy="1471012"/>
          </a:xfrm>
        </p:grpSpPr>
        <p:sp>
          <p:nvSpPr>
            <p:cNvPr id="16" name="Google Shape;16;p2"/>
            <p:cNvSpPr/>
            <p:nvPr/>
          </p:nvSpPr>
          <p:spPr>
            <a:xfrm>
              <a:off x="7539508" y="4223763"/>
              <a:ext cx="178291" cy="114522"/>
            </a:xfrm>
            <a:custGeom>
              <a:avLst/>
              <a:gdLst/>
              <a:ahLst/>
              <a:cxnLst/>
              <a:rect l="l" t="t" r="r" b="b"/>
              <a:pathLst>
                <a:path w="3671" h="2358" extrusionOk="0">
                  <a:moveTo>
                    <a:pt x="1752" y="0"/>
                  </a:moveTo>
                  <a:cubicBezTo>
                    <a:pt x="1254" y="0"/>
                    <a:pt x="810" y="189"/>
                    <a:pt x="561" y="745"/>
                  </a:cubicBezTo>
                  <a:cubicBezTo>
                    <a:pt x="0" y="1994"/>
                    <a:pt x="1577" y="2357"/>
                    <a:pt x="2707" y="2357"/>
                  </a:cubicBezTo>
                  <a:cubicBezTo>
                    <a:pt x="3025" y="2357"/>
                    <a:pt x="3309" y="2329"/>
                    <a:pt x="3498" y="2282"/>
                  </a:cubicBezTo>
                  <a:cubicBezTo>
                    <a:pt x="3502" y="2281"/>
                    <a:pt x="3505" y="2281"/>
                    <a:pt x="3509" y="2281"/>
                  </a:cubicBezTo>
                  <a:cubicBezTo>
                    <a:pt x="3526" y="2281"/>
                    <a:pt x="3536" y="2295"/>
                    <a:pt x="3539" y="2312"/>
                  </a:cubicBezTo>
                  <a:cubicBezTo>
                    <a:pt x="3586" y="2292"/>
                    <a:pt x="3634" y="2272"/>
                    <a:pt x="3670" y="2252"/>
                  </a:cubicBezTo>
                  <a:cubicBezTo>
                    <a:pt x="3647" y="1651"/>
                    <a:pt x="3630" y="1076"/>
                    <a:pt x="3620" y="542"/>
                  </a:cubicBezTo>
                  <a:cubicBezTo>
                    <a:pt x="3100" y="302"/>
                    <a:pt x="2383" y="0"/>
                    <a:pt x="175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7;p2"/>
            <p:cNvSpPr/>
            <p:nvPr/>
          </p:nvSpPr>
          <p:spPr>
            <a:xfrm>
              <a:off x="7169430" y="3510853"/>
              <a:ext cx="1594957" cy="1433033"/>
            </a:xfrm>
            <a:custGeom>
              <a:avLst/>
              <a:gdLst/>
              <a:ahLst/>
              <a:cxnLst/>
              <a:rect l="l" t="t" r="r" b="b"/>
              <a:pathLst>
                <a:path w="32840" h="29506" extrusionOk="0">
                  <a:moveTo>
                    <a:pt x="13105" y="3339"/>
                  </a:moveTo>
                  <a:cubicBezTo>
                    <a:pt x="13531" y="3339"/>
                    <a:pt x="13876" y="3684"/>
                    <a:pt x="13876" y="4113"/>
                  </a:cubicBezTo>
                  <a:cubicBezTo>
                    <a:pt x="13876" y="4539"/>
                    <a:pt x="13531" y="4887"/>
                    <a:pt x="13105" y="4887"/>
                  </a:cubicBezTo>
                  <a:cubicBezTo>
                    <a:pt x="12676" y="4887"/>
                    <a:pt x="12331" y="4539"/>
                    <a:pt x="12331" y="4113"/>
                  </a:cubicBezTo>
                  <a:cubicBezTo>
                    <a:pt x="12331" y="3684"/>
                    <a:pt x="12676" y="3339"/>
                    <a:pt x="13105" y="3339"/>
                  </a:cubicBezTo>
                  <a:close/>
                  <a:moveTo>
                    <a:pt x="26801" y="21271"/>
                  </a:moveTo>
                  <a:cubicBezTo>
                    <a:pt x="26924" y="21271"/>
                    <a:pt x="27045" y="21304"/>
                    <a:pt x="27136" y="21371"/>
                  </a:cubicBezTo>
                  <a:cubicBezTo>
                    <a:pt x="27153" y="21385"/>
                    <a:pt x="27166" y="21415"/>
                    <a:pt x="27173" y="21449"/>
                  </a:cubicBezTo>
                  <a:cubicBezTo>
                    <a:pt x="27186" y="21452"/>
                    <a:pt x="27203" y="21455"/>
                    <a:pt x="27217" y="21463"/>
                  </a:cubicBezTo>
                  <a:cubicBezTo>
                    <a:pt x="27220" y="21433"/>
                    <a:pt x="27231" y="21407"/>
                    <a:pt x="27255" y="21407"/>
                  </a:cubicBezTo>
                  <a:cubicBezTo>
                    <a:pt x="27259" y="21407"/>
                    <a:pt x="27263" y="21407"/>
                    <a:pt x="27267" y="21408"/>
                  </a:cubicBezTo>
                  <a:cubicBezTo>
                    <a:pt x="27515" y="21459"/>
                    <a:pt x="27846" y="21831"/>
                    <a:pt x="27713" y="22098"/>
                  </a:cubicBezTo>
                  <a:cubicBezTo>
                    <a:pt x="27651" y="22228"/>
                    <a:pt x="27502" y="22272"/>
                    <a:pt x="27334" y="22272"/>
                  </a:cubicBezTo>
                  <a:cubicBezTo>
                    <a:pt x="27110" y="22272"/>
                    <a:pt x="26853" y="22194"/>
                    <a:pt x="26724" y="22138"/>
                  </a:cubicBezTo>
                  <a:cubicBezTo>
                    <a:pt x="26490" y="22040"/>
                    <a:pt x="26200" y="21811"/>
                    <a:pt x="26331" y="21527"/>
                  </a:cubicBezTo>
                  <a:cubicBezTo>
                    <a:pt x="26410" y="21355"/>
                    <a:pt x="26607" y="21271"/>
                    <a:pt x="26801" y="21271"/>
                  </a:cubicBezTo>
                  <a:close/>
                  <a:moveTo>
                    <a:pt x="25178" y="22293"/>
                  </a:moveTo>
                  <a:cubicBezTo>
                    <a:pt x="25323" y="22293"/>
                    <a:pt x="25464" y="22317"/>
                    <a:pt x="25578" y="22361"/>
                  </a:cubicBezTo>
                  <a:cubicBezTo>
                    <a:pt x="25598" y="22368"/>
                    <a:pt x="25609" y="22392"/>
                    <a:pt x="25619" y="22419"/>
                  </a:cubicBezTo>
                  <a:cubicBezTo>
                    <a:pt x="25706" y="22433"/>
                    <a:pt x="25795" y="22456"/>
                    <a:pt x="25876" y="22483"/>
                  </a:cubicBezTo>
                  <a:cubicBezTo>
                    <a:pt x="25876" y="22447"/>
                    <a:pt x="25887" y="22415"/>
                    <a:pt x="25922" y="22415"/>
                  </a:cubicBezTo>
                  <a:cubicBezTo>
                    <a:pt x="25929" y="22415"/>
                    <a:pt x="25937" y="22416"/>
                    <a:pt x="25946" y="22419"/>
                  </a:cubicBezTo>
                  <a:cubicBezTo>
                    <a:pt x="26335" y="22558"/>
                    <a:pt x="26639" y="23061"/>
                    <a:pt x="26301" y="23406"/>
                  </a:cubicBezTo>
                  <a:cubicBezTo>
                    <a:pt x="26124" y="23585"/>
                    <a:pt x="25848" y="23661"/>
                    <a:pt x="25569" y="23661"/>
                  </a:cubicBezTo>
                  <a:cubicBezTo>
                    <a:pt x="25318" y="23661"/>
                    <a:pt x="25065" y="23599"/>
                    <a:pt x="24879" y="23497"/>
                  </a:cubicBezTo>
                  <a:cubicBezTo>
                    <a:pt x="24588" y="23335"/>
                    <a:pt x="24138" y="22888"/>
                    <a:pt x="24456" y="22550"/>
                  </a:cubicBezTo>
                  <a:cubicBezTo>
                    <a:pt x="24621" y="22375"/>
                    <a:pt x="24908" y="22293"/>
                    <a:pt x="25178" y="22293"/>
                  </a:cubicBezTo>
                  <a:close/>
                  <a:moveTo>
                    <a:pt x="2673" y="1"/>
                  </a:moveTo>
                  <a:cubicBezTo>
                    <a:pt x="1946" y="1"/>
                    <a:pt x="1401" y="144"/>
                    <a:pt x="997" y="494"/>
                  </a:cubicBezTo>
                  <a:cubicBezTo>
                    <a:pt x="284" y="1109"/>
                    <a:pt x="1" y="2424"/>
                    <a:pt x="105" y="4627"/>
                  </a:cubicBezTo>
                  <a:cubicBezTo>
                    <a:pt x="152" y="5671"/>
                    <a:pt x="348" y="6546"/>
                    <a:pt x="642" y="7296"/>
                  </a:cubicBezTo>
                  <a:cubicBezTo>
                    <a:pt x="852" y="6935"/>
                    <a:pt x="1183" y="6577"/>
                    <a:pt x="1369" y="6323"/>
                  </a:cubicBezTo>
                  <a:cubicBezTo>
                    <a:pt x="1396" y="6286"/>
                    <a:pt x="1438" y="6272"/>
                    <a:pt x="1483" y="6272"/>
                  </a:cubicBezTo>
                  <a:cubicBezTo>
                    <a:pt x="1539" y="6272"/>
                    <a:pt x="1598" y="6294"/>
                    <a:pt x="1636" y="6320"/>
                  </a:cubicBezTo>
                  <a:cubicBezTo>
                    <a:pt x="2183" y="6699"/>
                    <a:pt x="2724" y="7087"/>
                    <a:pt x="3258" y="7479"/>
                  </a:cubicBezTo>
                  <a:cubicBezTo>
                    <a:pt x="3694" y="7094"/>
                    <a:pt x="4126" y="6712"/>
                    <a:pt x="4563" y="6326"/>
                  </a:cubicBezTo>
                  <a:cubicBezTo>
                    <a:pt x="4600" y="6292"/>
                    <a:pt x="4647" y="6278"/>
                    <a:pt x="4695" y="6278"/>
                  </a:cubicBezTo>
                  <a:cubicBezTo>
                    <a:pt x="4756" y="6278"/>
                    <a:pt x="4819" y="6301"/>
                    <a:pt x="4867" y="6337"/>
                  </a:cubicBezTo>
                  <a:cubicBezTo>
                    <a:pt x="5340" y="6695"/>
                    <a:pt x="5812" y="7053"/>
                    <a:pt x="6289" y="7412"/>
                  </a:cubicBezTo>
                  <a:cubicBezTo>
                    <a:pt x="6644" y="6945"/>
                    <a:pt x="6921" y="6451"/>
                    <a:pt x="7191" y="5928"/>
                  </a:cubicBezTo>
                  <a:cubicBezTo>
                    <a:pt x="7220" y="5871"/>
                    <a:pt x="7301" y="5842"/>
                    <a:pt x="7370" y="5842"/>
                  </a:cubicBezTo>
                  <a:cubicBezTo>
                    <a:pt x="7391" y="5842"/>
                    <a:pt x="7411" y="5845"/>
                    <a:pt x="7428" y="5850"/>
                  </a:cubicBezTo>
                  <a:cubicBezTo>
                    <a:pt x="7969" y="6043"/>
                    <a:pt x="8503" y="6225"/>
                    <a:pt x="9057" y="6354"/>
                  </a:cubicBezTo>
                  <a:cubicBezTo>
                    <a:pt x="9250" y="5766"/>
                    <a:pt x="9354" y="5171"/>
                    <a:pt x="9520" y="4573"/>
                  </a:cubicBezTo>
                  <a:cubicBezTo>
                    <a:pt x="9542" y="4490"/>
                    <a:pt x="9611" y="4455"/>
                    <a:pt x="9686" y="4455"/>
                  </a:cubicBezTo>
                  <a:cubicBezTo>
                    <a:pt x="9813" y="4455"/>
                    <a:pt x="9958" y="4556"/>
                    <a:pt x="9928" y="4698"/>
                  </a:cubicBezTo>
                  <a:cubicBezTo>
                    <a:pt x="9797" y="5353"/>
                    <a:pt x="9655" y="5999"/>
                    <a:pt x="9429" y="6631"/>
                  </a:cubicBezTo>
                  <a:cubicBezTo>
                    <a:pt x="9399" y="6719"/>
                    <a:pt x="9323" y="6756"/>
                    <a:pt x="9239" y="6756"/>
                  </a:cubicBezTo>
                  <a:cubicBezTo>
                    <a:pt x="9217" y="6756"/>
                    <a:pt x="9194" y="6754"/>
                    <a:pt x="9172" y="6749"/>
                  </a:cubicBezTo>
                  <a:cubicBezTo>
                    <a:pt x="8810" y="6678"/>
                    <a:pt x="8456" y="6587"/>
                    <a:pt x="8104" y="6468"/>
                  </a:cubicBezTo>
                  <a:cubicBezTo>
                    <a:pt x="7945" y="6418"/>
                    <a:pt x="7756" y="6381"/>
                    <a:pt x="7614" y="6296"/>
                  </a:cubicBezTo>
                  <a:cubicBezTo>
                    <a:pt x="7553" y="6262"/>
                    <a:pt x="7512" y="6249"/>
                    <a:pt x="7482" y="6242"/>
                  </a:cubicBezTo>
                  <a:cubicBezTo>
                    <a:pt x="7333" y="6431"/>
                    <a:pt x="7235" y="6800"/>
                    <a:pt x="7121" y="6989"/>
                  </a:cubicBezTo>
                  <a:cubicBezTo>
                    <a:pt x="6951" y="7270"/>
                    <a:pt x="6745" y="7533"/>
                    <a:pt x="6536" y="7786"/>
                  </a:cubicBezTo>
                  <a:cubicBezTo>
                    <a:pt x="6489" y="7842"/>
                    <a:pt x="6427" y="7868"/>
                    <a:pt x="6363" y="7868"/>
                  </a:cubicBezTo>
                  <a:cubicBezTo>
                    <a:pt x="6307" y="7868"/>
                    <a:pt x="6249" y="7848"/>
                    <a:pt x="6198" y="7810"/>
                  </a:cubicBezTo>
                  <a:cubicBezTo>
                    <a:pt x="5714" y="7445"/>
                    <a:pt x="5235" y="7080"/>
                    <a:pt x="4748" y="6715"/>
                  </a:cubicBezTo>
                  <a:cubicBezTo>
                    <a:pt x="4319" y="7100"/>
                    <a:pt x="3886" y="7485"/>
                    <a:pt x="3457" y="7867"/>
                  </a:cubicBezTo>
                  <a:cubicBezTo>
                    <a:pt x="3414" y="7905"/>
                    <a:pt x="3360" y="7923"/>
                    <a:pt x="3305" y="7923"/>
                  </a:cubicBezTo>
                  <a:cubicBezTo>
                    <a:pt x="3248" y="7923"/>
                    <a:pt x="3190" y="7904"/>
                    <a:pt x="3143" y="7871"/>
                  </a:cubicBezTo>
                  <a:cubicBezTo>
                    <a:pt x="2710" y="7554"/>
                    <a:pt x="1862" y="7151"/>
                    <a:pt x="1595" y="6699"/>
                  </a:cubicBezTo>
                  <a:cubicBezTo>
                    <a:pt x="1589" y="6691"/>
                    <a:pt x="1589" y="6688"/>
                    <a:pt x="1582" y="6682"/>
                  </a:cubicBezTo>
                  <a:cubicBezTo>
                    <a:pt x="1504" y="6780"/>
                    <a:pt x="1426" y="6877"/>
                    <a:pt x="1352" y="6975"/>
                  </a:cubicBezTo>
                  <a:cubicBezTo>
                    <a:pt x="1207" y="7161"/>
                    <a:pt x="954" y="7412"/>
                    <a:pt x="791" y="7658"/>
                  </a:cubicBezTo>
                  <a:cubicBezTo>
                    <a:pt x="1957" y="10169"/>
                    <a:pt x="4380" y="11034"/>
                    <a:pt x="6475" y="11274"/>
                  </a:cubicBezTo>
                  <a:cubicBezTo>
                    <a:pt x="7073" y="11343"/>
                    <a:pt x="7652" y="11370"/>
                    <a:pt x="8190" y="11370"/>
                  </a:cubicBezTo>
                  <a:cubicBezTo>
                    <a:pt x="10026" y="11370"/>
                    <a:pt x="11390" y="11056"/>
                    <a:pt x="11409" y="11051"/>
                  </a:cubicBezTo>
                  <a:lnTo>
                    <a:pt x="11659" y="10993"/>
                  </a:lnTo>
                  <a:lnTo>
                    <a:pt x="11659" y="10993"/>
                  </a:lnTo>
                  <a:lnTo>
                    <a:pt x="11649" y="11250"/>
                  </a:lnTo>
                  <a:cubicBezTo>
                    <a:pt x="11649" y="11264"/>
                    <a:pt x="11635" y="11626"/>
                    <a:pt x="11625" y="12244"/>
                  </a:cubicBezTo>
                  <a:cubicBezTo>
                    <a:pt x="12117" y="12146"/>
                    <a:pt x="12622" y="12087"/>
                    <a:pt x="13128" y="12087"/>
                  </a:cubicBezTo>
                  <a:cubicBezTo>
                    <a:pt x="15300" y="12087"/>
                    <a:pt x="17487" y="13168"/>
                    <a:pt x="18670" y="16887"/>
                  </a:cubicBezTo>
                  <a:cubicBezTo>
                    <a:pt x="20161" y="21571"/>
                    <a:pt x="20043" y="24453"/>
                    <a:pt x="17312" y="25373"/>
                  </a:cubicBezTo>
                  <a:cubicBezTo>
                    <a:pt x="16403" y="25678"/>
                    <a:pt x="15543" y="25781"/>
                    <a:pt x="14801" y="25781"/>
                  </a:cubicBezTo>
                  <a:cubicBezTo>
                    <a:pt x="13714" y="25781"/>
                    <a:pt x="12880" y="25562"/>
                    <a:pt x="12511" y="25443"/>
                  </a:cubicBezTo>
                  <a:lnTo>
                    <a:pt x="12511" y="25443"/>
                  </a:lnTo>
                  <a:cubicBezTo>
                    <a:pt x="13142" y="28968"/>
                    <a:pt x="13842" y="29326"/>
                    <a:pt x="14085" y="29333"/>
                  </a:cubicBezTo>
                  <a:lnTo>
                    <a:pt x="14102" y="29333"/>
                  </a:lnTo>
                  <a:cubicBezTo>
                    <a:pt x="14737" y="29333"/>
                    <a:pt x="15521" y="28194"/>
                    <a:pt x="15768" y="27751"/>
                  </a:cubicBezTo>
                  <a:lnTo>
                    <a:pt x="15822" y="27660"/>
                  </a:lnTo>
                  <a:lnTo>
                    <a:pt x="19374" y="27424"/>
                  </a:lnTo>
                  <a:lnTo>
                    <a:pt x="19425" y="27558"/>
                  </a:lnTo>
                  <a:cubicBezTo>
                    <a:pt x="19747" y="28380"/>
                    <a:pt x="20403" y="29506"/>
                    <a:pt x="20882" y="29506"/>
                  </a:cubicBezTo>
                  <a:cubicBezTo>
                    <a:pt x="20890" y="29506"/>
                    <a:pt x="20897" y="29505"/>
                    <a:pt x="20905" y="29505"/>
                  </a:cubicBezTo>
                  <a:cubicBezTo>
                    <a:pt x="21432" y="29451"/>
                    <a:pt x="22226" y="27984"/>
                    <a:pt x="22604" y="27072"/>
                  </a:cubicBezTo>
                  <a:lnTo>
                    <a:pt x="22669" y="26914"/>
                  </a:lnTo>
                  <a:lnTo>
                    <a:pt x="22834" y="26957"/>
                  </a:lnTo>
                  <a:cubicBezTo>
                    <a:pt x="22853" y="26962"/>
                    <a:pt x="23690" y="27177"/>
                    <a:pt x="24914" y="27177"/>
                  </a:cubicBezTo>
                  <a:cubicBezTo>
                    <a:pt x="26301" y="27177"/>
                    <a:pt x="28185" y="26901"/>
                    <a:pt x="29941" y="25730"/>
                  </a:cubicBezTo>
                  <a:cubicBezTo>
                    <a:pt x="32049" y="24325"/>
                    <a:pt x="32593" y="22425"/>
                    <a:pt x="32732" y="21419"/>
                  </a:cubicBezTo>
                  <a:cubicBezTo>
                    <a:pt x="32840" y="20611"/>
                    <a:pt x="32739" y="20043"/>
                    <a:pt x="32661" y="19874"/>
                  </a:cubicBezTo>
                  <a:cubicBezTo>
                    <a:pt x="32590" y="19914"/>
                    <a:pt x="32472" y="20006"/>
                    <a:pt x="32370" y="20087"/>
                  </a:cubicBezTo>
                  <a:cubicBezTo>
                    <a:pt x="32046" y="20344"/>
                    <a:pt x="31570" y="20719"/>
                    <a:pt x="30863" y="20973"/>
                  </a:cubicBezTo>
                  <a:cubicBezTo>
                    <a:pt x="30941" y="21176"/>
                    <a:pt x="30985" y="21341"/>
                    <a:pt x="30968" y="21412"/>
                  </a:cubicBezTo>
                  <a:cubicBezTo>
                    <a:pt x="30922" y="21656"/>
                    <a:pt x="29785" y="22024"/>
                    <a:pt x="29095" y="22024"/>
                  </a:cubicBezTo>
                  <a:cubicBezTo>
                    <a:pt x="28879" y="22024"/>
                    <a:pt x="28707" y="21988"/>
                    <a:pt x="28626" y="21901"/>
                  </a:cubicBezTo>
                  <a:cubicBezTo>
                    <a:pt x="28562" y="21834"/>
                    <a:pt x="28569" y="21561"/>
                    <a:pt x="28619" y="21212"/>
                  </a:cubicBezTo>
                  <a:cubicBezTo>
                    <a:pt x="28491" y="21199"/>
                    <a:pt x="28359" y="21182"/>
                    <a:pt x="28220" y="21162"/>
                  </a:cubicBezTo>
                  <a:cubicBezTo>
                    <a:pt x="27545" y="21060"/>
                    <a:pt x="26913" y="20905"/>
                    <a:pt x="26322" y="20699"/>
                  </a:cubicBezTo>
                  <a:cubicBezTo>
                    <a:pt x="26284" y="20864"/>
                    <a:pt x="26244" y="20989"/>
                    <a:pt x="26200" y="21040"/>
                  </a:cubicBezTo>
                  <a:cubicBezTo>
                    <a:pt x="26156" y="21088"/>
                    <a:pt x="26052" y="21110"/>
                    <a:pt x="25911" y="21110"/>
                  </a:cubicBezTo>
                  <a:cubicBezTo>
                    <a:pt x="25771" y="21110"/>
                    <a:pt x="25594" y="21089"/>
                    <a:pt x="25399" y="21050"/>
                  </a:cubicBezTo>
                  <a:lnTo>
                    <a:pt x="25399" y="21050"/>
                  </a:lnTo>
                  <a:cubicBezTo>
                    <a:pt x="25487" y="21179"/>
                    <a:pt x="25537" y="21334"/>
                    <a:pt x="25473" y="21483"/>
                  </a:cubicBezTo>
                  <a:cubicBezTo>
                    <a:pt x="25373" y="21707"/>
                    <a:pt x="25133" y="21787"/>
                    <a:pt x="24887" y="21787"/>
                  </a:cubicBezTo>
                  <a:cubicBezTo>
                    <a:pt x="24719" y="21787"/>
                    <a:pt x="24548" y="21749"/>
                    <a:pt x="24419" y="21695"/>
                  </a:cubicBezTo>
                  <a:cubicBezTo>
                    <a:pt x="24095" y="21561"/>
                    <a:pt x="23716" y="21226"/>
                    <a:pt x="23825" y="20834"/>
                  </a:cubicBezTo>
                  <a:cubicBezTo>
                    <a:pt x="23858" y="20719"/>
                    <a:pt x="23929" y="20635"/>
                    <a:pt x="24017" y="20574"/>
                  </a:cubicBezTo>
                  <a:cubicBezTo>
                    <a:pt x="23787" y="20442"/>
                    <a:pt x="23625" y="20300"/>
                    <a:pt x="23594" y="20162"/>
                  </a:cubicBezTo>
                  <a:cubicBezTo>
                    <a:pt x="23571" y="20053"/>
                    <a:pt x="23743" y="19783"/>
                    <a:pt x="24003" y="19459"/>
                  </a:cubicBezTo>
                  <a:cubicBezTo>
                    <a:pt x="23368" y="18975"/>
                    <a:pt x="22800" y="18394"/>
                    <a:pt x="22307" y="17712"/>
                  </a:cubicBezTo>
                  <a:cubicBezTo>
                    <a:pt x="22304" y="17712"/>
                    <a:pt x="22300" y="17715"/>
                    <a:pt x="22300" y="17715"/>
                  </a:cubicBezTo>
                  <a:cubicBezTo>
                    <a:pt x="22288" y="17719"/>
                    <a:pt x="22275" y="17721"/>
                    <a:pt x="22260" y="17721"/>
                  </a:cubicBezTo>
                  <a:cubicBezTo>
                    <a:pt x="21837" y="17721"/>
                    <a:pt x="20339" y="16153"/>
                    <a:pt x="20512" y="15627"/>
                  </a:cubicBezTo>
                  <a:cubicBezTo>
                    <a:pt x="20540" y="15545"/>
                    <a:pt x="20729" y="15434"/>
                    <a:pt x="20999" y="15322"/>
                  </a:cubicBezTo>
                  <a:cubicBezTo>
                    <a:pt x="20996" y="15305"/>
                    <a:pt x="20989" y="15292"/>
                    <a:pt x="20982" y="15279"/>
                  </a:cubicBezTo>
                  <a:cubicBezTo>
                    <a:pt x="20637" y="14416"/>
                    <a:pt x="20320" y="13365"/>
                    <a:pt x="20002" y="12223"/>
                  </a:cubicBezTo>
                  <a:cubicBezTo>
                    <a:pt x="19928" y="12258"/>
                    <a:pt x="19867" y="12278"/>
                    <a:pt x="19826" y="12278"/>
                  </a:cubicBezTo>
                  <a:cubicBezTo>
                    <a:pt x="19451" y="12278"/>
                    <a:pt x="18424" y="10206"/>
                    <a:pt x="18762" y="9743"/>
                  </a:cubicBezTo>
                  <a:cubicBezTo>
                    <a:pt x="18809" y="9675"/>
                    <a:pt x="19012" y="9631"/>
                    <a:pt x="19289" y="9605"/>
                  </a:cubicBezTo>
                  <a:cubicBezTo>
                    <a:pt x="18988" y="8510"/>
                    <a:pt x="18667" y="7401"/>
                    <a:pt x="18316" y="6381"/>
                  </a:cubicBezTo>
                  <a:cubicBezTo>
                    <a:pt x="18066" y="6543"/>
                    <a:pt x="17856" y="6644"/>
                    <a:pt x="17762" y="6644"/>
                  </a:cubicBezTo>
                  <a:cubicBezTo>
                    <a:pt x="17387" y="6644"/>
                    <a:pt x="16359" y="4576"/>
                    <a:pt x="16697" y="4113"/>
                  </a:cubicBezTo>
                  <a:cubicBezTo>
                    <a:pt x="16752" y="4039"/>
                    <a:pt x="16984" y="3988"/>
                    <a:pt x="17306" y="3965"/>
                  </a:cubicBezTo>
                  <a:cubicBezTo>
                    <a:pt x="16978" y="3353"/>
                    <a:pt x="16619" y="2842"/>
                    <a:pt x="16231" y="2494"/>
                  </a:cubicBezTo>
                  <a:cubicBezTo>
                    <a:pt x="15393" y="1744"/>
                    <a:pt x="12318" y="1339"/>
                    <a:pt x="9344" y="947"/>
                  </a:cubicBezTo>
                  <a:cubicBezTo>
                    <a:pt x="7911" y="758"/>
                    <a:pt x="6431" y="562"/>
                    <a:pt x="5218" y="325"/>
                  </a:cubicBezTo>
                  <a:cubicBezTo>
                    <a:pt x="4189" y="126"/>
                    <a:pt x="3351" y="1"/>
                    <a:pt x="26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7240143" y="3830665"/>
              <a:ext cx="5488" cy="4031"/>
            </a:xfrm>
            <a:custGeom>
              <a:avLst/>
              <a:gdLst/>
              <a:ahLst/>
              <a:cxnLst/>
              <a:rect l="l" t="t" r="r" b="b"/>
              <a:pathLst>
                <a:path w="113" h="83" extrusionOk="0">
                  <a:moveTo>
                    <a:pt x="32" y="0"/>
                  </a:moveTo>
                  <a:cubicBezTo>
                    <a:pt x="1" y="0"/>
                    <a:pt x="20" y="83"/>
                    <a:pt x="81" y="83"/>
                  </a:cubicBezTo>
                  <a:cubicBezTo>
                    <a:pt x="91" y="83"/>
                    <a:pt x="101" y="81"/>
                    <a:pt x="112" y="76"/>
                  </a:cubicBezTo>
                  <a:cubicBezTo>
                    <a:pt x="73" y="19"/>
                    <a:pt x="47" y="0"/>
                    <a:pt x="3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7963932" y="3703371"/>
              <a:ext cx="95095" cy="130209"/>
            </a:xfrm>
            <a:custGeom>
              <a:avLst/>
              <a:gdLst/>
              <a:ahLst/>
              <a:cxnLst/>
              <a:rect l="l" t="t" r="r" b="b"/>
              <a:pathLst>
                <a:path w="1958" h="2681" extrusionOk="0">
                  <a:moveTo>
                    <a:pt x="947" y="1"/>
                  </a:moveTo>
                  <a:cubicBezTo>
                    <a:pt x="625" y="24"/>
                    <a:pt x="393" y="75"/>
                    <a:pt x="338" y="149"/>
                  </a:cubicBezTo>
                  <a:cubicBezTo>
                    <a:pt x="0" y="612"/>
                    <a:pt x="1028" y="2680"/>
                    <a:pt x="1403" y="2680"/>
                  </a:cubicBezTo>
                  <a:cubicBezTo>
                    <a:pt x="1497" y="2680"/>
                    <a:pt x="1707" y="2579"/>
                    <a:pt x="1957" y="2417"/>
                  </a:cubicBezTo>
                  <a:cubicBezTo>
                    <a:pt x="1650" y="1518"/>
                    <a:pt x="1315" y="693"/>
                    <a:pt x="94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8064174" y="3977287"/>
              <a:ext cx="76737" cy="129869"/>
            </a:xfrm>
            <a:custGeom>
              <a:avLst/>
              <a:gdLst/>
              <a:ahLst/>
              <a:cxnLst/>
              <a:rect l="l" t="t" r="r" b="b"/>
              <a:pathLst>
                <a:path w="1580" h="2674" extrusionOk="0">
                  <a:moveTo>
                    <a:pt x="866" y="1"/>
                  </a:moveTo>
                  <a:cubicBezTo>
                    <a:pt x="589" y="27"/>
                    <a:pt x="386" y="71"/>
                    <a:pt x="339" y="139"/>
                  </a:cubicBezTo>
                  <a:cubicBezTo>
                    <a:pt x="1" y="602"/>
                    <a:pt x="1028" y="2674"/>
                    <a:pt x="1403" y="2674"/>
                  </a:cubicBezTo>
                  <a:cubicBezTo>
                    <a:pt x="1444" y="2674"/>
                    <a:pt x="1505" y="2654"/>
                    <a:pt x="1579" y="2619"/>
                  </a:cubicBezTo>
                  <a:cubicBezTo>
                    <a:pt x="1440" y="2123"/>
                    <a:pt x="1302" y="1612"/>
                    <a:pt x="1164" y="1092"/>
                  </a:cubicBezTo>
                  <a:cubicBezTo>
                    <a:pt x="1066" y="734"/>
                    <a:pt x="964" y="366"/>
                    <a:pt x="86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21;p2"/>
            <p:cNvSpPr/>
            <p:nvPr/>
          </p:nvSpPr>
          <p:spPr>
            <a:xfrm>
              <a:off x="8157228" y="4254992"/>
              <a:ext cx="95629" cy="116513"/>
            </a:xfrm>
            <a:custGeom>
              <a:avLst/>
              <a:gdLst/>
              <a:ahLst/>
              <a:cxnLst/>
              <a:rect l="l" t="t" r="r" b="b"/>
              <a:pathLst>
                <a:path w="1969" h="2399" extrusionOk="0">
                  <a:moveTo>
                    <a:pt x="660" y="0"/>
                  </a:moveTo>
                  <a:cubicBezTo>
                    <a:pt x="390" y="112"/>
                    <a:pt x="201" y="223"/>
                    <a:pt x="173" y="305"/>
                  </a:cubicBezTo>
                  <a:cubicBezTo>
                    <a:pt x="0" y="831"/>
                    <a:pt x="1498" y="2399"/>
                    <a:pt x="1921" y="2399"/>
                  </a:cubicBezTo>
                  <a:cubicBezTo>
                    <a:pt x="1936" y="2399"/>
                    <a:pt x="1949" y="2397"/>
                    <a:pt x="1961" y="2393"/>
                  </a:cubicBezTo>
                  <a:cubicBezTo>
                    <a:pt x="1961" y="2393"/>
                    <a:pt x="1965" y="2390"/>
                    <a:pt x="1968" y="2390"/>
                  </a:cubicBezTo>
                  <a:cubicBezTo>
                    <a:pt x="1461" y="1697"/>
                    <a:pt x="1025" y="902"/>
                    <a:pt x="66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22;p2"/>
            <p:cNvSpPr/>
            <p:nvPr/>
          </p:nvSpPr>
          <p:spPr>
            <a:xfrm>
              <a:off x="8314147" y="4455864"/>
              <a:ext cx="133658" cy="80234"/>
            </a:xfrm>
            <a:custGeom>
              <a:avLst/>
              <a:gdLst/>
              <a:ahLst/>
              <a:cxnLst/>
              <a:rect l="l" t="t" r="r" b="b"/>
              <a:pathLst>
                <a:path w="2752" h="1652" extrusionOk="0">
                  <a:moveTo>
                    <a:pt x="433" y="1"/>
                  </a:moveTo>
                  <a:cubicBezTo>
                    <a:pt x="173" y="325"/>
                    <a:pt x="1" y="595"/>
                    <a:pt x="24" y="704"/>
                  </a:cubicBezTo>
                  <a:cubicBezTo>
                    <a:pt x="55" y="842"/>
                    <a:pt x="217" y="984"/>
                    <a:pt x="447" y="1116"/>
                  </a:cubicBezTo>
                  <a:cubicBezTo>
                    <a:pt x="547" y="1046"/>
                    <a:pt x="671" y="1011"/>
                    <a:pt x="797" y="1011"/>
                  </a:cubicBezTo>
                  <a:cubicBezTo>
                    <a:pt x="951" y="1011"/>
                    <a:pt x="1107" y="1064"/>
                    <a:pt x="1220" y="1170"/>
                  </a:cubicBezTo>
                  <a:cubicBezTo>
                    <a:pt x="1231" y="1177"/>
                    <a:pt x="1234" y="1200"/>
                    <a:pt x="1238" y="1220"/>
                  </a:cubicBezTo>
                  <a:cubicBezTo>
                    <a:pt x="1268" y="1237"/>
                    <a:pt x="1298" y="1255"/>
                    <a:pt x="1325" y="1275"/>
                  </a:cubicBezTo>
                  <a:cubicBezTo>
                    <a:pt x="1329" y="1272"/>
                    <a:pt x="1329" y="1272"/>
                    <a:pt x="1329" y="1267"/>
                  </a:cubicBezTo>
                  <a:cubicBezTo>
                    <a:pt x="1347" y="1255"/>
                    <a:pt x="1367" y="1250"/>
                    <a:pt x="1388" y="1250"/>
                  </a:cubicBezTo>
                  <a:cubicBezTo>
                    <a:pt x="1519" y="1250"/>
                    <a:pt x="1713" y="1448"/>
                    <a:pt x="1771" y="1511"/>
                  </a:cubicBezTo>
                  <a:cubicBezTo>
                    <a:pt x="1791" y="1538"/>
                    <a:pt x="1812" y="1565"/>
                    <a:pt x="1829" y="1592"/>
                  </a:cubicBezTo>
                  <a:cubicBezTo>
                    <a:pt x="2024" y="1631"/>
                    <a:pt x="2201" y="1652"/>
                    <a:pt x="2341" y="1652"/>
                  </a:cubicBezTo>
                  <a:cubicBezTo>
                    <a:pt x="2482" y="1652"/>
                    <a:pt x="2586" y="1630"/>
                    <a:pt x="2630" y="1582"/>
                  </a:cubicBezTo>
                  <a:cubicBezTo>
                    <a:pt x="2674" y="1531"/>
                    <a:pt x="2714" y="1406"/>
                    <a:pt x="2752" y="1241"/>
                  </a:cubicBezTo>
                  <a:cubicBezTo>
                    <a:pt x="1893" y="940"/>
                    <a:pt x="1122" y="528"/>
                    <a:pt x="43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8556543" y="4529394"/>
              <a:ext cx="117776" cy="51142"/>
            </a:xfrm>
            <a:custGeom>
              <a:avLst/>
              <a:gdLst/>
              <a:ahLst/>
              <a:cxnLst/>
              <a:rect l="l" t="t" r="r" b="b"/>
              <a:pathLst>
                <a:path w="2425" h="1053" extrusionOk="0">
                  <a:moveTo>
                    <a:pt x="2302" y="1"/>
                  </a:moveTo>
                  <a:cubicBezTo>
                    <a:pt x="1856" y="158"/>
                    <a:pt x="1313" y="269"/>
                    <a:pt x="655" y="269"/>
                  </a:cubicBezTo>
                  <a:cubicBezTo>
                    <a:pt x="466" y="269"/>
                    <a:pt x="267" y="260"/>
                    <a:pt x="58" y="240"/>
                  </a:cubicBezTo>
                  <a:lnTo>
                    <a:pt x="58" y="240"/>
                  </a:lnTo>
                  <a:cubicBezTo>
                    <a:pt x="8" y="589"/>
                    <a:pt x="1" y="862"/>
                    <a:pt x="65" y="929"/>
                  </a:cubicBezTo>
                  <a:cubicBezTo>
                    <a:pt x="146" y="1016"/>
                    <a:pt x="318" y="1052"/>
                    <a:pt x="534" y="1052"/>
                  </a:cubicBezTo>
                  <a:cubicBezTo>
                    <a:pt x="1224" y="1052"/>
                    <a:pt x="2361" y="684"/>
                    <a:pt x="2407" y="440"/>
                  </a:cubicBezTo>
                  <a:cubicBezTo>
                    <a:pt x="2424" y="369"/>
                    <a:pt x="2380" y="204"/>
                    <a:pt x="230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24;p2"/>
            <p:cNvSpPr/>
            <p:nvPr/>
          </p:nvSpPr>
          <p:spPr>
            <a:xfrm>
              <a:off x="8350037" y="4599621"/>
              <a:ext cx="94464" cy="48422"/>
            </a:xfrm>
            <a:custGeom>
              <a:avLst/>
              <a:gdLst/>
              <a:ahLst/>
              <a:cxnLst/>
              <a:rect l="l" t="t" r="r" b="b"/>
              <a:pathLst>
                <a:path w="1945" h="997" extrusionOk="0">
                  <a:moveTo>
                    <a:pt x="1310" y="1"/>
                  </a:moveTo>
                  <a:cubicBezTo>
                    <a:pt x="1322" y="43"/>
                    <a:pt x="1317" y="94"/>
                    <a:pt x="1280" y="94"/>
                  </a:cubicBezTo>
                  <a:cubicBezTo>
                    <a:pt x="1276" y="94"/>
                    <a:pt x="1271" y="93"/>
                    <a:pt x="1266" y="92"/>
                  </a:cubicBezTo>
                  <a:cubicBezTo>
                    <a:pt x="1213" y="78"/>
                    <a:pt x="1148" y="71"/>
                    <a:pt x="1076" y="71"/>
                  </a:cubicBezTo>
                  <a:cubicBezTo>
                    <a:pt x="653" y="71"/>
                    <a:pt x="0" y="305"/>
                    <a:pt x="411" y="724"/>
                  </a:cubicBezTo>
                  <a:cubicBezTo>
                    <a:pt x="608" y="924"/>
                    <a:pt x="882" y="996"/>
                    <a:pt x="1153" y="996"/>
                  </a:cubicBezTo>
                  <a:cubicBezTo>
                    <a:pt x="1220" y="996"/>
                    <a:pt x="1287" y="992"/>
                    <a:pt x="1353" y="984"/>
                  </a:cubicBezTo>
                  <a:cubicBezTo>
                    <a:pt x="1499" y="968"/>
                    <a:pt x="1654" y="930"/>
                    <a:pt x="1773" y="846"/>
                  </a:cubicBezTo>
                  <a:cubicBezTo>
                    <a:pt x="1945" y="724"/>
                    <a:pt x="1924" y="464"/>
                    <a:pt x="1803" y="319"/>
                  </a:cubicBezTo>
                  <a:cubicBezTo>
                    <a:pt x="1752" y="254"/>
                    <a:pt x="1675" y="213"/>
                    <a:pt x="1607" y="170"/>
                  </a:cubicBezTo>
                  <a:cubicBezTo>
                    <a:pt x="1580" y="149"/>
                    <a:pt x="1567" y="106"/>
                    <a:pt x="1567" y="65"/>
                  </a:cubicBezTo>
                  <a:cubicBezTo>
                    <a:pt x="1486" y="38"/>
                    <a:pt x="1397" y="15"/>
                    <a:pt x="1310" y="1"/>
                  </a:cubicBezTo>
                  <a:close/>
                </a:path>
              </a:pathLst>
            </a:custGeom>
            <a:solidFill>
              <a:srgbClr val="FFD3C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25;p2"/>
            <p:cNvSpPr/>
            <p:nvPr/>
          </p:nvSpPr>
          <p:spPr>
            <a:xfrm>
              <a:off x="8451348" y="4552511"/>
              <a:ext cx="60321" cy="27975"/>
            </a:xfrm>
            <a:custGeom>
              <a:avLst/>
              <a:gdLst/>
              <a:ahLst/>
              <a:cxnLst/>
              <a:rect l="l" t="t" r="r" b="b"/>
              <a:pathLst>
                <a:path w="1242" h="576" extrusionOk="0">
                  <a:moveTo>
                    <a:pt x="778" y="1"/>
                  </a:moveTo>
                  <a:cubicBezTo>
                    <a:pt x="784" y="38"/>
                    <a:pt x="776" y="73"/>
                    <a:pt x="738" y="73"/>
                  </a:cubicBezTo>
                  <a:cubicBezTo>
                    <a:pt x="734" y="73"/>
                    <a:pt x="731" y="73"/>
                    <a:pt x="727" y="72"/>
                  </a:cubicBezTo>
                  <a:cubicBezTo>
                    <a:pt x="648" y="58"/>
                    <a:pt x="570" y="44"/>
                    <a:pt x="492" y="44"/>
                  </a:cubicBezTo>
                  <a:cubicBezTo>
                    <a:pt x="404" y="44"/>
                    <a:pt x="317" y="62"/>
                    <a:pt x="234" y="116"/>
                  </a:cubicBezTo>
                  <a:cubicBezTo>
                    <a:pt x="1" y="268"/>
                    <a:pt x="211" y="413"/>
                    <a:pt x="376" y="478"/>
                  </a:cubicBezTo>
                  <a:cubicBezTo>
                    <a:pt x="477" y="518"/>
                    <a:pt x="593" y="548"/>
                    <a:pt x="700" y="562"/>
                  </a:cubicBezTo>
                  <a:cubicBezTo>
                    <a:pt x="748" y="567"/>
                    <a:pt x="820" y="575"/>
                    <a:pt x="892" y="575"/>
                  </a:cubicBezTo>
                  <a:cubicBezTo>
                    <a:pt x="972" y="575"/>
                    <a:pt x="1052" y="564"/>
                    <a:pt x="1095" y="525"/>
                  </a:cubicBezTo>
                  <a:cubicBezTo>
                    <a:pt x="1241" y="397"/>
                    <a:pt x="917" y="153"/>
                    <a:pt x="846" y="93"/>
                  </a:cubicBezTo>
                  <a:cubicBezTo>
                    <a:pt x="832" y="79"/>
                    <a:pt x="822" y="45"/>
                    <a:pt x="822" y="15"/>
                  </a:cubicBezTo>
                  <a:cubicBezTo>
                    <a:pt x="808" y="7"/>
                    <a:pt x="791" y="4"/>
                    <a:pt x="778" y="1"/>
                  </a:cubicBezTo>
                  <a:close/>
                </a:path>
              </a:pathLst>
            </a:custGeom>
            <a:solidFill>
              <a:srgbClr val="FFD3C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26;p2"/>
            <p:cNvSpPr/>
            <p:nvPr/>
          </p:nvSpPr>
          <p:spPr>
            <a:xfrm>
              <a:off x="8335127" y="4516766"/>
              <a:ext cx="67412" cy="40360"/>
            </a:xfrm>
            <a:custGeom>
              <a:avLst/>
              <a:gdLst/>
              <a:ahLst/>
              <a:cxnLst/>
              <a:rect l="l" t="t" r="r" b="b"/>
              <a:pathLst>
                <a:path w="1388" h="831" extrusionOk="0">
                  <a:moveTo>
                    <a:pt x="302" y="1"/>
                  </a:moveTo>
                  <a:cubicBezTo>
                    <a:pt x="170" y="41"/>
                    <a:pt x="62" y="125"/>
                    <a:pt x="38" y="267"/>
                  </a:cubicBezTo>
                  <a:cubicBezTo>
                    <a:pt x="1" y="514"/>
                    <a:pt x="275" y="696"/>
                    <a:pt x="481" y="771"/>
                  </a:cubicBezTo>
                  <a:cubicBezTo>
                    <a:pt x="579" y="806"/>
                    <a:pt x="700" y="830"/>
                    <a:pt x="819" y="830"/>
                  </a:cubicBezTo>
                  <a:cubicBezTo>
                    <a:pt x="962" y="830"/>
                    <a:pt x="1103" y="795"/>
                    <a:pt x="1201" y="703"/>
                  </a:cubicBezTo>
                  <a:cubicBezTo>
                    <a:pt x="1387" y="528"/>
                    <a:pt x="1218" y="389"/>
                    <a:pt x="1063" y="264"/>
                  </a:cubicBezTo>
                  <a:cubicBezTo>
                    <a:pt x="802" y="196"/>
                    <a:pt x="539" y="105"/>
                    <a:pt x="302" y="1"/>
                  </a:cubicBezTo>
                  <a:close/>
                </a:path>
              </a:pathLst>
            </a:custGeom>
            <a:solidFill>
              <a:srgbClr val="FFD3C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27;p2"/>
            <p:cNvSpPr/>
            <p:nvPr/>
          </p:nvSpPr>
          <p:spPr>
            <a:xfrm>
              <a:off x="8349746" y="4515115"/>
              <a:ext cx="37008" cy="14522"/>
            </a:xfrm>
            <a:custGeom>
              <a:avLst/>
              <a:gdLst/>
              <a:ahLst/>
              <a:cxnLst/>
              <a:rect l="l" t="t" r="r" b="b"/>
              <a:pathLst>
                <a:path w="762" h="299" extrusionOk="0">
                  <a:moveTo>
                    <a:pt x="505" y="0"/>
                  </a:moveTo>
                  <a:cubicBezTo>
                    <a:pt x="507" y="32"/>
                    <a:pt x="501" y="65"/>
                    <a:pt x="479" y="65"/>
                  </a:cubicBezTo>
                  <a:cubicBezTo>
                    <a:pt x="474" y="65"/>
                    <a:pt x="469" y="64"/>
                    <a:pt x="464" y="61"/>
                  </a:cubicBezTo>
                  <a:cubicBezTo>
                    <a:pt x="389" y="27"/>
                    <a:pt x="293" y="8"/>
                    <a:pt x="195" y="8"/>
                  </a:cubicBezTo>
                  <a:cubicBezTo>
                    <a:pt x="129" y="8"/>
                    <a:pt x="62" y="17"/>
                    <a:pt x="1" y="35"/>
                  </a:cubicBezTo>
                  <a:cubicBezTo>
                    <a:pt x="238" y="139"/>
                    <a:pt x="501" y="230"/>
                    <a:pt x="762" y="298"/>
                  </a:cubicBezTo>
                  <a:cubicBezTo>
                    <a:pt x="694" y="244"/>
                    <a:pt x="626" y="193"/>
                    <a:pt x="592" y="142"/>
                  </a:cubicBezTo>
                  <a:cubicBezTo>
                    <a:pt x="576" y="122"/>
                    <a:pt x="572" y="75"/>
                    <a:pt x="592" y="55"/>
                  </a:cubicBezTo>
                  <a:cubicBezTo>
                    <a:pt x="565" y="35"/>
                    <a:pt x="535" y="17"/>
                    <a:pt x="505" y="0"/>
                  </a:cubicBezTo>
                  <a:close/>
                </a:path>
              </a:pathLst>
            </a:custGeom>
            <a:solidFill>
              <a:srgbClr val="FFD3C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28;p2"/>
            <p:cNvSpPr/>
            <p:nvPr/>
          </p:nvSpPr>
          <p:spPr>
            <a:xfrm>
              <a:off x="7732706" y="4097879"/>
              <a:ext cx="415932" cy="665083"/>
            </a:xfrm>
            <a:custGeom>
              <a:avLst/>
              <a:gdLst/>
              <a:ahLst/>
              <a:cxnLst/>
              <a:rect l="l" t="t" r="r" b="b"/>
              <a:pathLst>
                <a:path w="8564" h="13694" extrusionOk="0">
                  <a:moveTo>
                    <a:pt x="3799" y="3103"/>
                  </a:moveTo>
                  <a:cubicBezTo>
                    <a:pt x="3809" y="3103"/>
                    <a:pt x="3819" y="3103"/>
                    <a:pt x="3828" y="3103"/>
                  </a:cubicBezTo>
                  <a:cubicBezTo>
                    <a:pt x="3869" y="3103"/>
                    <a:pt x="3879" y="3161"/>
                    <a:pt x="3862" y="3195"/>
                  </a:cubicBezTo>
                  <a:cubicBezTo>
                    <a:pt x="3995" y="3198"/>
                    <a:pt x="4102" y="3225"/>
                    <a:pt x="4187" y="3279"/>
                  </a:cubicBezTo>
                  <a:cubicBezTo>
                    <a:pt x="4184" y="3243"/>
                    <a:pt x="4194" y="3205"/>
                    <a:pt x="4219" y="3205"/>
                  </a:cubicBezTo>
                  <a:cubicBezTo>
                    <a:pt x="4226" y="3205"/>
                    <a:pt x="4235" y="3208"/>
                    <a:pt x="4244" y="3215"/>
                  </a:cubicBezTo>
                  <a:cubicBezTo>
                    <a:pt x="4971" y="3746"/>
                    <a:pt x="4660" y="4851"/>
                    <a:pt x="4173" y="5439"/>
                  </a:cubicBezTo>
                  <a:cubicBezTo>
                    <a:pt x="3772" y="5924"/>
                    <a:pt x="3136" y="6360"/>
                    <a:pt x="2495" y="6360"/>
                  </a:cubicBezTo>
                  <a:cubicBezTo>
                    <a:pt x="2278" y="6360"/>
                    <a:pt x="2061" y="6310"/>
                    <a:pt x="1852" y="6196"/>
                  </a:cubicBezTo>
                  <a:cubicBezTo>
                    <a:pt x="1213" y="5848"/>
                    <a:pt x="1128" y="5063"/>
                    <a:pt x="1409" y="4445"/>
                  </a:cubicBezTo>
                  <a:cubicBezTo>
                    <a:pt x="1810" y="3563"/>
                    <a:pt x="2877" y="3103"/>
                    <a:pt x="3799" y="3103"/>
                  </a:cubicBezTo>
                  <a:close/>
                  <a:moveTo>
                    <a:pt x="1530" y="0"/>
                  </a:moveTo>
                  <a:cubicBezTo>
                    <a:pt x="1024" y="0"/>
                    <a:pt x="519" y="59"/>
                    <a:pt x="27" y="157"/>
                  </a:cubicBezTo>
                  <a:cubicBezTo>
                    <a:pt x="0" y="1853"/>
                    <a:pt x="4" y="5510"/>
                    <a:pt x="392" y="9457"/>
                  </a:cubicBezTo>
                  <a:cubicBezTo>
                    <a:pt x="554" y="11065"/>
                    <a:pt x="730" y="12342"/>
                    <a:pt x="913" y="13356"/>
                  </a:cubicBezTo>
                  <a:cubicBezTo>
                    <a:pt x="1282" y="13475"/>
                    <a:pt x="2116" y="13694"/>
                    <a:pt x="3203" y="13694"/>
                  </a:cubicBezTo>
                  <a:cubicBezTo>
                    <a:pt x="3945" y="13694"/>
                    <a:pt x="4805" y="13591"/>
                    <a:pt x="5714" y="13286"/>
                  </a:cubicBezTo>
                  <a:cubicBezTo>
                    <a:pt x="8445" y="12366"/>
                    <a:pt x="8563" y="9484"/>
                    <a:pt x="7072" y="4800"/>
                  </a:cubicBezTo>
                  <a:cubicBezTo>
                    <a:pt x="5889" y="1081"/>
                    <a:pt x="3702" y="0"/>
                    <a:pt x="153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29;p2"/>
            <p:cNvSpPr/>
            <p:nvPr/>
          </p:nvSpPr>
          <p:spPr>
            <a:xfrm>
              <a:off x="7800554" y="4253001"/>
              <a:ext cx="147499" cy="138806"/>
            </a:xfrm>
            <a:custGeom>
              <a:avLst/>
              <a:gdLst/>
              <a:ahLst/>
              <a:cxnLst/>
              <a:rect l="l" t="t" r="r" b="b"/>
              <a:pathLst>
                <a:path w="3037" h="2858" extrusionOk="0">
                  <a:moveTo>
                    <a:pt x="2465" y="1"/>
                  </a:moveTo>
                  <a:cubicBezTo>
                    <a:pt x="2459" y="15"/>
                    <a:pt x="2452" y="24"/>
                    <a:pt x="2435" y="24"/>
                  </a:cubicBezTo>
                  <a:cubicBezTo>
                    <a:pt x="1614" y="132"/>
                    <a:pt x="647" y="606"/>
                    <a:pt x="299" y="1400"/>
                  </a:cubicBezTo>
                  <a:cubicBezTo>
                    <a:pt x="1" y="2082"/>
                    <a:pt x="267" y="2857"/>
                    <a:pt x="1067" y="2857"/>
                  </a:cubicBezTo>
                  <a:cubicBezTo>
                    <a:pt x="1100" y="2857"/>
                    <a:pt x="1133" y="2856"/>
                    <a:pt x="1168" y="2853"/>
                  </a:cubicBezTo>
                  <a:cubicBezTo>
                    <a:pt x="1739" y="2813"/>
                    <a:pt x="2283" y="2359"/>
                    <a:pt x="2607" y="1913"/>
                  </a:cubicBezTo>
                  <a:cubicBezTo>
                    <a:pt x="2726" y="1751"/>
                    <a:pt x="2824" y="1576"/>
                    <a:pt x="2894" y="1389"/>
                  </a:cubicBezTo>
                  <a:cubicBezTo>
                    <a:pt x="2955" y="1238"/>
                    <a:pt x="3019" y="1052"/>
                    <a:pt x="3027" y="886"/>
                  </a:cubicBezTo>
                  <a:cubicBezTo>
                    <a:pt x="3036" y="693"/>
                    <a:pt x="2932" y="281"/>
                    <a:pt x="2804" y="143"/>
                  </a:cubicBezTo>
                  <a:cubicBezTo>
                    <a:pt x="2793" y="132"/>
                    <a:pt x="2790" y="109"/>
                    <a:pt x="2790" y="85"/>
                  </a:cubicBezTo>
                  <a:cubicBezTo>
                    <a:pt x="2705" y="31"/>
                    <a:pt x="2598" y="4"/>
                    <a:pt x="2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30;p2"/>
            <p:cNvSpPr/>
            <p:nvPr/>
          </p:nvSpPr>
          <p:spPr>
            <a:xfrm>
              <a:off x="8031051" y="3702546"/>
              <a:ext cx="118845" cy="106703"/>
            </a:xfrm>
            <a:custGeom>
              <a:avLst/>
              <a:gdLst/>
              <a:ahLst/>
              <a:cxnLst/>
              <a:rect l="l" t="t" r="r" b="b"/>
              <a:pathLst>
                <a:path w="2447" h="2197" extrusionOk="0">
                  <a:moveTo>
                    <a:pt x="92" y="0"/>
                  </a:moveTo>
                  <a:cubicBezTo>
                    <a:pt x="61" y="0"/>
                    <a:pt x="31" y="0"/>
                    <a:pt x="1" y="1"/>
                  </a:cubicBezTo>
                  <a:cubicBezTo>
                    <a:pt x="332" y="646"/>
                    <a:pt x="633" y="1393"/>
                    <a:pt x="913" y="2197"/>
                  </a:cubicBezTo>
                  <a:cubicBezTo>
                    <a:pt x="1616" y="1684"/>
                    <a:pt x="2447" y="903"/>
                    <a:pt x="2414" y="517"/>
                  </a:cubicBezTo>
                  <a:cubicBezTo>
                    <a:pt x="2381" y="167"/>
                    <a:pt x="1088" y="0"/>
                    <a:pt x="9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31;p2"/>
            <p:cNvSpPr/>
            <p:nvPr/>
          </p:nvSpPr>
          <p:spPr>
            <a:xfrm>
              <a:off x="8125611" y="3976025"/>
              <a:ext cx="124916" cy="118990"/>
            </a:xfrm>
            <a:custGeom>
              <a:avLst/>
              <a:gdLst/>
              <a:ahLst/>
              <a:cxnLst/>
              <a:rect l="l" t="t" r="r" b="b"/>
              <a:pathLst>
                <a:path w="2572" h="2450" extrusionOk="0">
                  <a:moveTo>
                    <a:pt x="219" y="0"/>
                  </a:moveTo>
                  <a:cubicBezTo>
                    <a:pt x="144" y="0"/>
                    <a:pt x="71" y="1"/>
                    <a:pt x="0" y="3"/>
                  </a:cubicBezTo>
                  <a:cubicBezTo>
                    <a:pt x="91" y="340"/>
                    <a:pt x="183" y="679"/>
                    <a:pt x="274" y="1017"/>
                  </a:cubicBezTo>
                  <a:cubicBezTo>
                    <a:pt x="406" y="1507"/>
                    <a:pt x="537" y="1983"/>
                    <a:pt x="665" y="2449"/>
                  </a:cubicBezTo>
                  <a:cubicBezTo>
                    <a:pt x="1403" y="1980"/>
                    <a:pt x="2571" y="973"/>
                    <a:pt x="2531" y="520"/>
                  </a:cubicBezTo>
                  <a:cubicBezTo>
                    <a:pt x="2500" y="171"/>
                    <a:pt x="1214" y="0"/>
                    <a:pt x="21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32;p2"/>
            <p:cNvSpPr/>
            <p:nvPr/>
          </p:nvSpPr>
          <p:spPr>
            <a:xfrm>
              <a:off x="8207154" y="4227406"/>
              <a:ext cx="132978" cy="131181"/>
            </a:xfrm>
            <a:custGeom>
              <a:avLst/>
              <a:gdLst/>
              <a:ahLst/>
              <a:cxnLst/>
              <a:rect l="l" t="t" r="r" b="b"/>
              <a:pathLst>
                <a:path w="2738" h="2701" extrusionOk="0">
                  <a:moveTo>
                    <a:pt x="2065" y="0"/>
                  </a:moveTo>
                  <a:cubicBezTo>
                    <a:pt x="1526" y="0"/>
                    <a:pt x="653" y="205"/>
                    <a:pt x="0" y="430"/>
                  </a:cubicBezTo>
                  <a:cubicBezTo>
                    <a:pt x="349" y="1285"/>
                    <a:pt x="761" y="2042"/>
                    <a:pt x="1241" y="2701"/>
                  </a:cubicBezTo>
                  <a:cubicBezTo>
                    <a:pt x="1795" y="2092"/>
                    <a:pt x="2737" y="606"/>
                    <a:pt x="2545" y="156"/>
                  </a:cubicBezTo>
                  <a:cubicBezTo>
                    <a:pt x="2499" y="46"/>
                    <a:pt x="2319" y="0"/>
                    <a:pt x="206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33;p2"/>
            <p:cNvSpPr/>
            <p:nvPr/>
          </p:nvSpPr>
          <p:spPr>
            <a:xfrm>
              <a:off x="8347658" y="4373932"/>
              <a:ext cx="108645" cy="123021"/>
            </a:xfrm>
            <a:custGeom>
              <a:avLst/>
              <a:gdLst/>
              <a:ahLst/>
              <a:cxnLst/>
              <a:rect l="l" t="t" r="r" b="b"/>
              <a:pathLst>
                <a:path w="2237" h="2533" extrusionOk="0">
                  <a:moveTo>
                    <a:pt x="1780" y="0"/>
                  </a:moveTo>
                  <a:cubicBezTo>
                    <a:pt x="1412" y="0"/>
                    <a:pt x="590" y="728"/>
                    <a:pt x="0" y="1387"/>
                  </a:cubicBezTo>
                  <a:cubicBezTo>
                    <a:pt x="635" y="1867"/>
                    <a:pt x="1342" y="2249"/>
                    <a:pt x="2126" y="2533"/>
                  </a:cubicBezTo>
                  <a:cubicBezTo>
                    <a:pt x="2237" y="1650"/>
                    <a:pt x="2230" y="282"/>
                    <a:pt x="1889" y="32"/>
                  </a:cubicBezTo>
                  <a:cubicBezTo>
                    <a:pt x="1860" y="10"/>
                    <a:pt x="1823" y="0"/>
                    <a:pt x="178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34;p2"/>
            <p:cNvSpPr/>
            <p:nvPr/>
          </p:nvSpPr>
          <p:spPr>
            <a:xfrm>
              <a:off x="8562808" y="4433863"/>
              <a:ext cx="98009" cy="89510"/>
            </a:xfrm>
            <a:custGeom>
              <a:avLst/>
              <a:gdLst/>
              <a:ahLst/>
              <a:cxnLst/>
              <a:rect l="l" t="t" r="r" b="b"/>
              <a:pathLst>
                <a:path w="2018" h="1843" extrusionOk="0">
                  <a:moveTo>
                    <a:pt x="802" y="0"/>
                  </a:moveTo>
                  <a:cubicBezTo>
                    <a:pt x="507" y="0"/>
                    <a:pt x="170" y="993"/>
                    <a:pt x="1" y="1819"/>
                  </a:cubicBezTo>
                  <a:cubicBezTo>
                    <a:pt x="184" y="1835"/>
                    <a:pt x="358" y="1843"/>
                    <a:pt x="524" y="1843"/>
                  </a:cubicBezTo>
                  <a:cubicBezTo>
                    <a:pt x="1119" y="1843"/>
                    <a:pt x="1608" y="1745"/>
                    <a:pt x="2018" y="1603"/>
                  </a:cubicBezTo>
                  <a:cubicBezTo>
                    <a:pt x="1697" y="906"/>
                    <a:pt x="1152" y="34"/>
                    <a:pt x="815" y="1"/>
                  </a:cubicBezTo>
                  <a:cubicBezTo>
                    <a:pt x="811" y="1"/>
                    <a:pt x="806" y="0"/>
                    <a:pt x="80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35;p2"/>
            <p:cNvSpPr/>
            <p:nvPr/>
          </p:nvSpPr>
          <p:spPr>
            <a:xfrm>
              <a:off x="7150051" y="3491912"/>
              <a:ext cx="1632742" cy="1471012"/>
            </a:xfrm>
            <a:custGeom>
              <a:avLst/>
              <a:gdLst/>
              <a:ahLst/>
              <a:cxnLst/>
              <a:rect l="l" t="t" r="r" b="b"/>
              <a:pathLst>
                <a:path w="33618" h="30288" extrusionOk="0">
                  <a:moveTo>
                    <a:pt x="1887" y="6975"/>
                  </a:moveTo>
                  <a:cubicBezTo>
                    <a:pt x="1902" y="6975"/>
                    <a:pt x="1928" y="6994"/>
                    <a:pt x="1967" y="7051"/>
                  </a:cubicBezTo>
                  <a:cubicBezTo>
                    <a:pt x="1956" y="7056"/>
                    <a:pt x="1946" y="7058"/>
                    <a:pt x="1936" y="7058"/>
                  </a:cubicBezTo>
                  <a:cubicBezTo>
                    <a:pt x="1875" y="7058"/>
                    <a:pt x="1856" y="6975"/>
                    <a:pt x="1887" y="6975"/>
                  </a:cubicBezTo>
                  <a:close/>
                  <a:moveTo>
                    <a:pt x="3072" y="391"/>
                  </a:moveTo>
                  <a:cubicBezTo>
                    <a:pt x="3750" y="391"/>
                    <a:pt x="4588" y="516"/>
                    <a:pt x="5617" y="715"/>
                  </a:cubicBezTo>
                  <a:cubicBezTo>
                    <a:pt x="6830" y="952"/>
                    <a:pt x="8310" y="1148"/>
                    <a:pt x="9743" y="1337"/>
                  </a:cubicBezTo>
                  <a:cubicBezTo>
                    <a:pt x="12717" y="1729"/>
                    <a:pt x="15792" y="2134"/>
                    <a:pt x="16630" y="2884"/>
                  </a:cubicBezTo>
                  <a:cubicBezTo>
                    <a:pt x="17018" y="3232"/>
                    <a:pt x="17377" y="3743"/>
                    <a:pt x="17705" y="4355"/>
                  </a:cubicBezTo>
                  <a:cubicBezTo>
                    <a:pt x="18073" y="5047"/>
                    <a:pt x="18408" y="5872"/>
                    <a:pt x="18715" y="6771"/>
                  </a:cubicBezTo>
                  <a:cubicBezTo>
                    <a:pt x="19066" y="7791"/>
                    <a:pt x="19387" y="8900"/>
                    <a:pt x="19688" y="9995"/>
                  </a:cubicBezTo>
                  <a:cubicBezTo>
                    <a:pt x="19786" y="10360"/>
                    <a:pt x="19888" y="10728"/>
                    <a:pt x="19986" y="11086"/>
                  </a:cubicBezTo>
                  <a:cubicBezTo>
                    <a:pt x="20124" y="11606"/>
                    <a:pt x="20262" y="12117"/>
                    <a:pt x="20401" y="12613"/>
                  </a:cubicBezTo>
                  <a:cubicBezTo>
                    <a:pt x="20719" y="13755"/>
                    <a:pt x="21036" y="14806"/>
                    <a:pt x="21381" y="15669"/>
                  </a:cubicBezTo>
                  <a:cubicBezTo>
                    <a:pt x="21388" y="15682"/>
                    <a:pt x="21395" y="15695"/>
                    <a:pt x="21398" y="15712"/>
                  </a:cubicBezTo>
                  <a:cubicBezTo>
                    <a:pt x="21763" y="16614"/>
                    <a:pt x="22199" y="17409"/>
                    <a:pt x="22706" y="18102"/>
                  </a:cubicBezTo>
                  <a:cubicBezTo>
                    <a:pt x="23199" y="18784"/>
                    <a:pt x="23767" y="19365"/>
                    <a:pt x="24402" y="19849"/>
                  </a:cubicBezTo>
                  <a:cubicBezTo>
                    <a:pt x="25091" y="20376"/>
                    <a:pt x="25862" y="20788"/>
                    <a:pt x="26721" y="21089"/>
                  </a:cubicBezTo>
                  <a:cubicBezTo>
                    <a:pt x="27312" y="21295"/>
                    <a:pt x="27944" y="21450"/>
                    <a:pt x="28619" y="21552"/>
                  </a:cubicBezTo>
                  <a:cubicBezTo>
                    <a:pt x="28758" y="21572"/>
                    <a:pt x="28890" y="21589"/>
                    <a:pt x="29018" y="21602"/>
                  </a:cubicBezTo>
                  <a:cubicBezTo>
                    <a:pt x="29227" y="21622"/>
                    <a:pt x="29426" y="21631"/>
                    <a:pt x="29615" y="21631"/>
                  </a:cubicBezTo>
                  <a:cubicBezTo>
                    <a:pt x="30273" y="21631"/>
                    <a:pt x="30816" y="21520"/>
                    <a:pt x="31262" y="21363"/>
                  </a:cubicBezTo>
                  <a:cubicBezTo>
                    <a:pt x="31969" y="21109"/>
                    <a:pt x="32445" y="20734"/>
                    <a:pt x="32769" y="20477"/>
                  </a:cubicBezTo>
                  <a:cubicBezTo>
                    <a:pt x="32871" y="20396"/>
                    <a:pt x="32989" y="20304"/>
                    <a:pt x="33060" y="20264"/>
                  </a:cubicBezTo>
                  <a:cubicBezTo>
                    <a:pt x="33138" y="20433"/>
                    <a:pt x="33239" y="21001"/>
                    <a:pt x="33131" y="21809"/>
                  </a:cubicBezTo>
                  <a:cubicBezTo>
                    <a:pt x="32992" y="22815"/>
                    <a:pt x="32448" y="24715"/>
                    <a:pt x="30340" y="26120"/>
                  </a:cubicBezTo>
                  <a:cubicBezTo>
                    <a:pt x="28584" y="27291"/>
                    <a:pt x="26700" y="27567"/>
                    <a:pt x="25313" y="27567"/>
                  </a:cubicBezTo>
                  <a:cubicBezTo>
                    <a:pt x="24089" y="27567"/>
                    <a:pt x="23252" y="27352"/>
                    <a:pt x="23233" y="27347"/>
                  </a:cubicBezTo>
                  <a:lnTo>
                    <a:pt x="23068" y="27304"/>
                  </a:lnTo>
                  <a:lnTo>
                    <a:pt x="23003" y="27462"/>
                  </a:lnTo>
                  <a:cubicBezTo>
                    <a:pt x="22625" y="28374"/>
                    <a:pt x="21831" y="29841"/>
                    <a:pt x="21304" y="29895"/>
                  </a:cubicBezTo>
                  <a:cubicBezTo>
                    <a:pt x="21296" y="29895"/>
                    <a:pt x="21289" y="29896"/>
                    <a:pt x="21281" y="29896"/>
                  </a:cubicBezTo>
                  <a:cubicBezTo>
                    <a:pt x="20802" y="29896"/>
                    <a:pt x="20146" y="28770"/>
                    <a:pt x="19824" y="27948"/>
                  </a:cubicBezTo>
                  <a:lnTo>
                    <a:pt x="19773" y="27814"/>
                  </a:lnTo>
                  <a:lnTo>
                    <a:pt x="16221" y="28050"/>
                  </a:lnTo>
                  <a:lnTo>
                    <a:pt x="16167" y="28141"/>
                  </a:lnTo>
                  <a:cubicBezTo>
                    <a:pt x="15920" y="28584"/>
                    <a:pt x="15136" y="29723"/>
                    <a:pt x="14501" y="29723"/>
                  </a:cubicBezTo>
                  <a:lnTo>
                    <a:pt x="14484" y="29723"/>
                  </a:lnTo>
                  <a:cubicBezTo>
                    <a:pt x="14241" y="29716"/>
                    <a:pt x="13541" y="29358"/>
                    <a:pt x="12910" y="25833"/>
                  </a:cubicBezTo>
                  <a:cubicBezTo>
                    <a:pt x="12727" y="24819"/>
                    <a:pt x="12551" y="23542"/>
                    <a:pt x="12389" y="21934"/>
                  </a:cubicBezTo>
                  <a:cubicBezTo>
                    <a:pt x="12001" y="17987"/>
                    <a:pt x="11997" y="14330"/>
                    <a:pt x="12024" y="12634"/>
                  </a:cubicBezTo>
                  <a:cubicBezTo>
                    <a:pt x="12034" y="12016"/>
                    <a:pt x="12048" y="11654"/>
                    <a:pt x="12048" y="11640"/>
                  </a:cubicBezTo>
                  <a:lnTo>
                    <a:pt x="12058" y="11383"/>
                  </a:lnTo>
                  <a:lnTo>
                    <a:pt x="12058" y="11383"/>
                  </a:lnTo>
                  <a:lnTo>
                    <a:pt x="11808" y="11441"/>
                  </a:lnTo>
                  <a:cubicBezTo>
                    <a:pt x="11789" y="11446"/>
                    <a:pt x="10425" y="11760"/>
                    <a:pt x="8589" y="11760"/>
                  </a:cubicBezTo>
                  <a:cubicBezTo>
                    <a:pt x="8051" y="11760"/>
                    <a:pt x="7472" y="11733"/>
                    <a:pt x="6874" y="11664"/>
                  </a:cubicBezTo>
                  <a:cubicBezTo>
                    <a:pt x="4779" y="11424"/>
                    <a:pt x="2356" y="10559"/>
                    <a:pt x="1190" y="8048"/>
                  </a:cubicBezTo>
                  <a:cubicBezTo>
                    <a:pt x="1353" y="7802"/>
                    <a:pt x="1606" y="7551"/>
                    <a:pt x="1751" y="7365"/>
                  </a:cubicBezTo>
                  <a:cubicBezTo>
                    <a:pt x="1825" y="7267"/>
                    <a:pt x="1903" y="7170"/>
                    <a:pt x="1981" y="7072"/>
                  </a:cubicBezTo>
                  <a:cubicBezTo>
                    <a:pt x="1988" y="7078"/>
                    <a:pt x="1988" y="7081"/>
                    <a:pt x="1994" y="7089"/>
                  </a:cubicBezTo>
                  <a:cubicBezTo>
                    <a:pt x="2261" y="7541"/>
                    <a:pt x="3109" y="7944"/>
                    <a:pt x="3542" y="8261"/>
                  </a:cubicBezTo>
                  <a:cubicBezTo>
                    <a:pt x="3589" y="8294"/>
                    <a:pt x="3647" y="8313"/>
                    <a:pt x="3704" y="8313"/>
                  </a:cubicBezTo>
                  <a:cubicBezTo>
                    <a:pt x="3759" y="8313"/>
                    <a:pt x="3813" y="8295"/>
                    <a:pt x="3856" y="8257"/>
                  </a:cubicBezTo>
                  <a:cubicBezTo>
                    <a:pt x="4285" y="7875"/>
                    <a:pt x="4718" y="7490"/>
                    <a:pt x="5147" y="7105"/>
                  </a:cubicBezTo>
                  <a:cubicBezTo>
                    <a:pt x="5634" y="7470"/>
                    <a:pt x="6113" y="7835"/>
                    <a:pt x="6597" y="8200"/>
                  </a:cubicBezTo>
                  <a:cubicBezTo>
                    <a:pt x="6648" y="8238"/>
                    <a:pt x="6706" y="8258"/>
                    <a:pt x="6762" y="8258"/>
                  </a:cubicBezTo>
                  <a:cubicBezTo>
                    <a:pt x="6826" y="8258"/>
                    <a:pt x="6888" y="8232"/>
                    <a:pt x="6935" y="8176"/>
                  </a:cubicBezTo>
                  <a:cubicBezTo>
                    <a:pt x="7144" y="7923"/>
                    <a:pt x="7350" y="7660"/>
                    <a:pt x="7520" y="7379"/>
                  </a:cubicBezTo>
                  <a:cubicBezTo>
                    <a:pt x="7634" y="7190"/>
                    <a:pt x="7732" y="6821"/>
                    <a:pt x="7881" y="6632"/>
                  </a:cubicBezTo>
                  <a:cubicBezTo>
                    <a:pt x="7911" y="6639"/>
                    <a:pt x="7952" y="6652"/>
                    <a:pt x="8013" y="6686"/>
                  </a:cubicBezTo>
                  <a:cubicBezTo>
                    <a:pt x="8155" y="6771"/>
                    <a:pt x="8344" y="6808"/>
                    <a:pt x="8503" y="6858"/>
                  </a:cubicBezTo>
                  <a:cubicBezTo>
                    <a:pt x="8855" y="6977"/>
                    <a:pt x="9209" y="7068"/>
                    <a:pt x="9571" y="7139"/>
                  </a:cubicBezTo>
                  <a:cubicBezTo>
                    <a:pt x="9593" y="7144"/>
                    <a:pt x="9616" y="7146"/>
                    <a:pt x="9638" y="7146"/>
                  </a:cubicBezTo>
                  <a:cubicBezTo>
                    <a:pt x="9722" y="7146"/>
                    <a:pt x="9798" y="7109"/>
                    <a:pt x="9828" y="7021"/>
                  </a:cubicBezTo>
                  <a:cubicBezTo>
                    <a:pt x="10054" y="6389"/>
                    <a:pt x="10196" y="5743"/>
                    <a:pt x="10327" y="5088"/>
                  </a:cubicBezTo>
                  <a:cubicBezTo>
                    <a:pt x="10357" y="4946"/>
                    <a:pt x="10212" y="4845"/>
                    <a:pt x="10085" y="4845"/>
                  </a:cubicBezTo>
                  <a:cubicBezTo>
                    <a:pt x="10010" y="4845"/>
                    <a:pt x="9941" y="4880"/>
                    <a:pt x="9919" y="4963"/>
                  </a:cubicBezTo>
                  <a:cubicBezTo>
                    <a:pt x="9753" y="5561"/>
                    <a:pt x="9649" y="6156"/>
                    <a:pt x="9456" y="6744"/>
                  </a:cubicBezTo>
                  <a:cubicBezTo>
                    <a:pt x="8902" y="6615"/>
                    <a:pt x="8368" y="6433"/>
                    <a:pt x="7827" y="6240"/>
                  </a:cubicBezTo>
                  <a:cubicBezTo>
                    <a:pt x="7810" y="6235"/>
                    <a:pt x="7790" y="6232"/>
                    <a:pt x="7769" y="6232"/>
                  </a:cubicBezTo>
                  <a:cubicBezTo>
                    <a:pt x="7700" y="6232"/>
                    <a:pt x="7619" y="6261"/>
                    <a:pt x="7590" y="6318"/>
                  </a:cubicBezTo>
                  <a:cubicBezTo>
                    <a:pt x="7320" y="6841"/>
                    <a:pt x="7043" y="7335"/>
                    <a:pt x="6688" y="7802"/>
                  </a:cubicBezTo>
                  <a:cubicBezTo>
                    <a:pt x="6211" y="7443"/>
                    <a:pt x="5739" y="7085"/>
                    <a:pt x="5266" y="6727"/>
                  </a:cubicBezTo>
                  <a:cubicBezTo>
                    <a:pt x="5218" y="6691"/>
                    <a:pt x="5155" y="6668"/>
                    <a:pt x="5094" y="6668"/>
                  </a:cubicBezTo>
                  <a:cubicBezTo>
                    <a:pt x="5046" y="6668"/>
                    <a:pt x="4999" y="6682"/>
                    <a:pt x="4962" y="6716"/>
                  </a:cubicBezTo>
                  <a:cubicBezTo>
                    <a:pt x="4525" y="7102"/>
                    <a:pt x="4093" y="7484"/>
                    <a:pt x="3657" y="7869"/>
                  </a:cubicBezTo>
                  <a:cubicBezTo>
                    <a:pt x="3123" y="7477"/>
                    <a:pt x="2582" y="7089"/>
                    <a:pt x="2035" y="6710"/>
                  </a:cubicBezTo>
                  <a:cubicBezTo>
                    <a:pt x="1997" y="6684"/>
                    <a:pt x="1938" y="6662"/>
                    <a:pt x="1882" y="6662"/>
                  </a:cubicBezTo>
                  <a:cubicBezTo>
                    <a:pt x="1837" y="6662"/>
                    <a:pt x="1795" y="6676"/>
                    <a:pt x="1768" y="6713"/>
                  </a:cubicBezTo>
                  <a:cubicBezTo>
                    <a:pt x="1582" y="6967"/>
                    <a:pt x="1251" y="7325"/>
                    <a:pt x="1041" y="7686"/>
                  </a:cubicBezTo>
                  <a:cubicBezTo>
                    <a:pt x="747" y="6936"/>
                    <a:pt x="551" y="6061"/>
                    <a:pt x="504" y="5017"/>
                  </a:cubicBezTo>
                  <a:cubicBezTo>
                    <a:pt x="400" y="2814"/>
                    <a:pt x="683" y="1499"/>
                    <a:pt x="1396" y="884"/>
                  </a:cubicBezTo>
                  <a:cubicBezTo>
                    <a:pt x="1800" y="534"/>
                    <a:pt x="2345" y="391"/>
                    <a:pt x="3072" y="391"/>
                  </a:cubicBezTo>
                  <a:close/>
                  <a:moveTo>
                    <a:pt x="3094" y="0"/>
                  </a:moveTo>
                  <a:cubicBezTo>
                    <a:pt x="2310" y="0"/>
                    <a:pt x="1640" y="156"/>
                    <a:pt x="1139" y="590"/>
                  </a:cubicBezTo>
                  <a:cubicBezTo>
                    <a:pt x="318" y="1300"/>
                    <a:pt x="1" y="2672"/>
                    <a:pt x="112" y="5037"/>
                  </a:cubicBezTo>
                  <a:cubicBezTo>
                    <a:pt x="352" y="10221"/>
                    <a:pt x="3897" y="11715"/>
                    <a:pt x="6830" y="12052"/>
                  </a:cubicBezTo>
                  <a:cubicBezTo>
                    <a:pt x="7454" y="12125"/>
                    <a:pt x="8055" y="12154"/>
                    <a:pt x="8611" y="12154"/>
                  </a:cubicBezTo>
                  <a:cubicBezTo>
                    <a:pt x="10035" y="12154"/>
                    <a:pt x="11167" y="11968"/>
                    <a:pt x="11649" y="11874"/>
                  </a:cubicBezTo>
                  <a:lnTo>
                    <a:pt x="11649" y="11874"/>
                  </a:lnTo>
                  <a:cubicBezTo>
                    <a:pt x="11636" y="12390"/>
                    <a:pt x="11608" y="13665"/>
                    <a:pt x="11636" y="15371"/>
                  </a:cubicBezTo>
                  <a:cubicBezTo>
                    <a:pt x="11163" y="15033"/>
                    <a:pt x="10396" y="14788"/>
                    <a:pt x="9705" y="14788"/>
                  </a:cubicBezTo>
                  <a:cubicBezTo>
                    <a:pt x="8868" y="14788"/>
                    <a:pt x="8142" y="15148"/>
                    <a:pt x="8189" y="16138"/>
                  </a:cubicBezTo>
                  <a:cubicBezTo>
                    <a:pt x="8237" y="17136"/>
                    <a:pt x="9445" y="17720"/>
                    <a:pt x="10488" y="17720"/>
                  </a:cubicBezTo>
                  <a:cubicBezTo>
                    <a:pt x="10886" y="17720"/>
                    <a:pt x="11260" y="17635"/>
                    <a:pt x="11537" y="17456"/>
                  </a:cubicBezTo>
                  <a:cubicBezTo>
                    <a:pt x="11558" y="17442"/>
                    <a:pt x="11564" y="17409"/>
                    <a:pt x="11558" y="17381"/>
                  </a:cubicBezTo>
                  <a:cubicBezTo>
                    <a:pt x="11555" y="17364"/>
                    <a:pt x="11545" y="17350"/>
                    <a:pt x="11528" y="17350"/>
                  </a:cubicBezTo>
                  <a:cubicBezTo>
                    <a:pt x="11524" y="17350"/>
                    <a:pt x="11521" y="17350"/>
                    <a:pt x="11517" y="17351"/>
                  </a:cubicBezTo>
                  <a:cubicBezTo>
                    <a:pt x="11328" y="17398"/>
                    <a:pt x="11044" y="17426"/>
                    <a:pt x="10726" y="17426"/>
                  </a:cubicBezTo>
                  <a:cubicBezTo>
                    <a:pt x="9596" y="17426"/>
                    <a:pt x="8019" y="17063"/>
                    <a:pt x="8580" y="15814"/>
                  </a:cubicBezTo>
                  <a:cubicBezTo>
                    <a:pt x="8829" y="15258"/>
                    <a:pt x="9273" y="15069"/>
                    <a:pt x="9771" y="15069"/>
                  </a:cubicBezTo>
                  <a:cubicBezTo>
                    <a:pt x="10402" y="15069"/>
                    <a:pt x="11119" y="15371"/>
                    <a:pt x="11639" y="15611"/>
                  </a:cubicBezTo>
                  <a:cubicBezTo>
                    <a:pt x="11649" y="16145"/>
                    <a:pt x="11666" y="16720"/>
                    <a:pt x="11689" y="17321"/>
                  </a:cubicBezTo>
                  <a:cubicBezTo>
                    <a:pt x="11743" y="18743"/>
                    <a:pt x="11838" y="20332"/>
                    <a:pt x="12001" y="21974"/>
                  </a:cubicBezTo>
                  <a:cubicBezTo>
                    <a:pt x="12531" y="27340"/>
                    <a:pt x="13362" y="30081"/>
                    <a:pt x="14471" y="30115"/>
                  </a:cubicBezTo>
                  <a:lnTo>
                    <a:pt x="14498" y="30115"/>
                  </a:lnTo>
                  <a:cubicBezTo>
                    <a:pt x="15383" y="30115"/>
                    <a:pt x="16224" y="28817"/>
                    <a:pt x="16454" y="28425"/>
                  </a:cubicBezTo>
                  <a:lnTo>
                    <a:pt x="19512" y="28223"/>
                  </a:lnTo>
                  <a:cubicBezTo>
                    <a:pt x="19726" y="28729"/>
                    <a:pt x="20445" y="30287"/>
                    <a:pt x="21276" y="30287"/>
                  </a:cubicBezTo>
                  <a:cubicBezTo>
                    <a:pt x="21297" y="30287"/>
                    <a:pt x="21320" y="30287"/>
                    <a:pt x="21340" y="30284"/>
                  </a:cubicBezTo>
                  <a:cubicBezTo>
                    <a:pt x="22172" y="30203"/>
                    <a:pt x="23020" y="28408"/>
                    <a:pt x="23301" y="27763"/>
                  </a:cubicBezTo>
                  <a:cubicBezTo>
                    <a:pt x="23619" y="27834"/>
                    <a:pt x="24360" y="27970"/>
                    <a:pt x="25335" y="27970"/>
                  </a:cubicBezTo>
                  <a:cubicBezTo>
                    <a:pt x="26772" y="27970"/>
                    <a:pt x="28715" y="27675"/>
                    <a:pt x="30559" y="26445"/>
                  </a:cubicBezTo>
                  <a:cubicBezTo>
                    <a:pt x="32850" y="24918"/>
                    <a:pt x="33618" y="22620"/>
                    <a:pt x="33567" y="20981"/>
                  </a:cubicBezTo>
                  <a:cubicBezTo>
                    <a:pt x="33560" y="20707"/>
                    <a:pt x="33513" y="20051"/>
                    <a:pt x="33250" y="19899"/>
                  </a:cubicBezTo>
                  <a:cubicBezTo>
                    <a:pt x="33197" y="19868"/>
                    <a:pt x="33145" y="19855"/>
                    <a:pt x="33093" y="19855"/>
                  </a:cubicBezTo>
                  <a:cubicBezTo>
                    <a:pt x="32925" y="19855"/>
                    <a:pt x="32751" y="19994"/>
                    <a:pt x="32529" y="20170"/>
                  </a:cubicBezTo>
                  <a:cubicBezTo>
                    <a:pt x="32222" y="20413"/>
                    <a:pt x="31776" y="20764"/>
                    <a:pt x="31107" y="20998"/>
                  </a:cubicBezTo>
                  <a:cubicBezTo>
                    <a:pt x="30697" y="21140"/>
                    <a:pt x="30208" y="21238"/>
                    <a:pt x="29613" y="21238"/>
                  </a:cubicBezTo>
                  <a:cubicBezTo>
                    <a:pt x="29447" y="21238"/>
                    <a:pt x="29273" y="21230"/>
                    <a:pt x="29090" y="21214"/>
                  </a:cubicBezTo>
                  <a:cubicBezTo>
                    <a:pt x="28954" y="21204"/>
                    <a:pt x="28819" y="21187"/>
                    <a:pt x="28677" y="21167"/>
                  </a:cubicBezTo>
                  <a:cubicBezTo>
                    <a:pt x="28001" y="21065"/>
                    <a:pt x="27373" y="20903"/>
                    <a:pt x="26785" y="20694"/>
                  </a:cubicBezTo>
                  <a:cubicBezTo>
                    <a:pt x="26001" y="20410"/>
                    <a:pt x="25294" y="20028"/>
                    <a:pt x="24659" y="19548"/>
                  </a:cubicBezTo>
                  <a:cubicBezTo>
                    <a:pt x="24037" y="19078"/>
                    <a:pt x="23486" y="18510"/>
                    <a:pt x="23007" y="17845"/>
                  </a:cubicBezTo>
                  <a:cubicBezTo>
                    <a:pt x="22527" y="17186"/>
                    <a:pt x="22115" y="16429"/>
                    <a:pt x="21766" y="15574"/>
                  </a:cubicBezTo>
                  <a:cubicBezTo>
                    <a:pt x="21760" y="15557"/>
                    <a:pt x="21753" y="15540"/>
                    <a:pt x="21746" y="15523"/>
                  </a:cubicBezTo>
                  <a:cubicBezTo>
                    <a:pt x="21398" y="14658"/>
                    <a:pt x="21077" y="13583"/>
                    <a:pt x="20752" y="12417"/>
                  </a:cubicBezTo>
                  <a:cubicBezTo>
                    <a:pt x="20624" y="11951"/>
                    <a:pt x="20493" y="11475"/>
                    <a:pt x="20361" y="10985"/>
                  </a:cubicBezTo>
                  <a:cubicBezTo>
                    <a:pt x="20270" y="10647"/>
                    <a:pt x="20178" y="10308"/>
                    <a:pt x="20087" y="9971"/>
                  </a:cubicBezTo>
                  <a:cubicBezTo>
                    <a:pt x="19763" y="8781"/>
                    <a:pt x="19425" y="7605"/>
                    <a:pt x="19053" y="6534"/>
                  </a:cubicBezTo>
                  <a:cubicBezTo>
                    <a:pt x="18773" y="5730"/>
                    <a:pt x="18472" y="4983"/>
                    <a:pt x="18141" y="4338"/>
                  </a:cubicBezTo>
                  <a:cubicBezTo>
                    <a:pt x="17765" y="3611"/>
                    <a:pt x="17357" y="3009"/>
                    <a:pt x="16890" y="2591"/>
                  </a:cubicBezTo>
                  <a:cubicBezTo>
                    <a:pt x="15964" y="1763"/>
                    <a:pt x="12966" y="1367"/>
                    <a:pt x="9797" y="948"/>
                  </a:cubicBezTo>
                  <a:cubicBezTo>
                    <a:pt x="8368" y="759"/>
                    <a:pt x="6891" y="563"/>
                    <a:pt x="5692" y="333"/>
                  </a:cubicBezTo>
                  <a:cubicBezTo>
                    <a:pt x="4748" y="150"/>
                    <a:pt x="3866" y="0"/>
                    <a:pt x="30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36;p2"/>
            <p:cNvSpPr/>
            <p:nvPr/>
          </p:nvSpPr>
          <p:spPr>
            <a:xfrm>
              <a:off x="7768306" y="3673017"/>
              <a:ext cx="75037" cy="75182"/>
            </a:xfrm>
            <a:custGeom>
              <a:avLst/>
              <a:gdLst/>
              <a:ahLst/>
              <a:cxnLst/>
              <a:rect l="l" t="t" r="r" b="b"/>
              <a:pathLst>
                <a:path w="1545" h="1548" extrusionOk="0">
                  <a:moveTo>
                    <a:pt x="774" y="0"/>
                  </a:moveTo>
                  <a:cubicBezTo>
                    <a:pt x="345" y="0"/>
                    <a:pt x="0" y="345"/>
                    <a:pt x="0" y="774"/>
                  </a:cubicBezTo>
                  <a:cubicBezTo>
                    <a:pt x="0" y="1200"/>
                    <a:pt x="345" y="1548"/>
                    <a:pt x="774" y="1548"/>
                  </a:cubicBezTo>
                  <a:cubicBezTo>
                    <a:pt x="1200" y="1548"/>
                    <a:pt x="1545" y="1200"/>
                    <a:pt x="1545" y="774"/>
                  </a:cubicBezTo>
                  <a:cubicBezTo>
                    <a:pt x="1545" y="345"/>
                    <a:pt x="1200" y="0"/>
                    <a:pt x="7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37;p2"/>
            <p:cNvSpPr/>
            <p:nvPr/>
          </p:nvSpPr>
          <p:spPr>
            <a:xfrm>
              <a:off x="7787489" y="4248581"/>
              <a:ext cx="186693" cy="158184"/>
            </a:xfrm>
            <a:custGeom>
              <a:avLst/>
              <a:gdLst/>
              <a:ahLst/>
              <a:cxnLst/>
              <a:rect l="l" t="t" r="r" b="b"/>
              <a:pathLst>
                <a:path w="3844" h="3257" extrusionOk="0">
                  <a:moveTo>
                    <a:pt x="2671" y="0"/>
                  </a:moveTo>
                  <a:cubicBezTo>
                    <a:pt x="1749" y="0"/>
                    <a:pt x="682" y="460"/>
                    <a:pt x="281" y="1342"/>
                  </a:cubicBezTo>
                  <a:cubicBezTo>
                    <a:pt x="0" y="1960"/>
                    <a:pt x="85" y="2745"/>
                    <a:pt x="724" y="3093"/>
                  </a:cubicBezTo>
                  <a:cubicBezTo>
                    <a:pt x="933" y="3207"/>
                    <a:pt x="1150" y="3257"/>
                    <a:pt x="1367" y="3257"/>
                  </a:cubicBezTo>
                  <a:cubicBezTo>
                    <a:pt x="2008" y="3257"/>
                    <a:pt x="2644" y="2821"/>
                    <a:pt x="3045" y="2336"/>
                  </a:cubicBezTo>
                  <a:cubicBezTo>
                    <a:pt x="3532" y="1748"/>
                    <a:pt x="3843" y="643"/>
                    <a:pt x="3116" y="112"/>
                  </a:cubicBezTo>
                  <a:cubicBezTo>
                    <a:pt x="3107" y="105"/>
                    <a:pt x="3098" y="102"/>
                    <a:pt x="3091" y="102"/>
                  </a:cubicBezTo>
                  <a:cubicBezTo>
                    <a:pt x="3066" y="102"/>
                    <a:pt x="3056" y="140"/>
                    <a:pt x="3059" y="176"/>
                  </a:cubicBezTo>
                  <a:cubicBezTo>
                    <a:pt x="3059" y="200"/>
                    <a:pt x="3062" y="223"/>
                    <a:pt x="3073" y="234"/>
                  </a:cubicBezTo>
                  <a:cubicBezTo>
                    <a:pt x="3201" y="372"/>
                    <a:pt x="3305" y="784"/>
                    <a:pt x="3296" y="977"/>
                  </a:cubicBezTo>
                  <a:cubicBezTo>
                    <a:pt x="3288" y="1143"/>
                    <a:pt x="3224" y="1329"/>
                    <a:pt x="3163" y="1480"/>
                  </a:cubicBezTo>
                  <a:cubicBezTo>
                    <a:pt x="3093" y="1667"/>
                    <a:pt x="2995" y="1842"/>
                    <a:pt x="2876" y="2004"/>
                  </a:cubicBezTo>
                  <a:cubicBezTo>
                    <a:pt x="2552" y="2450"/>
                    <a:pt x="2008" y="2904"/>
                    <a:pt x="1437" y="2944"/>
                  </a:cubicBezTo>
                  <a:cubicBezTo>
                    <a:pt x="1402" y="2947"/>
                    <a:pt x="1369" y="2948"/>
                    <a:pt x="1336" y="2948"/>
                  </a:cubicBezTo>
                  <a:cubicBezTo>
                    <a:pt x="536" y="2948"/>
                    <a:pt x="270" y="2173"/>
                    <a:pt x="568" y="1491"/>
                  </a:cubicBezTo>
                  <a:cubicBezTo>
                    <a:pt x="916" y="697"/>
                    <a:pt x="1883" y="223"/>
                    <a:pt x="2704" y="115"/>
                  </a:cubicBezTo>
                  <a:cubicBezTo>
                    <a:pt x="2721" y="115"/>
                    <a:pt x="2728" y="106"/>
                    <a:pt x="2734" y="92"/>
                  </a:cubicBezTo>
                  <a:cubicBezTo>
                    <a:pt x="2751" y="58"/>
                    <a:pt x="2741" y="0"/>
                    <a:pt x="2700" y="0"/>
                  </a:cubicBezTo>
                  <a:cubicBezTo>
                    <a:pt x="2691" y="0"/>
                    <a:pt x="2681" y="0"/>
                    <a:pt x="26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38;p2"/>
            <p:cNvSpPr/>
            <p:nvPr/>
          </p:nvSpPr>
          <p:spPr>
            <a:xfrm>
              <a:off x="8321189" y="4504916"/>
              <a:ext cx="88539" cy="64061"/>
            </a:xfrm>
            <a:custGeom>
              <a:avLst/>
              <a:gdLst/>
              <a:ahLst/>
              <a:cxnLst/>
              <a:rect l="l" t="t" r="r" b="b"/>
              <a:pathLst>
                <a:path w="1823" h="1319" extrusionOk="0">
                  <a:moveTo>
                    <a:pt x="652" y="1"/>
                  </a:moveTo>
                  <a:cubicBezTo>
                    <a:pt x="526" y="1"/>
                    <a:pt x="402" y="36"/>
                    <a:pt x="302" y="106"/>
                  </a:cubicBezTo>
                  <a:cubicBezTo>
                    <a:pt x="214" y="167"/>
                    <a:pt x="143" y="251"/>
                    <a:pt x="110" y="366"/>
                  </a:cubicBezTo>
                  <a:cubicBezTo>
                    <a:pt x="1" y="758"/>
                    <a:pt x="380" y="1093"/>
                    <a:pt x="704" y="1227"/>
                  </a:cubicBezTo>
                  <a:cubicBezTo>
                    <a:pt x="833" y="1281"/>
                    <a:pt x="1004" y="1319"/>
                    <a:pt x="1172" y="1319"/>
                  </a:cubicBezTo>
                  <a:cubicBezTo>
                    <a:pt x="1418" y="1319"/>
                    <a:pt x="1658" y="1239"/>
                    <a:pt x="1758" y="1015"/>
                  </a:cubicBezTo>
                  <a:cubicBezTo>
                    <a:pt x="1822" y="866"/>
                    <a:pt x="1772" y="711"/>
                    <a:pt x="1684" y="582"/>
                  </a:cubicBezTo>
                  <a:cubicBezTo>
                    <a:pt x="1667" y="555"/>
                    <a:pt x="1646" y="528"/>
                    <a:pt x="1626" y="501"/>
                  </a:cubicBezTo>
                  <a:cubicBezTo>
                    <a:pt x="1568" y="438"/>
                    <a:pt x="1374" y="240"/>
                    <a:pt x="1243" y="240"/>
                  </a:cubicBezTo>
                  <a:cubicBezTo>
                    <a:pt x="1222" y="240"/>
                    <a:pt x="1202" y="245"/>
                    <a:pt x="1184" y="257"/>
                  </a:cubicBezTo>
                  <a:cubicBezTo>
                    <a:pt x="1184" y="262"/>
                    <a:pt x="1184" y="262"/>
                    <a:pt x="1180" y="265"/>
                  </a:cubicBezTo>
                  <a:cubicBezTo>
                    <a:pt x="1160" y="285"/>
                    <a:pt x="1164" y="332"/>
                    <a:pt x="1180" y="352"/>
                  </a:cubicBezTo>
                  <a:cubicBezTo>
                    <a:pt x="1214" y="403"/>
                    <a:pt x="1282" y="454"/>
                    <a:pt x="1350" y="508"/>
                  </a:cubicBezTo>
                  <a:cubicBezTo>
                    <a:pt x="1505" y="633"/>
                    <a:pt x="1674" y="772"/>
                    <a:pt x="1488" y="947"/>
                  </a:cubicBezTo>
                  <a:cubicBezTo>
                    <a:pt x="1390" y="1039"/>
                    <a:pt x="1249" y="1074"/>
                    <a:pt x="1106" y="1074"/>
                  </a:cubicBezTo>
                  <a:cubicBezTo>
                    <a:pt x="987" y="1074"/>
                    <a:pt x="866" y="1050"/>
                    <a:pt x="768" y="1015"/>
                  </a:cubicBezTo>
                  <a:cubicBezTo>
                    <a:pt x="562" y="940"/>
                    <a:pt x="288" y="758"/>
                    <a:pt x="325" y="511"/>
                  </a:cubicBezTo>
                  <a:cubicBezTo>
                    <a:pt x="349" y="369"/>
                    <a:pt x="457" y="285"/>
                    <a:pt x="589" y="245"/>
                  </a:cubicBezTo>
                  <a:cubicBezTo>
                    <a:pt x="650" y="227"/>
                    <a:pt x="717" y="218"/>
                    <a:pt x="783" y="218"/>
                  </a:cubicBezTo>
                  <a:cubicBezTo>
                    <a:pt x="881" y="218"/>
                    <a:pt x="977" y="237"/>
                    <a:pt x="1052" y="271"/>
                  </a:cubicBezTo>
                  <a:cubicBezTo>
                    <a:pt x="1057" y="274"/>
                    <a:pt x="1062" y="275"/>
                    <a:pt x="1067" y="275"/>
                  </a:cubicBezTo>
                  <a:cubicBezTo>
                    <a:pt x="1089" y="275"/>
                    <a:pt x="1095" y="242"/>
                    <a:pt x="1093" y="210"/>
                  </a:cubicBezTo>
                  <a:cubicBezTo>
                    <a:pt x="1089" y="190"/>
                    <a:pt x="1086" y="167"/>
                    <a:pt x="1075" y="160"/>
                  </a:cubicBezTo>
                  <a:cubicBezTo>
                    <a:pt x="962" y="54"/>
                    <a:pt x="806" y="1"/>
                    <a:pt x="6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39;p2"/>
            <p:cNvSpPr/>
            <p:nvPr/>
          </p:nvSpPr>
          <p:spPr>
            <a:xfrm>
              <a:off x="8441877" y="4543867"/>
              <a:ext cx="79942" cy="48713"/>
            </a:xfrm>
            <a:custGeom>
              <a:avLst/>
              <a:gdLst/>
              <a:ahLst/>
              <a:cxnLst/>
              <a:rect l="l" t="t" r="r" b="b"/>
              <a:pathLst>
                <a:path w="1646" h="1003" extrusionOk="0">
                  <a:moveTo>
                    <a:pt x="601" y="1"/>
                  </a:moveTo>
                  <a:cubicBezTo>
                    <a:pt x="407" y="1"/>
                    <a:pt x="210" y="85"/>
                    <a:pt x="131" y="257"/>
                  </a:cubicBezTo>
                  <a:cubicBezTo>
                    <a:pt x="0" y="541"/>
                    <a:pt x="290" y="770"/>
                    <a:pt x="524" y="868"/>
                  </a:cubicBezTo>
                  <a:cubicBezTo>
                    <a:pt x="653" y="924"/>
                    <a:pt x="910" y="1002"/>
                    <a:pt x="1134" y="1002"/>
                  </a:cubicBezTo>
                  <a:cubicBezTo>
                    <a:pt x="1302" y="1002"/>
                    <a:pt x="1451" y="958"/>
                    <a:pt x="1513" y="828"/>
                  </a:cubicBezTo>
                  <a:cubicBezTo>
                    <a:pt x="1646" y="561"/>
                    <a:pt x="1315" y="189"/>
                    <a:pt x="1067" y="138"/>
                  </a:cubicBezTo>
                  <a:cubicBezTo>
                    <a:pt x="1063" y="137"/>
                    <a:pt x="1059" y="137"/>
                    <a:pt x="1055" y="137"/>
                  </a:cubicBezTo>
                  <a:cubicBezTo>
                    <a:pt x="1031" y="137"/>
                    <a:pt x="1020" y="163"/>
                    <a:pt x="1017" y="193"/>
                  </a:cubicBezTo>
                  <a:cubicBezTo>
                    <a:pt x="1017" y="223"/>
                    <a:pt x="1027" y="257"/>
                    <a:pt x="1041" y="271"/>
                  </a:cubicBezTo>
                  <a:cubicBezTo>
                    <a:pt x="1112" y="331"/>
                    <a:pt x="1436" y="575"/>
                    <a:pt x="1290" y="703"/>
                  </a:cubicBezTo>
                  <a:cubicBezTo>
                    <a:pt x="1247" y="742"/>
                    <a:pt x="1167" y="753"/>
                    <a:pt x="1087" y="753"/>
                  </a:cubicBezTo>
                  <a:cubicBezTo>
                    <a:pt x="1015" y="753"/>
                    <a:pt x="943" y="745"/>
                    <a:pt x="895" y="740"/>
                  </a:cubicBezTo>
                  <a:cubicBezTo>
                    <a:pt x="788" y="726"/>
                    <a:pt x="672" y="696"/>
                    <a:pt x="571" y="656"/>
                  </a:cubicBezTo>
                  <a:cubicBezTo>
                    <a:pt x="406" y="591"/>
                    <a:pt x="196" y="446"/>
                    <a:pt x="429" y="294"/>
                  </a:cubicBezTo>
                  <a:cubicBezTo>
                    <a:pt x="512" y="240"/>
                    <a:pt x="599" y="222"/>
                    <a:pt x="687" y="222"/>
                  </a:cubicBezTo>
                  <a:cubicBezTo>
                    <a:pt x="765" y="222"/>
                    <a:pt x="843" y="236"/>
                    <a:pt x="922" y="250"/>
                  </a:cubicBezTo>
                  <a:cubicBezTo>
                    <a:pt x="926" y="251"/>
                    <a:pt x="929" y="251"/>
                    <a:pt x="933" y="251"/>
                  </a:cubicBezTo>
                  <a:cubicBezTo>
                    <a:pt x="971" y="251"/>
                    <a:pt x="979" y="216"/>
                    <a:pt x="973" y="179"/>
                  </a:cubicBezTo>
                  <a:cubicBezTo>
                    <a:pt x="966" y="145"/>
                    <a:pt x="953" y="115"/>
                    <a:pt x="936" y="101"/>
                  </a:cubicBezTo>
                  <a:cubicBezTo>
                    <a:pt x="845" y="34"/>
                    <a:pt x="724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40;p2"/>
            <p:cNvSpPr/>
            <p:nvPr/>
          </p:nvSpPr>
          <p:spPr>
            <a:xfrm>
              <a:off x="8341733" y="4593550"/>
              <a:ext cx="121467" cy="66440"/>
            </a:xfrm>
            <a:custGeom>
              <a:avLst/>
              <a:gdLst/>
              <a:ahLst/>
              <a:cxnLst/>
              <a:rect l="l" t="t" r="r" b="b"/>
              <a:pathLst>
                <a:path w="2501" h="1368" extrusionOk="0">
                  <a:moveTo>
                    <a:pt x="1040" y="0"/>
                  </a:moveTo>
                  <a:cubicBezTo>
                    <a:pt x="770" y="0"/>
                    <a:pt x="483" y="82"/>
                    <a:pt x="318" y="257"/>
                  </a:cubicBezTo>
                  <a:cubicBezTo>
                    <a:pt x="0" y="595"/>
                    <a:pt x="450" y="1042"/>
                    <a:pt x="741" y="1204"/>
                  </a:cubicBezTo>
                  <a:cubicBezTo>
                    <a:pt x="927" y="1306"/>
                    <a:pt x="1180" y="1368"/>
                    <a:pt x="1431" y="1368"/>
                  </a:cubicBezTo>
                  <a:cubicBezTo>
                    <a:pt x="1710" y="1368"/>
                    <a:pt x="1986" y="1292"/>
                    <a:pt x="2163" y="1113"/>
                  </a:cubicBezTo>
                  <a:cubicBezTo>
                    <a:pt x="2501" y="768"/>
                    <a:pt x="2197" y="265"/>
                    <a:pt x="1808" y="126"/>
                  </a:cubicBezTo>
                  <a:cubicBezTo>
                    <a:pt x="1799" y="123"/>
                    <a:pt x="1791" y="122"/>
                    <a:pt x="1784" y="122"/>
                  </a:cubicBezTo>
                  <a:cubicBezTo>
                    <a:pt x="1749" y="122"/>
                    <a:pt x="1738" y="154"/>
                    <a:pt x="1738" y="190"/>
                  </a:cubicBezTo>
                  <a:cubicBezTo>
                    <a:pt x="1738" y="231"/>
                    <a:pt x="1751" y="274"/>
                    <a:pt x="1778" y="295"/>
                  </a:cubicBezTo>
                  <a:cubicBezTo>
                    <a:pt x="1846" y="338"/>
                    <a:pt x="1923" y="379"/>
                    <a:pt x="1974" y="444"/>
                  </a:cubicBezTo>
                  <a:cubicBezTo>
                    <a:pt x="2095" y="589"/>
                    <a:pt x="2116" y="849"/>
                    <a:pt x="1944" y="971"/>
                  </a:cubicBezTo>
                  <a:cubicBezTo>
                    <a:pt x="1825" y="1055"/>
                    <a:pt x="1670" y="1093"/>
                    <a:pt x="1524" y="1109"/>
                  </a:cubicBezTo>
                  <a:cubicBezTo>
                    <a:pt x="1458" y="1117"/>
                    <a:pt x="1391" y="1121"/>
                    <a:pt x="1324" y="1121"/>
                  </a:cubicBezTo>
                  <a:cubicBezTo>
                    <a:pt x="1053" y="1121"/>
                    <a:pt x="779" y="1049"/>
                    <a:pt x="582" y="849"/>
                  </a:cubicBezTo>
                  <a:cubicBezTo>
                    <a:pt x="171" y="430"/>
                    <a:pt x="824" y="196"/>
                    <a:pt x="1247" y="196"/>
                  </a:cubicBezTo>
                  <a:cubicBezTo>
                    <a:pt x="1319" y="196"/>
                    <a:pt x="1384" y="203"/>
                    <a:pt x="1437" y="217"/>
                  </a:cubicBezTo>
                  <a:cubicBezTo>
                    <a:pt x="1442" y="218"/>
                    <a:pt x="1447" y="219"/>
                    <a:pt x="1451" y="219"/>
                  </a:cubicBezTo>
                  <a:cubicBezTo>
                    <a:pt x="1488" y="219"/>
                    <a:pt x="1493" y="168"/>
                    <a:pt x="1481" y="126"/>
                  </a:cubicBezTo>
                  <a:cubicBezTo>
                    <a:pt x="1471" y="99"/>
                    <a:pt x="1460" y="75"/>
                    <a:pt x="1440" y="68"/>
                  </a:cubicBezTo>
                  <a:cubicBezTo>
                    <a:pt x="1326" y="24"/>
                    <a:pt x="1185" y="0"/>
                    <a:pt x="10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1" name="Google Shape;41;p2"/>
          <p:cNvGrpSpPr/>
          <p:nvPr/>
        </p:nvGrpSpPr>
        <p:grpSpPr>
          <a:xfrm flipH="1">
            <a:off x="830000" y="137100"/>
            <a:ext cx="1469422" cy="1228432"/>
            <a:chOff x="-304950" y="1799125"/>
            <a:chExt cx="1469422" cy="1228432"/>
          </a:xfrm>
        </p:grpSpPr>
        <p:sp>
          <p:nvSpPr>
            <p:cNvPr id="42" name="Google Shape;42;p2"/>
            <p:cNvSpPr/>
            <p:nvPr/>
          </p:nvSpPr>
          <p:spPr>
            <a:xfrm>
              <a:off x="-304950" y="2353565"/>
              <a:ext cx="1181737" cy="673993"/>
            </a:xfrm>
            <a:custGeom>
              <a:avLst/>
              <a:gdLst/>
              <a:ahLst/>
              <a:cxnLst/>
              <a:rect l="l" t="t" r="r" b="b"/>
              <a:pathLst>
                <a:path w="22071" h="12588" extrusionOk="0">
                  <a:moveTo>
                    <a:pt x="7465" y="0"/>
                  </a:moveTo>
                  <a:lnTo>
                    <a:pt x="7154" y="254"/>
                  </a:lnTo>
                  <a:cubicBezTo>
                    <a:pt x="7161" y="278"/>
                    <a:pt x="7161" y="312"/>
                    <a:pt x="7140" y="328"/>
                  </a:cubicBezTo>
                  <a:cubicBezTo>
                    <a:pt x="6028" y="1251"/>
                    <a:pt x="4971" y="2251"/>
                    <a:pt x="3843" y="3167"/>
                  </a:cubicBezTo>
                  <a:cubicBezTo>
                    <a:pt x="2714" y="4083"/>
                    <a:pt x="1491" y="5367"/>
                    <a:pt x="136" y="5935"/>
                  </a:cubicBezTo>
                  <a:cubicBezTo>
                    <a:pt x="129" y="5937"/>
                    <a:pt x="124" y="5938"/>
                    <a:pt x="119" y="5938"/>
                  </a:cubicBezTo>
                  <a:cubicBezTo>
                    <a:pt x="109" y="5938"/>
                    <a:pt x="101" y="5935"/>
                    <a:pt x="95" y="5928"/>
                  </a:cubicBezTo>
                  <a:lnTo>
                    <a:pt x="0" y="6002"/>
                  </a:lnTo>
                  <a:cubicBezTo>
                    <a:pt x="0" y="6002"/>
                    <a:pt x="2126" y="9831"/>
                    <a:pt x="10169" y="11930"/>
                  </a:cubicBezTo>
                  <a:cubicBezTo>
                    <a:pt x="12055" y="12423"/>
                    <a:pt x="14007" y="12588"/>
                    <a:pt x="15770" y="12588"/>
                  </a:cubicBezTo>
                  <a:cubicBezTo>
                    <a:pt x="19297" y="12588"/>
                    <a:pt x="22071" y="11930"/>
                    <a:pt x="22071" y="11930"/>
                  </a:cubicBezTo>
                  <a:lnTo>
                    <a:pt x="21921" y="10973"/>
                  </a:lnTo>
                  <a:cubicBezTo>
                    <a:pt x="21912" y="10980"/>
                    <a:pt x="21901" y="10984"/>
                    <a:pt x="21890" y="10984"/>
                  </a:cubicBezTo>
                  <a:cubicBezTo>
                    <a:pt x="21871" y="10984"/>
                    <a:pt x="21851" y="10971"/>
                    <a:pt x="21840" y="10943"/>
                  </a:cubicBezTo>
                  <a:cubicBezTo>
                    <a:pt x="21364" y="9530"/>
                    <a:pt x="21232" y="7969"/>
                    <a:pt x="21009" y="6502"/>
                  </a:cubicBezTo>
                  <a:cubicBezTo>
                    <a:pt x="20881" y="5685"/>
                    <a:pt x="20762" y="4863"/>
                    <a:pt x="20664" y="4039"/>
                  </a:cubicBezTo>
                  <a:cubicBezTo>
                    <a:pt x="20634" y="3803"/>
                    <a:pt x="20472" y="3191"/>
                    <a:pt x="20624" y="2937"/>
                  </a:cubicBezTo>
                  <a:cubicBezTo>
                    <a:pt x="17805" y="2876"/>
                    <a:pt x="15552" y="2623"/>
                    <a:pt x="13555" y="2177"/>
                  </a:cubicBezTo>
                  <a:lnTo>
                    <a:pt x="13555" y="2187"/>
                  </a:lnTo>
                  <a:cubicBezTo>
                    <a:pt x="13217" y="3617"/>
                    <a:pt x="12585" y="5012"/>
                    <a:pt x="12081" y="6387"/>
                  </a:cubicBezTo>
                  <a:cubicBezTo>
                    <a:pt x="11530" y="7888"/>
                    <a:pt x="10899" y="9368"/>
                    <a:pt x="10351" y="10865"/>
                  </a:cubicBezTo>
                  <a:cubicBezTo>
                    <a:pt x="10342" y="10890"/>
                    <a:pt x="10328" y="10901"/>
                    <a:pt x="10314" y="10901"/>
                  </a:cubicBezTo>
                  <a:cubicBezTo>
                    <a:pt x="10281" y="10901"/>
                    <a:pt x="10246" y="10847"/>
                    <a:pt x="10263" y="10804"/>
                  </a:cubicBezTo>
                  <a:cubicBezTo>
                    <a:pt x="10807" y="9321"/>
                    <a:pt x="11273" y="7797"/>
                    <a:pt x="11818" y="6309"/>
                  </a:cubicBezTo>
                  <a:cubicBezTo>
                    <a:pt x="12321" y="4935"/>
                    <a:pt x="12736" y="3455"/>
                    <a:pt x="13402" y="2146"/>
                  </a:cubicBezTo>
                  <a:cubicBezTo>
                    <a:pt x="11264" y="1657"/>
                    <a:pt x="9414" y="944"/>
                    <a:pt x="746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43;p2"/>
            <p:cNvSpPr/>
            <p:nvPr/>
          </p:nvSpPr>
          <p:spPr>
            <a:xfrm>
              <a:off x="-20901" y="2114387"/>
              <a:ext cx="51454" cy="33036"/>
            </a:xfrm>
            <a:custGeom>
              <a:avLst/>
              <a:gdLst/>
              <a:ahLst/>
              <a:cxnLst/>
              <a:rect l="l" t="t" r="r" b="b"/>
              <a:pathLst>
                <a:path w="961" h="617" extrusionOk="0">
                  <a:moveTo>
                    <a:pt x="586" y="0"/>
                  </a:moveTo>
                  <a:cubicBezTo>
                    <a:pt x="511" y="4"/>
                    <a:pt x="433" y="0"/>
                    <a:pt x="366" y="17"/>
                  </a:cubicBezTo>
                  <a:cubicBezTo>
                    <a:pt x="204" y="51"/>
                    <a:pt x="1" y="197"/>
                    <a:pt x="65" y="389"/>
                  </a:cubicBezTo>
                  <a:cubicBezTo>
                    <a:pt x="119" y="547"/>
                    <a:pt x="387" y="616"/>
                    <a:pt x="596" y="616"/>
                  </a:cubicBezTo>
                  <a:cubicBezTo>
                    <a:pt x="674" y="616"/>
                    <a:pt x="744" y="606"/>
                    <a:pt x="792" y="588"/>
                  </a:cubicBezTo>
                  <a:cubicBezTo>
                    <a:pt x="960" y="524"/>
                    <a:pt x="946" y="355"/>
                    <a:pt x="869" y="220"/>
                  </a:cubicBezTo>
                  <a:cubicBezTo>
                    <a:pt x="795" y="91"/>
                    <a:pt x="700" y="30"/>
                    <a:pt x="58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44;p2"/>
            <p:cNvSpPr/>
            <p:nvPr/>
          </p:nvSpPr>
          <p:spPr>
            <a:xfrm>
              <a:off x="421690" y="2290491"/>
              <a:ext cx="51026" cy="24951"/>
            </a:xfrm>
            <a:custGeom>
              <a:avLst/>
              <a:gdLst/>
              <a:ahLst/>
              <a:cxnLst/>
              <a:rect l="l" t="t" r="r" b="b"/>
              <a:pathLst>
                <a:path w="953" h="466" extrusionOk="0">
                  <a:moveTo>
                    <a:pt x="440" y="0"/>
                  </a:moveTo>
                  <a:cubicBezTo>
                    <a:pt x="277" y="0"/>
                    <a:pt x="68" y="57"/>
                    <a:pt x="41" y="212"/>
                  </a:cubicBezTo>
                  <a:cubicBezTo>
                    <a:pt x="0" y="439"/>
                    <a:pt x="423" y="466"/>
                    <a:pt x="561" y="466"/>
                  </a:cubicBezTo>
                  <a:cubicBezTo>
                    <a:pt x="700" y="466"/>
                    <a:pt x="953" y="411"/>
                    <a:pt x="848" y="222"/>
                  </a:cubicBezTo>
                  <a:cubicBezTo>
                    <a:pt x="778" y="97"/>
                    <a:pt x="636" y="43"/>
                    <a:pt x="491" y="2"/>
                  </a:cubicBezTo>
                  <a:cubicBezTo>
                    <a:pt x="474" y="1"/>
                    <a:pt x="457" y="0"/>
                    <a:pt x="44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45;p2"/>
            <p:cNvSpPr/>
            <p:nvPr/>
          </p:nvSpPr>
          <p:spPr>
            <a:xfrm>
              <a:off x="839544" y="2338519"/>
              <a:ext cx="64947" cy="39943"/>
            </a:xfrm>
            <a:custGeom>
              <a:avLst/>
              <a:gdLst/>
              <a:ahLst/>
              <a:cxnLst/>
              <a:rect l="l" t="t" r="r" b="b"/>
              <a:pathLst>
                <a:path w="1213" h="746" extrusionOk="0">
                  <a:moveTo>
                    <a:pt x="800" y="1"/>
                  </a:moveTo>
                  <a:cubicBezTo>
                    <a:pt x="546" y="15"/>
                    <a:pt x="259" y="116"/>
                    <a:pt x="144" y="333"/>
                  </a:cubicBezTo>
                  <a:cubicBezTo>
                    <a:pt x="0" y="606"/>
                    <a:pt x="500" y="745"/>
                    <a:pt x="746" y="745"/>
                  </a:cubicBezTo>
                  <a:cubicBezTo>
                    <a:pt x="770" y="745"/>
                    <a:pt x="792" y="744"/>
                    <a:pt x="810" y="741"/>
                  </a:cubicBezTo>
                  <a:cubicBezTo>
                    <a:pt x="1030" y="707"/>
                    <a:pt x="1212" y="521"/>
                    <a:pt x="1212" y="295"/>
                  </a:cubicBezTo>
                  <a:cubicBezTo>
                    <a:pt x="1212" y="204"/>
                    <a:pt x="1178" y="127"/>
                    <a:pt x="1104" y="72"/>
                  </a:cubicBezTo>
                  <a:cubicBezTo>
                    <a:pt x="1013" y="8"/>
                    <a:pt x="902" y="25"/>
                    <a:pt x="80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46;p2"/>
            <p:cNvSpPr/>
            <p:nvPr/>
          </p:nvSpPr>
          <p:spPr>
            <a:xfrm>
              <a:off x="-216496" y="2018117"/>
              <a:ext cx="1366458" cy="435193"/>
            </a:xfrm>
            <a:custGeom>
              <a:avLst/>
              <a:gdLst/>
              <a:ahLst/>
              <a:cxnLst/>
              <a:rect l="l" t="t" r="r" b="b"/>
              <a:pathLst>
                <a:path w="25521" h="8128" extrusionOk="0">
                  <a:moveTo>
                    <a:pt x="4138" y="1493"/>
                  </a:moveTo>
                  <a:cubicBezTo>
                    <a:pt x="4230" y="1493"/>
                    <a:pt x="4330" y="1525"/>
                    <a:pt x="4404" y="1561"/>
                  </a:cubicBezTo>
                  <a:cubicBezTo>
                    <a:pt x="4552" y="1633"/>
                    <a:pt x="4677" y="1747"/>
                    <a:pt x="4769" y="1883"/>
                  </a:cubicBezTo>
                  <a:cubicBezTo>
                    <a:pt x="4891" y="2065"/>
                    <a:pt x="4972" y="2335"/>
                    <a:pt x="4827" y="2528"/>
                  </a:cubicBezTo>
                  <a:cubicBezTo>
                    <a:pt x="4721" y="2670"/>
                    <a:pt x="4541" y="2716"/>
                    <a:pt x="4358" y="2716"/>
                  </a:cubicBezTo>
                  <a:cubicBezTo>
                    <a:pt x="4217" y="2716"/>
                    <a:pt x="4074" y="2689"/>
                    <a:pt x="3961" y="2656"/>
                  </a:cubicBezTo>
                  <a:cubicBezTo>
                    <a:pt x="3617" y="2555"/>
                    <a:pt x="3252" y="2265"/>
                    <a:pt x="3428" y="1869"/>
                  </a:cubicBezTo>
                  <a:cubicBezTo>
                    <a:pt x="3525" y="1643"/>
                    <a:pt x="3768" y="1528"/>
                    <a:pt x="4016" y="1518"/>
                  </a:cubicBezTo>
                  <a:cubicBezTo>
                    <a:pt x="4052" y="1500"/>
                    <a:pt x="4094" y="1493"/>
                    <a:pt x="4138" y="1493"/>
                  </a:cubicBezTo>
                  <a:close/>
                  <a:moveTo>
                    <a:pt x="12348" y="4862"/>
                  </a:moveTo>
                  <a:cubicBezTo>
                    <a:pt x="12607" y="4862"/>
                    <a:pt x="12888" y="5063"/>
                    <a:pt x="12987" y="5289"/>
                  </a:cubicBezTo>
                  <a:cubicBezTo>
                    <a:pt x="13138" y="5630"/>
                    <a:pt x="12838" y="5802"/>
                    <a:pt x="12535" y="5802"/>
                  </a:cubicBezTo>
                  <a:cubicBezTo>
                    <a:pt x="12531" y="5802"/>
                    <a:pt x="12528" y="5802"/>
                    <a:pt x="12524" y="5802"/>
                  </a:cubicBezTo>
                  <a:cubicBezTo>
                    <a:pt x="12210" y="5802"/>
                    <a:pt x="11663" y="5644"/>
                    <a:pt x="11724" y="5225"/>
                  </a:cubicBezTo>
                  <a:cubicBezTo>
                    <a:pt x="11744" y="5086"/>
                    <a:pt x="11842" y="4978"/>
                    <a:pt x="11967" y="4924"/>
                  </a:cubicBezTo>
                  <a:cubicBezTo>
                    <a:pt x="12030" y="4895"/>
                    <a:pt x="12092" y="4884"/>
                    <a:pt x="12151" y="4884"/>
                  </a:cubicBezTo>
                  <a:cubicBezTo>
                    <a:pt x="12167" y="4884"/>
                    <a:pt x="12184" y="4885"/>
                    <a:pt x="12200" y="4887"/>
                  </a:cubicBezTo>
                  <a:cubicBezTo>
                    <a:pt x="12247" y="4870"/>
                    <a:pt x="12297" y="4862"/>
                    <a:pt x="12348" y="4862"/>
                  </a:cubicBezTo>
                  <a:close/>
                  <a:moveTo>
                    <a:pt x="20574" y="5778"/>
                  </a:moveTo>
                  <a:cubicBezTo>
                    <a:pt x="20861" y="5778"/>
                    <a:pt x="21106" y="5988"/>
                    <a:pt x="21149" y="6282"/>
                  </a:cubicBezTo>
                  <a:cubicBezTo>
                    <a:pt x="21182" y="6526"/>
                    <a:pt x="21063" y="6772"/>
                    <a:pt x="20848" y="6894"/>
                  </a:cubicBezTo>
                  <a:cubicBezTo>
                    <a:pt x="20741" y="6955"/>
                    <a:pt x="20621" y="6981"/>
                    <a:pt x="20498" y="6981"/>
                  </a:cubicBezTo>
                  <a:cubicBezTo>
                    <a:pt x="20271" y="6981"/>
                    <a:pt x="20036" y="6892"/>
                    <a:pt x="19861" y="6769"/>
                  </a:cubicBezTo>
                  <a:cubicBezTo>
                    <a:pt x="19600" y="6587"/>
                    <a:pt x="19509" y="6265"/>
                    <a:pt x="19756" y="6029"/>
                  </a:cubicBezTo>
                  <a:cubicBezTo>
                    <a:pt x="19924" y="5868"/>
                    <a:pt x="20150" y="5796"/>
                    <a:pt x="20376" y="5796"/>
                  </a:cubicBezTo>
                  <a:cubicBezTo>
                    <a:pt x="20405" y="5796"/>
                    <a:pt x="20434" y="5797"/>
                    <a:pt x="20462" y="5799"/>
                  </a:cubicBezTo>
                  <a:cubicBezTo>
                    <a:pt x="20469" y="5796"/>
                    <a:pt x="20469" y="5786"/>
                    <a:pt x="20475" y="5786"/>
                  </a:cubicBezTo>
                  <a:cubicBezTo>
                    <a:pt x="20509" y="5781"/>
                    <a:pt x="20542" y="5778"/>
                    <a:pt x="20574" y="5778"/>
                  </a:cubicBezTo>
                  <a:close/>
                  <a:moveTo>
                    <a:pt x="3776" y="0"/>
                  </a:moveTo>
                  <a:cubicBezTo>
                    <a:pt x="3554" y="0"/>
                    <a:pt x="3332" y="6"/>
                    <a:pt x="3110" y="20"/>
                  </a:cubicBezTo>
                  <a:cubicBezTo>
                    <a:pt x="2363" y="72"/>
                    <a:pt x="1484" y="166"/>
                    <a:pt x="886" y="666"/>
                  </a:cubicBezTo>
                  <a:cubicBezTo>
                    <a:pt x="1" y="1407"/>
                    <a:pt x="440" y="2305"/>
                    <a:pt x="1221" y="2917"/>
                  </a:cubicBezTo>
                  <a:cubicBezTo>
                    <a:pt x="2964" y="4282"/>
                    <a:pt x="5381" y="5141"/>
                    <a:pt x="7458" y="5827"/>
                  </a:cubicBezTo>
                  <a:cubicBezTo>
                    <a:pt x="10105" y="6699"/>
                    <a:pt x="12848" y="7239"/>
                    <a:pt x="15606" y="7607"/>
                  </a:cubicBezTo>
                  <a:cubicBezTo>
                    <a:pt x="17347" y="7842"/>
                    <a:pt x="19174" y="8128"/>
                    <a:pt x="20973" y="8128"/>
                  </a:cubicBezTo>
                  <a:cubicBezTo>
                    <a:pt x="21741" y="8128"/>
                    <a:pt x="22504" y="8076"/>
                    <a:pt x="23253" y="7945"/>
                  </a:cubicBezTo>
                  <a:cubicBezTo>
                    <a:pt x="24003" y="7817"/>
                    <a:pt x="25521" y="7505"/>
                    <a:pt x="25078" y="6438"/>
                  </a:cubicBezTo>
                  <a:cubicBezTo>
                    <a:pt x="24724" y="5579"/>
                    <a:pt x="23548" y="4968"/>
                    <a:pt x="22780" y="4535"/>
                  </a:cubicBezTo>
                  <a:cubicBezTo>
                    <a:pt x="22114" y="4160"/>
                    <a:pt x="21422" y="3843"/>
                    <a:pt x="20689" y="3633"/>
                  </a:cubicBezTo>
                  <a:cubicBezTo>
                    <a:pt x="20682" y="3647"/>
                    <a:pt x="20675" y="3664"/>
                    <a:pt x="20651" y="3670"/>
                  </a:cubicBezTo>
                  <a:cubicBezTo>
                    <a:pt x="19356" y="4080"/>
                    <a:pt x="17946" y="4264"/>
                    <a:pt x="16537" y="4264"/>
                  </a:cubicBezTo>
                  <a:cubicBezTo>
                    <a:pt x="15295" y="4264"/>
                    <a:pt x="14054" y="4121"/>
                    <a:pt x="12892" y="3863"/>
                  </a:cubicBezTo>
                  <a:cubicBezTo>
                    <a:pt x="10950" y="3430"/>
                    <a:pt x="8168" y="2491"/>
                    <a:pt x="7073" y="663"/>
                  </a:cubicBezTo>
                  <a:cubicBezTo>
                    <a:pt x="7045" y="677"/>
                    <a:pt x="7013" y="683"/>
                    <a:pt x="6980" y="683"/>
                  </a:cubicBezTo>
                  <a:cubicBezTo>
                    <a:pt x="6868" y="683"/>
                    <a:pt x="6751" y="607"/>
                    <a:pt x="6769" y="484"/>
                  </a:cubicBezTo>
                  <a:cubicBezTo>
                    <a:pt x="6789" y="359"/>
                    <a:pt x="6827" y="237"/>
                    <a:pt x="6867" y="115"/>
                  </a:cubicBezTo>
                  <a:lnTo>
                    <a:pt x="6867" y="115"/>
                  </a:lnTo>
                  <a:cubicBezTo>
                    <a:pt x="6823" y="116"/>
                    <a:pt x="6779" y="116"/>
                    <a:pt x="6734" y="116"/>
                  </a:cubicBezTo>
                  <a:cubicBezTo>
                    <a:pt x="5747" y="116"/>
                    <a:pt x="4762" y="0"/>
                    <a:pt x="377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47;p2"/>
            <p:cNvSpPr/>
            <p:nvPr/>
          </p:nvSpPr>
          <p:spPr>
            <a:xfrm>
              <a:off x="589067" y="2438216"/>
              <a:ext cx="176423" cy="24362"/>
            </a:xfrm>
            <a:custGeom>
              <a:avLst/>
              <a:gdLst/>
              <a:ahLst/>
              <a:cxnLst/>
              <a:rect l="l" t="t" r="r" b="b"/>
              <a:pathLst>
                <a:path w="3295" h="455" extrusionOk="0">
                  <a:moveTo>
                    <a:pt x="1" y="1"/>
                  </a:moveTo>
                  <a:lnTo>
                    <a:pt x="1" y="1"/>
                  </a:lnTo>
                  <a:cubicBezTo>
                    <a:pt x="1227" y="221"/>
                    <a:pt x="2325" y="366"/>
                    <a:pt x="3295" y="454"/>
                  </a:cubicBezTo>
                  <a:cubicBezTo>
                    <a:pt x="2342" y="339"/>
                    <a:pt x="1409" y="194"/>
                    <a:pt x="524" y="76"/>
                  </a:cubicBezTo>
                  <a:cubicBezTo>
                    <a:pt x="348" y="52"/>
                    <a:pt x="172" y="2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48;p2"/>
            <p:cNvSpPr/>
            <p:nvPr/>
          </p:nvSpPr>
          <p:spPr>
            <a:xfrm>
              <a:off x="-229507" y="1799125"/>
              <a:ext cx="1393979" cy="673618"/>
            </a:xfrm>
            <a:custGeom>
              <a:avLst/>
              <a:gdLst/>
              <a:ahLst/>
              <a:cxnLst/>
              <a:rect l="l" t="t" r="r" b="b"/>
              <a:pathLst>
                <a:path w="26035" h="12581" extrusionOk="0">
                  <a:moveTo>
                    <a:pt x="13867" y="419"/>
                  </a:moveTo>
                  <a:cubicBezTo>
                    <a:pt x="13999" y="419"/>
                    <a:pt x="14132" y="424"/>
                    <a:pt x="14264" y="434"/>
                  </a:cubicBezTo>
                  <a:cubicBezTo>
                    <a:pt x="16100" y="570"/>
                    <a:pt x="17752" y="1401"/>
                    <a:pt x="18954" y="2789"/>
                  </a:cubicBezTo>
                  <a:cubicBezTo>
                    <a:pt x="19546" y="3475"/>
                    <a:pt x="19874" y="4121"/>
                    <a:pt x="20191" y="4976"/>
                  </a:cubicBezTo>
                  <a:cubicBezTo>
                    <a:pt x="20520" y="5857"/>
                    <a:pt x="20611" y="6642"/>
                    <a:pt x="20763" y="7537"/>
                  </a:cubicBezTo>
                  <a:cubicBezTo>
                    <a:pt x="19285" y="7770"/>
                    <a:pt x="17839" y="7952"/>
                    <a:pt x="16384" y="7952"/>
                  </a:cubicBezTo>
                  <a:cubicBezTo>
                    <a:pt x="15433" y="7952"/>
                    <a:pt x="14478" y="7875"/>
                    <a:pt x="13508" y="7682"/>
                  </a:cubicBezTo>
                  <a:cubicBezTo>
                    <a:pt x="12365" y="7459"/>
                    <a:pt x="11257" y="7094"/>
                    <a:pt x="10206" y="6591"/>
                  </a:cubicBezTo>
                  <a:cubicBezTo>
                    <a:pt x="9253" y="6135"/>
                    <a:pt x="8050" y="5587"/>
                    <a:pt x="7486" y="4648"/>
                  </a:cubicBezTo>
                  <a:cubicBezTo>
                    <a:pt x="7475" y="4628"/>
                    <a:pt x="7458" y="4614"/>
                    <a:pt x="7445" y="4600"/>
                  </a:cubicBezTo>
                  <a:cubicBezTo>
                    <a:pt x="8175" y="3479"/>
                    <a:pt x="8821" y="2488"/>
                    <a:pt x="9976" y="1721"/>
                  </a:cubicBezTo>
                  <a:cubicBezTo>
                    <a:pt x="11125" y="959"/>
                    <a:pt x="12476" y="419"/>
                    <a:pt x="13867" y="419"/>
                  </a:cubicBezTo>
                  <a:close/>
                  <a:moveTo>
                    <a:pt x="4019" y="4090"/>
                  </a:moveTo>
                  <a:cubicBezTo>
                    <a:pt x="5005" y="4090"/>
                    <a:pt x="5990" y="4206"/>
                    <a:pt x="6977" y="4206"/>
                  </a:cubicBezTo>
                  <a:cubicBezTo>
                    <a:pt x="7022" y="4206"/>
                    <a:pt x="7066" y="4206"/>
                    <a:pt x="7110" y="4205"/>
                  </a:cubicBezTo>
                  <a:lnTo>
                    <a:pt x="7110" y="4205"/>
                  </a:lnTo>
                  <a:cubicBezTo>
                    <a:pt x="7070" y="4327"/>
                    <a:pt x="7032" y="4449"/>
                    <a:pt x="7012" y="4574"/>
                  </a:cubicBezTo>
                  <a:cubicBezTo>
                    <a:pt x="6994" y="4697"/>
                    <a:pt x="7111" y="4773"/>
                    <a:pt x="7223" y="4773"/>
                  </a:cubicBezTo>
                  <a:cubicBezTo>
                    <a:pt x="7256" y="4773"/>
                    <a:pt x="7288" y="4767"/>
                    <a:pt x="7316" y="4753"/>
                  </a:cubicBezTo>
                  <a:cubicBezTo>
                    <a:pt x="8411" y="6581"/>
                    <a:pt x="11193" y="7520"/>
                    <a:pt x="13135" y="7953"/>
                  </a:cubicBezTo>
                  <a:cubicBezTo>
                    <a:pt x="14297" y="8211"/>
                    <a:pt x="15538" y="8354"/>
                    <a:pt x="16780" y="8354"/>
                  </a:cubicBezTo>
                  <a:cubicBezTo>
                    <a:pt x="18189" y="8354"/>
                    <a:pt x="19599" y="8170"/>
                    <a:pt x="20894" y="7760"/>
                  </a:cubicBezTo>
                  <a:cubicBezTo>
                    <a:pt x="20918" y="7754"/>
                    <a:pt x="20925" y="7737"/>
                    <a:pt x="20932" y="7723"/>
                  </a:cubicBezTo>
                  <a:cubicBezTo>
                    <a:pt x="21665" y="7933"/>
                    <a:pt x="22357" y="8250"/>
                    <a:pt x="23023" y="8625"/>
                  </a:cubicBezTo>
                  <a:cubicBezTo>
                    <a:pt x="23791" y="9058"/>
                    <a:pt x="24967" y="9669"/>
                    <a:pt x="25321" y="10528"/>
                  </a:cubicBezTo>
                  <a:cubicBezTo>
                    <a:pt x="25764" y="11595"/>
                    <a:pt x="24246" y="11907"/>
                    <a:pt x="23496" y="12035"/>
                  </a:cubicBezTo>
                  <a:cubicBezTo>
                    <a:pt x="22747" y="12166"/>
                    <a:pt x="21984" y="12218"/>
                    <a:pt x="21216" y="12218"/>
                  </a:cubicBezTo>
                  <a:cubicBezTo>
                    <a:pt x="19417" y="12218"/>
                    <a:pt x="17590" y="11932"/>
                    <a:pt x="15849" y="11697"/>
                  </a:cubicBezTo>
                  <a:cubicBezTo>
                    <a:pt x="13091" y="11329"/>
                    <a:pt x="10348" y="10789"/>
                    <a:pt x="7701" y="9917"/>
                  </a:cubicBezTo>
                  <a:cubicBezTo>
                    <a:pt x="5624" y="9231"/>
                    <a:pt x="3207" y="8372"/>
                    <a:pt x="1464" y="7007"/>
                  </a:cubicBezTo>
                  <a:cubicBezTo>
                    <a:pt x="683" y="6395"/>
                    <a:pt x="244" y="5497"/>
                    <a:pt x="1129" y="4756"/>
                  </a:cubicBezTo>
                  <a:cubicBezTo>
                    <a:pt x="1727" y="4256"/>
                    <a:pt x="2606" y="4162"/>
                    <a:pt x="3353" y="4110"/>
                  </a:cubicBezTo>
                  <a:cubicBezTo>
                    <a:pt x="3575" y="4096"/>
                    <a:pt x="3797" y="4090"/>
                    <a:pt x="4019" y="4090"/>
                  </a:cubicBezTo>
                  <a:close/>
                  <a:moveTo>
                    <a:pt x="13880" y="1"/>
                  </a:moveTo>
                  <a:cubicBezTo>
                    <a:pt x="12554" y="1"/>
                    <a:pt x="11270" y="398"/>
                    <a:pt x="10114" y="1089"/>
                  </a:cubicBezTo>
                  <a:cubicBezTo>
                    <a:pt x="9094" y="1694"/>
                    <a:pt x="7709" y="2763"/>
                    <a:pt x="7191" y="3982"/>
                  </a:cubicBezTo>
                  <a:lnTo>
                    <a:pt x="7191" y="3979"/>
                  </a:lnTo>
                  <a:cubicBezTo>
                    <a:pt x="6430" y="3945"/>
                    <a:pt x="5018" y="3713"/>
                    <a:pt x="3660" y="3713"/>
                  </a:cubicBezTo>
                  <a:cubicBezTo>
                    <a:pt x="2040" y="3713"/>
                    <a:pt x="498" y="4044"/>
                    <a:pt x="233" y="5436"/>
                  </a:cubicBezTo>
                  <a:cubicBezTo>
                    <a:pt x="1" y="6668"/>
                    <a:pt x="1545" y="7497"/>
                    <a:pt x="2430" y="7977"/>
                  </a:cubicBezTo>
                  <a:cubicBezTo>
                    <a:pt x="3630" y="8622"/>
                    <a:pt x="4870" y="9196"/>
                    <a:pt x="6140" y="9686"/>
                  </a:cubicBezTo>
                  <a:cubicBezTo>
                    <a:pt x="9084" y="10819"/>
                    <a:pt x="12173" y="11491"/>
                    <a:pt x="15289" y="11937"/>
                  </a:cubicBezTo>
                  <a:cubicBezTo>
                    <a:pt x="15460" y="11960"/>
                    <a:pt x="15636" y="11988"/>
                    <a:pt x="15812" y="12012"/>
                  </a:cubicBezTo>
                  <a:cubicBezTo>
                    <a:pt x="16697" y="12130"/>
                    <a:pt x="17630" y="12275"/>
                    <a:pt x="18583" y="12390"/>
                  </a:cubicBezTo>
                  <a:cubicBezTo>
                    <a:pt x="19496" y="12500"/>
                    <a:pt x="20425" y="12580"/>
                    <a:pt x="21342" y="12580"/>
                  </a:cubicBezTo>
                  <a:cubicBezTo>
                    <a:pt x="22402" y="12580"/>
                    <a:pt x="23445" y="12472"/>
                    <a:pt x="24426" y="12177"/>
                  </a:cubicBezTo>
                  <a:cubicBezTo>
                    <a:pt x="25169" y="11954"/>
                    <a:pt x="26035" y="11488"/>
                    <a:pt x="25723" y="10582"/>
                  </a:cubicBezTo>
                  <a:cubicBezTo>
                    <a:pt x="25460" y="9819"/>
                    <a:pt x="24656" y="9271"/>
                    <a:pt x="24017" y="8862"/>
                  </a:cubicBezTo>
                  <a:cubicBezTo>
                    <a:pt x="23047" y="8237"/>
                    <a:pt x="22047" y="7676"/>
                    <a:pt x="20891" y="7520"/>
                  </a:cubicBezTo>
                  <a:cubicBezTo>
                    <a:pt x="21432" y="3915"/>
                    <a:pt x="18255" y="562"/>
                    <a:pt x="14829" y="69"/>
                  </a:cubicBezTo>
                  <a:cubicBezTo>
                    <a:pt x="14511" y="23"/>
                    <a:pt x="14194" y="1"/>
                    <a:pt x="138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49;p2"/>
            <p:cNvSpPr/>
            <p:nvPr/>
          </p:nvSpPr>
          <p:spPr>
            <a:xfrm>
              <a:off x="238143" y="2057953"/>
              <a:ext cx="581150" cy="144832"/>
            </a:xfrm>
            <a:custGeom>
              <a:avLst/>
              <a:gdLst/>
              <a:ahLst/>
              <a:cxnLst/>
              <a:rect l="l" t="t" r="r" b="b"/>
              <a:pathLst>
                <a:path w="10854" h="2705" extrusionOk="0">
                  <a:moveTo>
                    <a:pt x="28" y="1"/>
                  </a:moveTo>
                  <a:cubicBezTo>
                    <a:pt x="9" y="1"/>
                    <a:pt x="0" y="42"/>
                    <a:pt x="15" y="54"/>
                  </a:cubicBezTo>
                  <a:cubicBezTo>
                    <a:pt x="2191" y="1722"/>
                    <a:pt x="5067" y="2705"/>
                    <a:pt x="7880" y="2705"/>
                  </a:cubicBezTo>
                  <a:cubicBezTo>
                    <a:pt x="8864" y="2705"/>
                    <a:pt x="9839" y="2585"/>
                    <a:pt x="10775" y="2332"/>
                  </a:cubicBezTo>
                  <a:cubicBezTo>
                    <a:pt x="10854" y="2309"/>
                    <a:pt x="10808" y="2145"/>
                    <a:pt x="10738" y="2145"/>
                  </a:cubicBezTo>
                  <a:cubicBezTo>
                    <a:pt x="10736" y="2145"/>
                    <a:pt x="10734" y="2146"/>
                    <a:pt x="10731" y="2146"/>
                  </a:cubicBezTo>
                  <a:cubicBezTo>
                    <a:pt x="9681" y="2269"/>
                    <a:pt x="8590" y="2407"/>
                    <a:pt x="7517" y="2407"/>
                  </a:cubicBezTo>
                  <a:cubicBezTo>
                    <a:pt x="7182" y="2407"/>
                    <a:pt x="6848" y="2393"/>
                    <a:pt x="6517" y="2362"/>
                  </a:cubicBezTo>
                  <a:cubicBezTo>
                    <a:pt x="4182" y="2143"/>
                    <a:pt x="2040" y="1156"/>
                    <a:pt x="35" y="3"/>
                  </a:cubicBezTo>
                  <a:cubicBezTo>
                    <a:pt x="33" y="2"/>
                    <a:pt x="30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50;p2"/>
            <p:cNvSpPr/>
            <p:nvPr/>
          </p:nvSpPr>
          <p:spPr>
            <a:xfrm>
              <a:off x="-42426" y="2098003"/>
              <a:ext cx="92147" cy="65536"/>
            </a:xfrm>
            <a:custGeom>
              <a:avLst/>
              <a:gdLst/>
              <a:ahLst/>
              <a:cxnLst/>
              <a:rect l="l" t="t" r="r" b="b"/>
              <a:pathLst>
                <a:path w="1721" h="1224" extrusionOk="0">
                  <a:moveTo>
                    <a:pt x="988" y="306"/>
                  </a:moveTo>
                  <a:cubicBezTo>
                    <a:pt x="1102" y="336"/>
                    <a:pt x="1197" y="397"/>
                    <a:pt x="1271" y="526"/>
                  </a:cubicBezTo>
                  <a:cubicBezTo>
                    <a:pt x="1348" y="661"/>
                    <a:pt x="1362" y="830"/>
                    <a:pt x="1194" y="894"/>
                  </a:cubicBezTo>
                  <a:cubicBezTo>
                    <a:pt x="1146" y="912"/>
                    <a:pt x="1076" y="922"/>
                    <a:pt x="998" y="922"/>
                  </a:cubicBezTo>
                  <a:cubicBezTo>
                    <a:pt x="789" y="922"/>
                    <a:pt x="521" y="853"/>
                    <a:pt x="467" y="695"/>
                  </a:cubicBezTo>
                  <a:cubicBezTo>
                    <a:pt x="403" y="503"/>
                    <a:pt x="606" y="357"/>
                    <a:pt x="768" y="323"/>
                  </a:cubicBezTo>
                  <a:cubicBezTo>
                    <a:pt x="835" y="306"/>
                    <a:pt x="913" y="310"/>
                    <a:pt x="988" y="306"/>
                  </a:cubicBezTo>
                  <a:close/>
                  <a:moveTo>
                    <a:pt x="887" y="1"/>
                  </a:moveTo>
                  <a:cubicBezTo>
                    <a:pt x="843" y="1"/>
                    <a:pt x="801" y="8"/>
                    <a:pt x="765" y="26"/>
                  </a:cubicBezTo>
                  <a:cubicBezTo>
                    <a:pt x="517" y="36"/>
                    <a:pt x="274" y="151"/>
                    <a:pt x="177" y="377"/>
                  </a:cubicBezTo>
                  <a:cubicBezTo>
                    <a:pt x="1" y="773"/>
                    <a:pt x="366" y="1063"/>
                    <a:pt x="710" y="1164"/>
                  </a:cubicBezTo>
                  <a:cubicBezTo>
                    <a:pt x="823" y="1197"/>
                    <a:pt x="966" y="1224"/>
                    <a:pt x="1107" y="1224"/>
                  </a:cubicBezTo>
                  <a:cubicBezTo>
                    <a:pt x="1290" y="1224"/>
                    <a:pt x="1470" y="1178"/>
                    <a:pt x="1576" y="1036"/>
                  </a:cubicBezTo>
                  <a:cubicBezTo>
                    <a:pt x="1721" y="843"/>
                    <a:pt x="1640" y="573"/>
                    <a:pt x="1518" y="391"/>
                  </a:cubicBezTo>
                  <a:cubicBezTo>
                    <a:pt x="1426" y="255"/>
                    <a:pt x="1301" y="141"/>
                    <a:pt x="1153" y="69"/>
                  </a:cubicBezTo>
                  <a:cubicBezTo>
                    <a:pt x="1079" y="33"/>
                    <a:pt x="979" y="1"/>
                    <a:pt x="8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51;p2"/>
            <p:cNvSpPr/>
            <p:nvPr/>
          </p:nvSpPr>
          <p:spPr>
            <a:xfrm>
              <a:off x="407929" y="2278443"/>
              <a:ext cx="79029" cy="50383"/>
            </a:xfrm>
            <a:custGeom>
              <a:avLst/>
              <a:gdLst/>
              <a:ahLst/>
              <a:cxnLst/>
              <a:rect l="l" t="t" r="r" b="b"/>
              <a:pathLst>
                <a:path w="1476" h="941" extrusionOk="0">
                  <a:moveTo>
                    <a:pt x="697" y="225"/>
                  </a:moveTo>
                  <a:cubicBezTo>
                    <a:pt x="714" y="225"/>
                    <a:pt x="731" y="226"/>
                    <a:pt x="748" y="227"/>
                  </a:cubicBezTo>
                  <a:cubicBezTo>
                    <a:pt x="893" y="268"/>
                    <a:pt x="1035" y="322"/>
                    <a:pt x="1105" y="447"/>
                  </a:cubicBezTo>
                  <a:cubicBezTo>
                    <a:pt x="1210" y="636"/>
                    <a:pt x="957" y="691"/>
                    <a:pt x="818" y="691"/>
                  </a:cubicBezTo>
                  <a:cubicBezTo>
                    <a:pt x="680" y="691"/>
                    <a:pt x="257" y="664"/>
                    <a:pt x="298" y="437"/>
                  </a:cubicBezTo>
                  <a:cubicBezTo>
                    <a:pt x="325" y="282"/>
                    <a:pt x="534" y="225"/>
                    <a:pt x="697" y="225"/>
                  </a:cubicBezTo>
                  <a:close/>
                  <a:moveTo>
                    <a:pt x="686" y="0"/>
                  </a:moveTo>
                  <a:cubicBezTo>
                    <a:pt x="635" y="0"/>
                    <a:pt x="585" y="8"/>
                    <a:pt x="538" y="25"/>
                  </a:cubicBezTo>
                  <a:cubicBezTo>
                    <a:pt x="522" y="23"/>
                    <a:pt x="505" y="22"/>
                    <a:pt x="489" y="22"/>
                  </a:cubicBezTo>
                  <a:cubicBezTo>
                    <a:pt x="430" y="22"/>
                    <a:pt x="368" y="33"/>
                    <a:pt x="305" y="62"/>
                  </a:cubicBezTo>
                  <a:cubicBezTo>
                    <a:pt x="180" y="116"/>
                    <a:pt x="82" y="224"/>
                    <a:pt x="62" y="363"/>
                  </a:cubicBezTo>
                  <a:cubicBezTo>
                    <a:pt x="1" y="782"/>
                    <a:pt x="548" y="940"/>
                    <a:pt x="862" y="940"/>
                  </a:cubicBezTo>
                  <a:cubicBezTo>
                    <a:pt x="866" y="940"/>
                    <a:pt x="869" y="940"/>
                    <a:pt x="873" y="940"/>
                  </a:cubicBezTo>
                  <a:cubicBezTo>
                    <a:pt x="1176" y="940"/>
                    <a:pt x="1476" y="768"/>
                    <a:pt x="1325" y="427"/>
                  </a:cubicBezTo>
                  <a:cubicBezTo>
                    <a:pt x="1226" y="201"/>
                    <a:pt x="945" y="0"/>
                    <a:pt x="6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52;p2"/>
            <p:cNvSpPr/>
            <p:nvPr/>
          </p:nvSpPr>
          <p:spPr>
            <a:xfrm>
              <a:off x="828086" y="2327435"/>
              <a:ext cx="89577" cy="64465"/>
            </a:xfrm>
            <a:custGeom>
              <a:avLst/>
              <a:gdLst/>
              <a:ahLst/>
              <a:cxnLst/>
              <a:rect l="l" t="t" r="r" b="b"/>
              <a:pathLst>
                <a:path w="1673" h="1204" extrusionOk="0">
                  <a:moveTo>
                    <a:pt x="1014" y="208"/>
                  </a:moveTo>
                  <a:cubicBezTo>
                    <a:pt x="1116" y="232"/>
                    <a:pt x="1227" y="215"/>
                    <a:pt x="1318" y="279"/>
                  </a:cubicBezTo>
                  <a:cubicBezTo>
                    <a:pt x="1392" y="334"/>
                    <a:pt x="1426" y="411"/>
                    <a:pt x="1426" y="502"/>
                  </a:cubicBezTo>
                  <a:cubicBezTo>
                    <a:pt x="1426" y="728"/>
                    <a:pt x="1244" y="914"/>
                    <a:pt x="1024" y="948"/>
                  </a:cubicBezTo>
                  <a:cubicBezTo>
                    <a:pt x="1006" y="951"/>
                    <a:pt x="984" y="952"/>
                    <a:pt x="960" y="952"/>
                  </a:cubicBezTo>
                  <a:cubicBezTo>
                    <a:pt x="714" y="952"/>
                    <a:pt x="214" y="813"/>
                    <a:pt x="358" y="540"/>
                  </a:cubicBezTo>
                  <a:cubicBezTo>
                    <a:pt x="473" y="323"/>
                    <a:pt x="760" y="222"/>
                    <a:pt x="1014" y="208"/>
                  </a:cubicBezTo>
                  <a:close/>
                  <a:moveTo>
                    <a:pt x="1065" y="1"/>
                  </a:moveTo>
                  <a:cubicBezTo>
                    <a:pt x="1033" y="1"/>
                    <a:pt x="1000" y="4"/>
                    <a:pt x="966" y="9"/>
                  </a:cubicBezTo>
                  <a:cubicBezTo>
                    <a:pt x="960" y="9"/>
                    <a:pt x="960" y="19"/>
                    <a:pt x="953" y="22"/>
                  </a:cubicBezTo>
                  <a:cubicBezTo>
                    <a:pt x="925" y="20"/>
                    <a:pt x="896" y="19"/>
                    <a:pt x="867" y="19"/>
                  </a:cubicBezTo>
                  <a:cubicBezTo>
                    <a:pt x="641" y="19"/>
                    <a:pt x="415" y="91"/>
                    <a:pt x="247" y="252"/>
                  </a:cubicBezTo>
                  <a:cubicBezTo>
                    <a:pt x="0" y="488"/>
                    <a:pt x="91" y="810"/>
                    <a:pt x="352" y="992"/>
                  </a:cubicBezTo>
                  <a:cubicBezTo>
                    <a:pt x="527" y="1115"/>
                    <a:pt x="762" y="1204"/>
                    <a:pt x="989" y="1204"/>
                  </a:cubicBezTo>
                  <a:cubicBezTo>
                    <a:pt x="1112" y="1204"/>
                    <a:pt x="1232" y="1178"/>
                    <a:pt x="1339" y="1117"/>
                  </a:cubicBezTo>
                  <a:cubicBezTo>
                    <a:pt x="1554" y="995"/>
                    <a:pt x="1673" y="749"/>
                    <a:pt x="1640" y="505"/>
                  </a:cubicBezTo>
                  <a:cubicBezTo>
                    <a:pt x="1597" y="211"/>
                    <a:pt x="1352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53;p2"/>
            <p:cNvSpPr/>
            <p:nvPr/>
          </p:nvSpPr>
          <p:spPr>
            <a:xfrm>
              <a:off x="243658" y="2462900"/>
              <a:ext cx="177333" cy="474333"/>
            </a:xfrm>
            <a:custGeom>
              <a:avLst/>
              <a:gdLst/>
              <a:ahLst/>
              <a:cxnLst/>
              <a:rect l="l" t="t" r="r" b="b"/>
              <a:pathLst>
                <a:path w="3312" h="8859" extrusionOk="0">
                  <a:moveTo>
                    <a:pt x="3226" y="1"/>
                  </a:moveTo>
                  <a:cubicBezTo>
                    <a:pt x="3213" y="1"/>
                    <a:pt x="3201" y="9"/>
                    <a:pt x="3190" y="30"/>
                  </a:cubicBezTo>
                  <a:cubicBezTo>
                    <a:pt x="3177" y="54"/>
                    <a:pt x="3167" y="81"/>
                    <a:pt x="3156" y="104"/>
                  </a:cubicBezTo>
                  <a:cubicBezTo>
                    <a:pt x="2490" y="1413"/>
                    <a:pt x="2075" y="2893"/>
                    <a:pt x="1572" y="4267"/>
                  </a:cubicBezTo>
                  <a:cubicBezTo>
                    <a:pt x="1027" y="5755"/>
                    <a:pt x="561" y="7279"/>
                    <a:pt x="17" y="8762"/>
                  </a:cubicBezTo>
                  <a:cubicBezTo>
                    <a:pt x="0" y="8805"/>
                    <a:pt x="35" y="8859"/>
                    <a:pt x="68" y="8859"/>
                  </a:cubicBezTo>
                  <a:cubicBezTo>
                    <a:pt x="82" y="8859"/>
                    <a:pt x="96" y="8848"/>
                    <a:pt x="105" y="8823"/>
                  </a:cubicBezTo>
                  <a:cubicBezTo>
                    <a:pt x="653" y="7326"/>
                    <a:pt x="1284" y="5846"/>
                    <a:pt x="1835" y="4345"/>
                  </a:cubicBezTo>
                  <a:cubicBezTo>
                    <a:pt x="2339" y="2970"/>
                    <a:pt x="2971" y="1575"/>
                    <a:pt x="3309" y="145"/>
                  </a:cubicBezTo>
                  <a:lnTo>
                    <a:pt x="3309" y="135"/>
                  </a:lnTo>
                  <a:cubicBezTo>
                    <a:pt x="3311" y="89"/>
                    <a:pt x="3266" y="1"/>
                    <a:pt x="32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54;p2"/>
            <p:cNvSpPr/>
            <p:nvPr/>
          </p:nvSpPr>
          <p:spPr>
            <a:xfrm>
              <a:off x="791194" y="2507394"/>
              <a:ext cx="78868" cy="434283"/>
            </a:xfrm>
            <a:custGeom>
              <a:avLst/>
              <a:gdLst/>
              <a:ahLst/>
              <a:cxnLst/>
              <a:rect l="l" t="t" r="r" b="b"/>
              <a:pathLst>
                <a:path w="1473" h="8111" extrusionOk="0">
                  <a:moveTo>
                    <a:pt x="208" y="1"/>
                  </a:moveTo>
                  <a:cubicBezTo>
                    <a:pt x="201" y="1"/>
                    <a:pt x="193" y="3"/>
                    <a:pt x="186" y="10"/>
                  </a:cubicBezTo>
                  <a:cubicBezTo>
                    <a:pt x="172" y="24"/>
                    <a:pt x="166" y="47"/>
                    <a:pt x="152" y="64"/>
                  </a:cubicBezTo>
                  <a:cubicBezTo>
                    <a:pt x="0" y="318"/>
                    <a:pt x="162" y="930"/>
                    <a:pt x="192" y="1166"/>
                  </a:cubicBezTo>
                  <a:cubicBezTo>
                    <a:pt x="290" y="1990"/>
                    <a:pt x="409" y="2812"/>
                    <a:pt x="537" y="3629"/>
                  </a:cubicBezTo>
                  <a:cubicBezTo>
                    <a:pt x="760" y="5096"/>
                    <a:pt x="892" y="6657"/>
                    <a:pt x="1368" y="8070"/>
                  </a:cubicBezTo>
                  <a:cubicBezTo>
                    <a:pt x="1379" y="8098"/>
                    <a:pt x="1399" y="8111"/>
                    <a:pt x="1418" y="8111"/>
                  </a:cubicBezTo>
                  <a:cubicBezTo>
                    <a:pt x="1429" y="8111"/>
                    <a:pt x="1440" y="8107"/>
                    <a:pt x="1449" y="8100"/>
                  </a:cubicBezTo>
                  <a:cubicBezTo>
                    <a:pt x="1463" y="8087"/>
                    <a:pt x="1473" y="8070"/>
                    <a:pt x="1473" y="8046"/>
                  </a:cubicBezTo>
                  <a:cubicBezTo>
                    <a:pt x="1426" y="6664"/>
                    <a:pt x="1101" y="5278"/>
                    <a:pt x="895" y="3913"/>
                  </a:cubicBezTo>
                  <a:cubicBezTo>
                    <a:pt x="760" y="3028"/>
                    <a:pt x="625" y="2143"/>
                    <a:pt x="493" y="1257"/>
                  </a:cubicBezTo>
                  <a:cubicBezTo>
                    <a:pt x="436" y="869"/>
                    <a:pt x="436" y="385"/>
                    <a:pt x="247" y="30"/>
                  </a:cubicBezTo>
                  <a:cubicBezTo>
                    <a:pt x="239" y="14"/>
                    <a:pt x="224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55;p2"/>
            <p:cNvSpPr/>
            <p:nvPr/>
          </p:nvSpPr>
          <p:spPr>
            <a:xfrm>
              <a:off x="-301523" y="2365398"/>
              <a:ext cx="379991" cy="306156"/>
            </a:xfrm>
            <a:custGeom>
              <a:avLst/>
              <a:gdLst/>
              <a:ahLst/>
              <a:cxnLst/>
              <a:rect l="l" t="t" r="r" b="b"/>
              <a:pathLst>
                <a:path w="7097" h="5718" extrusionOk="0">
                  <a:moveTo>
                    <a:pt x="7059" y="1"/>
                  </a:moveTo>
                  <a:cubicBezTo>
                    <a:pt x="7053" y="1"/>
                    <a:pt x="7047" y="3"/>
                    <a:pt x="7039" y="10"/>
                  </a:cubicBezTo>
                  <a:cubicBezTo>
                    <a:pt x="5941" y="922"/>
                    <a:pt x="4755" y="1760"/>
                    <a:pt x="3643" y="2666"/>
                  </a:cubicBezTo>
                  <a:cubicBezTo>
                    <a:pt x="2450" y="3639"/>
                    <a:pt x="1271" y="4673"/>
                    <a:pt x="34" y="5586"/>
                  </a:cubicBezTo>
                  <a:cubicBezTo>
                    <a:pt x="0" y="5609"/>
                    <a:pt x="0" y="5680"/>
                    <a:pt x="31" y="5707"/>
                  </a:cubicBezTo>
                  <a:cubicBezTo>
                    <a:pt x="37" y="5714"/>
                    <a:pt x="45" y="5717"/>
                    <a:pt x="55" y="5717"/>
                  </a:cubicBezTo>
                  <a:cubicBezTo>
                    <a:pt x="60" y="5717"/>
                    <a:pt x="65" y="5716"/>
                    <a:pt x="72" y="5714"/>
                  </a:cubicBezTo>
                  <a:cubicBezTo>
                    <a:pt x="1427" y="5146"/>
                    <a:pt x="2650" y="3862"/>
                    <a:pt x="3779" y="2946"/>
                  </a:cubicBezTo>
                  <a:cubicBezTo>
                    <a:pt x="4907" y="2030"/>
                    <a:pt x="5964" y="1030"/>
                    <a:pt x="7076" y="107"/>
                  </a:cubicBezTo>
                  <a:cubicBezTo>
                    <a:pt x="7097" y="91"/>
                    <a:pt x="7097" y="57"/>
                    <a:pt x="7090" y="33"/>
                  </a:cubicBezTo>
                  <a:cubicBezTo>
                    <a:pt x="7083" y="14"/>
                    <a:pt x="7073" y="1"/>
                    <a:pt x="70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6" name="Google Shape;56;p2"/>
          <p:cNvGrpSpPr/>
          <p:nvPr/>
        </p:nvGrpSpPr>
        <p:grpSpPr>
          <a:xfrm>
            <a:off x="184780" y="3279159"/>
            <a:ext cx="1214145" cy="735845"/>
            <a:chOff x="478326" y="2825649"/>
            <a:chExt cx="1012293" cy="613511"/>
          </a:xfrm>
        </p:grpSpPr>
        <p:sp>
          <p:nvSpPr>
            <p:cNvPr id="57" name="Google Shape;57;p2"/>
            <p:cNvSpPr/>
            <p:nvPr/>
          </p:nvSpPr>
          <p:spPr>
            <a:xfrm>
              <a:off x="564423" y="2973101"/>
              <a:ext cx="778453" cy="442090"/>
            </a:xfrm>
            <a:custGeom>
              <a:avLst/>
              <a:gdLst/>
              <a:ahLst/>
              <a:cxnLst/>
              <a:rect l="l" t="t" r="r" b="b"/>
              <a:pathLst>
                <a:path w="19195" h="10901" extrusionOk="0">
                  <a:moveTo>
                    <a:pt x="10311" y="1"/>
                  </a:moveTo>
                  <a:cubicBezTo>
                    <a:pt x="6378" y="1"/>
                    <a:pt x="2305" y="2415"/>
                    <a:pt x="0" y="5483"/>
                  </a:cubicBezTo>
                  <a:lnTo>
                    <a:pt x="2622" y="7052"/>
                  </a:lnTo>
                  <a:cubicBezTo>
                    <a:pt x="2835" y="6649"/>
                    <a:pt x="2977" y="6220"/>
                    <a:pt x="3257" y="5848"/>
                  </a:cubicBezTo>
                  <a:cubicBezTo>
                    <a:pt x="3558" y="5453"/>
                    <a:pt x="3917" y="5078"/>
                    <a:pt x="4288" y="4750"/>
                  </a:cubicBezTo>
                  <a:cubicBezTo>
                    <a:pt x="4907" y="4206"/>
                    <a:pt x="5637" y="3800"/>
                    <a:pt x="6397" y="3490"/>
                  </a:cubicBezTo>
                  <a:cubicBezTo>
                    <a:pt x="7606" y="3002"/>
                    <a:pt x="8893" y="2692"/>
                    <a:pt x="10192" y="2692"/>
                  </a:cubicBezTo>
                  <a:cubicBezTo>
                    <a:pt x="10560" y="2692"/>
                    <a:pt x="10929" y="2717"/>
                    <a:pt x="11297" y="2769"/>
                  </a:cubicBezTo>
                  <a:cubicBezTo>
                    <a:pt x="14906" y="3290"/>
                    <a:pt x="18147" y="6913"/>
                    <a:pt x="17123" y="10653"/>
                  </a:cubicBezTo>
                  <a:lnTo>
                    <a:pt x="19194" y="10900"/>
                  </a:lnTo>
                  <a:cubicBezTo>
                    <a:pt x="19083" y="9636"/>
                    <a:pt x="19144" y="8349"/>
                    <a:pt x="18968" y="7078"/>
                  </a:cubicBezTo>
                  <a:cubicBezTo>
                    <a:pt x="18792" y="5808"/>
                    <a:pt x="18224" y="4675"/>
                    <a:pt x="17481" y="3641"/>
                  </a:cubicBezTo>
                  <a:cubicBezTo>
                    <a:pt x="16129" y="1766"/>
                    <a:pt x="14115" y="516"/>
                    <a:pt x="11834" y="127"/>
                  </a:cubicBezTo>
                  <a:cubicBezTo>
                    <a:pt x="11331" y="41"/>
                    <a:pt x="10822" y="1"/>
                    <a:pt x="1031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58;p2"/>
            <p:cNvSpPr/>
            <p:nvPr/>
          </p:nvSpPr>
          <p:spPr>
            <a:xfrm>
              <a:off x="478326" y="2825649"/>
              <a:ext cx="1012293" cy="589710"/>
            </a:xfrm>
            <a:custGeom>
              <a:avLst/>
              <a:gdLst/>
              <a:ahLst/>
              <a:cxnLst/>
              <a:rect l="l" t="t" r="r" b="b"/>
              <a:pathLst>
                <a:path w="24961" h="14541" extrusionOk="0">
                  <a:moveTo>
                    <a:pt x="13876" y="1"/>
                  </a:moveTo>
                  <a:cubicBezTo>
                    <a:pt x="11718" y="1"/>
                    <a:pt x="9551" y="531"/>
                    <a:pt x="7523" y="1235"/>
                  </a:cubicBezTo>
                  <a:cubicBezTo>
                    <a:pt x="5904" y="1796"/>
                    <a:pt x="4268" y="2533"/>
                    <a:pt x="2964" y="3672"/>
                  </a:cubicBezTo>
                  <a:cubicBezTo>
                    <a:pt x="1880" y="4621"/>
                    <a:pt x="963" y="5696"/>
                    <a:pt x="1" y="6750"/>
                  </a:cubicBezTo>
                  <a:lnTo>
                    <a:pt x="1964" y="8684"/>
                  </a:lnTo>
                  <a:cubicBezTo>
                    <a:pt x="2420" y="7856"/>
                    <a:pt x="3178" y="7183"/>
                    <a:pt x="3877" y="6581"/>
                  </a:cubicBezTo>
                  <a:cubicBezTo>
                    <a:pt x="4836" y="5764"/>
                    <a:pt x="5847" y="5023"/>
                    <a:pt x="6969" y="4443"/>
                  </a:cubicBezTo>
                  <a:cubicBezTo>
                    <a:pt x="8688" y="3546"/>
                    <a:pt x="10578" y="3001"/>
                    <a:pt x="12495" y="3001"/>
                  </a:cubicBezTo>
                  <a:cubicBezTo>
                    <a:pt x="13201" y="3001"/>
                    <a:pt x="13910" y="3075"/>
                    <a:pt x="14616" y="3233"/>
                  </a:cubicBezTo>
                  <a:cubicBezTo>
                    <a:pt x="17096" y="3787"/>
                    <a:pt x="19178" y="5318"/>
                    <a:pt x="20513" y="7467"/>
                  </a:cubicBezTo>
                  <a:cubicBezTo>
                    <a:pt x="21753" y="9471"/>
                    <a:pt x="22189" y="12198"/>
                    <a:pt x="21689" y="14540"/>
                  </a:cubicBezTo>
                  <a:lnTo>
                    <a:pt x="24311" y="14286"/>
                  </a:lnTo>
                  <a:cubicBezTo>
                    <a:pt x="24298" y="14256"/>
                    <a:pt x="24291" y="14225"/>
                    <a:pt x="24298" y="14199"/>
                  </a:cubicBezTo>
                  <a:cubicBezTo>
                    <a:pt x="24960" y="11140"/>
                    <a:pt x="24923" y="8166"/>
                    <a:pt x="23287" y="5396"/>
                  </a:cubicBezTo>
                  <a:cubicBezTo>
                    <a:pt x="21814" y="2895"/>
                    <a:pt x="19506" y="1040"/>
                    <a:pt x="16671" y="330"/>
                  </a:cubicBezTo>
                  <a:cubicBezTo>
                    <a:pt x="15749" y="101"/>
                    <a:pt x="14813" y="1"/>
                    <a:pt x="1387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59;p2"/>
            <p:cNvSpPr/>
            <p:nvPr/>
          </p:nvSpPr>
          <p:spPr>
            <a:xfrm>
              <a:off x="679232" y="3102020"/>
              <a:ext cx="581396" cy="301932"/>
            </a:xfrm>
            <a:custGeom>
              <a:avLst/>
              <a:gdLst/>
              <a:ahLst/>
              <a:cxnLst/>
              <a:rect l="l" t="t" r="r" b="b"/>
              <a:pathLst>
                <a:path w="14336" h="7445" extrusionOk="0">
                  <a:moveTo>
                    <a:pt x="7281" y="1"/>
                  </a:moveTo>
                  <a:cubicBezTo>
                    <a:pt x="5940" y="1"/>
                    <a:pt x="4608" y="356"/>
                    <a:pt x="3380" y="902"/>
                  </a:cubicBezTo>
                  <a:cubicBezTo>
                    <a:pt x="2619" y="1237"/>
                    <a:pt x="1950" y="1703"/>
                    <a:pt x="1346" y="2271"/>
                  </a:cubicBezTo>
                  <a:cubicBezTo>
                    <a:pt x="799" y="2784"/>
                    <a:pt x="470" y="3440"/>
                    <a:pt x="1" y="3990"/>
                  </a:cubicBezTo>
                  <a:lnTo>
                    <a:pt x="1940" y="5055"/>
                  </a:lnTo>
                  <a:cubicBezTo>
                    <a:pt x="1940" y="5055"/>
                    <a:pt x="4024" y="2240"/>
                    <a:pt x="6947" y="2240"/>
                  </a:cubicBezTo>
                  <a:cubicBezTo>
                    <a:pt x="7324" y="2240"/>
                    <a:pt x="7716" y="2287"/>
                    <a:pt x="8118" y="2393"/>
                  </a:cubicBezTo>
                  <a:cubicBezTo>
                    <a:pt x="12690" y="3592"/>
                    <a:pt x="11322" y="7248"/>
                    <a:pt x="11322" y="7248"/>
                  </a:cubicBezTo>
                  <a:lnTo>
                    <a:pt x="13964" y="7444"/>
                  </a:lnTo>
                  <a:cubicBezTo>
                    <a:pt x="14335" y="3920"/>
                    <a:pt x="11913" y="625"/>
                    <a:pt x="8385" y="84"/>
                  </a:cubicBezTo>
                  <a:cubicBezTo>
                    <a:pt x="8018" y="28"/>
                    <a:pt x="7649" y="1"/>
                    <a:pt x="728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60;p2"/>
            <p:cNvSpPr/>
            <p:nvPr/>
          </p:nvSpPr>
          <p:spPr>
            <a:xfrm>
              <a:off x="663416" y="3082230"/>
              <a:ext cx="636957" cy="337093"/>
            </a:xfrm>
            <a:custGeom>
              <a:avLst/>
              <a:gdLst/>
              <a:ahLst/>
              <a:cxnLst/>
              <a:rect l="l" t="t" r="r" b="b"/>
              <a:pathLst>
                <a:path w="15706" h="8312" extrusionOk="0">
                  <a:moveTo>
                    <a:pt x="7751" y="1"/>
                  </a:moveTo>
                  <a:cubicBezTo>
                    <a:pt x="6452" y="1"/>
                    <a:pt x="5165" y="311"/>
                    <a:pt x="3956" y="799"/>
                  </a:cubicBezTo>
                  <a:cubicBezTo>
                    <a:pt x="3196" y="1109"/>
                    <a:pt x="2466" y="1515"/>
                    <a:pt x="1847" y="2059"/>
                  </a:cubicBezTo>
                  <a:cubicBezTo>
                    <a:pt x="1476" y="2387"/>
                    <a:pt x="1117" y="2762"/>
                    <a:pt x="816" y="3157"/>
                  </a:cubicBezTo>
                  <a:cubicBezTo>
                    <a:pt x="536" y="3529"/>
                    <a:pt x="394" y="3958"/>
                    <a:pt x="181" y="4361"/>
                  </a:cubicBezTo>
                  <a:cubicBezTo>
                    <a:pt x="134" y="4448"/>
                    <a:pt x="86" y="4536"/>
                    <a:pt x="29" y="4620"/>
                  </a:cubicBezTo>
                  <a:cubicBezTo>
                    <a:pt x="1" y="4663"/>
                    <a:pt x="42" y="4780"/>
                    <a:pt x="93" y="4780"/>
                  </a:cubicBezTo>
                  <a:cubicBezTo>
                    <a:pt x="103" y="4780"/>
                    <a:pt x="113" y="4776"/>
                    <a:pt x="124" y="4766"/>
                  </a:cubicBezTo>
                  <a:cubicBezTo>
                    <a:pt x="219" y="4675"/>
                    <a:pt x="306" y="4580"/>
                    <a:pt x="391" y="4478"/>
                  </a:cubicBezTo>
                  <a:cubicBezTo>
                    <a:pt x="860" y="3928"/>
                    <a:pt x="1189" y="3272"/>
                    <a:pt x="1736" y="2759"/>
                  </a:cubicBezTo>
                  <a:cubicBezTo>
                    <a:pt x="2340" y="2191"/>
                    <a:pt x="3009" y="1725"/>
                    <a:pt x="3770" y="1390"/>
                  </a:cubicBezTo>
                  <a:cubicBezTo>
                    <a:pt x="4998" y="844"/>
                    <a:pt x="6330" y="489"/>
                    <a:pt x="7671" y="489"/>
                  </a:cubicBezTo>
                  <a:cubicBezTo>
                    <a:pt x="8039" y="489"/>
                    <a:pt x="8408" y="516"/>
                    <a:pt x="8775" y="572"/>
                  </a:cubicBezTo>
                  <a:cubicBezTo>
                    <a:pt x="12303" y="1113"/>
                    <a:pt x="14725" y="4408"/>
                    <a:pt x="14354" y="7932"/>
                  </a:cubicBezTo>
                  <a:cubicBezTo>
                    <a:pt x="14348" y="7993"/>
                    <a:pt x="14343" y="8057"/>
                    <a:pt x="14337" y="8118"/>
                  </a:cubicBezTo>
                  <a:cubicBezTo>
                    <a:pt x="14325" y="8201"/>
                    <a:pt x="14437" y="8312"/>
                    <a:pt x="14520" y="8312"/>
                  </a:cubicBezTo>
                  <a:cubicBezTo>
                    <a:pt x="14552" y="8312"/>
                    <a:pt x="14580" y="8295"/>
                    <a:pt x="14594" y="8254"/>
                  </a:cubicBezTo>
                  <a:cubicBezTo>
                    <a:pt x="14627" y="8159"/>
                    <a:pt x="14655" y="8061"/>
                    <a:pt x="14682" y="7962"/>
                  </a:cubicBezTo>
                  <a:cubicBezTo>
                    <a:pt x="15706" y="4222"/>
                    <a:pt x="12465" y="599"/>
                    <a:pt x="8856" y="78"/>
                  </a:cubicBezTo>
                  <a:cubicBezTo>
                    <a:pt x="8488" y="26"/>
                    <a:pt x="8119" y="1"/>
                    <a:pt x="7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61;p2"/>
            <p:cNvSpPr/>
            <p:nvPr/>
          </p:nvSpPr>
          <p:spPr>
            <a:xfrm>
              <a:off x="547390" y="2947350"/>
              <a:ext cx="830810" cy="491810"/>
            </a:xfrm>
            <a:custGeom>
              <a:avLst/>
              <a:gdLst/>
              <a:ahLst/>
              <a:cxnLst/>
              <a:rect l="l" t="t" r="r" b="b"/>
              <a:pathLst>
                <a:path w="20486" h="12127" extrusionOk="0">
                  <a:moveTo>
                    <a:pt x="10792" y="0"/>
                  </a:moveTo>
                  <a:cubicBezTo>
                    <a:pt x="8875" y="0"/>
                    <a:pt x="6985" y="545"/>
                    <a:pt x="5266" y="1442"/>
                  </a:cubicBezTo>
                  <a:cubicBezTo>
                    <a:pt x="4144" y="2022"/>
                    <a:pt x="3133" y="2763"/>
                    <a:pt x="2174" y="3580"/>
                  </a:cubicBezTo>
                  <a:cubicBezTo>
                    <a:pt x="1475" y="4182"/>
                    <a:pt x="717" y="4855"/>
                    <a:pt x="261" y="5683"/>
                  </a:cubicBezTo>
                  <a:cubicBezTo>
                    <a:pt x="173" y="5845"/>
                    <a:pt x="92" y="6010"/>
                    <a:pt x="31" y="6186"/>
                  </a:cubicBezTo>
                  <a:cubicBezTo>
                    <a:pt x="1" y="6269"/>
                    <a:pt x="97" y="6371"/>
                    <a:pt x="182" y="6371"/>
                  </a:cubicBezTo>
                  <a:cubicBezTo>
                    <a:pt x="210" y="6371"/>
                    <a:pt x="237" y="6360"/>
                    <a:pt x="258" y="6331"/>
                  </a:cubicBezTo>
                  <a:cubicBezTo>
                    <a:pt x="308" y="6260"/>
                    <a:pt x="366" y="6193"/>
                    <a:pt x="420" y="6118"/>
                  </a:cubicBezTo>
                  <a:cubicBezTo>
                    <a:pt x="2725" y="3050"/>
                    <a:pt x="6798" y="636"/>
                    <a:pt x="10731" y="636"/>
                  </a:cubicBezTo>
                  <a:cubicBezTo>
                    <a:pt x="11242" y="636"/>
                    <a:pt x="11751" y="676"/>
                    <a:pt x="12254" y="762"/>
                  </a:cubicBezTo>
                  <a:cubicBezTo>
                    <a:pt x="14535" y="1151"/>
                    <a:pt x="16549" y="2401"/>
                    <a:pt x="17901" y="4276"/>
                  </a:cubicBezTo>
                  <a:cubicBezTo>
                    <a:pt x="18644" y="5310"/>
                    <a:pt x="19212" y="6443"/>
                    <a:pt x="19388" y="7713"/>
                  </a:cubicBezTo>
                  <a:cubicBezTo>
                    <a:pt x="19564" y="8984"/>
                    <a:pt x="19503" y="10271"/>
                    <a:pt x="19614" y="11535"/>
                  </a:cubicBezTo>
                  <a:cubicBezTo>
                    <a:pt x="19628" y="11691"/>
                    <a:pt x="19645" y="11843"/>
                    <a:pt x="19665" y="11998"/>
                  </a:cubicBezTo>
                  <a:cubicBezTo>
                    <a:pt x="19672" y="12053"/>
                    <a:pt x="19748" y="12126"/>
                    <a:pt x="19806" y="12126"/>
                  </a:cubicBezTo>
                  <a:cubicBezTo>
                    <a:pt x="19834" y="12126"/>
                    <a:pt x="19857" y="12110"/>
                    <a:pt x="19868" y="12070"/>
                  </a:cubicBezTo>
                  <a:cubicBezTo>
                    <a:pt x="19918" y="11897"/>
                    <a:pt x="19949" y="11718"/>
                    <a:pt x="19986" y="11539"/>
                  </a:cubicBezTo>
                  <a:cubicBezTo>
                    <a:pt x="20486" y="9197"/>
                    <a:pt x="20050" y="6470"/>
                    <a:pt x="18810" y="4466"/>
                  </a:cubicBezTo>
                  <a:cubicBezTo>
                    <a:pt x="17475" y="2317"/>
                    <a:pt x="15393" y="786"/>
                    <a:pt x="12913" y="232"/>
                  </a:cubicBezTo>
                  <a:cubicBezTo>
                    <a:pt x="12207" y="74"/>
                    <a:pt x="11498" y="0"/>
                    <a:pt x="107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2" name="Google Shape;62;p2"/>
          <p:cNvSpPr/>
          <p:nvPr/>
        </p:nvSpPr>
        <p:spPr>
          <a:xfrm>
            <a:off x="2530199" y="544675"/>
            <a:ext cx="250089" cy="241830"/>
          </a:xfrm>
          <a:custGeom>
            <a:avLst/>
            <a:gdLst/>
            <a:ahLst/>
            <a:cxnLst/>
            <a:rect l="l" t="t" r="r" b="b"/>
            <a:pathLst>
              <a:path w="12626" h="12209" extrusionOk="0">
                <a:moveTo>
                  <a:pt x="7838" y="1"/>
                </a:moveTo>
                <a:cubicBezTo>
                  <a:pt x="7407" y="1"/>
                  <a:pt x="6953" y="46"/>
                  <a:pt x="6478" y="142"/>
                </a:cubicBezTo>
                <a:cubicBezTo>
                  <a:pt x="2964" y="848"/>
                  <a:pt x="1" y="5264"/>
                  <a:pt x="2011" y="9188"/>
                </a:cubicBezTo>
                <a:cubicBezTo>
                  <a:pt x="3194" y="11498"/>
                  <a:pt x="5114" y="12208"/>
                  <a:pt x="6853" y="12208"/>
                </a:cubicBezTo>
                <a:cubicBezTo>
                  <a:pt x="8487" y="12208"/>
                  <a:pt x="9962" y="11580"/>
                  <a:pt x="10513" y="11063"/>
                </a:cubicBezTo>
                <a:lnTo>
                  <a:pt x="10513" y="11063"/>
                </a:lnTo>
                <a:cubicBezTo>
                  <a:pt x="10513" y="11063"/>
                  <a:pt x="10409" y="11077"/>
                  <a:pt x="10233" y="11077"/>
                </a:cubicBezTo>
                <a:cubicBezTo>
                  <a:pt x="9592" y="11077"/>
                  <a:pt x="8002" y="10893"/>
                  <a:pt x="7087" y="9188"/>
                </a:cubicBezTo>
                <a:cubicBezTo>
                  <a:pt x="5918" y="7015"/>
                  <a:pt x="6810" y="4052"/>
                  <a:pt x="9162" y="3335"/>
                </a:cubicBezTo>
                <a:cubicBezTo>
                  <a:pt x="9590" y="3204"/>
                  <a:pt x="9976" y="3151"/>
                  <a:pt x="10323" y="3151"/>
                </a:cubicBezTo>
                <a:cubicBezTo>
                  <a:pt x="11879" y="3151"/>
                  <a:pt x="12625" y="4227"/>
                  <a:pt x="12625" y="4227"/>
                </a:cubicBezTo>
                <a:cubicBezTo>
                  <a:pt x="12276" y="1748"/>
                  <a:pt x="10504" y="1"/>
                  <a:pt x="7838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" name="Google Shape;63;p2"/>
          <p:cNvSpPr/>
          <p:nvPr/>
        </p:nvSpPr>
        <p:spPr>
          <a:xfrm>
            <a:off x="225365" y="232622"/>
            <a:ext cx="394320" cy="342692"/>
          </a:xfrm>
          <a:custGeom>
            <a:avLst/>
            <a:gdLst/>
            <a:ahLst/>
            <a:cxnLst/>
            <a:rect l="l" t="t" r="r" b="b"/>
            <a:pathLst>
              <a:path w="8119" h="7056" extrusionOk="0">
                <a:moveTo>
                  <a:pt x="4366" y="0"/>
                </a:moveTo>
                <a:cubicBezTo>
                  <a:pt x="4363" y="0"/>
                  <a:pt x="4360" y="0"/>
                  <a:pt x="4357" y="0"/>
                </a:cubicBezTo>
                <a:cubicBezTo>
                  <a:pt x="3867" y="24"/>
                  <a:pt x="3232" y="2454"/>
                  <a:pt x="3232" y="2454"/>
                </a:cubicBezTo>
                <a:cubicBezTo>
                  <a:pt x="3232" y="2454"/>
                  <a:pt x="2054" y="2337"/>
                  <a:pt x="1183" y="2337"/>
                </a:cubicBezTo>
                <a:cubicBezTo>
                  <a:pt x="748" y="2337"/>
                  <a:pt x="389" y="2366"/>
                  <a:pt x="292" y="2454"/>
                </a:cubicBezTo>
                <a:cubicBezTo>
                  <a:pt x="1" y="2721"/>
                  <a:pt x="2546" y="4430"/>
                  <a:pt x="2546" y="4430"/>
                </a:cubicBezTo>
                <a:cubicBezTo>
                  <a:pt x="2546" y="4430"/>
                  <a:pt x="1613" y="6684"/>
                  <a:pt x="2056" y="6975"/>
                </a:cubicBezTo>
                <a:cubicBezTo>
                  <a:pt x="2088" y="6997"/>
                  <a:pt x="2128" y="7007"/>
                  <a:pt x="2174" y="7007"/>
                </a:cubicBezTo>
                <a:cubicBezTo>
                  <a:pt x="2757" y="7007"/>
                  <a:pt x="4357" y="5411"/>
                  <a:pt x="4357" y="5411"/>
                </a:cubicBezTo>
                <a:cubicBezTo>
                  <a:pt x="4357" y="5411"/>
                  <a:pt x="6235" y="7055"/>
                  <a:pt x="6745" y="7055"/>
                </a:cubicBezTo>
                <a:cubicBezTo>
                  <a:pt x="6794" y="7055"/>
                  <a:pt x="6830" y="7041"/>
                  <a:pt x="6851" y="7008"/>
                </a:cubicBezTo>
                <a:cubicBezTo>
                  <a:pt x="7097" y="6634"/>
                  <a:pt x="6070" y="4089"/>
                  <a:pt x="6070" y="4089"/>
                </a:cubicBezTo>
                <a:cubicBezTo>
                  <a:pt x="6070" y="4089"/>
                  <a:pt x="8118" y="2876"/>
                  <a:pt x="8047" y="2454"/>
                </a:cubicBezTo>
                <a:cubicBezTo>
                  <a:pt x="8014" y="2260"/>
                  <a:pt x="7474" y="2207"/>
                  <a:pt x="6903" y="2207"/>
                </a:cubicBezTo>
                <a:cubicBezTo>
                  <a:pt x="6240" y="2207"/>
                  <a:pt x="5536" y="2278"/>
                  <a:pt x="5536" y="2278"/>
                </a:cubicBezTo>
                <a:cubicBezTo>
                  <a:pt x="5536" y="2278"/>
                  <a:pt x="4947" y="0"/>
                  <a:pt x="4366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" name="Google Shape;64;p2"/>
          <p:cNvSpPr/>
          <p:nvPr/>
        </p:nvSpPr>
        <p:spPr>
          <a:xfrm>
            <a:off x="0" y="1954050"/>
            <a:ext cx="478330" cy="735822"/>
          </a:xfrm>
          <a:custGeom>
            <a:avLst/>
            <a:gdLst/>
            <a:ahLst/>
            <a:cxnLst/>
            <a:rect l="l" t="t" r="r" b="b"/>
            <a:pathLst>
              <a:path w="8313" h="12788" extrusionOk="0">
                <a:moveTo>
                  <a:pt x="278" y="0"/>
                </a:moveTo>
                <a:cubicBezTo>
                  <a:pt x="186" y="0"/>
                  <a:pt x="93" y="3"/>
                  <a:pt x="0" y="10"/>
                </a:cubicBezTo>
                <a:lnTo>
                  <a:pt x="0" y="12773"/>
                </a:lnTo>
                <a:cubicBezTo>
                  <a:pt x="108" y="12782"/>
                  <a:pt x="218" y="12787"/>
                  <a:pt x="329" y="12787"/>
                </a:cubicBezTo>
                <a:cubicBezTo>
                  <a:pt x="630" y="12787"/>
                  <a:pt x="944" y="12751"/>
                  <a:pt x="1274" y="12662"/>
                </a:cubicBezTo>
                <a:cubicBezTo>
                  <a:pt x="4124" y="11881"/>
                  <a:pt x="3640" y="8941"/>
                  <a:pt x="3640" y="8941"/>
                </a:cubicBezTo>
                <a:lnTo>
                  <a:pt x="3640" y="8941"/>
                </a:lnTo>
                <a:cubicBezTo>
                  <a:pt x="3640" y="8941"/>
                  <a:pt x="3724" y="8946"/>
                  <a:pt x="3869" y="8946"/>
                </a:cubicBezTo>
                <a:cubicBezTo>
                  <a:pt x="4761" y="8946"/>
                  <a:pt x="7963" y="8756"/>
                  <a:pt x="8158" y="6035"/>
                </a:cubicBezTo>
                <a:cubicBezTo>
                  <a:pt x="8313" y="3883"/>
                  <a:pt x="6209" y="3539"/>
                  <a:pt x="4852" y="3539"/>
                </a:cubicBezTo>
                <a:cubicBezTo>
                  <a:pt x="4217" y="3539"/>
                  <a:pt x="3745" y="3615"/>
                  <a:pt x="3745" y="3615"/>
                </a:cubicBezTo>
                <a:cubicBezTo>
                  <a:pt x="3745" y="3615"/>
                  <a:pt x="3927" y="1006"/>
                  <a:pt x="1410" y="175"/>
                </a:cubicBezTo>
                <a:cubicBezTo>
                  <a:pt x="1064" y="60"/>
                  <a:pt x="678" y="0"/>
                  <a:pt x="27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5" name="Google Shape;65;p2"/>
          <p:cNvSpPr/>
          <p:nvPr/>
        </p:nvSpPr>
        <p:spPr>
          <a:xfrm rot="10800000">
            <a:off x="3796204" y="-3"/>
            <a:ext cx="1508696" cy="487128"/>
          </a:xfrm>
          <a:custGeom>
            <a:avLst/>
            <a:gdLst/>
            <a:ahLst/>
            <a:cxnLst/>
            <a:rect l="l" t="t" r="r" b="b"/>
            <a:pathLst>
              <a:path w="24204" h="7815" extrusionOk="0">
                <a:moveTo>
                  <a:pt x="16155" y="1"/>
                </a:moveTo>
                <a:cubicBezTo>
                  <a:pt x="14677" y="1"/>
                  <a:pt x="13024" y="802"/>
                  <a:pt x="12476" y="2554"/>
                </a:cubicBezTo>
                <a:cubicBezTo>
                  <a:pt x="12476" y="2554"/>
                  <a:pt x="11108" y="331"/>
                  <a:pt x="8285" y="331"/>
                </a:cubicBezTo>
                <a:cubicBezTo>
                  <a:pt x="8057" y="331"/>
                  <a:pt x="7820" y="346"/>
                  <a:pt x="7574" y="377"/>
                </a:cubicBezTo>
                <a:cubicBezTo>
                  <a:pt x="4269" y="796"/>
                  <a:pt x="4684" y="3932"/>
                  <a:pt x="4684" y="3932"/>
                </a:cubicBezTo>
                <a:cubicBezTo>
                  <a:pt x="4684" y="3932"/>
                  <a:pt x="4094" y="3782"/>
                  <a:pt x="3335" y="3782"/>
                </a:cubicBezTo>
                <a:cubicBezTo>
                  <a:pt x="2082" y="3782"/>
                  <a:pt x="367" y="4191"/>
                  <a:pt x="78" y="6358"/>
                </a:cubicBezTo>
                <a:cubicBezTo>
                  <a:pt x="0" y="6949"/>
                  <a:pt x="68" y="7429"/>
                  <a:pt x="237" y="7815"/>
                </a:cubicBezTo>
                <a:lnTo>
                  <a:pt x="23257" y="7815"/>
                </a:lnTo>
                <a:cubicBezTo>
                  <a:pt x="23686" y="7395"/>
                  <a:pt x="23993" y="6821"/>
                  <a:pt x="24047" y="6041"/>
                </a:cubicBezTo>
                <a:cubicBezTo>
                  <a:pt x="24204" y="3886"/>
                  <a:pt x="22100" y="3543"/>
                  <a:pt x="20743" y="3543"/>
                </a:cubicBezTo>
                <a:cubicBezTo>
                  <a:pt x="20109" y="3543"/>
                  <a:pt x="19638" y="3618"/>
                  <a:pt x="19638" y="3618"/>
                </a:cubicBezTo>
                <a:cubicBezTo>
                  <a:pt x="19638" y="3618"/>
                  <a:pt x="19816" y="1013"/>
                  <a:pt x="17302" y="177"/>
                </a:cubicBezTo>
                <a:cubicBezTo>
                  <a:pt x="16950" y="61"/>
                  <a:pt x="16559" y="1"/>
                  <a:pt x="16155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66" name="Google Shape;66;p2"/>
          <p:cNvGrpSpPr/>
          <p:nvPr/>
        </p:nvGrpSpPr>
        <p:grpSpPr>
          <a:xfrm>
            <a:off x="184775" y="4068600"/>
            <a:ext cx="581394" cy="933655"/>
            <a:chOff x="304350" y="3911000"/>
            <a:chExt cx="581394" cy="933655"/>
          </a:xfrm>
        </p:grpSpPr>
        <p:sp>
          <p:nvSpPr>
            <p:cNvPr id="67" name="Google Shape;67;p2"/>
            <p:cNvSpPr/>
            <p:nvPr/>
          </p:nvSpPr>
          <p:spPr>
            <a:xfrm>
              <a:off x="317622" y="4003813"/>
              <a:ext cx="91581" cy="114345"/>
            </a:xfrm>
            <a:custGeom>
              <a:avLst/>
              <a:gdLst/>
              <a:ahLst/>
              <a:cxnLst/>
              <a:rect l="l" t="t" r="r" b="b"/>
              <a:pathLst>
                <a:path w="2084" h="2602" extrusionOk="0">
                  <a:moveTo>
                    <a:pt x="688" y="0"/>
                  </a:moveTo>
                  <a:cubicBezTo>
                    <a:pt x="328" y="0"/>
                    <a:pt x="1" y="379"/>
                    <a:pt x="201" y="1026"/>
                  </a:cubicBezTo>
                  <a:cubicBezTo>
                    <a:pt x="438" y="1797"/>
                    <a:pt x="1472" y="2405"/>
                    <a:pt x="2084" y="2601"/>
                  </a:cubicBezTo>
                  <a:cubicBezTo>
                    <a:pt x="2060" y="2375"/>
                    <a:pt x="2040" y="2145"/>
                    <a:pt x="2023" y="1915"/>
                  </a:cubicBezTo>
                  <a:cubicBezTo>
                    <a:pt x="1746" y="1273"/>
                    <a:pt x="1344" y="418"/>
                    <a:pt x="1084" y="168"/>
                  </a:cubicBezTo>
                  <a:cubicBezTo>
                    <a:pt x="965" y="54"/>
                    <a:pt x="824" y="0"/>
                    <a:pt x="68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68;p2"/>
            <p:cNvSpPr/>
            <p:nvPr/>
          </p:nvSpPr>
          <p:spPr>
            <a:xfrm>
              <a:off x="440801" y="4042309"/>
              <a:ext cx="97031" cy="155565"/>
            </a:xfrm>
            <a:custGeom>
              <a:avLst/>
              <a:gdLst/>
              <a:ahLst/>
              <a:cxnLst/>
              <a:rect l="l" t="t" r="r" b="b"/>
              <a:pathLst>
                <a:path w="2208" h="3540" extrusionOk="0">
                  <a:moveTo>
                    <a:pt x="1702" y="0"/>
                  </a:moveTo>
                  <a:cubicBezTo>
                    <a:pt x="1282" y="0"/>
                    <a:pt x="653" y="806"/>
                    <a:pt x="389" y="1549"/>
                  </a:cubicBezTo>
                  <a:cubicBezTo>
                    <a:pt x="224" y="2013"/>
                    <a:pt x="92" y="2537"/>
                    <a:pt x="1" y="2952"/>
                  </a:cubicBezTo>
                  <a:cubicBezTo>
                    <a:pt x="41" y="3148"/>
                    <a:pt x="85" y="3344"/>
                    <a:pt x="129" y="3540"/>
                  </a:cubicBezTo>
                  <a:cubicBezTo>
                    <a:pt x="754" y="3125"/>
                    <a:pt x="1667" y="2120"/>
                    <a:pt x="1916" y="1431"/>
                  </a:cubicBezTo>
                  <a:cubicBezTo>
                    <a:pt x="2208" y="634"/>
                    <a:pt x="2150" y="43"/>
                    <a:pt x="1734" y="2"/>
                  </a:cubicBezTo>
                  <a:cubicBezTo>
                    <a:pt x="1723" y="1"/>
                    <a:pt x="1713" y="0"/>
                    <a:pt x="170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69;p2"/>
            <p:cNvSpPr/>
            <p:nvPr/>
          </p:nvSpPr>
          <p:spPr>
            <a:xfrm>
              <a:off x="304350" y="4191285"/>
              <a:ext cx="144667" cy="109071"/>
            </a:xfrm>
            <a:custGeom>
              <a:avLst/>
              <a:gdLst/>
              <a:ahLst/>
              <a:cxnLst/>
              <a:rect l="l" t="t" r="r" b="b"/>
              <a:pathLst>
                <a:path w="3292" h="2482" extrusionOk="0">
                  <a:moveTo>
                    <a:pt x="575" y="1"/>
                  </a:moveTo>
                  <a:cubicBezTo>
                    <a:pt x="471" y="1"/>
                    <a:pt x="393" y="22"/>
                    <a:pt x="348" y="65"/>
                  </a:cubicBezTo>
                  <a:cubicBezTo>
                    <a:pt x="0" y="404"/>
                    <a:pt x="189" y="1336"/>
                    <a:pt x="1203" y="1901"/>
                  </a:cubicBezTo>
                  <a:cubicBezTo>
                    <a:pt x="1991" y="2340"/>
                    <a:pt x="2916" y="2451"/>
                    <a:pt x="3292" y="2481"/>
                  </a:cubicBezTo>
                  <a:cubicBezTo>
                    <a:pt x="3180" y="2154"/>
                    <a:pt x="3082" y="1826"/>
                    <a:pt x="2987" y="1495"/>
                  </a:cubicBezTo>
                  <a:cubicBezTo>
                    <a:pt x="2292" y="556"/>
                    <a:pt x="1104" y="1"/>
                    <a:pt x="57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70;p2"/>
            <p:cNvSpPr/>
            <p:nvPr/>
          </p:nvSpPr>
          <p:spPr>
            <a:xfrm>
              <a:off x="507027" y="4204908"/>
              <a:ext cx="111884" cy="188700"/>
            </a:xfrm>
            <a:custGeom>
              <a:avLst/>
              <a:gdLst/>
              <a:ahLst/>
              <a:cxnLst/>
              <a:rect l="l" t="t" r="r" b="b"/>
              <a:pathLst>
                <a:path w="2546" h="4294" extrusionOk="0">
                  <a:moveTo>
                    <a:pt x="1792" y="0"/>
                  </a:moveTo>
                  <a:cubicBezTo>
                    <a:pt x="1287" y="0"/>
                    <a:pt x="754" y="628"/>
                    <a:pt x="389" y="1716"/>
                  </a:cubicBezTo>
                  <a:cubicBezTo>
                    <a:pt x="136" y="2480"/>
                    <a:pt x="38" y="3263"/>
                    <a:pt x="1" y="3804"/>
                  </a:cubicBezTo>
                  <a:cubicBezTo>
                    <a:pt x="75" y="3966"/>
                    <a:pt x="156" y="4132"/>
                    <a:pt x="238" y="4294"/>
                  </a:cubicBezTo>
                  <a:cubicBezTo>
                    <a:pt x="2546" y="2513"/>
                    <a:pt x="2356" y="245"/>
                    <a:pt x="2153" y="114"/>
                  </a:cubicBezTo>
                  <a:cubicBezTo>
                    <a:pt x="2036" y="37"/>
                    <a:pt x="1915" y="0"/>
                    <a:pt x="179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71;p2"/>
            <p:cNvSpPr/>
            <p:nvPr/>
          </p:nvSpPr>
          <p:spPr>
            <a:xfrm>
              <a:off x="316699" y="4391765"/>
              <a:ext cx="234051" cy="117817"/>
            </a:xfrm>
            <a:custGeom>
              <a:avLst/>
              <a:gdLst/>
              <a:ahLst/>
              <a:cxnLst/>
              <a:rect l="l" t="t" r="r" b="b"/>
              <a:pathLst>
                <a:path w="5326" h="2681" extrusionOk="0">
                  <a:moveTo>
                    <a:pt x="764" y="0"/>
                  </a:moveTo>
                  <a:cubicBezTo>
                    <a:pt x="0" y="0"/>
                    <a:pt x="446" y="930"/>
                    <a:pt x="1074" y="1516"/>
                  </a:cubicBezTo>
                  <a:cubicBezTo>
                    <a:pt x="1680" y="2086"/>
                    <a:pt x="3818" y="2680"/>
                    <a:pt x="5176" y="2680"/>
                  </a:cubicBezTo>
                  <a:cubicBezTo>
                    <a:pt x="5227" y="2680"/>
                    <a:pt x="5277" y="2679"/>
                    <a:pt x="5325" y="2678"/>
                  </a:cubicBezTo>
                  <a:cubicBezTo>
                    <a:pt x="5230" y="2526"/>
                    <a:pt x="5133" y="2377"/>
                    <a:pt x="5041" y="2225"/>
                  </a:cubicBezTo>
                  <a:cubicBezTo>
                    <a:pt x="3970" y="1525"/>
                    <a:pt x="1838" y="184"/>
                    <a:pt x="1024" y="28"/>
                  </a:cubicBezTo>
                  <a:cubicBezTo>
                    <a:pt x="925" y="9"/>
                    <a:pt x="839" y="0"/>
                    <a:pt x="76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72;p2"/>
            <p:cNvSpPr/>
            <p:nvPr/>
          </p:nvSpPr>
          <p:spPr>
            <a:xfrm>
              <a:off x="608629" y="4335822"/>
              <a:ext cx="114872" cy="219989"/>
            </a:xfrm>
            <a:custGeom>
              <a:avLst/>
              <a:gdLst/>
              <a:ahLst/>
              <a:cxnLst/>
              <a:rect l="l" t="t" r="r" b="b"/>
              <a:pathLst>
                <a:path w="2614" h="5006" extrusionOk="0">
                  <a:moveTo>
                    <a:pt x="2283" y="1"/>
                  </a:moveTo>
                  <a:cubicBezTo>
                    <a:pt x="1944" y="1"/>
                    <a:pt x="1332" y="587"/>
                    <a:pt x="923" y="1285"/>
                  </a:cubicBezTo>
                  <a:cubicBezTo>
                    <a:pt x="179" y="2549"/>
                    <a:pt x="24" y="3985"/>
                    <a:pt x="0" y="4755"/>
                  </a:cubicBezTo>
                  <a:cubicBezTo>
                    <a:pt x="61" y="4840"/>
                    <a:pt x="122" y="4921"/>
                    <a:pt x="183" y="5005"/>
                  </a:cubicBezTo>
                  <a:cubicBezTo>
                    <a:pt x="899" y="3775"/>
                    <a:pt x="2085" y="2450"/>
                    <a:pt x="2454" y="926"/>
                  </a:cubicBezTo>
                  <a:cubicBezTo>
                    <a:pt x="2613" y="262"/>
                    <a:pt x="2509" y="1"/>
                    <a:pt x="228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73;p2"/>
            <p:cNvSpPr/>
            <p:nvPr/>
          </p:nvSpPr>
          <p:spPr>
            <a:xfrm>
              <a:off x="351240" y="4538675"/>
              <a:ext cx="297815" cy="104281"/>
            </a:xfrm>
            <a:custGeom>
              <a:avLst/>
              <a:gdLst/>
              <a:ahLst/>
              <a:cxnLst/>
              <a:rect l="l" t="t" r="r" b="b"/>
              <a:pathLst>
                <a:path w="6777" h="2373" extrusionOk="0">
                  <a:moveTo>
                    <a:pt x="721" y="1"/>
                  </a:moveTo>
                  <a:cubicBezTo>
                    <a:pt x="456" y="1"/>
                    <a:pt x="264" y="66"/>
                    <a:pt x="207" y="230"/>
                  </a:cubicBezTo>
                  <a:cubicBezTo>
                    <a:pt x="1" y="808"/>
                    <a:pt x="1555" y="1626"/>
                    <a:pt x="3569" y="2075"/>
                  </a:cubicBezTo>
                  <a:cubicBezTo>
                    <a:pt x="4660" y="2316"/>
                    <a:pt x="5634" y="2373"/>
                    <a:pt x="6299" y="2373"/>
                  </a:cubicBezTo>
                  <a:cubicBezTo>
                    <a:pt x="6483" y="2373"/>
                    <a:pt x="6644" y="2368"/>
                    <a:pt x="6776" y="2362"/>
                  </a:cubicBezTo>
                  <a:cubicBezTo>
                    <a:pt x="6699" y="2272"/>
                    <a:pt x="6624" y="2180"/>
                    <a:pt x="6547" y="2089"/>
                  </a:cubicBezTo>
                  <a:cubicBezTo>
                    <a:pt x="5547" y="1714"/>
                    <a:pt x="3691" y="1011"/>
                    <a:pt x="3103" y="714"/>
                  </a:cubicBezTo>
                  <a:cubicBezTo>
                    <a:pt x="2513" y="416"/>
                    <a:pt x="1387" y="1"/>
                    <a:pt x="72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74;p2"/>
            <p:cNvSpPr/>
            <p:nvPr/>
          </p:nvSpPr>
          <p:spPr>
            <a:xfrm>
              <a:off x="734094" y="4511736"/>
              <a:ext cx="128495" cy="193885"/>
            </a:xfrm>
            <a:custGeom>
              <a:avLst/>
              <a:gdLst/>
              <a:ahLst/>
              <a:cxnLst/>
              <a:rect l="l" t="t" r="r" b="b"/>
              <a:pathLst>
                <a:path w="2924" h="4412" extrusionOk="0">
                  <a:moveTo>
                    <a:pt x="2220" y="1"/>
                  </a:moveTo>
                  <a:cubicBezTo>
                    <a:pt x="1691" y="1"/>
                    <a:pt x="820" y="789"/>
                    <a:pt x="447" y="1661"/>
                  </a:cubicBezTo>
                  <a:cubicBezTo>
                    <a:pt x="85" y="2503"/>
                    <a:pt x="1" y="3510"/>
                    <a:pt x="21" y="4196"/>
                  </a:cubicBezTo>
                  <a:cubicBezTo>
                    <a:pt x="88" y="4270"/>
                    <a:pt x="157" y="4341"/>
                    <a:pt x="224" y="4412"/>
                  </a:cubicBezTo>
                  <a:cubicBezTo>
                    <a:pt x="491" y="3912"/>
                    <a:pt x="1041" y="2902"/>
                    <a:pt x="1457" y="2293"/>
                  </a:cubicBezTo>
                  <a:cubicBezTo>
                    <a:pt x="2160" y="1266"/>
                    <a:pt x="2924" y="712"/>
                    <a:pt x="2542" y="161"/>
                  </a:cubicBezTo>
                  <a:cubicBezTo>
                    <a:pt x="2465" y="50"/>
                    <a:pt x="2353" y="1"/>
                    <a:pt x="222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75;p2"/>
            <p:cNvSpPr/>
            <p:nvPr/>
          </p:nvSpPr>
          <p:spPr>
            <a:xfrm>
              <a:off x="436055" y="4691561"/>
              <a:ext cx="329895" cy="87143"/>
            </a:xfrm>
            <a:custGeom>
              <a:avLst/>
              <a:gdLst/>
              <a:ahLst/>
              <a:cxnLst/>
              <a:rect l="l" t="t" r="r" b="b"/>
              <a:pathLst>
                <a:path w="7507" h="1983" extrusionOk="0">
                  <a:moveTo>
                    <a:pt x="1488" y="1"/>
                  </a:moveTo>
                  <a:cubicBezTo>
                    <a:pt x="721" y="1"/>
                    <a:pt x="209" y="211"/>
                    <a:pt x="129" y="550"/>
                  </a:cubicBezTo>
                  <a:cubicBezTo>
                    <a:pt x="0" y="1104"/>
                    <a:pt x="1288" y="1550"/>
                    <a:pt x="3715" y="1878"/>
                  </a:cubicBezTo>
                  <a:cubicBezTo>
                    <a:pt x="4269" y="1953"/>
                    <a:pt x="4787" y="1982"/>
                    <a:pt x="5256" y="1982"/>
                  </a:cubicBezTo>
                  <a:cubicBezTo>
                    <a:pt x="6280" y="1982"/>
                    <a:pt x="7072" y="1844"/>
                    <a:pt x="7506" y="1746"/>
                  </a:cubicBezTo>
                  <a:cubicBezTo>
                    <a:pt x="7449" y="1692"/>
                    <a:pt x="7391" y="1634"/>
                    <a:pt x="7333" y="1580"/>
                  </a:cubicBezTo>
                  <a:cubicBezTo>
                    <a:pt x="6303" y="1364"/>
                    <a:pt x="4596" y="681"/>
                    <a:pt x="3214" y="276"/>
                  </a:cubicBezTo>
                  <a:cubicBezTo>
                    <a:pt x="2566" y="86"/>
                    <a:pt x="1975" y="1"/>
                    <a:pt x="148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76;p2"/>
            <p:cNvSpPr/>
            <p:nvPr/>
          </p:nvSpPr>
          <p:spPr>
            <a:xfrm>
              <a:off x="402349" y="3911000"/>
              <a:ext cx="483395" cy="933655"/>
            </a:xfrm>
            <a:custGeom>
              <a:avLst/>
              <a:gdLst/>
              <a:ahLst/>
              <a:cxnLst/>
              <a:rect l="l" t="t" r="r" b="b"/>
              <a:pathLst>
                <a:path w="11000" h="21246" extrusionOk="0">
                  <a:moveTo>
                    <a:pt x="638" y="0"/>
                  </a:moveTo>
                  <a:cubicBezTo>
                    <a:pt x="624" y="0"/>
                    <a:pt x="609" y="10"/>
                    <a:pt x="598" y="33"/>
                  </a:cubicBezTo>
                  <a:cubicBezTo>
                    <a:pt x="71" y="1216"/>
                    <a:pt x="1" y="2655"/>
                    <a:pt x="95" y="4027"/>
                  </a:cubicBezTo>
                  <a:cubicBezTo>
                    <a:pt x="112" y="4257"/>
                    <a:pt x="132" y="4487"/>
                    <a:pt x="156" y="4713"/>
                  </a:cubicBezTo>
                  <a:cubicBezTo>
                    <a:pt x="193" y="5058"/>
                    <a:pt x="237" y="5396"/>
                    <a:pt x="285" y="5717"/>
                  </a:cubicBezTo>
                  <a:cubicBezTo>
                    <a:pt x="392" y="6443"/>
                    <a:pt x="558" y="7164"/>
                    <a:pt x="757" y="7873"/>
                  </a:cubicBezTo>
                  <a:cubicBezTo>
                    <a:pt x="852" y="8204"/>
                    <a:pt x="950" y="8532"/>
                    <a:pt x="1062" y="8859"/>
                  </a:cubicBezTo>
                  <a:cubicBezTo>
                    <a:pt x="1423" y="9918"/>
                    <a:pt x="1873" y="10948"/>
                    <a:pt x="2386" y="11928"/>
                  </a:cubicBezTo>
                  <a:cubicBezTo>
                    <a:pt x="2609" y="12347"/>
                    <a:pt x="2846" y="12760"/>
                    <a:pt x="3092" y="13165"/>
                  </a:cubicBezTo>
                  <a:cubicBezTo>
                    <a:pt x="3184" y="13317"/>
                    <a:pt x="3281" y="13466"/>
                    <a:pt x="3376" y="13618"/>
                  </a:cubicBezTo>
                  <a:cubicBezTo>
                    <a:pt x="3988" y="14577"/>
                    <a:pt x="4664" y="15494"/>
                    <a:pt x="5384" y="16372"/>
                  </a:cubicBezTo>
                  <a:cubicBezTo>
                    <a:pt x="5461" y="16463"/>
                    <a:pt x="5536" y="16555"/>
                    <a:pt x="5613" y="16645"/>
                  </a:cubicBezTo>
                  <a:cubicBezTo>
                    <a:pt x="5745" y="16804"/>
                    <a:pt x="5873" y="16967"/>
                    <a:pt x="6009" y="17119"/>
                  </a:cubicBezTo>
                  <a:cubicBezTo>
                    <a:pt x="6675" y="17882"/>
                    <a:pt x="7367" y="18640"/>
                    <a:pt x="8100" y="19342"/>
                  </a:cubicBezTo>
                  <a:cubicBezTo>
                    <a:pt x="8158" y="19396"/>
                    <a:pt x="8216" y="19454"/>
                    <a:pt x="8273" y="19508"/>
                  </a:cubicBezTo>
                  <a:cubicBezTo>
                    <a:pt x="8337" y="19565"/>
                    <a:pt x="8401" y="19630"/>
                    <a:pt x="8465" y="19691"/>
                  </a:cubicBezTo>
                  <a:cubicBezTo>
                    <a:pt x="9094" y="20262"/>
                    <a:pt x="9844" y="21059"/>
                    <a:pt x="10702" y="21241"/>
                  </a:cubicBezTo>
                  <a:cubicBezTo>
                    <a:pt x="10714" y="21244"/>
                    <a:pt x="10727" y="21245"/>
                    <a:pt x="10741" y="21245"/>
                  </a:cubicBezTo>
                  <a:cubicBezTo>
                    <a:pt x="10857" y="21245"/>
                    <a:pt x="10999" y="21156"/>
                    <a:pt x="10902" y="21029"/>
                  </a:cubicBezTo>
                  <a:cubicBezTo>
                    <a:pt x="10435" y="20421"/>
                    <a:pt x="9746" y="19967"/>
                    <a:pt x="9178" y="19457"/>
                  </a:cubicBezTo>
                  <a:cubicBezTo>
                    <a:pt x="8688" y="19022"/>
                    <a:pt x="8225" y="18555"/>
                    <a:pt x="7773" y="18082"/>
                  </a:cubicBezTo>
                  <a:cubicBezTo>
                    <a:pt x="7706" y="18011"/>
                    <a:pt x="7637" y="17940"/>
                    <a:pt x="7570" y="17866"/>
                  </a:cubicBezTo>
                  <a:cubicBezTo>
                    <a:pt x="7300" y="17578"/>
                    <a:pt x="7032" y="17288"/>
                    <a:pt x="6769" y="16997"/>
                  </a:cubicBezTo>
                  <a:cubicBezTo>
                    <a:pt x="6100" y="16254"/>
                    <a:pt x="5471" y="15477"/>
                    <a:pt x="4877" y="14672"/>
                  </a:cubicBezTo>
                  <a:cubicBezTo>
                    <a:pt x="4816" y="14588"/>
                    <a:pt x="4755" y="14507"/>
                    <a:pt x="4694" y="14422"/>
                  </a:cubicBezTo>
                  <a:cubicBezTo>
                    <a:pt x="4086" y="13577"/>
                    <a:pt x="3525" y="12696"/>
                    <a:pt x="3028" y="11779"/>
                  </a:cubicBezTo>
                  <a:cubicBezTo>
                    <a:pt x="2886" y="11516"/>
                    <a:pt x="2751" y="11249"/>
                    <a:pt x="2620" y="10982"/>
                  </a:cubicBezTo>
                  <a:cubicBezTo>
                    <a:pt x="2538" y="10820"/>
                    <a:pt x="2457" y="10654"/>
                    <a:pt x="2383" y="10492"/>
                  </a:cubicBezTo>
                  <a:cubicBezTo>
                    <a:pt x="1788" y="9208"/>
                    <a:pt x="1322" y="7883"/>
                    <a:pt x="1004" y="6528"/>
                  </a:cubicBezTo>
                  <a:cubicBezTo>
                    <a:pt x="960" y="6332"/>
                    <a:pt x="916" y="6136"/>
                    <a:pt x="876" y="5940"/>
                  </a:cubicBezTo>
                  <a:cubicBezTo>
                    <a:pt x="497" y="4038"/>
                    <a:pt x="416" y="2081"/>
                    <a:pt x="706" y="100"/>
                  </a:cubicBezTo>
                  <a:cubicBezTo>
                    <a:pt x="714" y="57"/>
                    <a:pt x="675" y="0"/>
                    <a:pt x="6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7" name="Google Shape;77;p2"/>
          <p:cNvGrpSpPr/>
          <p:nvPr/>
        </p:nvGrpSpPr>
        <p:grpSpPr>
          <a:xfrm>
            <a:off x="492100" y="1547800"/>
            <a:ext cx="442250" cy="453124"/>
            <a:chOff x="918850" y="1629150"/>
            <a:chExt cx="442250" cy="453124"/>
          </a:xfrm>
        </p:grpSpPr>
        <p:sp>
          <p:nvSpPr>
            <p:cNvPr id="78" name="Google Shape;78;p2"/>
            <p:cNvSpPr/>
            <p:nvPr/>
          </p:nvSpPr>
          <p:spPr>
            <a:xfrm>
              <a:off x="1015722" y="1741872"/>
              <a:ext cx="267869" cy="245600"/>
            </a:xfrm>
            <a:custGeom>
              <a:avLst/>
              <a:gdLst/>
              <a:ahLst/>
              <a:cxnLst/>
              <a:rect l="l" t="t" r="r" b="b"/>
              <a:pathLst>
                <a:path w="8384" h="7687" extrusionOk="0">
                  <a:moveTo>
                    <a:pt x="3609" y="0"/>
                  </a:moveTo>
                  <a:cubicBezTo>
                    <a:pt x="2511" y="0"/>
                    <a:pt x="1440" y="451"/>
                    <a:pt x="763" y="1473"/>
                  </a:cubicBezTo>
                  <a:cubicBezTo>
                    <a:pt x="753" y="1488"/>
                    <a:pt x="742" y="1494"/>
                    <a:pt x="732" y="1494"/>
                  </a:cubicBezTo>
                  <a:cubicBezTo>
                    <a:pt x="716" y="1494"/>
                    <a:pt x="702" y="1480"/>
                    <a:pt x="690" y="1460"/>
                  </a:cubicBezTo>
                  <a:cubicBezTo>
                    <a:pt x="199" y="2305"/>
                    <a:pt x="0" y="3343"/>
                    <a:pt x="0" y="4282"/>
                  </a:cubicBezTo>
                  <a:cubicBezTo>
                    <a:pt x="0" y="4508"/>
                    <a:pt x="24" y="4731"/>
                    <a:pt x="64" y="4945"/>
                  </a:cubicBezTo>
                  <a:cubicBezTo>
                    <a:pt x="111" y="4099"/>
                    <a:pt x="433" y="3241"/>
                    <a:pt x="913" y="2619"/>
                  </a:cubicBezTo>
                  <a:cubicBezTo>
                    <a:pt x="1503" y="1857"/>
                    <a:pt x="2437" y="1440"/>
                    <a:pt x="3379" y="1440"/>
                  </a:cubicBezTo>
                  <a:cubicBezTo>
                    <a:pt x="3844" y="1440"/>
                    <a:pt x="4312" y="1542"/>
                    <a:pt x="4741" y="1754"/>
                  </a:cubicBezTo>
                  <a:cubicBezTo>
                    <a:pt x="5985" y="2365"/>
                    <a:pt x="6505" y="4059"/>
                    <a:pt x="5403" y="5082"/>
                  </a:cubicBezTo>
                  <a:cubicBezTo>
                    <a:pt x="5075" y="5387"/>
                    <a:pt x="4597" y="5552"/>
                    <a:pt x="4131" y="5552"/>
                  </a:cubicBezTo>
                  <a:cubicBezTo>
                    <a:pt x="3511" y="5552"/>
                    <a:pt x="2912" y="5260"/>
                    <a:pt x="2713" y="4616"/>
                  </a:cubicBezTo>
                  <a:cubicBezTo>
                    <a:pt x="2506" y="3952"/>
                    <a:pt x="2911" y="3302"/>
                    <a:pt x="3480" y="3302"/>
                  </a:cubicBezTo>
                  <a:cubicBezTo>
                    <a:pt x="3644" y="3302"/>
                    <a:pt x="3821" y="3355"/>
                    <a:pt x="4001" y="3477"/>
                  </a:cubicBezTo>
                  <a:cubicBezTo>
                    <a:pt x="4070" y="3525"/>
                    <a:pt x="4072" y="3671"/>
                    <a:pt x="3988" y="3671"/>
                  </a:cubicBezTo>
                  <a:cubicBezTo>
                    <a:pt x="3977" y="3671"/>
                    <a:pt x="3964" y="3669"/>
                    <a:pt x="3950" y="3663"/>
                  </a:cubicBezTo>
                  <a:cubicBezTo>
                    <a:pt x="3859" y="3628"/>
                    <a:pt x="3775" y="3612"/>
                    <a:pt x="3699" y="3612"/>
                  </a:cubicBezTo>
                  <a:cubicBezTo>
                    <a:pt x="2974" y="3612"/>
                    <a:pt x="2903" y="5041"/>
                    <a:pt x="4045" y="5041"/>
                  </a:cubicBezTo>
                  <a:cubicBezTo>
                    <a:pt x="4151" y="5041"/>
                    <a:pt x="4268" y="5028"/>
                    <a:pt x="4396" y="5001"/>
                  </a:cubicBezTo>
                  <a:cubicBezTo>
                    <a:pt x="5322" y="4809"/>
                    <a:pt x="5745" y="3886"/>
                    <a:pt x="5346" y="3008"/>
                  </a:cubicBezTo>
                  <a:cubicBezTo>
                    <a:pt x="4990" y="2221"/>
                    <a:pt x="4271" y="1890"/>
                    <a:pt x="3513" y="1890"/>
                  </a:cubicBezTo>
                  <a:cubicBezTo>
                    <a:pt x="2620" y="1890"/>
                    <a:pt x="1673" y="2349"/>
                    <a:pt x="1203" y="3065"/>
                  </a:cubicBezTo>
                  <a:cubicBezTo>
                    <a:pt x="520" y="4106"/>
                    <a:pt x="297" y="5823"/>
                    <a:pt x="1233" y="6790"/>
                  </a:cubicBezTo>
                  <a:cubicBezTo>
                    <a:pt x="1869" y="7448"/>
                    <a:pt x="2849" y="7687"/>
                    <a:pt x="3753" y="7687"/>
                  </a:cubicBezTo>
                  <a:cubicBezTo>
                    <a:pt x="3874" y="7687"/>
                    <a:pt x="3992" y="7682"/>
                    <a:pt x="4109" y="7674"/>
                  </a:cubicBezTo>
                  <a:cubicBezTo>
                    <a:pt x="6732" y="7499"/>
                    <a:pt x="8384" y="5073"/>
                    <a:pt x="7468" y="2545"/>
                  </a:cubicBezTo>
                  <a:cubicBezTo>
                    <a:pt x="6901" y="977"/>
                    <a:pt x="5225" y="0"/>
                    <a:pt x="360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79;p2"/>
            <p:cNvSpPr/>
            <p:nvPr/>
          </p:nvSpPr>
          <p:spPr>
            <a:xfrm>
              <a:off x="1016680" y="1729347"/>
              <a:ext cx="282406" cy="275153"/>
            </a:xfrm>
            <a:custGeom>
              <a:avLst/>
              <a:gdLst/>
              <a:ahLst/>
              <a:cxnLst/>
              <a:rect l="l" t="t" r="r" b="b"/>
              <a:pathLst>
                <a:path w="8839" h="8612" extrusionOk="0">
                  <a:moveTo>
                    <a:pt x="3937" y="1"/>
                  </a:moveTo>
                  <a:cubicBezTo>
                    <a:pt x="2672" y="1"/>
                    <a:pt x="1101" y="550"/>
                    <a:pt x="639" y="1754"/>
                  </a:cubicBezTo>
                  <a:cubicBezTo>
                    <a:pt x="632" y="1778"/>
                    <a:pt x="643" y="1822"/>
                    <a:pt x="660" y="1852"/>
                  </a:cubicBezTo>
                  <a:cubicBezTo>
                    <a:pt x="672" y="1872"/>
                    <a:pt x="686" y="1886"/>
                    <a:pt x="702" y="1886"/>
                  </a:cubicBezTo>
                  <a:cubicBezTo>
                    <a:pt x="712" y="1886"/>
                    <a:pt x="723" y="1880"/>
                    <a:pt x="733" y="1865"/>
                  </a:cubicBezTo>
                  <a:cubicBezTo>
                    <a:pt x="1410" y="843"/>
                    <a:pt x="2481" y="392"/>
                    <a:pt x="3579" y="392"/>
                  </a:cubicBezTo>
                  <a:cubicBezTo>
                    <a:pt x="5195" y="392"/>
                    <a:pt x="6871" y="1369"/>
                    <a:pt x="7438" y="2937"/>
                  </a:cubicBezTo>
                  <a:cubicBezTo>
                    <a:pt x="8354" y="5465"/>
                    <a:pt x="6702" y="7891"/>
                    <a:pt x="4079" y="8066"/>
                  </a:cubicBezTo>
                  <a:cubicBezTo>
                    <a:pt x="3962" y="8074"/>
                    <a:pt x="3844" y="8079"/>
                    <a:pt x="3723" y="8079"/>
                  </a:cubicBezTo>
                  <a:cubicBezTo>
                    <a:pt x="2819" y="8079"/>
                    <a:pt x="1839" y="7840"/>
                    <a:pt x="1203" y="7182"/>
                  </a:cubicBezTo>
                  <a:cubicBezTo>
                    <a:pt x="267" y="6215"/>
                    <a:pt x="490" y="4498"/>
                    <a:pt x="1173" y="3457"/>
                  </a:cubicBezTo>
                  <a:cubicBezTo>
                    <a:pt x="1643" y="2741"/>
                    <a:pt x="2590" y="2282"/>
                    <a:pt x="3483" y="2282"/>
                  </a:cubicBezTo>
                  <a:cubicBezTo>
                    <a:pt x="4241" y="2282"/>
                    <a:pt x="4960" y="2613"/>
                    <a:pt x="5316" y="3400"/>
                  </a:cubicBezTo>
                  <a:cubicBezTo>
                    <a:pt x="5715" y="4278"/>
                    <a:pt x="5292" y="5201"/>
                    <a:pt x="4366" y="5393"/>
                  </a:cubicBezTo>
                  <a:cubicBezTo>
                    <a:pt x="4238" y="5420"/>
                    <a:pt x="4121" y="5433"/>
                    <a:pt x="4015" y="5433"/>
                  </a:cubicBezTo>
                  <a:cubicBezTo>
                    <a:pt x="2873" y="5433"/>
                    <a:pt x="2944" y="4004"/>
                    <a:pt x="3669" y="4004"/>
                  </a:cubicBezTo>
                  <a:cubicBezTo>
                    <a:pt x="3745" y="4004"/>
                    <a:pt x="3829" y="4020"/>
                    <a:pt x="3920" y="4055"/>
                  </a:cubicBezTo>
                  <a:cubicBezTo>
                    <a:pt x="3934" y="4061"/>
                    <a:pt x="3947" y="4063"/>
                    <a:pt x="3958" y="4063"/>
                  </a:cubicBezTo>
                  <a:cubicBezTo>
                    <a:pt x="4042" y="4063"/>
                    <a:pt x="4040" y="3917"/>
                    <a:pt x="3971" y="3869"/>
                  </a:cubicBezTo>
                  <a:cubicBezTo>
                    <a:pt x="3791" y="3747"/>
                    <a:pt x="3614" y="3694"/>
                    <a:pt x="3450" y="3694"/>
                  </a:cubicBezTo>
                  <a:cubicBezTo>
                    <a:pt x="2881" y="3694"/>
                    <a:pt x="2476" y="4344"/>
                    <a:pt x="2683" y="5008"/>
                  </a:cubicBezTo>
                  <a:cubicBezTo>
                    <a:pt x="2882" y="5652"/>
                    <a:pt x="3481" y="5944"/>
                    <a:pt x="4101" y="5944"/>
                  </a:cubicBezTo>
                  <a:cubicBezTo>
                    <a:pt x="4567" y="5944"/>
                    <a:pt x="5045" y="5779"/>
                    <a:pt x="5373" y="5474"/>
                  </a:cubicBezTo>
                  <a:cubicBezTo>
                    <a:pt x="6475" y="4451"/>
                    <a:pt x="5955" y="2757"/>
                    <a:pt x="4711" y="2146"/>
                  </a:cubicBezTo>
                  <a:cubicBezTo>
                    <a:pt x="4282" y="1934"/>
                    <a:pt x="3814" y="1832"/>
                    <a:pt x="3349" y="1832"/>
                  </a:cubicBezTo>
                  <a:cubicBezTo>
                    <a:pt x="2407" y="1832"/>
                    <a:pt x="1473" y="2249"/>
                    <a:pt x="883" y="3011"/>
                  </a:cubicBezTo>
                  <a:cubicBezTo>
                    <a:pt x="403" y="3633"/>
                    <a:pt x="81" y="4491"/>
                    <a:pt x="34" y="5337"/>
                  </a:cubicBezTo>
                  <a:cubicBezTo>
                    <a:pt x="0" y="5894"/>
                    <a:pt x="85" y="6448"/>
                    <a:pt x="331" y="6928"/>
                  </a:cubicBezTo>
                  <a:cubicBezTo>
                    <a:pt x="913" y="8057"/>
                    <a:pt x="2210" y="8540"/>
                    <a:pt x="3413" y="8604"/>
                  </a:cubicBezTo>
                  <a:cubicBezTo>
                    <a:pt x="3505" y="8609"/>
                    <a:pt x="3596" y="8611"/>
                    <a:pt x="3687" y="8611"/>
                  </a:cubicBezTo>
                  <a:cubicBezTo>
                    <a:pt x="6555" y="8611"/>
                    <a:pt x="8838" y="6266"/>
                    <a:pt x="8121" y="3281"/>
                  </a:cubicBezTo>
                  <a:cubicBezTo>
                    <a:pt x="7685" y="1474"/>
                    <a:pt x="6215" y="230"/>
                    <a:pt x="4377" y="24"/>
                  </a:cubicBezTo>
                  <a:cubicBezTo>
                    <a:pt x="4236" y="9"/>
                    <a:pt x="4089" y="1"/>
                    <a:pt x="39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80;p2"/>
            <p:cNvSpPr/>
            <p:nvPr/>
          </p:nvSpPr>
          <p:spPr>
            <a:xfrm>
              <a:off x="1150678" y="1629150"/>
              <a:ext cx="11694" cy="53037"/>
            </a:xfrm>
            <a:custGeom>
              <a:avLst/>
              <a:gdLst/>
              <a:ahLst/>
              <a:cxnLst/>
              <a:rect l="l" t="t" r="r" b="b"/>
              <a:pathLst>
                <a:path w="366" h="1660" extrusionOk="0">
                  <a:moveTo>
                    <a:pt x="123" y="0"/>
                  </a:moveTo>
                  <a:cubicBezTo>
                    <a:pt x="74" y="0"/>
                    <a:pt x="34" y="29"/>
                    <a:pt x="30" y="102"/>
                  </a:cubicBezTo>
                  <a:cubicBezTo>
                    <a:pt x="0" y="581"/>
                    <a:pt x="34" y="1088"/>
                    <a:pt x="105" y="1562"/>
                  </a:cubicBezTo>
                  <a:cubicBezTo>
                    <a:pt x="112" y="1606"/>
                    <a:pt x="167" y="1660"/>
                    <a:pt x="210" y="1660"/>
                  </a:cubicBezTo>
                  <a:cubicBezTo>
                    <a:pt x="232" y="1660"/>
                    <a:pt x="250" y="1645"/>
                    <a:pt x="257" y="1609"/>
                  </a:cubicBezTo>
                  <a:cubicBezTo>
                    <a:pt x="334" y="1149"/>
                    <a:pt x="365" y="649"/>
                    <a:pt x="331" y="183"/>
                  </a:cubicBezTo>
                  <a:cubicBezTo>
                    <a:pt x="325" y="88"/>
                    <a:pt x="209" y="0"/>
                    <a:pt x="1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81;p2"/>
            <p:cNvSpPr/>
            <p:nvPr/>
          </p:nvSpPr>
          <p:spPr>
            <a:xfrm>
              <a:off x="1248317" y="1682188"/>
              <a:ext cx="31151" cy="46296"/>
            </a:xfrm>
            <a:custGeom>
              <a:avLst/>
              <a:gdLst/>
              <a:ahLst/>
              <a:cxnLst/>
              <a:rect l="l" t="t" r="r" b="b"/>
              <a:pathLst>
                <a:path w="975" h="1449" extrusionOk="0">
                  <a:moveTo>
                    <a:pt x="755" y="0"/>
                  </a:moveTo>
                  <a:cubicBezTo>
                    <a:pt x="727" y="0"/>
                    <a:pt x="701" y="12"/>
                    <a:pt x="681" y="40"/>
                  </a:cubicBezTo>
                  <a:cubicBezTo>
                    <a:pt x="414" y="412"/>
                    <a:pt x="84" y="881"/>
                    <a:pt x="6" y="1341"/>
                  </a:cubicBezTo>
                  <a:cubicBezTo>
                    <a:pt x="1" y="1381"/>
                    <a:pt x="27" y="1448"/>
                    <a:pt x="66" y="1448"/>
                  </a:cubicBezTo>
                  <a:cubicBezTo>
                    <a:pt x="77" y="1448"/>
                    <a:pt x="88" y="1444"/>
                    <a:pt x="101" y="1432"/>
                  </a:cubicBezTo>
                  <a:cubicBezTo>
                    <a:pt x="263" y="1281"/>
                    <a:pt x="374" y="1064"/>
                    <a:pt x="492" y="878"/>
                  </a:cubicBezTo>
                  <a:cubicBezTo>
                    <a:pt x="624" y="669"/>
                    <a:pt x="770" y="462"/>
                    <a:pt x="908" y="253"/>
                  </a:cubicBezTo>
                  <a:cubicBezTo>
                    <a:pt x="974" y="153"/>
                    <a:pt x="854" y="0"/>
                    <a:pt x="7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82;p2"/>
            <p:cNvSpPr/>
            <p:nvPr/>
          </p:nvSpPr>
          <p:spPr>
            <a:xfrm>
              <a:off x="1308638" y="1782322"/>
              <a:ext cx="52462" cy="28084"/>
            </a:xfrm>
            <a:custGeom>
              <a:avLst/>
              <a:gdLst/>
              <a:ahLst/>
              <a:cxnLst/>
              <a:rect l="l" t="t" r="r" b="b"/>
              <a:pathLst>
                <a:path w="1642" h="879" extrusionOk="0">
                  <a:moveTo>
                    <a:pt x="1421" y="0"/>
                  </a:moveTo>
                  <a:cubicBezTo>
                    <a:pt x="1402" y="0"/>
                    <a:pt x="1383" y="6"/>
                    <a:pt x="1365" y="18"/>
                  </a:cubicBezTo>
                  <a:cubicBezTo>
                    <a:pt x="1112" y="201"/>
                    <a:pt x="855" y="309"/>
                    <a:pt x="561" y="410"/>
                  </a:cubicBezTo>
                  <a:cubicBezTo>
                    <a:pt x="351" y="485"/>
                    <a:pt x="17" y="566"/>
                    <a:pt x="0" y="829"/>
                  </a:cubicBezTo>
                  <a:cubicBezTo>
                    <a:pt x="0" y="846"/>
                    <a:pt x="7" y="876"/>
                    <a:pt x="30" y="876"/>
                  </a:cubicBezTo>
                  <a:cubicBezTo>
                    <a:pt x="41" y="878"/>
                    <a:pt x="53" y="879"/>
                    <a:pt x="64" y="879"/>
                  </a:cubicBezTo>
                  <a:cubicBezTo>
                    <a:pt x="153" y="879"/>
                    <a:pt x="230" y="832"/>
                    <a:pt x="314" y="799"/>
                  </a:cubicBezTo>
                  <a:cubicBezTo>
                    <a:pt x="459" y="742"/>
                    <a:pt x="608" y="698"/>
                    <a:pt x="757" y="650"/>
                  </a:cubicBezTo>
                  <a:cubicBezTo>
                    <a:pt x="1031" y="563"/>
                    <a:pt x="1372" y="478"/>
                    <a:pt x="1565" y="252"/>
                  </a:cubicBezTo>
                  <a:cubicBezTo>
                    <a:pt x="1641" y="163"/>
                    <a:pt x="1526" y="0"/>
                    <a:pt x="14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83;p2"/>
            <p:cNvSpPr/>
            <p:nvPr/>
          </p:nvSpPr>
          <p:spPr>
            <a:xfrm>
              <a:off x="1297711" y="1901817"/>
              <a:ext cx="51056" cy="23004"/>
            </a:xfrm>
            <a:custGeom>
              <a:avLst/>
              <a:gdLst/>
              <a:ahLst/>
              <a:cxnLst/>
              <a:rect l="l" t="t" r="r" b="b"/>
              <a:pathLst>
                <a:path w="1598" h="720" extrusionOk="0">
                  <a:moveTo>
                    <a:pt x="84" y="1"/>
                  </a:moveTo>
                  <a:cubicBezTo>
                    <a:pt x="16" y="1"/>
                    <a:pt x="1" y="70"/>
                    <a:pt x="21" y="137"/>
                  </a:cubicBezTo>
                  <a:cubicBezTo>
                    <a:pt x="18" y="141"/>
                    <a:pt x="14" y="145"/>
                    <a:pt x="14" y="145"/>
                  </a:cubicBezTo>
                  <a:cubicBezTo>
                    <a:pt x="18" y="154"/>
                    <a:pt x="27" y="158"/>
                    <a:pt x="31" y="165"/>
                  </a:cubicBezTo>
                  <a:cubicBezTo>
                    <a:pt x="44" y="198"/>
                    <a:pt x="68" y="226"/>
                    <a:pt x="96" y="239"/>
                  </a:cubicBezTo>
                  <a:cubicBezTo>
                    <a:pt x="99" y="239"/>
                    <a:pt x="99" y="243"/>
                    <a:pt x="102" y="243"/>
                  </a:cubicBezTo>
                  <a:cubicBezTo>
                    <a:pt x="210" y="324"/>
                    <a:pt x="375" y="368"/>
                    <a:pt x="484" y="405"/>
                  </a:cubicBezTo>
                  <a:cubicBezTo>
                    <a:pt x="774" y="513"/>
                    <a:pt x="1082" y="577"/>
                    <a:pt x="1369" y="702"/>
                  </a:cubicBezTo>
                  <a:cubicBezTo>
                    <a:pt x="1398" y="714"/>
                    <a:pt x="1424" y="720"/>
                    <a:pt x="1446" y="720"/>
                  </a:cubicBezTo>
                  <a:cubicBezTo>
                    <a:pt x="1589" y="720"/>
                    <a:pt x="1597" y="498"/>
                    <a:pt x="1437" y="425"/>
                  </a:cubicBezTo>
                  <a:cubicBezTo>
                    <a:pt x="1024" y="239"/>
                    <a:pt x="551" y="137"/>
                    <a:pt x="119" y="6"/>
                  </a:cubicBezTo>
                  <a:cubicBezTo>
                    <a:pt x="106" y="2"/>
                    <a:pt x="94" y="1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84;p2"/>
            <p:cNvSpPr/>
            <p:nvPr/>
          </p:nvSpPr>
          <p:spPr>
            <a:xfrm>
              <a:off x="1208444" y="2023454"/>
              <a:ext cx="40321" cy="45401"/>
            </a:xfrm>
            <a:custGeom>
              <a:avLst/>
              <a:gdLst/>
              <a:ahLst/>
              <a:cxnLst/>
              <a:rect l="l" t="t" r="r" b="b"/>
              <a:pathLst>
                <a:path w="1262" h="1421" extrusionOk="0">
                  <a:moveTo>
                    <a:pt x="143" y="0"/>
                  </a:moveTo>
                  <a:cubicBezTo>
                    <a:pt x="69" y="0"/>
                    <a:pt x="0" y="46"/>
                    <a:pt x="27" y="136"/>
                  </a:cubicBezTo>
                  <a:cubicBezTo>
                    <a:pt x="104" y="410"/>
                    <a:pt x="277" y="697"/>
                    <a:pt x="436" y="933"/>
                  </a:cubicBezTo>
                  <a:cubicBezTo>
                    <a:pt x="571" y="1129"/>
                    <a:pt x="747" y="1366"/>
                    <a:pt x="997" y="1416"/>
                  </a:cubicBezTo>
                  <a:cubicBezTo>
                    <a:pt x="1011" y="1419"/>
                    <a:pt x="1025" y="1420"/>
                    <a:pt x="1039" y="1420"/>
                  </a:cubicBezTo>
                  <a:cubicBezTo>
                    <a:pt x="1190" y="1420"/>
                    <a:pt x="1262" y="1255"/>
                    <a:pt x="1126" y="1146"/>
                  </a:cubicBezTo>
                  <a:cubicBezTo>
                    <a:pt x="936" y="998"/>
                    <a:pt x="808" y="862"/>
                    <a:pt x="675" y="656"/>
                  </a:cubicBezTo>
                  <a:cubicBezTo>
                    <a:pt x="544" y="450"/>
                    <a:pt x="432" y="210"/>
                    <a:pt x="254" y="41"/>
                  </a:cubicBezTo>
                  <a:cubicBezTo>
                    <a:pt x="225" y="14"/>
                    <a:pt x="184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85;p2"/>
            <p:cNvSpPr/>
            <p:nvPr/>
          </p:nvSpPr>
          <p:spPr>
            <a:xfrm>
              <a:off x="1102721" y="2034636"/>
              <a:ext cx="14282" cy="47637"/>
            </a:xfrm>
            <a:custGeom>
              <a:avLst/>
              <a:gdLst/>
              <a:ahLst/>
              <a:cxnLst/>
              <a:rect l="l" t="t" r="r" b="b"/>
              <a:pathLst>
                <a:path w="447" h="1491" extrusionOk="0">
                  <a:moveTo>
                    <a:pt x="170" y="1"/>
                  </a:moveTo>
                  <a:cubicBezTo>
                    <a:pt x="140" y="1"/>
                    <a:pt x="113" y="18"/>
                    <a:pt x="102" y="63"/>
                  </a:cubicBezTo>
                  <a:cubicBezTo>
                    <a:pt x="38" y="327"/>
                    <a:pt x="55" y="610"/>
                    <a:pt x="48" y="880"/>
                  </a:cubicBezTo>
                  <a:cubicBezTo>
                    <a:pt x="44" y="1117"/>
                    <a:pt x="1" y="1289"/>
                    <a:pt x="177" y="1462"/>
                  </a:cubicBezTo>
                  <a:cubicBezTo>
                    <a:pt x="192" y="1478"/>
                    <a:pt x="209" y="1490"/>
                    <a:pt x="229" y="1490"/>
                  </a:cubicBezTo>
                  <a:cubicBezTo>
                    <a:pt x="239" y="1490"/>
                    <a:pt x="250" y="1487"/>
                    <a:pt x="261" y="1479"/>
                  </a:cubicBezTo>
                  <a:cubicBezTo>
                    <a:pt x="447" y="1350"/>
                    <a:pt x="383" y="1147"/>
                    <a:pt x="379" y="938"/>
                  </a:cubicBezTo>
                  <a:cubicBezTo>
                    <a:pt x="372" y="671"/>
                    <a:pt x="386" y="387"/>
                    <a:pt x="325" y="127"/>
                  </a:cubicBezTo>
                  <a:cubicBezTo>
                    <a:pt x="312" y="71"/>
                    <a:pt x="232" y="1"/>
                    <a:pt x="1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86;p2"/>
            <p:cNvSpPr/>
            <p:nvPr/>
          </p:nvSpPr>
          <p:spPr>
            <a:xfrm>
              <a:off x="950896" y="2001408"/>
              <a:ext cx="62271" cy="34059"/>
            </a:xfrm>
            <a:custGeom>
              <a:avLst/>
              <a:gdLst/>
              <a:ahLst/>
              <a:cxnLst/>
              <a:rect l="l" t="t" r="r" b="b"/>
              <a:pathLst>
                <a:path w="1949" h="1066" extrusionOk="0">
                  <a:moveTo>
                    <a:pt x="1663" y="1"/>
                  </a:moveTo>
                  <a:cubicBezTo>
                    <a:pt x="1399" y="1"/>
                    <a:pt x="1135" y="172"/>
                    <a:pt x="914" y="302"/>
                  </a:cubicBezTo>
                  <a:cubicBezTo>
                    <a:pt x="650" y="454"/>
                    <a:pt x="390" y="620"/>
                    <a:pt x="140" y="799"/>
                  </a:cubicBezTo>
                  <a:cubicBezTo>
                    <a:pt x="0" y="895"/>
                    <a:pt x="172" y="1066"/>
                    <a:pt x="318" y="1066"/>
                  </a:cubicBezTo>
                  <a:cubicBezTo>
                    <a:pt x="346" y="1066"/>
                    <a:pt x="373" y="1059"/>
                    <a:pt x="397" y="1045"/>
                  </a:cubicBezTo>
                  <a:cubicBezTo>
                    <a:pt x="846" y="775"/>
                    <a:pt x="1272" y="386"/>
                    <a:pt x="1792" y="258"/>
                  </a:cubicBezTo>
                  <a:cubicBezTo>
                    <a:pt x="1948" y="217"/>
                    <a:pt x="1772" y="1"/>
                    <a:pt x="1671" y="1"/>
                  </a:cubicBezTo>
                  <a:cubicBezTo>
                    <a:pt x="1668" y="1"/>
                    <a:pt x="1666" y="1"/>
                    <a:pt x="16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87;p2"/>
            <p:cNvSpPr/>
            <p:nvPr/>
          </p:nvSpPr>
          <p:spPr>
            <a:xfrm>
              <a:off x="923483" y="1883030"/>
              <a:ext cx="68724" cy="14026"/>
            </a:xfrm>
            <a:custGeom>
              <a:avLst/>
              <a:gdLst/>
              <a:ahLst/>
              <a:cxnLst/>
              <a:rect l="l" t="t" r="r" b="b"/>
              <a:pathLst>
                <a:path w="2151" h="439" extrusionOk="0">
                  <a:moveTo>
                    <a:pt x="1755" y="1"/>
                  </a:moveTo>
                  <a:cubicBezTo>
                    <a:pt x="1237" y="1"/>
                    <a:pt x="718" y="108"/>
                    <a:pt x="200" y="124"/>
                  </a:cubicBezTo>
                  <a:cubicBezTo>
                    <a:pt x="1" y="128"/>
                    <a:pt x="99" y="398"/>
                    <a:pt x="247" y="415"/>
                  </a:cubicBezTo>
                  <a:cubicBezTo>
                    <a:pt x="376" y="432"/>
                    <a:pt x="505" y="439"/>
                    <a:pt x="635" y="439"/>
                  </a:cubicBezTo>
                  <a:cubicBezTo>
                    <a:pt x="1060" y="439"/>
                    <a:pt x="1491" y="365"/>
                    <a:pt x="1910" y="347"/>
                  </a:cubicBezTo>
                  <a:cubicBezTo>
                    <a:pt x="2150" y="334"/>
                    <a:pt x="2069" y="6"/>
                    <a:pt x="1863" y="3"/>
                  </a:cubicBezTo>
                  <a:cubicBezTo>
                    <a:pt x="1827" y="2"/>
                    <a:pt x="1791" y="1"/>
                    <a:pt x="17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88;p2"/>
            <p:cNvSpPr/>
            <p:nvPr/>
          </p:nvSpPr>
          <p:spPr>
            <a:xfrm>
              <a:off x="918850" y="1768104"/>
              <a:ext cx="74507" cy="19170"/>
            </a:xfrm>
            <a:custGeom>
              <a:avLst/>
              <a:gdLst/>
              <a:ahLst/>
              <a:cxnLst/>
              <a:rect l="l" t="t" r="r" b="b"/>
              <a:pathLst>
                <a:path w="2332" h="600" extrusionOk="0">
                  <a:moveTo>
                    <a:pt x="475" y="1"/>
                  </a:moveTo>
                  <a:cubicBezTo>
                    <a:pt x="362" y="1"/>
                    <a:pt x="249" y="9"/>
                    <a:pt x="136" y="28"/>
                  </a:cubicBezTo>
                  <a:cubicBezTo>
                    <a:pt x="1" y="51"/>
                    <a:pt x="126" y="267"/>
                    <a:pt x="224" y="271"/>
                  </a:cubicBezTo>
                  <a:cubicBezTo>
                    <a:pt x="866" y="301"/>
                    <a:pt x="1454" y="480"/>
                    <a:pt x="2083" y="596"/>
                  </a:cubicBezTo>
                  <a:cubicBezTo>
                    <a:pt x="2098" y="598"/>
                    <a:pt x="2113" y="600"/>
                    <a:pt x="2127" y="600"/>
                  </a:cubicBezTo>
                  <a:cubicBezTo>
                    <a:pt x="2327" y="600"/>
                    <a:pt x="2332" y="325"/>
                    <a:pt x="2123" y="287"/>
                  </a:cubicBezTo>
                  <a:cubicBezTo>
                    <a:pt x="1587" y="198"/>
                    <a:pt x="1030" y="1"/>
                    <a:pt x="4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89;p2"/>
            <p:cNvSpPr/>
            <p:nvPr/>
          </p:nvSpPr>
          <p:spPr>
            <a:xfrm>
              <a:off x="1011505" y="1660877"/>
              <a:ext cx="34921" cy="38691"/>
            </a:xfrm>
            <a:custGeom>
              <a:avLst/>
              <a:gdLst/>
              <a:ahLst/>
              <a:cxnLst/>
              <a:rect l="l" t="t" r="r" b="b"/>
              <a:pathLst>
                <a:path w="1093" h="1211" extrusionOk="0">
                  <a:moveTo>
                    <a:pt x="137" y="1"/>
                  </a:moveTo>
                  <a:cubicBezTo>
                    <a:pt x="131" y="1"/>
                    <a:pt x="125" y="2"/>
                    <a:pt x="118" y="4"/>
                  </a:cubicBezTo>
                  <a:cubicBezTo>
                    <a:pt x="98" y="11"/>
                    <a:pt x="78" y="18"/>
                    <a:pt x="58" y="25"/>
                  </a:cubicBezTo>
                  <a:cubicBezTo>
                    <a:pt x="17" y="42"/>
                    <a:pt x="0" y="99"/>
                    <a:pt x="11" y="136"/>
                  </a:cubicBezTo>
                  <a:cubicBezTo>
                    <a:pt x="108" y="531"/>
                    <a:pt x="470" y="772"/>
                    <a:pt x="672" y="1106"/>
                  </a:cubicBezTo>
                  <a:cubicBezTo>
                    <a:pt x="714" y="1177"/>
                    <a:pt x="803" y="1210"/>
                    <a:pt x="882" y="1210"/>
                  </a:cubicBezTo>
                  <a:cubicBezTo>
                    <a:pt x="996" y="1210"/>
                    <a:pt x="1093" y="1143"/>
                    <a:pt x="1017" y="1025"/>
                  </a:cubicBezTo>
                  <a:cubicBezTo>
                    <a:pt x="882" y="812"/>
                    <a:pt x="706" y="639"/>
                    <a:pt x="538" y="457"/>
                  </a:cubicBezTo>
                  <a:cubicBezTo>
                    <a:pt x="460" y="372"/>
                    <a:pt x="379" y="288"/>
                    <a:pt x="315" y="193"/>
                  </a:cubicBezTo>
                  <a:cubicBezTo>
                    <a:pt x="286" y="153"/>
                    <a:pt x="210" y="1"/>
                    <a:pt x="1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90" name="Google Shape;90;p2"/>
          <p:cNvSpPr/>
          <p:nvPr/>
        </p:nvSpPr>
        <p:spPr>
          <a:xfrm rot="4884482">
            <a:off x="268424" y="963544"/>
            <a:ext cx="308207" cy="434310"/>
          </a:xfrm>
          <a:custGeom>
            <a:avLst/>
            <a:gdLst/>
            <a:ahLst/>
            <a:cxnLst/>
            <a:rect l="l" t="t" r="r" b="b"/>
            <a:pathLst>
              <a:path w="12328" h="17372" extrusionOk="0">
                <a:moveTo>
                  <a:pt x="5742" y="2940"/>
                </a:moveTo>
                <a:cubicBezTo>
                  <a:pt x="5997" y="2940"/>
                  <a:pt x="6250" y="3004"/>
                  <a:pt x="6482" y="3157"/>
                </a:cubicBezTo>
                <a:cubicBezTo>
                  <a:pt x="7063" y="3539"/>
                  <a:pt x="6932" y="4471"/>
                  <a:pt x="6556" y="4913"/>
                </a:cubicBezTo>
                <a:cubicBezTo>
                  <a:pt x="6232" y="5292"/>
                  <a:pt x="5799" y="5397"/>
                  <a:pt x="5316" y="5451"/>
                </a:cubicBezTo>
                <a:cubicBezTo>
                  <a:pt x="5120" y="5472"/>
                  <a:pt x="4910" y="5484"/>
                  <a:pt x="4692" y="5484"/>
                </a:cubicBezTo>
                <a:cubicBezTo>
                  <a:pt x="4217" y="5484"/>
                  <a:pt x="3707" y="5429"/>
                  <a:pt x="3224" y="5299"/>
                </a:cubicBezTo>
                <a:cubicBezTo>
                  <a:pt x="3410" y="4718"/>
                  <a:pt x="3711" y="4170"/>
                  <a:pt x="4087" y="3758"/>
                </a:cubicBezTo>
                <a:cubicBezTo>
                  <a:pt x="4479" y="3324"/>
                  <a:pt x="5119" y="2940"/>
                  <a:pt x="5742" y="2940"/>
                </a:cubicBezTo>
                <a:close/>
                <a:moveTo>
                  <a:pt x="7664" y="7412"/>
                </a:moveTo>
                <a:cubicBezTo>
                  <a:pt x="7913" y="7412"/>
                  <a:pt x="8149" y="7469"/>
                  <a:pt x="8340" y="7610"/>
                </a:cubicBezTo>
                <a:cubicBezTo>
                  <a:pt x="9486" y="8445"/>
                  <a:pt x="7435" y="9196"/>
                  <a:pt x="6908" y="9303"/>
                </a:cubicBezTo>
                <a:cubicBezTo>
                  <a:pt x="6667" y="9353"/>
                  <a:pt x="6420" y="9378"/>
                  <a:pt x="6173" y="9378"/>
                </a:cubicBezTo>
                <a:cubicBezTo>
                  <a:pt x="5802" y="9378"/>
                  <a:pt x="5432" y="9323"/>
                  <a:pt x="5083" y="9216"/>
                </a:cubicBezTo>
                <a:cubicBezTo>
                  <a:pt x="5330" y="8722"/>
                  <a:pt x="5681" y="8290"/>
                  <a:pt x="6114" y="7969"/>
                </a:cubicBezTo>
                <a:cubicBezTo>
                  <a:pt x="6481" y="7698"/>
                  <a:pt x="7107" y="7412"/>
                  <a:pt x="7664" y="7412"/>
                </a:cubicBezTo>
                <a:close/>
                <a:moveTo>
                  <a:pt x="9856" y="12545"/>
                </a:moveTo>
                <a:cubicBezTo>
                  <a:pt x="10328" y="12545"/>
                  <a:pt x="10821" y="12857"/>
                  <a:pt x="10639" y="13385"/>
                </a:cubicBezTo>
                <a:cubicBezTo>
                  <a:pt x="10384" y="14119"/>
                  <a:pt x="9300" y="14413"/>
                  <a:pt x="8598" y="14413"/>
                </a:cubicBezTo>
                <a:cubicBezTo>
                  <a:pt x="8582" y="14413"/>
                  <a:pt x="8566" y="14413"/>
                  <a:pt x="8550" y="14413"/>
                </a:cubicBezTo>
                <a:cubicBezTo>
                  <a:pt x="8527" y="14410"/>
                  <a:pt x="8503" y="14406"/>
                  <a:pt x="8479" y="14406"/>
                </a:cubicBezTo>
                <a:cubicBezTo>
                  <a:pt x="8510" y="14098"/>
                  <a:pt x="8588" y="13798"/>
                  <a:pt x="8713" y="13524"/>
                </a:cubicBezTo>
                <a:cubicBezTo>
                  <a:pt x="8872" y="13183"/>
                  <a:pt x="9098" y="12825"/>
                  <a:pt x="9435" y="12642"/>
                </a:cubicBezTo>
                <a:cubicBezTo>
                  <a:pt x="9558" y="12576"/>
                  <a:pt x="9706" y="12545"/>
                  <a:pt x="9856" y="12545"/>
                </a:cubicBezTo>
                <a:close/>
                <a:moveTo>
                  <a:pt x="3125" y="0"/>
                </a:moveTo>
                <a:cubicBezTo>
                  <a:pt x="3124" y="0"/>
                  <a:pt x="3122" y="0"/>
                  <a:pt x="3120" y="0"/>
                </a:cubicBezTo>
                <a:cubicBezTo>
                  <a:pt x="1109" y="44"/>
                  <a:pt x="1" y="3068"/>
                  <a:pt x="1214" y="4542"/>
                </a:cubicBezTo>
                <a:cubicBezTo>
                  <a:pt x="1548" y="4947"/>
                  <a:pt x="2065" y="5286"/>
                  <a:pt x="2663" y="5529"/>
                </a:cubicBezTo>
                <a:cubicBezTo>
                  <a:pt x="2460" y="6465"/>
                  <a:pt x="2562" y="7452"/>
                  <a:pt x="3048" y="8205"/>
                </a:cubicBezTo>
                <a:cubicBezTo>
                  <a:pt x="3410" y="8763"/>
                  <a:pt x="3931" y="9171"/>
                  <a:pt x="4522" y="9435"/>
                </a:cubicBezTo>
                <a:cubicBezTo>
                  <a:pt x="4174" y="10388"/>
                  <a:pt x="4181" y="11466"/>
                  <a:pt x="4667" y="12362"/>
                </a:cubicBezTo>
                <a:cubicBezTo>
                  <a:pt x="5313" y="13541"/>
                  <a:pt x="6648" y="14484"/>
                  <a:pt x="8033" y="14711"/>
                </a:cubicBezTo>
                <a:cubicBezTo>
                  <a:pt x="8044" y="15308"/>
                  <a:pt x="8219" y="15900"/>
                  <a:pt x="8571" y="16366"/>
                </a:cubicBezTo>
                <a:cubicBezTo>
                  <a:pt x="9169" y="17154"/>
                  <a:pt x="9912" y="17371"/>
                  <a:pt x="10723" y="17371"/>
                </a:cubicBezTo>
                <a:cubicBezTo>
                  <a:pt x="11171" y="17371"/>
                  <a:pt x="11641" y="17305"/>
                  <a:pt x="12119" y="17231"/>
                </a:cubicBezTo>
                <a:cubicBezTo>
                  <a:pt x="12327" y="17198"/>
                  <a:pt x="12212" y="16933"/>
                  <a:pt x="12048" y="16933"/>
                </a:cubicBezTo>
                <a:cubicBezTo>
                  <a:pt x="12042" y="16933"/>
                  <a:pt x="12037" y="16933"/>
                  <a:pt x="12031" y="16934"/>
                </a:cubicBezTo>
                <a:cubicBezTo>
                  <a:pt x="11605" y="16980"/>
                  <a:pt x="11179" y="17044"/>
                  <a:pt x="10767" y="17044"/>
                </a:cubicBezTo>
                <a:cubicBezTo>
                  <a:pt x="10208" y="17044"/>
                  <a:pt x="9673" y="16926"/>
                  <a:pt x="9192" y="16484"/>
                </a:cubicBezTo>
                <a:cubicBezTo>
                  <a:pt x="8709" y="16038"/>
                  <a:pt x="8479" y="15403"/>
                  <a:pt x="8466" y="14758"/>
                </a:cubicBezTo>
                <a:lnTo>
                  <a:pt x="8466" y="14758"/>
                </a:lnTo>
                <a:cubicBezTo>
                  <a:pt x="8530" y="14761"/>
                  <a:pt x="8594" y="14763"/>
                  <a:pt x="8657" y="14763"/>
                </a:cubicBezTo>
                <a:cubicBezTo>
                  <a:pt x="9096" y="14763"/>
                  <a:pt x="9533" y="14681"/>
                  <a:pt x="9946" y="14508"/>
                </a:cubicBezTo>
                <a:cubicBezTo>
                  <a:pt x="10709" y="14179"/>
                  <a:pt x="11609" y="13193"/>
                  <a:pt x="10798" y="12389"/>
                </a:cubicBezTo>
                <a:cubicBezTo>
                  <a:pt x="10587" y="12181"/>
                  <a:pt x="10329" y="12096"/>
                  <a:pt x="10062" y="12096"/>
                </a:cubicBezTo>
                <a:cubicBezTo>
                  <a:pt x="9560" y="12096"/>
                  <a:pt x="9024" y="12395"/>
                  <a:pt x="8709" y="12744"/>
                </a:cubicBezTo>
                <a:cubicBezTo>
                  <a:pt x="8317" y="13179"/>
                  <a:pt x="8101" y="13761"/>
                  <a:pt x="8044" y="14359"/>
                </a:cubicBezTo>
                <a:cubicBezTo>
                  <a:pt x="6682" y="14115"/>
                  <a:pt x="5276" y="13068"/>
                  <a:pt x="4843" y="11787"/>
                </a:cubicBezTo>
                <a:cubicBezTo>
                  <a:pt x="4606" y="11077"/>
                  <a:pt x="4661" y="10297"/>
                  <a:pt x="4924" y="9587"/>
                </a:cubicBezTo>
                <a:cubicBezTo>
                  <a:pt x="5343" y="9722"/>
                  <a:pt x="5787" y="9790"/>
                  <a:pt x="6230" y="9790"/>
                </a:cubicBezTo>
                <a:cubicBezTo>
                  <a:pt x="6986" y="9790"/>
                  <a:pt x="7742" y="9592"/>
                  <a:pt x="8368" y="9192"/>
                </a:cubicBezTo>
                <a:cubicBezTo>
                  <a:pt x="8925" y="8837"/>
                  <a:pt x="9422" y="8093"/>
                  <a:pt x="8864" y="7516"/>
                </a:cubicBezTo>
                <a:cubicBezTo>
                  <a:pt x="8554" y="7194"/>
                  <a:pt x="8083" y="7074"/>
                  <a:pt x="7614" y="7074"/>
                </a:cubicBezTo>
                <a:cubicBezTo>
                  <a:pt x="7291" y="7074"/>
                  <a:pt x="6968" y="7132"/>
                  <a:pt x="6702" y="7218"/>
                </a:cubicBezTo>
                <a:cubicBezTo>
                  <a:pt x="5793" y="7516"/>
                  <a:pt x="5090" y="8215"/>
                  <a:pt x="4681" y="9060"/>
                </a:cubicBezTo>
                <a:cubicBezTo>
                  <a:pt x="3968" y="8736"/>
                  <a:pt x="3387" y="8162"/>
                  <a:pt x="3140" y="7343"/>
                </a:cubicBezTo>
                <a:cubicBezTo>
                  <a:pt x="2984" y="6827"/>
                  <a:pt x="2998" y="6252"/>
                  <a:pt x="3120" y="5688"/>
                </a:cubicBezTo>
                <a:lnTo>
                  <a:pt x="3120" y="5688"/>
                </a:lnTo>
                <a:cubicBezTo>
                  <a:pt x="3656" y="5854"/>
                  <a:pt x="4232" y="5945"/>
                  <a:pt x="4783" y="5945"/>
                </a:cubicBezTo>
                <a:cubicBezTo>
                  <a:pt x="5500" y="5945"/>
                  <a:pt x="6175" y="5790"/>
                  <a:pt x="6668" y="5441"/>
                </a:cubicBezTo>
                <a:cubicBezTo>
                  <a:pt x="7334" y="4971"/>
                  <a:pt x="7563" y="3960"/>
                  <a:pt x="7117" y="3258"/>
                </a:cubicBezTo>
                <a:cubicBezTo>
                  <a:pt x="6806" y="2773"/>
                  <a:pt x="6259" y="2575"/>
                  <a:pt x="5699" y="2575"/>
                </a:cubicBezTo>
                <a:cubicBezTo>
                  <a:pt x="5335" y="2575"/>
                  <a:pt x="4966" y="2659"/>
                  <a:pt x="4654" y="2801"/>
                </a:cubicBezTo>
                <a:cubicBezTo>
                  <a:pt x="3745" y="3218"/>
                  <a:pt x="3076" y="4130"/>
                  <a:pt x="2761" y="5150"/>
                </a:cubicBezTo>
                <a:cubicBezTo>
                  <a:pt x="2170" y="4917"/>
                  <a:pt x="1660" y="4548"/>
                  <a:pt x="1370" y="4005"/>
                </a:cubicBezTo>
                <a:cubicBezTo>
                  <a:pt x="704" y="2758"/>
                  <a:pt x="1674" y="376"/>
                  <a:pt x="3207" y="295"/>
                </a:cubicBezTo>
                <a:cubicBezTo>
                  <a:pt x="3422" y="284"/>
                  <a:pt x="3291" y="0"/>
                  <a:pt x="312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" name="Google Shape;91;p2"/>
          <p:cNvSpPr/>
          <p:nvPr/>
        </p:nvSpPr>
        <p:spPr>
          <a:xfrm>
            <a:off x="830010" y="4237485"/>
            <a:ext cx="267320" cy="241825"/>
          </a:xfrm>
          <a:custGeom>
            <a:avLst/>
            <a:gdLst/>
            <a:ahLst/>
            <a:cxnLst/>
            <a:rect l="l" t="t" r="r" b="b"/>
            <a:pathLst>
              <a:path w="6134" h="5549" extrusionOk="0">
                <a:moveTo>
                  <a:pt x="4706" y="0"/>
                </a:moveTo>
                <a:cubicBezTo>
                  <a:pt x="4450" y="0"/>
                  <a:pt x="4175" y="126"/>
                  <a:pt x="3954" y="286"/>
                </a:cubicBezTo>
                <a:cubicBezTo>
                  <a:pt x="3480" y="625"/>
                  <a:pt x="3307" y="1238"/>
                  <a:pt x="3222" y="1799"/>
                </a:cubicBezTo>
                <a:lnTo>
                  <a:pt x="3222" y="1799"/>
                </a:lnTo>
                <a:cubicBezTo>
                  <a:pt x="3245" y="1594"/>
                  <a:pt x="2891" y="952"/>
                  <a:pt x="2798" y="765"/>
                </a:cubicBezTo>
                <a:cubicBezTo>
                  <a:pt x="2660" y="485"/>
                  <a:pt x="2454" y="296"/>
                  <a:pt x="2159" y="150"/>
                </a:cubicBezTo>
                <a:cubicBezTo>
                  <a:pt x="1994" y="67"/>
                  <a:pt x="1803" y="12"/>
                  <a:pt x="1619" y="12"/>
                </a:cubicBezTo>
                <a:cubicBezTo>
                  <a:pt x="1468" y="12"/>
                  <a:pt x="1323" y="49"/>
                  <a:pt x="1200" y="137"/>
                </a:cubicBezTo>
                <a:cubicBezTo>
                  <a:pt x="970" y="303"/>
                  <a:pt x="885" y="610"/>
                  <a:pt x="899" y="894"/>
                </a:cubicBezTo>
                <a:cubicBezTo>
                  <a:pt x="929" y="1495"/>
                  <a:pt x="1386" y="2050"/>
                  <a:pt x="1970" y="2195"/>
                </a:cubicBezTo>
                <a:cubicBezTo>
                  <a:pt x="1362" y="2215"/>
                  <a:pt x="787" y="2330"/>
                  <a:pt x="321" y="2722"/>
                </a:cubicBezTo>
                <a:cubicBezTo>
                  <a:pt x="227" y="2803"/>
                  <a:pt x="88" y="2986"/>
                  <a:pt x="61" y="3117"/>
                </a:cubicBezTo>
                <a:cubicBezTo>
                  <a:pt x="0" y="3385"/>
                  <a:pt x="61" y="3678"/>
                  <a:pt x="274" y="3854"/>
                </a:cubicBezTo>
                <a:cubicBezTo>
                  <a:pt x="487" y="4026"/>
                  <a:pt x="774" y="4084"/>
                  <a:pt x="1047" y="4090"/>
                </a:cubicBezTo>
                <a:cubicBezTo>
                  <a:pt x="1069" y="4091"/>
                  <a:pt x="1090" y="4091"/>
                  <a:pt x="1111" y="4091"/>
                </a:cubicBezTo>
                <a:cubicBezTo>
                  <a:pt x="1347" y="4091"/>
                  <a:pt x="1582" y="4054"/>
                  <a:pt x="1808" y="3986"/>
                </a:cubicBezTo>
                <a:cubicBezTo>
                  <a:pt x="2044" y="3915"/>
                  <a:pt x="2247" y="3763"/>
                  <a:pt x="2470" y="3689"/>
                </a:cubicBezTo>
                <a:lnTo>
                  <a:pt x="2470" y="3689"/>
                </a:lnTo>
                <a:cubicBezTo>
                  <a:pt x="2359" y="3982"/>
                  <a:pt x="2267" y="4263"/>
                  <a:pt x="2257" y="4581"/>
                </a:cubicBezTo>
                <a:cubicBezTo>
                  <a:pt x="2251" y="4851"/>
                  <a:pt x="2339" y="5138"/>
                  <a:pt x="2545" y="5324"/>
                </a:cubicBezTo>
                <a:cubicBezTo>
                  <a:pt x="2713" y="5474"/>
                  <a:pt x="2935" y="5548"/>
                  <a:pt x="3156" y="5548"/>
                </a:cubicBezTo>
                <a:cubicBezTo>
                  <a:pt x="3259" y="5548"/>
                  <a:pt x="3362" y="5532"/>
                  <a:pt x="3460" y="5500"/>
                </a:cubicBezTo>
                <a:cubicBezTo>
                  <a:pt x="3562" y="5466"/>
                  <a:pt x="3663" y="5416"/>
                  <a:pt x="3747" y="5351"/>
                </a:cubicBezTo>
                <a:cubicBezTo>
                  <a:pt x="3950" y="5193"/>
                  <a:pt x="4068" y="4939"/>
                  <a:pt x="4099" y="4686"/>
                </a:cubicBezTo>
                <a:cubicBezTo>
                  <a:pt x="4126" y="4469"/>
                  <a:pt x="4092" y="4253"/>
                  <a:pt x="4031" y="4047"/>
                </a:cubicBezTo>
                <a:cubicBezTo>
                  <a:pt x="3974" y="3861"/>
                  <a:pt x="3923" y="3685"/>
                  <a:pt x="3822" y="3510"/>
                </a:cubicBezTo>
                <a:lnTo>
                  <a:pt x="3822" y="3510"/>
                </a:lnTo>
                <a:cubicBezTo>
                  <a:pt x="4221" y="3763"/>
                  <a:pt x="4508" y="4104"/>
                  <a:pt x="5008" y="4141"/>
                </a:cubicBezTo>
                <a:cubicBezTo>
                  <a:pt x="5038" y="4144"/>
                  <a:pt x="5068" y="4145"/>
                  <a:pt x="5098" y="4145"/>
                </a:cubicBezTo>
                <a:cubicBezTo>
                  <a:pt x="5465" y="4145"/>
                  <a:pt x="5814" y="3974"/>
                  <a:pt x="5961" y="3617"/>
                </a:cubicBezTo>
                <a:cubicBezTo>
                  <a:pt x="6133" y="3202"/>
                  <a:pt x="5931" y="2671"/>
                  <a:pt x="5525" y="2479"/>
                </a:cubicBezTo>
                <a:cubicBezTo>
                  <a:pt x="5383" y="2415"/>
                  <a:pt x="5227" y="2384"/>
                  <a:pt x="5073" y="2357"/>
                </a:cubicBezTo>
                <a:cubicBezTo>
                  <a:pt x="4903" y="2326"/>
                  <a:pt x="4731" y="2296"/>
                  <a:pt x="4562" y="2266"/>
                </a:cubicBezTo>
                <a:cubicBezTo>
                  <a:pt x="5029" y="1995"/>
                  <a:pt x="5349" y="1492"/>
                  <a:pt x="5400" y="955"/>
                </a:cubicBezTo>
                <a:cubicBezTo>
                  <a:pt x="5417" y="755"/>
                  <a:pt x="5397" y="546"/>
                  <a:pt x="5299" y="370"/>
                </a:cubicBezTo>
                <a:cubicBezTo>
                  <a:pt x="5152" y="101"/>
                  <a:pt x="4936" y="0"/>
                  <a:pt x="4706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" name="Google Shape;92;p2"/>
          <p:cNvSpPr/>
          <p:nvPr/>
        </p:nvSpPr>
        <p:spPr>
          <a:xfrm>
            <a:off x="297475" y="2875325"/>
            <a:ext cx="250092" cy="181358"/>
          </a:xfrm>
          <a:custGeom>
            <a:avLst/>
            <a:gdLst/>
            <a:ahLst/>
            <a:cxnLst/>
            <a:rect l="l" t="t" r="r" b="b"/>
            <a:pathLst>
              <a:path w="7168" h="5198" extrusionOk="0">
                <a:moveTo>
                  <a:pt x="5467" y="1"/>
                </a:moveTo>
                <a:cubicBezTo>
                  <a:pt x="4475" y="1"/>
                  <a:pt x="3844" y="1080"/>
                  <a:pt x="3880" y="2028"/>
                </a:cubicBezTo>
                <a:cubicBezTo>
                  <a:pt x="3880" y="2028"/>
                  <a:pt x="2956" y="1084"/>
                  <a:pt x="2052" y="1084"/>
                </a:cubicBezTo>
                <a:cubicBezTo>
                  <a:pt x="1687" y="1084"/>
                  <a:pt x="1324" y="1239"/>
                  <a:pt x="1027" y="1673"/>
                </a:cubicBezTo>
                <a:cubicBezTo>
                  <a:pt x="0" y="3177"/>
                  <a:pt x="1781" y="4285"/>
                  <a:pt x="2889" y="4684"/>
                </a:cubicBezTo>
                <a:cubicBezTo>
                  <a:pt x="3998" y="5079"/>
                  <a:pt x="4988" y="5198"/>
                  <a:pt x="4988" y="5198"/>
                </a:cubicBezTo>
                <a:cubicBezTo>
                  <a:pt x="4988" y="5198"/>
                  <a:pt x="6110" y="3941"/>
                  <a:pt x="6708" y="2423"/>
                </a:cubicBezTo>
                <a:cubicBezTo>
                  <a:pt x="7168" y="1258"/>
                  <a:pt x="6843" y="129"/>
                  <a:pt x="5600" y="7"/>
                </a:cubicBezTo>
                <a:cubicBezTo>
                  <a:pt x="5555" y="3"/>
                  <a:pt x="5511" y="1"/>
                  <a:pt x="5467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" name="Google Shape;93;p2"/>
          <p:cNvSpPr/>
          <p:nvPr/>
        </p:nvSpPr>
        <p:spPr>
          <a:xfrm rot="10800000">
            <a:off x="8665675" y="3393663"/>
            <a:ext cx="478330" cy="735822"/>
          </a:xfrm>
          <a:custGeom>
            <a:avLst/>
            <a:gdLst/>
            <a:ahLst/>
            <a:cxnLst/>
            <a:rect l="l" t="t" r="r" b="b"/>
            <a:pathLst>
              <a:path w="8313" h="12788" extrusionOk="0">
                <a:moveTo>
                  <a:pt x="278" y="0"/>
                </a:moveTo>
                <a:cubicBezTo>
                  <a:pt x="186" y="0"/>
                  <a:pt x="93" y="3"/>
                  <a:pt x="0" y="10"/>
                </a:cubicBezTo>
                <a:lnTo>
                  <a:pt x="0" y="12773"/>
                </a:lnTo>
                <a:cubicBezTo>
                  <a:pt x="108" y="12782"/>
                  <a:pt x="218" y="12787"/>
                  <a:pt x="329" y="12787"/>
                </a:cubicBezTo>
                <a:cubicBezTo>
                  <a:pt x="630" y="12787"/>
                  <a:pt x="944" y="12751"/>
                  <a:pt x="1274" y="12662"/>
                </a:cubicBezTo>
                <a:cubicBezTo>
                  <a:pt x="4124" y="11881"/>
                  <a:pt x="3640" y="8941"/>
                  <a:pt x="3640" y="8941"/>
                </a:cubicBezTo>
                <a:lnTo>
                  <a:pt x="3640" y="8941"/>
                </a:lnTo>
                <a:cubicBezTo>
                  <a:pt x="3640" y="8941"/>
                  <a:pt x="3724" y="8946"/>
                  <a:pt x="3869" y="8946"/>
                </a:cubicBezTo>
                <a:cubicBezTo>
                  <a:pt x="4761" y="8946"/>
                  <a:pt x="7963" y="8756"/>
                  <a:pt x="8158" y="6035"/>
                </a:cubicBezTo>
                <a:cubicBezTo>
                  <a:pt x="8313" y="3883"/>
                  <a:pt x="6209" y="3539"/>
                  <a:pt x="4852" y="3539"/>
                </a:cubicBezTo>
                <a:cubicBezTo>
                  <a:pt x="4217" y="3539"/>
                  <a:pt x="3745" y="3615"/>
                  <a:pt x="3745" y="3615"/>
                </a:cubicBezTo>
                <a:cubicBezTo>
                  <a:pt x="3745" y="3615"/>
                  <a:pt x="3927" y="1006"/>
                  <a:pt x="1410" y="175"/>
                </a:cubicBezTo>
                <a:cubicBezTo>
                  <a:pt x="1064" y="60"/>
                  <a:pt x="678" y="0"/>
                  <a:pt x="27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94" name="Google Shape;94;p2"/>
          <p:cNvGrpSpPr/>
          <p:nvPr/>
        </p:nvGrpSpPr>
        <p:grpSpPr>
          <a:xfrm>
            <a:off x="1517975" y="4132611"/>
            <a:ext cx="698732" cy="933635"/>
            <a:chOff x="1517975" y="4132611"/>
            <a:chExt cx="698732" cy="933635"/>
          </a:xfrm>
        </p:grpSpPr>
        <p:sp>
          <p:nvSpPr>
            <p:cNvPr id="95" name="Google Shape;95;p2"/>
            <p:cNvSpPr/>
            <p:nvPr/>
          </p:nvSpPr>
          <p:spPr>
            <a:xfrm>
              <a:off x="1598013" y="4490272"/>
              <a:ext cx="137847" cy="138040"/>
            </a:xfrm>
            <a:custGeom>
              <a:avLst/>
              <a:gdLst/>
              <a:ahLst/>
              <a:cxnLst/>
              <a:rect l="l" t="t" r="r" b="b"/>
              <a:pathLst>
                <a:path w="2859" h="2863" extrusionOk="0">
                  <a:moveTo>
                    <a:pt x="1429" y="0"/>
                  </a:moveTo>
                  <a:cubicBezTo>
                    <a:pt x="638" y="0"/>
                    <a:pt x="0" y="642"/>
                    <a:pt x="0" y="1429"/>
                  </a:cubicBezTo>
                  <a:cubicBezTo>
                    <a:pt x="0" y="2220"/>
                    <a:pt x="638" y="2862"/>
                    <a:pt x="1429" y="2862"/>
                  </a:cubicBezTo>
                  <a:cubicBezTo>
                    <a:pt x="2220" y="2862"/>
                    <a:pt x="2859" y="2220"/>
                    <a:pt x="2859" y="1429"/>
                  </a:cubicBezTo>
                  <a:cubicBezTo>
                    <a:pt x="2859" y="642"/>
                    <a:pt x="2220" y="0"/>
                    <a:pt x="142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" name="Google Shape;96;p2"/>
            <p:cNvSpPr/>
            <p:nvPr/>
          </p:nvSpPr>
          <p:spPr>
            <a:xfrm>
              <a:off x="1932629" y="4188492"/>
              <a:ext cx="106796" cy="106748"/>
            </a:xfrm>
            <a:custGeom>
              <a:avLst/>
              <a:gdLst/>
              <a:ahLst/>
              <a:cxnLst/>
              <a:rect l="l" t="t" r="r" b="b"/>
              <a:pathLst>
                <a:path w="2215" h="2214" extrusionOk="0">
                  <a:moveTo>
                    <a:pt x="1106" y="0"/>
                  </a:moveTo>
                  <a:cubicBezTo>
                    <a:pt x="495" y="0"/>
                    <a:pt x="1" y="494"/>
                    <a:pt x="1" y="1106"/>
                  </a:cubicBezTo>
                  <a:cubicBezTo>
                    <a:pt x="1" y="1717"/>
                    <a:pt x="495" y="2214"/>
                    <a:pt x="1106" y="2214"/>
                  </a:cubicBezTo>
                  <a:cubicBezTo>
                    <a:pt x="1718" y="2214"/>
                    <a:pt x="2214" y="1717"/>
                    <a:pt x="2214" y="1106"/>
                  </a:cubicBezTo>
                  <a:cubicBezTo>
                    <a:pt x="2214" y="494"/>
                    <a:pt x="1718" y="0"/>
                    <a:pt x="11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" name="Google Shape;97;p2"/>
            <p:cNvSpPr/>
            <p:nvPr/>
          </p:nvSpPr>
          <p:spPr>
            <a:xfrm>
              <a:off x="1539335" y="4751068"/>
              <a:ext cx="151250" cy="63885"/>
            </a:xfrm>
            <a:custGeom>
              <a:avLst/>
              <a:gdLst/>
              <a:ahLst/>
              <a:cxnLst/>
              <a:rect l="l" t="t" r="r" b="b"/>
              <a:pathLst>
                <a:path w="3137" h="1325" extrusionOk="0">
                  <a:moveTo>
                    <a:pt x="1252" y="0"/>
                  </a:moveTo>
                  <a:cubicBezTo>
                    <a:pt x="1197" y="0"/>
                    <a:pt x="1141" y="4"/>
                    <a:pt x="1085" y="11"/>
                  </a:cubicBezTo>
                  <a:cubicBezTo>
                    <a:pt x="1" y="156"/>
                    <a:pt x="400" y="992"/>
                    <a:pt x="1524" y="1228"/>
                  </a:cubicBezTo>
                  <a:cubicBezTo>
                    <a:pt x="1869" y="1299"/>
                    <a:pt x="2154" y="1324"/>
                    <a:pt x="2383" y="1324"/>
                  </a:cubicBezTo>
                  <a:cubicBezTo>
                    <a:pt x="2901" y="1324"/>
                    <a:pt x="3137" y="1198"/>
                    <a:pt x="3137" y="1198"/>
                  </a:cubicBezTo>
                  <a:cubicBezTo>
                    <a:pt x="3137" y="1198"/>
                    <a:pt x="2267" y="0"/>
                    <a:pt x="125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" name="Google Shape;98;p2"/>
            <p:cNvSpPr/>
            <p:nvPr/>
          </p:nvSpPr>
          <p:spPr>
            <a:xfrm>
              <a:off x="1829882" y="4540367"/>
              <a:ext cx="125455" cy="87848"/>
            </a:xfrm>
            <a:custGeom>
              <a:avLst/>
              <a:gdLst/>
              <a:ahLst/>
              <a:cxnLst/>
              <a:rect l="l" t="t" r="r" b="b"/>
              <a:pathLst>
                <a:path w="2602" h="1822" extrusionOk="0">
                  <a:moveTo>
                    <a:pt x="755" y="1"/>
                  </a:moveTo>
                  <a:cubicBezTo>
                    <a:pt x="0" y="1"/>
                    <a:pt x="177" y="798"/>
                    <a:pt x="1068" y="1323"/>
                  </a:cubicBezTo>
                  <a:cubicBezTo>
                    <a:pt x="1820" y="1769"/>
                    <a:pt x="2317" y="1822"/>
                    <a:pt x="2511" y="1822"/>
                  </a:cubicBezTo>
                  <a:cubicBezTo>
                    <a:pt x="2571" y="1822"/>
                    <a:pt x="2601" y="1817"/>
                    <a:pt x="2601" y="1817"/>
                  </a:cubicBezTo>
                  <a:cubicBezTo>
                    <a:pt x="2601" y="1817"/>
                    <a:pt x="2119" y="242"/>
                    <a:pt x="1044" y="32"/>
                  </a:cubicBezTo>
                  <a:cubicBezTo>
                    <a:pt x="936" y="11"/>
                    <a:pt x="840" y="1"/>
                    <a:pt x="7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Google Shape;99;p2"/>
            <p:cNvSpPr/>
            <p:nvPr/>
          </p:nvSpPr>
          <p:spPr>
            <a:xfrm>
              <a:off x="1742853" y="4814857"/>
              <a:ext cx="125841" cy="87462"/>
            </a:xfrm>
            <a:custGeom>
              <a:avLst/>
              <a:gdLst/>
              <a:ahLst/>
              <a:cxnLst/>
              <a:rect l="l" t="t" r="r" b="b"/>
              <a:pathLst>
                <a:path w="2610" h="1814" extrusionOk="0">
                  <a:moveTo>
                    <a:pt x="1846" y="0"/>
                  </a:moveTo>
                  <a:cubicBezTo>
                    <a:pt x="1763" y="0"/>
                    <a:pt x="1670" y="10"/>
                    <a:pt x="1565" y="30"/>
                  </a:cubicBezTo>
                  <a:cubicBezTo>
                    <a:pt x="490" y="236"/>
                    <a:pt x="0" y="1807"/>
                    <a:pt x="0" y="1807"/>
                  </a:cubicBezTo>
                  <a:cubicBezTo>
                    <a:pt x="0" y="1807"/>
                    <a:pt x="34" y="1813"/>
                    <a:pt x="99" y="1813"/>
                  </a:cubicBezTo>
                  <a:cubicBezTo>
                    <a:pt x="297" y="1813"/>
                    <a:pt x="791" y="1759"/>
                    <a:pt x="1535" y="1324"/>
                  </a:cubicBezTo>
                  <a:cubicBezTo>
                    <a:pt x="2431" y="800"/>
                    <a:pt x="2609" y="0"/>
                    <a:pt x="184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" name="Google Shape;100;p2"/>
            <p:cNvSpPr/>
            <p:nvPr/>
          </p:nvSpPr>
          <p:spPr>
            <a:xfrm>
              <a:off x="1983641" y="4683036"/>
              <a:ext cx="125841" cy="87462"/>
            </a:xfrm>
            <a:custGeom>
              <a:avLst/>
              <a:gdLst/>
              <a:ahLst/>
              <a:cxnLst/>
              <a:rect l="l" t="t" r="r" b="b"/>
              <a:pathLst>
                <a:path w="2610" h="1814" extrusionOk="0">
                  <a:moveTo>
                    <a:pt x="1849" y="1"/>
                  </a:moveTo>
                  <a:cubicBezTo>
                    <a:pt x="1766" y="1"/>
                    <a:pt x="1671" y="10"/>
                    <a:pt x="1566" y="30"/>
                  </a:cubicBezTo>
                  <a:cubicBezTo>
                    <a:pt x="491" y="236"/>
                    <a:pt x="0" y="1807"/>
                    <a:pt x="0" y="1807"/>
                  </a:cubicBezTo>
                  <a:cubicBezTo>
                    <a:pt x="0" y="1807"/>
                    <a:pt x="34" y="1813"/>
                    <a:pt x="98" y="1813"/>
                  </a:cubicBezTo>
                  <a:cubicBezTo>
                    <a:pt x="296" y="1813"/>
                    <a:pt x="791" y="1759"/>
                    <a:pt x="1535" y="1321"/>
                  </a:cubicBezTo>
                  <a:cubicBezTo>
                    <a:pt x="2431" y="797"/>
                    <a:pt x="2610" y="1"/>
                    <a:pt x="184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" name="Google Shape;101;p2"/>
            <p:cNvSpPr/>
            <p:nvPr/>
          </p:nvSpPr>
          <p:spPr>
            <a:xfrm>
              <a:off x="1517975" y="4132611"/>
              <a:ext cx="698732" cy="933635"/>
            </a:xfrm>
            <a:custGeom>
              <a:avLst/>
              <a:gdLst/>
              <a:ahLst/>
              <a:cxnLst/>
              <a:rect l="l" t="t" r="r" b="b"/>
              <a:pathLst>
                <a:path w="14492" h="19364" extrusionOk="0">
                  <a:moveTo>
                    <a:pt x="9912" y="0"/>
                  </a:moveTo>
                  <a:cubicBezTo>
                    <a:pt x="9056" y="0"/>
                    <a:pt x="8186" y="459"/>
                    <a:pt x="7688" y="1146"/>
                  </a:cubicBezTo>
                  <a:cubicBezTo>
                    <a:pt x="6969" y="2143"/>
                    <a:pt x="7270" y="3674"/>
                    <a:pt x="8401" y="4232"/>
                  </a:cubicBezTo>
                  <a:cubicBezTo>
                    <a:pt x="8764" y="4408"/>
                    <a:pt x="9190" y="4493"/>
                    <a:pt x="9619" y="4493"/>
                  </a:cubicBezTo>
                  <a:cubicBezTo>
                    <a:pt x="9643" y="4493"/>
                    <a:pt x="9666" y="4492"/>
                    <a:pt x="9689" y="4492"/>
                  </a:cubicBezTo>
                  <a:lnTo>
                    <a:pt x="9689" y="4492"/>
                  </a:lnTo>
                  <a:cubicBezTo>
                    <a:pt x="9602" y="5597"/>
                    <a:pt x="9625" y="6705"/>
                    <a:pt x="9521" y="7810"/>
                  </a:cubicBezTo>
                  <a:cubicBezTo>
                    <a:pt x="9412" y="9000"/>
                    <a:pt x="9345" y="10189"/>
                    <a:pt x="9223" y="11375"/>
                  </a:cubicBezTo>
                  <a:cubicBezTo>
                    <a:pt x="8986" y="13657"/>
                    <a:pt x="8777" y="15940"/>
                    <a:pt x="8733" y="18232"/>
                  </a:cubicBezTo>
                  <a:cubicBezTo>
                    <a:pt x="8480" y="18229"/>
                    <a:pt x="8228" y="18227"/>
                    <a:pt x="7979" y="18227"/>
                  </a:cubicBezTo>
                  <a:cubicBezTo>
                    <a:pt x="7876" y="18227"/>
                    <a:pt x="7774" y="18227"/>
                    <a:pt x="7671" y="18228"/>
                  </a:cubicBezTo>
                  <a:cubicBezTo>
                    <a:pt x="6698" y="18242"/>
                    <a:pt x="5725" y="18232"/>
                    <a:pt x="4756" y="18286"/>
                  </a:cubicBezTo>
                  <a:cubicBezTo>
                    <a:pt x="4404" y="16025"/>
                    <a:pt x="4289" y="13727"/>
                    <a:pt x="3904" y="11467"/>
                  </a:cubicBezTo>
                  <a:cubicBezTo>
                    <a:pt x="5104" y="11257"/>
                    <a:pt x="5941" y="10483"/>
                    <a:pt x="5979" y="9057"/>
                  </a:cubicBezTo>
                  <a:cubicBezTo>
                    <a:pt x="6012" y="7678"/>
                    <a:pt x="4926" y="6282"/>
                    <a:pt x="3504" y="6282"/>
                  </a:cubicBezTo>
                  <a:cubicBezTo>
                    <a:pt x="3481" y="6282"/>
                    <a:pt x="3457" y="6282"/>
                    <a:pt x="3434" y="6283"/>
                  </a:cubicBezTo>
                  <a:cubicBezTo>
                    <a:pt x="3276" y="6289"/>
                    <a:pt x="3373" y="6515"/>
                    <a:pt x="3488" y="6529"/>
                  </a:cubicBezTo>
                  <a:cubicBezTo>
                    <a:pt x="4708" y="6637"/>
                    <a:pt x="5577" y="7841"/>
                    <a:pt x="5563" y="9017"/>
                  </a:cubicBezTo>
                  <a:cubicBezTo>
                    <a:pt x="5550" y="10368"/>
                    <a:pt x="4661" y="11112"/>
                    <a:pt x="3326" y="11115"/>
                  </a:cubicBezTo>
                  <a:cubicBezTo>
                    <a:pt x="3318" y="11115"/>
                    <a:pt x="3310" y="11115"/>
                    <a:pt x="3303" y="11115"/>
                  </a:cubicBezTo>
                  <a:cubicBezTo>
                    <a:pt x="2056" y="11115"/>
                    <a:pt x="750" y="10529"/>
                    <a:pt x="656" y="9131"/>
                  </a:cubicBezTo>
                  <a:cubicBezTo>
                    <a:pt x="565" y="7746"/>
                    <a:pt x="1258" y="6715"/>
                    <a:pt x="2684" y="6506"/>
                  </a:cubicBezTo>
                  <a:cubicBezTo>
                    <a:pt x="2860" y="6482"/>
                    <a:pt x="2724" y="6252"/>
                    <a:pt x="2599" y="6245"/>
                  </a:cubicBezTo>
                  <a:cubicBezTo>
                    <a:pt x="2548" y="6243"/>
                    <a:pt x="2498" y="6241"/>
                    <a:pt x="2449" y="6241"/>
                  </a:cubicBezTo>
                  <a:cubicBezTo>
                    <a:pt x="1058" y="6241"/>
                    <a:pt x="300" y="7287"/>
                    <a:pt x="169" y="8635"/>
                  </a:cubicBezTo>
                  <a:cubicBezTo>
                    <a:pt x="1" y="10416"/>
                    <a:pt x="1319" y="11456"/>
                    <a:pt x="3015" y="11520"/>
                  </a:cubicBezTo>
                  <a:cubicBezTo>
                    <a:pt x="3071" y="11522"/>
                    <a:pt x="3126" y="11523"/>
                    <a:pt x="3180" y="11523"/>
                  </a:cubicBezTo>
                  <a:cubicBezTo>
                    <a:pt x="3346" y="11523"/>
                    <a:pt x="3506" y="11514"/>
                    <a:pt x="3664" y="11497"/>
                  </a:cubicBezTo>
                  <a:lnTo>
                    <a:pt x="3664" y="11497"/>
                  </a:lnTo>
                  <a:cubicBezTo>
                    <a:pt x="3559" y="12740"/>
                    <a:pt x="3941" y="14129"/>
                    <a:pt x="4073" y="15360"/>
                  </a:cubicBezTo>
                  <a:cubicBezTo>
                    <a:pt x="4168" y="16221"/>
                    <a:pt x="4036" y="17478"/>
                    <a:pt x="4431" y="18313"/>
                  </a:cubicBezTo>
                  <a:cubicBezTo>
                    <a:pt x="4195" y="18330"/>
                    <a:pt x="3961" y="18347"/>
                    <a:pt x="3728" y="18373"/>
                  </a:cubicBezTo>
                  <a:cubicBezTo>
                    <a:pt x="2748" y="18489"/>
                    <a:pt x="1504" y="18553"/>
                    <a:pt x="595" y="18952"/>
                  </a:cubicBezTo>
                  <a:cubicBezTo>
                    <a:pt x="527" y="18981"/>
                    <a:pt x="560" y="19121"/>
                    <a:pt x="635" y="19121"/>
                  </a:cubicBezTo>
                  <a:cubicBezTo>
                    <a:pt x="638" y="19121"/>
                    <a:pt x="640" y="19121"/>
                    <a:pt x="643" y="19120"/>
                  </a:cubicBezTo>
                  <a:cubicBezTo>
                    <a:pt x="2905" y="18774"/>
                    <a:pt x="5224" y="18541"/>
                    <a:pt x="7535" y="18541"/>
                  </a:cubicBezTo>
                  <a:cubicBezTo>
                    <a:pt x="9846" y="18541"/>
                    <a:pt x="12151" y="18774"/>
                    <a:pt x="14387" y="19361"/>
                  </a:cubicBezTo>
                  <a:cubicBezTo>
                    <a:pt x="14394" y="19362"/>
                    <a:pt x="14401" y="19363"/>
                    <a:pt x="14408" y="19363"/>
                  </a:cubicBezTo>
                  <a:cubicBezTo>
                    <a:pt x="14491" y="19363"/>
                    <a:pt x="14466" y="19210"/>
                    <a:pt x="14396" y="19181"/>
                  </a:cubicBezTo>
                  <a:cubicBezTo>
                    <a:pt x="12761" y="18512"/>
                    <a:pt x="10899" y="18292"/>
                    <a:pt x="9101" y="18242"/>
                  </a:cubicBezTo>
                  <a:cubicBezTo>
                    <a:pt x="9148" y="15917"/>
                    <a:pt x="9375" y="13605"/>
                    <a:pt x="9594" y="11291"/>
                  </a:cubicBezTo>
                  <a:cubicBezTo>
                    <a:pt x="9808" y="9054"/>
                    <a:pt x="10115" y="6729"/>
                    <a:pt x="9889" y="4478"/>
                  </a:cubicBezTo>
                  <a:cubicBezTo>
                    <a:pt x="10659" y="4411"/>
                    <a:pt x="11402" y="4056"/>
                    <a:pt x="11778" y="3397"/>
                  </a:cubicBezTo>
                  <a:cubicBezTo>
                    <a:pt x="12345" y="2407"/>
                    <a:pt x="12041" y="838"/>
                    <a:pt x="10821" y="568"/>
                  </a:cubicBezTo>
                  <a:cubicBezTo>
                    <a:pt x="10810" y="566"/>
                    <a:pt x="10799" y="564"/>
                    <a:pt x="10790" y="564"/>
                  </a:cubicBezTo>
                  <a:cubicBezTo>
                    <a:pt x="10669" y="564"/>
                    <a:pt x="10710" y="751"/>
                    <a:pt x="10798" y="798"/>
                  </a:cubicBezTo>
                  <a:cubicBezTo>
                    <a:pt x="11642" y="1261"/>
                    <a:pt x="11778" y="2650"/>
                    <a:pt x="11230" y="3377"/>
                  </a:cubicBezTo>
                  <a:cubicBezTo>
                    <a:pt x="10874" y="3847"/>
                    <a:pt x="10212" y="4095"/>
                    <a:pt x="9571" y="4095"/>
                  </a:cubicBezTo>
                  <a:cubicBezTo>
                    <a:pt x="9178" y="4095"/>
                    <a:pt x="8792" y="4002"/>
                    <a:pt x="8490" y="3809"/>
                  </a:cubicBezTo>
                  <a:cubicBezTo>
                    <a:pt x="7668" y="3285"/>
                    <a:pt x="7554" y="2099"/>
                    <a:pt x="8097" y="1345"/>
                  </a:cubicBezTo>
                  <a:cubicBezTo>
                    <a:pt x="8585" y="670"/>
                    <a:pt x="9386" y="333"/>
                    <a:pt x="10197" y="333"/>
                  </a:cubicBezTo>
                  <a:cubicBezTo>
                    <a:pt x="10410" y="333"/>
                    <a:pt x="10623" y="356"/>
                    <a:pt x="10831" y="403"/>
                  </a:cubicBezTo>
                  <a:cubicBezTo>
                    <a:pt x="10838" y="404"/>
                    <a:pt x="10844" y="405"/>
                    <a:pt x="10850" y="405"/>
                  </a:cubicBezTo>
                  <a:cubicBezTo>
                    <a:pt x="10942" y="405"/>
                    <a:pt x="10908" y="235"/>
                    <a:pt x="10842" y="203"/>
                  </a:cubicBezTo>
                  <a:cubicBezTo>
                    <a:pt x="10547" y="64"/>
                    <a:pt x="10231" y="0"/>
                    <a:pt x="99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2" name="Google Shape;102;p2"/>
          <p:cNvGrpSpPr/>
          <p:nvPr/>
        </p:nvGrpSpPr>
        <p:grpSpPr>
          <a:xfrm>
            <a:off x="830000" y="2346230"/>
            <a:ext cx="468336" cy="446495"/>
            <a:chOff x="984375" y="2346230"/>
            <a:chExt cx="468336" cy="446495"/>
          </a:xfrm>
        </p:grpSpPr>
        <p:sp>
          <p:nvSpPr>
            <p:cNvPr id="103" name="Google Shape;103;p2"/>
            <p:cNvSpPr/>
            <p:nvPr/>
          </p:nvSpPr>
          <p:spPr>
            <a:xfrm>
              <a:off x="1139896" y="2346230"/>
              <a:ext cx="312816" cy="368096"/>
            </a:xfrm>
            <a:custGeom>
              <a:avLst/>
              <a:gdLst/>
              <a:ahLst/>
              <a:cxnLst/>
              <a:rect l="l" t="t" r="r" b="b"/>
              <a:pathLst>
                <a:path w="8024" h="9442" extrusionOk="0">
                  <a:moveTo>
                    <a:pt x="2655" y="2271"/>
                  </a:moveTo>
                  <a:cubicBezTo>
                    <a:pt x="3185" y="2271"/>
                    <a:pt x="3508" y="3208"/>
                    <a:pt x="3086" y="3691"/>
                  </a:cubicBezTo>
                  <a:cubicBezTo>
                    <a:pt x="2907" y="3895"/>
                    <a:pt x="2638" y="4014"/>
                    <a:pt x="2369" y="4014"/>
                  </a:cubicBezTo>
                  <a:cubicBezTo>
                    <a:pt x="2348" y="4014"/>
                    <a:pt x="2327" y="4013"/>
                    <a:pt x="2306" y="4012"/>
                  </a:cubicBezTo>
                  <a:cubicBezTo>
                    <a:pt x="2204" y="4005"/>
                    <a:pt x="2100" y="3978"/>
                    <a:pt x="2022" y="3914"/>
                  </a:cubicBezTo>
                  <a:cubicBezTo>
                    <a:pt x="1829" y="3765"/>
                    <a:pt x="1846" y="3474"/>
                    <a:pt x="1886" y="3238"/>
                  </a:cubicBezTo>
                  <a:cubicBezTo>
                    <a:pt x="1937" y="2964"/>
                    <a:pt x="2008" y="2677"/>
                    <a:pt x="2211" y="2484"/>
                  </a:cubicBezTo>
                  <a:cubicBezTo>
                    <a:pt x="2367" y="2334"/>
                    <a:pt x="2518" y="2271"/>
                    <a:pt x="2655" y="2271"/>
                  </a:cubicBezTo>
                  <a:close/>
                  <a:moveTo>
                    <a:pt x="4035" y="6913"/>
                  </a:moveTo>
                  <a:cubicBezTo>
                    <a:pt x="4604" y="6913"/>
                    <a:pt x="5210" y="7741"/>
                    <a:pt x="4695" y="8114"/>
                  </a:cubicBezTo>
                  <a:cubicBezTo>
                    <a:pt x="4582" y="8199"/>
                    <a:pt x="4435" y="8219"/>
                    <a:pt x="4293" y="8219"/>
                  </a:cubicBezTo>
                  <a:cubicBezTo>
                    <a:pt x="4281" y="8219"/>
                    <a:pt x="4270" y="8219"/>
                    <a:pt x="4259" y="8219"/>
                  </a:cubicBezTo>
                  <a:cubicBezTo>
                    <a:pt x="3951" y="8216"/>
                    <a:pt x="3606" y="8117"/>
                    <a:pt x="3468" y="7844"/>
                  </a:cubicBezTo>
                  <a:cubicBezTo>
                    <a:pt x="3390" y="7688"/>
                    <a:pt x="3397" y="7492"/>
                    <a:pt x="3471" y="7334"/>
                  </a:cubicBezTo>
                  <a:cubicBezTo>
                    <a:pt x="3613" y="7031"/>
                    <a:pt x="3821" y="6913"/>
                    <a:pt x="4035" y="6913"/>
                  </a:cubicBezTo>
                  <a:close/>
                  <a:moveTo>
                    <a:pt x="3373" y="0"/>
                  </a:moveTo>
                  <a:cubicBezTo>
                    <a:pt x="3358" y="0"/>
                    <a:pt x="3342" y="0"/>
                    <a:pt x="3326" y="1"/>
                  </a:cubicBezTo>
                  <a:cubicBezTo>
                    <a:pt x="1" y="38"/>
                    <a:pt x="18" y="4752"/>
                    <a:pt x="72" y="5918"/>
                  </a:cubicBezTo>
                  <a:cubicBezTo>
                    <a:pt x="498" y="6306"/>
                    <a:pt x="869" y="6773"/>
                    <a:pt x="1147" y="7161"/>
                  </a:cubicBezTo>
                  <a:cubicBezTo>
                    <a:pt x="1542" y="7715"/>
                    <a:pt x="1859" y="8354"/>
                    <a:pt x="2025" y="9017"/>
                  </a:cubicBezTo>
                  <a:cubicBezTo>
                    <a:pt x="2837" y="9279"/>
                    <a:pt x="3763" y="9442"/>
                    <a:pt x="4614" y="9442"/>
                  </a:cubicBezTo>
                  <a:cubicBezTo>
                    <a:pt x="5883" y="9442"/>
                    <a:pt x="6985" y="9079"/>
                    <a:pt x="7297" y="8138"/>
                  </a:cubicBezTo>
                  <a:cubicBezTo>
                    <a:pt x="8023" y="5948"/>
                    <a:pt x="4647" y="5154"/>
                    <a:pt x="4647" y="5154"/>
                  </a:cubicBezTo>
                  <a:cubicBezTo>
                    <a:pt x="4647" y="5154"/>
                    <a:pt x="7097" y="0"/>
                    <a:pt x="33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" name="Google Shape;104;p2"/>
            <p:cNvSpPr/>
            <p:nvPr/>
          </p:nvSpPr>
          <p:spPr>
            <a:xfrm>
              <a:off x="1211160" y="2434726"/>
              <a:ext cx="65495" cy="68029"/>
            </a:xfrm>
            <a:custGeom>
              <a:avLst/>
              <a:gdLst/>
              <a:ahLst/>
              <a:cxnLst/>
              <a:rect l="l" t="t" r="r" b="b"/>
              <a:pathLst>
                <a:path w="1680" h="1745" extrusionOk="0">
                  <a:moveTo>
                    <a:pt x="827" y="1"/>
                  </a:moveTo>
                  <a:cubicBezTo>
                    <a:pt x="690" y="1"/>
                    <a:pt x="539" y="64"/>
                    <a:pt x="383" y="214"/>
                  </a:cubicBezTo>
                  <a:cubicBezTo>
                    <a:pt x="180" y="407"/>
                    <a:pt x="109" y="694"/>
                    <a:pt x="58" y="968"/>
                  </a:cubicBezTo>
                  <a:cubicBezTo>
                    <a:pt x="18" y="1204"/>
                    <a:pt x="1" y="1495"/>
                    <a:pt x="194" y="1644"/>
                  </a:cubicBezTo>
                  <a:cubicBezTo>
                    <a:pt x="272" y="1708"/>
                    <a:pt x="376" y="1735"/>
                    <a:pt x="478" y="1742"/>
                  </a:cubicBezTo>
                  <a:cubicBezTo>
                    <a:pt x="499" y="1743"/>
                    <a:pt x="520" y="1744"/>
                    <a:pt x="541" y="1744"/>
                  </a:cubicBezTo>
                  <a:cubicBezTo>
                    <a:pt x="810" y="1744"/>
                    <a:pt x="1079" y="1625"/>
                    <a:pt x="1258" y="1421"/>
                  </a:cubicBezTo>
                  <a:cubicBezTo>
                    <a:pt x="1680" y="938"/>
                    <a:pt x="1357" y="1"/>
                    <a:pt x="8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" name="Google Shape;105;p2"/>
            <p:cNvSpPr/>
            <p:nvPr/>
          </p:nvSpPr>
          <p:spPr>
            <a:xfrm>
              <a:off x="1272016" y="2615733"/>
              <a:ext cx="71031" cy="50953"/>
            </a:xfrm>
            <a:custGeom>
              <a:avLst/>
              <a:gdLst/>
              <a:ahLst/>
              <a:cxnLst/>
              <a:rect l="l" t="t" r="r" b="b"/>
              <a:pathLst>
                <a:path w="1822" h="1307" extrusionOk="0">
                  <a:moveTo>
                    <a:pt x="646" y="0"/>
                  </a:moveTo>
                  <a:cubicBezTo>
                    <a:pt x="432" y="0"/>
                    <a:pt x="224" y="118"/>
                    <a:pt x="82" y="421"/>
                  </a:cubicBezTo>
                  <a:cubicBezTo>
                    <a:pt x="8" y="579"/>
                    <a:pt x="1" y="775"/>
                    <a:pt x="79" y="931"/>
                  </a:cubicBezTo>
                  <a:cubicBezTo>
                    <a:pt x="217" y="1204"/>
                    <a:pt x="562" y="1303"/>
                    <a:pt x="870" y="1306"/>
                  </a:cubicBezTo>
                  <a:cubicBezTo>
                    <a:pt x="881" y="1306"/>
                    <a:pt x="892" y="1306"/>
                    <a:pt x="904" y="1306"/>
                  </a:cubicBezTo>
                  <a:cubicBezTo>
                    <a:pt x="1046" y="1306"/>
                    <a:pt x="1193" y="1286"/>
                    <a:pt x="1306" y="1201"/>
                  </a:cubicBezTo>
                  <a:cubicBezTo>
                    <a:pt x="1821" y="828"/>
                    <a:pt x="1215" y="0"/>
                    <a:pt x="6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" name="Google Shape;106;p2"/>
            <p:cNvSpPr/>
            <p:nvPr/>
          </p:nvSpPr>
          <p:spPr>
            <a:xfrm>
              <a:off x="984375" y="2470319"/>
              <a:ext cx="249543" cy="322406"/>
            </a:xfrm>
            <a:custGeom>
              <a:avLst/>
              <a:gdLst/>
              <a:ahLst/>
              <a:cxnLst/>
              <a:rect l="l" t="t" r="r" b="b"/>
              <a:pathLst>
                <a:path w="6401" h="8270" extrusionOk="0">
                  <a:moveTo>
                    <a:pt x="1000" y="0"/>
                  </a:moveTo>
                  <a:cubicBezTo>
                    <a:pt x="974" y="0"/>
                    <a:pt x="947" y="2"/>
                    <a:pt x="920" y="4"/>
                  </a:cubicBezTo>
                  <a:cubicBezTo>
                    <a:pt x="58" y="82"/>
                    <a:pt x="1" y="1457"/>
                    <a:pt x="789" y="1457"/>
                  </a:cubicBezTo>
                  <a:cubicBezTo>
                    <a:pt x="851" y="1457"/>
                    <a:pt x="918" y="1448"/>
                    <a:pt x="990" y="1430"/>
                  </a:cubicBezTo>
                  <a:cubicBezTo>
                    <a:pt x="1031" y="1420"/>
                    <a:pt x="1024" y="1319"/>
                    <a:pt x="981" y="1319"/>
                  </a:cubicBezTo>
                  <a:cubicBezTo>
                    <a:pt x="976" y="1319"/>
                    <a:pt x="971" y="1319"/>
                    <a:pt x="966" y="1319"/>
                  </a:cubicBezTo>
                  <a:cubicBezTo>
                    <a:pt x="97" y="1319"/>
                    <a:pt x="395" y="232"/>
                    <a:pt x="1059" y="232"/>
                  </a:cubicBezTo>
                  <a:cubicBezTo>
                    <a:pt x="1131" y="232"/>
                    <a:pt x="1208" y="245"/>
                    <a:pt x="1288" y="274"/>
                  </a:cubicBezTo>
                  <a:cubicBezTo>
                    <a:pt x="1687" y="420"/>
                    <a:pt x="1869" y="913"/>
                    <a:pt x="1954" y="1288"/>
                  </a:cubicBezTo>
                  <a:cubicBezTo>
                    <a:pt x="1998" y="1491"/>
                    <a:pt x="2021" y="1701"/>
                    <a:pt x="2011" y="1907"/>
                  </a:cubicBezTo>
                  <a:cubicBezTo>
                    <a:pt x="2011" y="1991"/>
                    <a:pt x="1994" y="2072"/>
                    <a:pt x="1987" y="2157"/>
                  </a:cubicBezTo>
                  <a:cubicBezTo>
                    <a:pt x="1842" y="2316"/>
                    <a:pt x="1792" y="2542"/>
                    <a:pt x="1910" y="2796"/>
                  </a:cubicBezTo>
                  <a:cubicBezTo>
                    <a:pt x="2129" y="3272"/>
                    <a:pt x="2545" y="3482"/>
                    <a:pt x="2934" y="3809"/>
                  </a:cubicBezTo>
                  <a:cubicBezTo>
                    <a:pt x="3309" y="4123"/>
                    <a:pt x="3643" y="4479"/>
                    <a:pt x="3958" y="4853"/>
                  </a:cubicBezTo>
                  <a:cubicBezTo>
                    <a:pt x="4749" y="5800"/>
                    <a:pt x="5762" y="7063"/>
                    <a:pt x="6131" y="8236"/>
                  </a:cubicBezTo>
                  <a:cubicBezTo>
                    <a:pt x="6138" y="8260"/>
                    <a:pt x="6149" y="8269"/>
                    <a:pt x="6160" y="8269"/>
                  </a:cubicBezTo>
                  <a:cubicBezTo>
                    <a:pt x="6192" y="8269"/>
                    <a:pt x="6229" y="8194"/>
                    <a:pt x="6229" y="8161"/>
                  </a:cubicBezTo>
                  <a:cubicBezTo>
                    <a:pt x="6188" y="7350"/>
                    <a:pt x="6401" y="6668"/>
                    <a:pt x="6201" y="5854"/>
                  </a:cubicBezTo>
                  <a:cubicBezTo>
                    <a:pt x="6201" y="5847"/>
                    <a:pt x="6198" y="5840"/>
                    <a:pt x="6198" y="5834"/>
                  </a:cubicBezTo>
                  <a:cubicBezTo>
                    <a:pt x="6032" y="5171"/>
                    <a:pt x="5715" y="4532"/>
                    <a:pt x="5320" y="3978"/>
                  </a:cubicBezTo>
                  <a:cubicBezTo>
                    <a:pt x="5042" y="3590"/>
                    <a:pt x="4671" y="3123"/>
                    <a:pt x="4245" y="2735"/>
                  </a:cubicBezTo>
                  <a:cubicBezTo>
                    <a:pt x="3751" y="2286"/>
                    <a:pt x="3183" y="1934"/>
                    <a:pt x="2595" y="1917"/>
                  </a:cubicBezTo>
                  <a:cubicBezTo>
                    <a:pt x="2587" y="1916"/>
                    <a:pt x="2579" y="1916"/>
                    <a:pt x="2571" y="1916"/>
                  </a:cubicBezTo>
                  <a:cubicBezTo>
                    <a:pt x="2462" y="1916"/>
                    <a:pt x="2359" y="1936"/>
                    <a:pt x="2264" y="1971"/>
                  </a:cubicBezTo>
                  <a:cubicBezTo>
                    <a:pt x="2268" y="1582"/>
                    <a:pt x="2116" y="1089"/>
                    <a:pt x="2032" y="879"/>
                  </a:cubicBezTo>
                  <a:cubicBezTo>
                    <a:pt x="1854" y="443"/>
                    <a:pt x="1504" y="0"/>
                    <a:pt x="10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07" name="Google Shape;107;p2"/>
          <p:cNvSpPr/>
          <p:nvPr/>
        </p:nvSpPr>
        <p:spPr>
          <a:xfrm>
            <a:off x="2501326" y="4475808"/>
            <a:ext cx="250092" cy="247231"/>
          </a:xfrm>
          <a:custGeom>
            <a:avLst/>
            <a:gdLst/>
            <a:ahLst/>
            <a:cxnLst/>
            <a:rect l="l" t="t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8" name="Google Shape;108;p2"/>
          <p:cNvSpPr/>
          <p:nvPr/>
        </p:nvSpPr>
        <p:spPr>
          <a:xfrm>
            <a:off x="8362925" y="3105600"/>
            <a:ext cx="212090" cy="245454"/>
          </a:xfrm>
          <a:custGeom>
            <a:avLst/>
            <a:gdLst/>
            <a:ahLst/>
            <a:cxnLst/>
            <a:rect l="l" t="t" r="r" b="b"/>
            <a:pathLst>
              <a:path w="6128" h="7092" extrusionOk="0">
                <a:moveTo>
                  <a:pt x="2717" y="1"/>
                </a:moveTo>
                <a:cubicBezTo>
                  <a:pt x="2679" y="1"/>
                  <a:pt x="2638" y="7"/>
                  <a:pt x="2596" y="20"/>
                </a:cubicBezTo>
                <a:cubicBezTo>
                  <a:pt x="2167" y="152"/>
                  <a:pt x="2528" y="1263"/>
                  <a:pt x="1886" y="2413"/>
                </a:cubicBezTo>
                <a:cubicBezTo>
                  <a:pt x="1247" y="3562"/>
                  <a:pt x="1" y="3646"/>
                  <a:pt x="54" y="4082"/>
                </a:cubicBezTo>
                <a:cubicBezTo>
                  <a:pt x="109" y="4521"/>
                  <a:pt x="1859" y="4082"/>
                  <a:pt x="2406" y="5014"/>
                </a:cubicBezTo>
                <a:cubicBezTo>
                  <a:pt x="2938" y="5923"/>
                  <a:pt x="3005" y="7092"/>
                  <a:pt x="3364" y="7092"/>
                </a:cubicBezTo>
                <a:cubicBezTo>
                  <a:pt x="3373" y="7092"/>
                  <a:pt x="3381" y="7091"/>
                  <a:pt x="3390" y="7090"/>
                </a:cubicBezTo>
                <a:cubicBezTo>
                  <a:pt x="3772" y="7036"/>
                  <a:pt x="3552" y="4903"/>
                  <a:pt x="4427" y="4356"/>
                </a:cubicBezTo>
                <a:cubicBezTo>
                  <a:pt x="5303" y="3812"/>
                  <a:pt x="6127" y="3886"/>
                  <a:pt x="6070" y="3366"/>
                </a:cubicBezTo>
                <a:cubicBezTo>
                  <a:pt x="6015" y="2845"/>
                  <a:pt x="4306" y="2825"/>
                  <a:pt x="3870" y="2169"/>
                </a:cubicBezTo>
                <a:cubicBezTo>
                  <a:pt x="3457" y="1549"/>
                  <a:pt x="3322" y="1"/>
                  <a:pt x="2717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" name="Google Shape;109;p2"/>
          <p:cNvSpPr/>
          <p:nvPr/>
        </p:nvSpPr>
        <p:spPr>
          <a:xfrm>
            <a:off x="8579172" y="3353100"/>
            <a:ext cx="134425" cy="155572"/>
          </a:xfrm>
          <a:custGeom>
            <a:avLst/>
            <a:gdLst/>
            <a:ahLst/>
            <a:cxnLst/>
            <a:rect l="l" t="t" r="r" b="b"/>
            <a:pathLst>
              <a:path w="3884" h="4495" extrusionOk="0">
                <a:moveTo>
                  <a:pt x="1723" y="1"/>
                </a:moveTo>
                <a:cubicBezTo>
                  <a:pt x="1699" y="1"/>
                  <a:pt x="1673" y="4"/>
                  <a:pt x="1647" y="13"/>
                </a:cubicBezTo>
                <a:cubicBezTo>
                  <a:pt x="1373" y="97"/>
                  <a:pt x="1603" y="800"/>
                  <a:pt x="1197" y="1530"/>
                </a:cubicBezTo>
                <a:cubicBezTo>
                  <a:pt x="792" y="2257"/>
                  <a:pt x="1" y="2311"/>
                  <a:pt x="35" y="2588"/>
                </a:cubicBezTo>
                <a:cubicBezTo>
                  <a:pt x="72" y="2865"/>
                  <a:pt x="1180" y="2588"/>
                  <a:pt x="1525" y="3176"/>
                </a:cubicBezTo>
                <a:cubicBezTo>
                  <a:pt x="1865" y="3754"/>
                  <a:pt x="1905" y="4495"/>
                  <a:pt x="2135" y="4495"/>
                </a:cubicBezTo>
                <a:cubicBezTo>
                  <a:pt x="2140" y="4495"/>
                  <a:pt x="2145" y="4494"/>
                  <a:pt x="2150" y="4494"/>
                </a:cubicBezTo>
                <a:cubicBezTo>
                  <a:pt x="2394" y="4460"/>
                  <a:pt x="2255" y="3108"/>
                  <a:pt x="2809" y="2760"/>
                </a:cubicBezTo>
                <a:cubicBezTo>
                  <a:pt x="3364" y="2416"/>
                  <a:pt x="3883" y="2463"/>
                  <a:pt x="3850" y="2135"/>
                </a:cubicBezTo>
                <a:cubicBezTo>
                  <a:pt x="3816" y="1804"/>
                  <a:pt x="2732" y="1790"/>
                  <a:pt x="2454" y="1374"/>
                </a:cubicBezTo>
                <a:cubicBezTo>
                  <a:pt x="2193" y="984"/>
                  <a:pt x="2109" y="1"/>
                  <a:pt x="1723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" name="Google Shape;110;p2"/>
          <p:cNvSpPr/>
          <p:nvPr/>
        </p:nvSpPr>
        <p:spPr>
          <a:xfrm>
            <a:off x="7197175" y="4475800"/>
            <a:ext cx="308250" cy="434350"/>
          </a:xfrm>
          <a:custGeom>
            <a:avLst/>
            <a:gdLst/>
            <a:ahLst/>
            <a:cxnLst/>
            <a:rect l="l" t="t" r="r" b="b"/>
            <a:pathLst>
              <a:path w="12330" h="17374" extrusionOk="0">
                <a:moveTo>
                  <a:pt x="5744" y="2943"/>
                </a:moveTo>
                <a:cubicBezTo>
                  <a:pt x="6000" y="2943"/>
                  <a:pt x="6253" y="3008"/>
                  <a:pt x="6486" y="3160"/>
                </a:cubicBezTo>
                <a:cubicBezTo>
                  <a:pt x="7064" y="3542"/>
                  <a:pt x="6932" y="4475"/>
                  <a:pt x="6557" y="4917"/>
                </a:cubicBezTo>
                <a:cubicBezTo>
                  <a:pt x="6236" y="5296"/>
                  <a:pt x="5799" y="5401"/>
                  <a:pt x="5317" y="5451"/>
                </a:cubicBezTo>
                <a:cubicBezTo>
                  <a:pt x="5119" y="5474"/>
                  <a:pt x="4907" y="5486"/>
                  <a:pt x="4688" y="5486"/>
                </a:cubicBezTo>
                <a:cubicBezTo>
                  <a:pt x="4214" y="5486"/>
                  <a:pt x="3705" y="5430"/>
                  <a:pt x="3224" y="5303"/>
                </a:cubicBezTo>
                <a:cubicBezTo>
                  <a:pt x="3411" y="4721"/>
                  <a:pt x="3711" y="4174"/>
                  <a:pt x="4087" y="3762"/>
                </a:cubicBezTo>
                <a:cubicBezTo>
                  <a:pt x="4479" y="3328"/>
                  <a:pt x="5119" y="2943"/>
                  <a:pt x="5744" y="2943"/>
                </a:cubicBezTo>
                <a:close/>
                <a:moveTo>
                  <a:pt x="7668" y="7415"/>
                </a:moveTo>
                <a:cubicBezTo>
                  <a:pt x="7916" y="7415"/>
                  <a:pt x="8150" y="7471"/>
                  <a:pt x="8341" y="7611"/>
                </a:cubicBezTo>
                <a:cubicBezTo>
                  <a:pt x="9486" y="8449"/>
                  <a:pt x="7439" y="9199"/>
                  <a:pt x="6911" y="9307"/>
                </a:cubicBezTo>
                <a:cubicBezTo>
                  <a:pt x="6670" y="9357"/>
                  <a:pt x="6423" y="9382"/>
                  <a:pt x="6177" y="9382"/>
                </a:cubicBezTo>
                <a:cubicBezTo>
                  <a:pt x="5805" y="9382"/>
                  <a:pt x="5435" y="9325"/>
                  <a:pt x="5083" y="9216"/>
                </a:cubicBezTo>
                <a:cubicBezTo>
                  <a:pt x="5330" y="8726"/>
                  <a:pt x="5685" y="8290"/>
                  <a:pt x="6117" y="7972"/>
                </a:cubicBezTo>
                <a:cubicBezTo>
                  <a:pt x="6485" y="7701"/>
                  <a:pt x="7111" y="7415"/>
                  <a:pt x="7668" y="7415"/>
                </a:cubicBezTo>
                <a:close/>
                <a:moveTo>
                  <a:pt x="9861" y="12548"/>
                </a:moveTo>
                <a:cubicBezTo>
                  <a:pt x="10332" y="12548"/>
                  <a:pt x="10823" y="12858"/>
                  <a:pt x="10639" y="13386"/>
                </a:cubicBezTo>
                <a:cubicBezTo>
                  <a:pt x="10386" y="14119"/>
                  <a:pt x="9312" y="14414"/>
                  <a:pt x="8609" y="14414"/>
                </a:cubicBezTo>
                <a:cubicBezTo>
                  <a:pt x="8589" y="14414"/>
                  <a:pt x="8570" y="14413"/>
                  <a:pt x="8550" y="14413"/>
                </a:cubicBezTo>
                <a:cubicBezTo>
                  <a:pt x="8527" y="14413"/>
                  <a:pt x="8503" y="14410"/>
                  <a:pt x="8483" y="14410"/>
                </a:cubicBezTo>
                <a:cubicBezTo>
                  <a:pt x="8513" y="14102"/>
                  <a:pt x="8588" y="13801"/>
                  <a:pt x="8716" y="13524"/>
                </a:cubicBezTo>
                <a:cubicBezTo>
                  <a:pt x="8872" y="13187"/>
                  <a:pt x="9098" y="12828"/>
                  <a:pt x="9439" y="12646"/>
                </a:cubicBezTo>
                <a:cubicBezTo>
                  <a:pt x="9563" y="12580"/>
                  <a:pt x="9711" y="12548"/>
                  <a:pt x="9861" y="12548"/>
                </a:cubicBezTo>
                <a:close/>
                <a:moveTo>
                  <a:pt x="3123" y="0"/>
                </a:moveTo>
                <a:cubicBezTo>
                  <a:pt x="3122" y="0"/>
                  <a:pt x="3121" y="0"/>
                  <a:pt x="3120" y="0"/>
                </a:cubicBezTo>
                <a:cubicBezTo>
                  <a:pt x="1112" y="48"/>
                  <a:pt x="1" y="3069"/>
                  <a:pt x="1214" y="4546"/>
                </a:cubicBezTo>
                <a:cubicBezTo>
                  <a:pt x="1549" y="4951"/>
                  <a:pt x="2065" y="5289"/>
                  <a:pt x="2664" y="5532"/>
                </a:cubicBezTo>
                <a:cubicBezTo>
                  <a:pt x="2464" y="6468"/>
                  <a:pt x="2563" y="7455"/>
                  <a:pt x="3049" y="8209"/>
                </a:cubicBezTo>
                <a:cubicBezTo>
                  <a:pt x="3411" y="8766"/>
                  <a:pt x="3931" y="9175"/>
                  <a:pt x="4522" y="9439"/>
                </a:cubicBezTo>
                <a:cubicBezTo>
                  <a:pt x="4174" y="10389"/>
                  <a:pt x="4181" y="11466"/>
                  <a:pt x="4671" y="12362"/>
                </a:cubicBezTo>
                <a:cubicBezTo>
                  <a:pt x="5313" y="13544"/>
                  <a:pt x="6648" y="14488"/>
                  <a:pt x="8034" y="14714"/>
                </a:cubicBezTo>
                <a:cubicBezTo>
                  <a:pt x="8047" y="15312"/>
                  <a:pt x="8220" y="15904"/>
                  <a:pt x="8571" y="16367"/>
                </a:cubicBezTo>
                <a:cubicBezTo>
                  <a:pt x="9169" y="17154"/>
                  <a:pt x="9912" y="17373"/>
                  <a:pt x="10724" y="17373"/>
                </a:cubicBezTo>
                <a:cubicBezTo>
                  <a:pt x="11173" y="17373"/>
                  <a:pt x="11643" y="17306"/>
                  <a:pt x="12122" y="17231"/>
                </a:cubicBezTo>
                <a:cubicBezTo>
                  <a:pt x="12329" y="17199"/>
                  <a:pt x="12214" y="16934"/>
                  <a:pt x="12047" y="16934"/>
                </a:cubicBezTo>
                <a:cubicBezTo>
                  <a:pt x="12042" y="16934"/>
                  <a:pt x="12037" y="16934"/>
                  <a:pt x="12031" y="16934"/>
                </a:cubicBezTo>
                <a:cubicBezTo>
                  <a:pt x="11605" y="16982"/>
                  <a:pt x="11179" y="17046"/>
                  <a:pt x="10767" y="17046"/>
                </a:cubicBezTo>
                <a:cubicBezTo>
                  <a:pt x="10208" y="17046"/>
                  <a:pt x="9674" y="16927"/>
                  <a:pt x="9196" y="16484"/>
                </a:cubicBezTo>
                <a:cubicBezTo>
                  <a:pt x="8713" y="16042"/>
                  <a:pt x="8480" y="15403"/>
                  <a:pt x="8466" y="14761"/>
                </a:cubicBezTo>
                <a:lnTo>
                  <a:pt x="8466" y="14761"/>
                </a:lnTo>
                <a:cubicBezTo>
                  <a:pt x="8527" y="14764"/>
                  <a:pt x="8589" y="14765"/>
                  <a:pt x="8650" y="14765"/>
                </a:cubicBezTo>
                <a:cubicBezTo>
                  <a:pt x="9094" y="14765"/>
                  <a:pt x="9533" y="14686"/>
                  <a:pt x="9946" y="14508"/>
                </a:cubicBezTo>
                <a:cubicBezTo>
                  <a:pt x="10713" y="14183"/>
                  <a:pt x="11609" y="13196"/>
                  <a:pt x="10798" y="12393"/>
                </a:cubicBezTo>
                <a:cubicBezTo>
                  <a:pt x="10589" y="12183"/>
                  <a:pt x="10331" y="12098"/>
                  <a:pt x="10064" y="12098"/>
                </a:cubicBezTo>
                <a:cubicBezTo>
                  <a:pt x="9562" y="12098"/>
                  <a:pt x="9026" y="12399"/>
                  <a:pt x="8713" y="12747"/>
                </a:cubicBezTo>
                <a:cubicBezTo>
                  <a:pt x="8318" y="13183"/>
                  <a:pt x="8101" y="13764"/>
                  <a:pt x="8047" y="14359"/>
                </a:cubicBezTo>
                <a:cubicBezTo>
                  <a:pt x="6682" y="14119"/>
                  <a:pt x="5276" y="13071"/>
                  <a:pt x="4846" y="11791"/>
                </a:cubicBezTo>
                <a:cubicBezTo>
                  <a:pt x="4607" y="11081"/>
                  <a:pt x="4661" y="10297"/>
                  <a:pt x="4924" y="9590"/>
                </a:cubicBezTo>
                <a:cubicBezTo>
                  <a:pt x="5343" y="9725"/>
                  <a:pt x="5787" y="9793"/>
                  <a:pt x="6231" y="9793"/>
                </a:cubicBezTo>
                <a:cubicBezTo>
                  <a:pt x="6987" y="9793"/>
                  <a:pt x="7743" y="9596"/>
                  <a:pt x="8371" y="9196"/>
                </a:cubicBezTo>
                <a:cubicBezTo>
                  <a:pt x="8929" y="8837"/>
                  <a:pt x="9426" y="8097"/>
                  <a:pt x="8865" y="7516"/>
                </a:cubicBezTo>
                <a:cubicBezTo>
                  <a:pt x="8558" y="7195"/>
                  <a:pt x="8089" y="7075"/>
                  <a:pt x="7622" y="7075"/>
                </a:cubicBezTo>
                <a:cubicBezTo>
                  <a:pt x="7296" y="7075"/>
                  <a:pt x="6971" y="7133"/>
                  <a:pt x="6702" y="7222"/>
                </a:cubicBezTo>
                <a:cubicBezTo>
                  <a:pt x="5796" y="7519"/>
                  <a:pt x="5094" y="8219"/>
                  <a:pt x="4681" y="9063"/>
                </a:cubicBezTo>
                <a:cubicBezTo>
                  <a:pt x="3968" y="8736"/>
                  <a:pt x="3387" y="8161"/>
                  <a:pt x="3140" y="7347"/>
                </a:cubicBezTo>
                <a:cubicBezTo>
                  <a:pt x="2985" y="6830"/>
                  <a:pt x="2998" y="6252"/>
                  <a:pt x="3120" y="5691"/>
                </a:cubicBezTo>
                <a:lnTo>
                  <a:pt x="3120" y="5691"/>
                </a:lnTo>
                <a:cubicBezTo>
                  <a:pt x="3657" y="5856"/>
                  <a:pt x="4233" y="5947"/>
                  <a:pt x="4783" y="5947"/>
                </a:cubicBezTo>
                <a:cubicBezTo>
                  <a:pt x="5500" y="5947"/>
                  <a:pt x="6175" y="5792"/>
                  <a:pt x="6668" y="5445"/>
                </a:cubicBezTo>
                <a:cubicBezTo>
                  <a:pt x="7334" y="4972"/>
                  <a:pt x="7567" y="3961"/>
                  <a:pt x="7117" y="3261"/>
                </a:cubicBezTo>
                <a:cubicBezTo>
                  <a:pt x="6808" y="2776"/>
                  <a:pt x="6260" y="2579"/>
                  <a:pt x="5700" y="2579"/>
                </a:cubicBezTo>
                <a:cubicBezTo>
                  <a:pt x="5336" y="2579"/>
                  <a:pt x="4966" y="2663"/>
                  <a:pt x="4654" y="2805"/>
                </a:cubicBezTo>
                <a:cubicBezTo>
                  <a:pt x="3745" y="3221"/>
                  <a:pt x="3076" y="4133"/>
                  <a:pt x="2765" y="5150"/>
                </a:cubicBezTo>
                <a:cubicBezTo>
                  <a:pt x="2170" y="4921"/>
                  <a:pt x="1660" y="4552"/>
                  <a:pt x="1370" y="4008"/>
                </a:cubicBezTo>
                <a:cubicBezTo>
                  <a:pt x="707" y="2762"/>
                  <a:pt x="1674" y="376"/>
                  <a:pt x="3208" y="298"/>
                </a:cubicBezTo>
                <a:cubicBezTo>
                  <a:pt x="3426" y="288"/>
                  <a:pt x="3294" y="0"/>
                  <a:pt x="3123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" name="Google Shape;111;p2"/>
          <p:cNvSpPr/>
          <p:nvPr/>
        </p:nvSpPr>
        <p:spPr>
          <a:xfrm>
            <a:off x="3817653" y="4668300"/>
            <a:ext cx="1508696" cy="487128"/>
          </a:xfrm>
          <a:custGeom>
            <a:avLst/>
            <a:gdLst/>
            <a:ahLst/>
            <a:cxnLst/>
            <a:rect l="l" t="t" r="r" b="b"/>
            <a:pathLst>
              <a:path w="24204" h="7815" extrusionOk="0">
                <a:moveTo>
                  <a:pt x="16155" y="1"/>
                </a:moveTo>
                <a:cubicBezTo>
                  <a:pt x="14677" y="1"/>
                  <a:pt x="13024" y="802"/>
                  <a:pt x="12476" y="2554"/>
                </a:cubicBezTo>
                <a:cubicBezTo>
                  <a:pt x="12476" y="2554"/>
                  <a:pt x="11108" y="331"/>
                  <a:pt x="8285" y="331"/>
                </a:cubicBezTo>
                <a:cubicBezTo>
                  <a:pt x="8057" y="331"/>
                  <a:pt x="7820" y="346"/>
                  <a:pt x="7574" y="377"/>
                </a:cubicBezTo>
                <a:cubicBezTo>
                  <a:pt x="4269" y="796"/>
                  <a:pt x="4684" y="3932"/>
                  <a:pt x="4684" y="3932"/>
                </a:cubicBezTo>
                <a:cubicBezTo>
                  <a:pt x="4684" y="3932"/>
                  <a:pt x="4094" y="3782"/>
                  <a:pt x="3335" y="3782"/>
                </a:cubicBezTo>
                <a:cubicBezTo>
                  <a:pt x="2082" y="3782"/>
                  <a:pt x="367" y="4191"/>
                  <a:pt x="78" y="6358"/>
                </a:cubicBezTo>
                <a:cubicBezTo>
                  <a:pt x="0" y="6949"/>
                  <a:pt x="68" y="7429"/>
                  <a:pt x="237" y="7815"/>
                </a:cubicBezTo>
                <a:lnTo>
                  <a:pt x="23257" y="7815"/>
                </a:lnTo>
                <a:cubicBezTo>
                  <a:pt x="23686" y="7395"/>
                  <a:pt x="23993" y="6821"/>
                  <a:pt x="24047" y="6041"/>
                </a:cubicBezTo>
                <a:cubicBezTo>
                  <a:pt x="24204" y="3886"/>
                  <a:pt x="22100" y="3543"/>
                  <a:pt x="20743" y="3543"/>
                </a:cubicBezTo>
                <a:cubicBezTo>
                  <a:pt x="20109" y="3543"/>
                  <a:pt x="19638" y="3618"/>
                  <a:pt x="19638" y="3618"/>
                </a:cubicBezTo>
                <a:cubicBezTo>
                  <a:pt x="19638" y="3618"/>
                  <a:pt x="19816" y="1013"/>
                  <a:pt x="17302" y="177"/>
                </a:cubicBezTo>
                <a:cubicBezTo>
                  <a:pt x="16950" y="61"/>
                  <a:pt x="16559" y="1"/>
                  <a:pt x="16155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2" name="Google Shape;112;p2"/>
          <p:cNvSpPr/>
          <p:nvPr/>
        </p:nvSpPr>
        <p:spPr>
          <a:xfrm>
            <a:off x="8622825" y="2542127"/>
            <a:ext cx="394302" cy="520333"/>
          </a:xfrm>
          <a:custGeom>
            <a:avLst/>
            <a:gdLst/>
            <a:ahLst/>
            <a:cxnLst/>
            <a:rect l="l" t="t" r="r" b="b"/>
            <a:pathLst>
              <a:path w="9852" h="13001" extrusionOk="0">
                <a:moveTo>
                  <a:pt x="9327" y="222"/>
                </a:moveTo>
                <a:cubicBezTo>
                  <a:pt x="9344" y="3338"/>
                  <a:pt x="9324" y="6524"/>
                  <a:pt x="7479" y="9201"/>
                </a:cubicBezTo>
                <a:cubicBezTo>
                  <a:pt x="5989" y="11357"/>
                  <a:pt x="3580" y="12283"/>
                  <a:pt x="1069" y="12618"/>
                </a:cubicBezTo>
                <a:cubicBezTo>
                  <a:pt x="1302" y="11526"/>
                  <a:pt x="1691" y="10458"/>
                  <a:pt x="2177" y="9434"/>
                </a:cubicBezTo>
                <a:cubicBezTo>
                  <a:pt x="3046" y="9386"/>
                  <a:pt x="3904" y="9150"/>
                  <a:pt x="4749" y="8957"/>
                </a:cubicBezTo>
                <a:cubicBezTo>
                  <a:pt x="5573" y="8775"/>
                  <a:pt x="6387" y="8542"/>
                  <a:pt x="7101" y="8079"/>
                </a:cubicBezTo>
                <a:cubicBezTo>
                  <a:pt x="7132" y="8060"/>
                  <a:pt x="7123" y="7979"/>
                  <a:pt x="7086" y="7979"/>
                </a:cubicBezTo>
                <a:cubicBezTo>
                  <a:pt x="7083" y="7979"/>
                  <a:pt x="7080" y="7980"/>
                  <a:pt x="7077" y="7981"/>
                </a:cubicBezTo>
                <a:cubicBezTo>
                  <a:pt x="5570" y="8458"/>
                  <a:pt x="3948" y="8957"/>
                  <a:pt x="2352" y="9082"/>
                </a:cubicBezTo>
                <a:cubicBezTo>
                  <a:pt x="2803" y="8177"/>
                  <a:pt x="3316" y="7302"/>
                  <a:pt x="3857" y="6477"/>
                </a:cubicBezTo>
                <a:cubicBezTo>
                  <a:pt x="4096" y="6109"/>
                  <a:pt x="4350" y="5757"/>
                  <a:pt x="4603" y="5403"/>
                </a:cubicBezTo>
                <a:cubicBezTo>
                  <a:pt x="5344" y="5321"/>
                  <a:pt x="6091" y="5017"/>
                  <a:pt x="6790" y="4781"/>
                </a:cubicBezTo>
                <a:cubicBezTo>
                  <a:pt x="7340" y="4595"/>
                  <a:pt x="7817" y="4399"/>
                  <a:pt x="8237" y="3993"/>
                </a:cubicBezTo>
                <a:cubicBezTo>
                  <a:pt x="8257" y="3973"/>
                  <a:pt x="8260" y="3911"/>
                  <a:pt x="8231" y="3911"/>
                </a:cubicBezTo>
                <a:cubicBezTo>
                  <a:pt x="8227" y="3911"/>
                  <a:pt x="8222" y="3913"/>
                  <a:pt x="8216" y="3916"/>
                </a:cubicBezTo>
                <a:cubicBezTo>
                  <a:pt x="7655" y="4223"/>
                  <a:pt x="7053" y="4419"/>
                  <a:pt x="6438" y="4592"/>
                </a:cubicBezTo>
                <a:cubicBezTo>
                  <a:pt x="5952" y="4730"/>
                  <a:pt x="5374" y="4818"/>
                  <a:pt x="4877" y="5011"/>
                </a:cubicBezTo>
                <a:cubicBezTo>
                  <a:pt x="5222" y="4548"/>
                  <a:pt x="5576" y="4091"/>
                  <a:pt x="5941" y="3639"/>
                </a:cubicBezTo>
                <a:cubicBezTo>
                  <a:pt x="6682" y="2726"/>
                  <a:pt x="7588" y="1999"/>
                  <a:pt x="8374" y="1131"/>
                </a:cubicBezTo>
                <a:cubicBezTo>
                  <a:pt x="8386" y="1120"/>
                  <a:pt x="8386" y="1082"/>
                  <a:pt x="8369" y="1082"/>
                </a:cubicBezTo>
                <a:cubicBezTo>
                  <a:pt x="8366" y="1082"/>
                  <a:pt x="8363" y="1084"/>
                  <a:pt x="8358" y="1087"/>
                </a:cubicBezTo>
                <a:cubicBezTo>
                  <a:pt x="7563" y="1733"/>
                  <a:pt x="6833" y="2395"/>
                  <a:pt x="6151" y="3091"/>
                </a:cubicBezTo>
                <a:cubicBezTo>
                  <a:pt x="6164" y="2909"/>
                  <a:pt x="6148" y="2726"/>
                  <a:pt x="6151" y="2544"/>
                </a:cubicBezTo>
                <a:cubicBezTo>
                  <a:pt x="6158" y="2236"/>
                  <a:pt x="6178" y="1925"/>
                  <a:pt x="6209" y="1625"/>
                </a:cubicBezTo>
                <a:cubicBezTo>
                  <a:pt x="6211" y="1595"/>
                  <a:pt x="6193" y="1576"/>
                  <a:pt x="6175" y="1576"/>
                </a:cubicBezTo>
                <a:cubicBezTo>
                  <a:pt x="6162" y="1576"/>
                  <a:pt x="6150" y="1585"/>
                  <a:pt x="6144" y="1608"/>
                </a:cubicBezTo>
                <a:cubicBezTo>
                  <a:pt x="6060" y="1952"/>
                  <a:pt x="6013" y="2300"/>
                  <a:pt x="5992" y="2655"/>
                </a:cubicBezTo>
                <a:cubicBezTo>
                  <a:pt x="5982" y="2845"/>
                  <a:pt x="5908" y="3101"/>
                  <a:pt x="5966" y="3291"/>
                </a:cubicBezTo>
                <a:cubicBezTo>
                  <a:pt x="5256" y="4038"/>
                  <a:pt x="4600" y="4832"/>
                  <a:pt x="3992" y="5693"/>
                </a:cubicBezTo>
                <a:cubicBezTo>
                  <a:pt x="3938" y="5399"/>
                  <a:pt x="3820" y="5098"/>
                  <a:pt x="3756" y="4824"/>
                </a:cubicBezTo>
                <a:cubicBezTo>
                  <a:pt x="3667" y="4443"/>
                  <a:pt x="3654" y="3987"/>
                  <a:pt x="3495" y="3625"/>
                </a:cubicBezTo>
                <a:lnTo>
                  <a:pt x="3492" y="3625"/>
                </a:lnTo>
                <a:cubicBezTo>
                  <a:pt x="3343" y="3905"/>
                  <a:pt x="3424" y="4321"/>
                  <a:pt x="3464" y="4622"/>
                </a:cubicBezTo>
                <a:cubicBezTo>
                  <a:pt x="3525" y="5058"/>
                  <a:pt x="3606" y="5538"/>
                  <a:pt x="3820" y="5933"/>
                </a:cubicBezTo>
                <a:cubicBezTo>
                  <a:pt x="3610" y="6237"/>
                  <a:pt x="3404" y="6548"/>
                  <a:pt x="3204" y="6869"/>
                </a:cubicBezTo>
                <a:cubicBezTo>
                  <a:pt x="2917" y="7335"/>
                  <a:pt x="2630" y="7822"/>
                  <a:pt x="2360" y="8319"/>
                </a:cubicBezTo>
                <a:cubicBezTo>
                  <a:pt x="2296" y="8025"/>
                  <a:pt x="2177" y="7734"/>
                  <a:pt x="2123" y="7444"/>
                </a:cubicBezTo>
                <a:cubicBezTo>
                  <a:pt x="2045" y="7055"/>
                  <a:pt x="1995" y="6660"/>
                  <a:pt x="1992" y="6261"/>
                </a:cubicBezTo>
                <a:cubicBezTo>
                  <a:pt x="1992" y="6230"/>
                  <a:pt x="1974" y="6210"/>
                  <a:pt x="1956" y="6210"/>
                </a:cubicBezTo>
                <a:cubicBezTo>
                  <a:pt x="1942" y="6210"/>
                  <a:pt x="1928" y="6222"/>
                  <a:pt x="1920" y="6248"/>
                </a:cubicBezTo>
                <a:cubicBezTo>
                  <a:pt x="1741" y="6953"/>
                  <a:pt x="1914" y="7927"/>
                  <a:pt x="2211" y="8606"/>
                </a:cubicBezTo>
                <a:cubicBezTo>
                  <a:pt x="2116" y="8785"/>
                  <a:pt x="2025" y="8968"/>
                  <a:pt x="1934" y="9150"/>
                </a:cubicBezTo>
                <a:cubicBezTo>
                  <a:pt x="1914" y="9171"/>
                  <a:pt x="1900" y="9194"/>
                  <a:pt x="1900" y="9224"/>
                </a:cubicBezTo>
                <a:cubicBezTo>
                  <a:pt x="1417" y="10225"/>
                  <a:pt x="1025" y="11269"/>
                  <a:pt x="812" y="12334"/>
                </a:cubicBezTo>
                <a:cubicBezTo>
                  <a:pt x="275" y="11100"/>
                  <a:pt x="464" y="9363"/>
                  <a:pt x="680" y="8123"/>
                </a:cubicBezTo>
                <a:cubicBezTo>
                  <a:pt x="933" y="6663"/>
                  <a:pt x="1532" y="5264"/>
                  <a:pt x="2397" y="4064"/>
                </a:cubicBezTo>
                <a:cubicBezTo>
                  <a:pt x="4086" y="1712"/>
                  <a:pt x="6509" y="523"/>
                  <a:pt x="9327" y="222"/>
                </a:cubicBezTo>
                <a:close/>
                <a:moveTo>
                  <a:pt x="9392" y="1"/>
                </a:moveTo>
                <a:cubicBezTo>
                  <a:pt x="9378" y="1"/>
                  <a:pt x="9365" y="4"/>
                  <a:pt x="9355" y="12"/>
                </a:cubicBezTo>
                <a:cubicBezTo>
                  <a:pt x="9237" y="7"/>
                  <a:pt x="9119" y="4"/>
                  <a:pt x="9002" y="4"/>
                </a:cubicBezTo>
                <a:cubicBezTo>
                  <a:pt x="5921" y="4"/>
                  <a:pt x="3055" y="2028"/>
                  <a:pt x="1535" y="4626"/>
                </a:cubicBezTo>
                <a:cubicBezTo>
                  <a:pt x="755" y="5957"/>
                  <a:pt x="284" y="7450"/>
                  <a:pt x="173" y="8991"/>
                </a:cubicBezTo>
                <a:cubicBezTo>
                  <a:pt x="86" y="10222"/>
                  <a:pt x="1" y="11705"/>
                  <a:pt x="690" y="12789"/>
                </a:cubicBezTo>
                <a:cubicBezTo>
                  <a:pt x="697" y="12886"/>
                  <a:pt x="800" y="13000"/>
                  <a:pt x="930" y="13000"/>
                </a:cubicBezTo>
                <a:cubicBezTo>
                  <a:pt x="937" y="13000"/>
                  <a:pt x="943" y="13000"/>
                  <a:pt x="950" y="13000"/>
                </a:cubicBezTo>
                <a:cubicBezTo>
                  <a:pt x="3600" y="12776"/>
                  <a:pt x="6242" y="11698"/>
                  <a:pt x="7807" y="9461"/>
                </a:cubicBezTo>
                <a:cubicBezTo>
                  <a:pt x="9733" y="6707"/>
                  <a:pt x="9851" y="3344"/>
                  <a:pt x="9530" y="120"/>
                </a:cubicBezTo>
                <a:cubicBezTo>
                  <a:pt x="9525" y="59"/>
                  <a:pt x="9448" y="1"/>
                  <a:pt x="9392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13" name="Google Shape;113;p2"/>
          <p:cNvGrpSpPr/>
          <p:nvPr/>
        </p:nvGrpSpPr>
        <p:grpSpPr>
          <a:xfrm rot="8999956">
            <a:off x="8178284" y="72684"/>
            <a:ext cx="581381" cy="933635"/>
            <a:chOff x="304350" y="3911000"/>
            <a:chExt cx="581394" cy="933655"/>
          </a:xfrm>
        </p:grpSpPr>
        <p:sp>
          <p:nvSpPr>
            <p:cNvPr id="114" name="Google Shape;114;p2"/>
            <p:cNvSpPr/>
            <p:nvPr/>
          </p:nvSpPr>
          <p:spPr>
            <a:xfrm>
              <a:off x="317622" y="4003813"/>
              <a:ext cx="91581" cy="114345"/>
            </a:xfrm>
            <a:custGeom>
              <a:avLst/>
              <a:gdLst/>
              <a:ahLst/>
              <a:cxnLst/>
              <a:rect l="l" t="t" r="r" b="b"/>
              <a:pathLst>
                <a:path w="2084" h="2602" extrusionOk="0">
                  <a:moveTo>
                    <a:pt x="688" y="0"/>
                  </a:moveTo>
                  <a:cubicBezTo>
                    <a:pt x="328" y="0"/>
                    <a:pt x="1" y="379"/>
                    <a:pt x="201" y="1026"/>
                  </a:cubicBezTo>
                  <a:cubicBezTo>
                    <a:pt x="438" y="1797"/>
                    <a:pt x="1472" y="2405"/>
                    <a:pt x="2084" y="2601"/>
                  </a:cubicBezTo>
                  <a:cubicBezTo>
                    <a:pt x="2060" y="2375"/>
                    <a:pt x="2040" y="2145"/>
                    <a:pt x="2023" y="1915"/>
                  </a:cubicBezTo>
                  <a:cubicBezTo>
                    <a:pt x="1746" y="1273"/>
                    <a:pt x="1344" y="418"/>
                    <a:pt x="1084" y="168"/>
                  </a:cubicBezTo>
                  <a:cubicBezTo>
                    <a:pt x="965" y="54"/>
                    <a:pt x="824" y="0"/>
                    <a:pt x="68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" name="Google Shape;115;p2"/>
            <p:cNvSpPr/>
            <p:nvPr/>
          </p:nvSpPr>
          <p:spPr>
            <a:xfrm>
              <a:off x="440801" y="4042309"/>
              <a:ext cx="97031" cy="155565"/>
            </a:xfrm>
            <a:custGeom>
              <a:avLst/>
              <a:gdLst/>
              <a:ahLst/>
              <a:cxnLst/>
              <a:rect l="l" t="t" r="r" b="b"/>
              <a:pathLst>
                <a:path w="2208" h="3540" extrusionOk="0">
                  <a:moveTo>
                    <a:pt x="1702" y="0"/>
                  </a:moveTo>
                  <a:cubicBezTo>
                    <a:pt x="1282" y="0"/>
                    <a:pt x="653" y="806"/>
                    <a:pt x="389" y="1549"/>
                  </a:cubicBezTo>
                  <a:cubicBezTo>
                    <a:pt x="224" y="2013"/>
                    <a:pt x="92" y="2537"/>
                    <a:pt x="1" y="2952"/>
                  </a:cubicBezTo>
                  <a:cubicBezTo>
                    <a:pt x="41" y="3148"/>
                    <a:pt x="85" y="3344"/>
                    <a:pt x="129" y="3540"/>
                  </a:cubicBezTo>
                  <a:cubicBezTo>
                    <a:pt x="754" y="3125"/>
                    <a:pt x="1667" y="2120"/>
                    <a:pt x="1916" y="1431"/>
                  </a:cubicBezTo>
                  <a:cubicBezTo>
                    <a:pt x="2208" y="634"/>
                    <a:pt x="2150" y="43"/>
                    <a:pt x="1734" y="2"/>
                  </a:cubicBezTo>
                  <a:cubicBezTo>
                    <a:pt x="1723" y="1"/>
                    <a:pt x="1713" y="0"/>
                    <a:pt x="170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" name="Google Shape;116;p2"/>
            <p:cNvSpPr/>
            <p:nvPr/>
          </p:nvSpPr>
          <p:spPr>
            <a:xfrm>
              <a:off x="304350" y="4191285"/>
              <a:ext cx="144667" cy="109071"/>
            </a:xfrm>
            <a:custGeom>
              <a:avLst/>
              <a:gdLst/>
              <a:ahLst/>
              <a:cxnLst/>
              <a:rect l="l" t="t" r="r" b="b"/>
              <a:pathLst>
                <a:path w="3292" h="2482" extrusionOk="0">
                  <a:moveTo>
                    <a:pt x="575" y="1"/>
                  </a:moveTo>
                  <a:cubicBezTo>
                    <a:pt x="471" y="1"/>
                    <a:pt x="393" y="22"/>
                    <a:pt x="348" y="65"/>
                  </a:cubicBezTo>
                  <a:cubicBezTo>
                    <a:pt x="0" y="404"/>
                    <a:pt x="189" y="1336"/>
                    <a:pt x="1203" y="1901"/>
                  </a:cubicBezTo>
                  <a:cubicBezTo>
                    <a:pt x="1991" y="2340"/>
                    <a:pt x="2916" y="2451"/>
                    <a:pt x="3292" y="2481"/>
                  </a:cubicBezTo>
                  <a:cubicBezTo>
                    <a:pt x="3180" y="2154"/>
                    <a:pt x="3082" y="1826"/>
                    <a:pt x="2987" y="1495"/>
                  </a:cubicBezTo>
                  <a:cubicBezTo>
                    <a:pt x="2292" y="556"/>
                    <a:pt x="1104" y="1"/>
                    <a:pt x="57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" name="Google Shape;117;p2"/>
            <p:cNvSpPr/>
            <p:nvPr/>
          </p:nvSpPr>
          <p:spPr>
            <a:xfrm>
              <a:off x="507027" y="4204908"/>
              <a:ext cx="111884" cy="188700"/>
            </a:xfrm>
            <a:custGeom>
              <a:avLst/>
              <a:gdLst/>
              <a:ahLst/>
              <a:cxnLst/>
              <a:rect l="l" t="t" r="r" b="b"/>
              <a:pathLst>
                <a:path w="2546" h="4294" extrusionOk="0">
                  <a:moveTo>
                    <a:pt x="1792" y="0"/>
                  </a:moveTo>
                  <a:cubicBezTo>
                    <a:pt x="1287" y="0"/>
                    <a:pt x="754" y="628"/>
                    <a:pt x="389" y="1716"/>
                  </a:cubicBezTo>
                  <a:cubicBezTo>
                    <a:pt x="136" y="2480"/>
                    <a:pt x="38" y="3263"/>
                    <a:pt x="1" y="3804"/>
                  </a:cubicBezTo>
                  <a:cubicBezTo>
                    <a:pt x="75" y="3966"/>
                    <a:pt x="156" y="4132"/>
                    <a:pt x="238" y="4294"/>
                  </a:cubicBezTo>
                  <a:cubicBezTo>
                    <a:pt x="2546" y="2513"/>
                    <a:pt x="2356" y="245"/>
                    <a:pt x="2153" y="114"/>
                  </a:cubicBezTo>
                  <a:cubicBezTo>
                    <a:pt x="2036" y="37"/>
                    <a:pt x="1915" y="0"/>
                    <a:pt x="179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" name="Google Shape;118;p2"/>
            <p:cNvSpPr/>
            <p:nvPr/>
          </p:nvSpPr>
          <p:spPr>
            <a:xfrm>
              <a:off x="316699" y="4391765"/>
              <a:ext cx="234051" cy="117817"/>
            </a:xfrm>
            <a:custGeom>
              <a:avLst/>
              <a:gdLst/>
              <a:ahLst/>
              <a:cxnLst/>
              <a:rect l="l" t="t" r="r" b="b"/>
              <a:pathLst>
                <a:path w="5326" h="2681" extrusionOk="0">
                  <a:moveTo>
                    <a:pt x="764" y="0"/>
                  </a:moveTo>
                  <a:cubicBezTo>
                    <a:pt x="0" y="0"/>
                    <a:pt x="446" y="930"/>
                    <a:pt x="1074" y="1516"/>
                  </a:cubicBezTo>
                  <a:cubicBezTo>
                    <a:pt x="1680" y="2086"/>
                    <a:pt x="3818" y="2680"/>
                    <a:pt x="5176" y="2680"/>
                  </a:cubicBezTo>
                  <a:cubicBezTo>
                    <a:pt x="5227" y="2680"/>
                    <a:pt x="5277" y="2679"/>
                    <a:pt x="5325" y="2678"/>
                  </a:cubicBezTo>
                  <a:cubicBezTo>
                    <a:pt x="5230" y="2526"/>
                    <a:pt x="5133" y="2377"/>
                    <a:pt x="5041" y="2225"/>
                  </a:cubicBezTo>
                  <a:cubicBezTo>
                    <a:pt x="3970" y="1525"/>
                    <a:pt x="1838" y="184"/>
                    <a:pt x="1024" y="28"/>
                  </a:cubicBezTo>
                  <a:cubicBezTo>
                    <a:pt x="925" y="9"/>
                    <a:pt x="839" y="0"/>
                    <a:pt x="76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" name="Google Shape;119;p2"/>
            <p:cNvSpPr/>
            <p:nvPr/>
          </p:nvSpPr>
          <p:spPr>
            <a:xfrm>
              <a:off x="608629" y="4335822"/>
              <a:ext cx="114872" cy="219989"/>
            </a:xfrm>
            <a:custGeom>
              <a:avLst/>
              <a:gdLst/>
              <a:ahLst/>
              <a:cxnLst/>
              <a:rect l="l" t="t" r="r" b="b"/>
              <a:pathLst>
                <a:path w="2614" h="5006" extrusionOk="0">
                  <a:moveTo>
                    <a:pt x="2283" y="1"/>
                  </a:moveTo>
                  <a:cubicBezTo>
                    <a:pt x="1944" y="1"/>
                    <a:pt x="1332" y="587"/>
                    <a:pt x="923" y="1285"/>
                  </a:cubicBezTo>
                  <a:cubicBezTo>
                    <a:pt x="179" y="2549"/>
                    <a:pt x="24" y="3985"/>
                    <a:pt x="0" y="4755"/>
                  </a:cubicBezTo>
                  <a:cubicBezTo>
                    <a:pt x="61" y="4840"/>
                    <a:pt x="122" y="4921"/>
                    <a:pt x="183" y="5005"/>
                  </a:cubicBezTo>
                  <a:cubicBezTo>
                    <a:pt x="899" y="3775"/>
                    <a:pt x="2085" y="2450"/>
                    <a:pt x="2454" y="926"/>
                  </a:cubicBezTo>
                  <a:cubicBezTo>
                    <a:pt x="2613" y="262"/>
                    <a:pt x="2509" y="1"/>
                    <a:pt x="228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" name="Google Shape;120;p2"/>
            <p:cNvSpPr/>
            <p:nvPr/>
          </p:nvSpPr>
          <p:spPr>
            <a:xfrm>
              <a:off x="351240" y="4538675"/>
              <a:ext cx="297815" cy="104281"/>
            </a:xfrm>
            <a:custGeom>
              <a:avLst/>
              <a:gdLst/>
              <a:ahLst/>
              <a:cxnLst/>
              <a:rect l="l" t="t" r="r" b="b"/>
              <a:pathLst>
                <a:path w="6777" h="2373" extrusionOk="0">
                  <a:moveTo>
                    <a:pt x="721" y="1"/>
                  </a:moveTo>
                  <a:cubicBezTo>
                    <a:pt x="456" y="1"/>
                    <a:pt x="264" y="66"/>
                    <a:pt x="207" y="230"/>
                  </a:cubicBezTo>
                  <a:cubicBezTo>
                    <a:pt x="1" y="808"/>
                    <a:pt x="1555" y="1626"/>
                    <a:pt x="3569" y="2075"/>
                  </a:cubicBezTo>
                  <a:cubicBezTo>
                    <a:pt x="4660" y="2316"/>
                    <a:pt x="5634" y="2373"/>
                    <a:pt x="6299" y="2373"/>
                  </a:cubicBezTo>
                  <a:cubicBezTo>
                    <a:pt x="6483" y="2373"/>
                    <a:pt x="6644" y="2368"/>
                    <a:pt x="6776" y="2362"/>
                  </a:cubicBezTo>
                  <a:cubicBezTo>
                    <a:pt x="6699" y="2272"/>
                    <a:pt x="6624" y="2180"/>
                    <a:pt x="6547" y="2089"/>
                  </a:cubicBezTo>
                  <a:cubicBezTo>
                    <a:pt x="5547" y="1714"/>
                    <a:pt x="3691" y="1011"/>
                    <a:pt x="3103" y="714"/>
                  </a:cubicBezTo>
                  <a:cubicBezTo>
                    <a:pt x="2513" y="416"/>
                    <a:pt x="1387" y="1"/>
                    <a:pt x="72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" name="Google Shape;121;p2"/>
            <p:cNvSpPr/>
            <p:nvPr/>
          </p:nvSpPr>
          <p:spPr>
            <a:xfrm>
              <a:off x="734094" y="4511736"/>
              <a:ext cx="128495" cy="193885"/>
            </a:xfrm>
            <a:custGeom>
              <a:avLst/>
              <a:gdLst/>
              <a:ahLst/>
              <a:cxnLst/>
              <a:rect l="l" t="t" r="r" b="b"/>
              <a:pathLst>
                <a:path w="2924" h="4412" extrusionOk="0">
                  <a:moveTo>
                    <a:pt x="2220" y="1"/>
                  </a:moveTo>
                  <a:cubicBezTo>
                    <a:pt x="1691" y="1"/>
                    <a:pt x="820" y="789"/>
                    <a:pt x="447" y="1661"/>
                  </a:cubicBezTo>
                  <a:cubicBezTo>
                    <a:pt x="85" y="2503"/>
                    <a:pt x="1" y="3510"/>
                    <a:pt x="21" y="4196"/>
                  </a:cubicBezTo>
                  <a:cubicBezTo>
                    <a:pt x="88" y="4270"/>
                    <a:pt x="157" y="4341"/>
                    <a:pt x="224" y="4412"/>
                  </a:cubicBezTo>
                  <a:cubicBezTo>
                    <a:pt x="491" y="3912"/>
                    <a:pt x="1041" y="2902"/>
                    <a:pt x="1457" y="2293"/>
                  </a:cubicBezTo>
                  <a:cubicBezTo>
                    <a:pt x="2160" y="1266"/>
                    <a:pt x="2924" y="712"/>
                    <a:pt x="2542" y="161"/>
                  </a:cubicBezTo>
                  <a:cubicBezTo>
                    <a:pt x="2465" y="50"/>
                    <a:pt x="2353" y="1"/>
                    <a:pt x="222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" name="Google Shape;122;p2"/>
            <p:cNvSpPr/>
            <p:nvPr/>
          </p:nvSpPr>
          <p:spPr>
            <a:xfrm>
              <a:off x="436055" y="4691561"/>
              <a:ext cx="329895" cy="87143"/>
            </a:xfrm>
            <a:custGeom>
              <a:avLst/>
              <a:gdLst/>
              <a:ahLst/>
              <a:cxnLst/>
              <a:rect l="l" t="t" r="r" b="b"/>
              <a:pathLst>
                <a:path w="7507" h="1983" extrusionOk="0">
                  <a:moveTo>
                    <a:pt x="1488" y="1"/>
                  </a:moveTo>
                  <a:cubicBezTo>
                    <a:pt x="721" y="1"/>
                    <a:pt x="209" y="211"/>
                    <a:pt x="129" y="550"/>
                  </a:cubicBezTo>
                  <a:cubicBezTo>
                    <a:pt x="0" y="1104"/>
                    <a:pt x="1288" y="1550"/>
                    <a:pt x="3715" y="1878"/>
                  </a:cubicBezTo>
                  <a:cubicBezTo>
                    <a:pt x="4269" y="1953"/>
                    <a:pt x="4787" y="1982"/>
                    <a:pt x="5256" y="1982"/>
                  </a:cubicBezTo>
                  <a:cubicBezTo>
                    <a:pt x="6280" y="1982"/>
                    <a:pt x="7072" y="1844"/>
                    <a:pt x="7506" y="1746"/>
                  </a:cubicBezTo>
                  <a:cubicBezTo>
                    <a:pt x="7449" y="1692"/>
                    <a:pt x="7391" y="1634"/>
                    <a:pt x="7333" y="1580"/>
                  </a:cubicBezTo>
                  <a:cubicBezTo>
                    <a:pt x="6303" y="1364"/>
                    <a:pt x="4596" y="681"/>
                    <a:pt x="3214" y="276"/>
                  </a:cubicBezTo>
                  <a:cubicBezTo>
                    <a:pt x="2566" y="86"/>
                    <a:pt x="1975" y="1"/>
                    <a:pt x="148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" name="Google Shape;123;p2"/>
            <p:cNvSpPr/>
            <p:nvPr/>
          </p:nvSpPr>
          <p:spPr>
            <a:xfrm>
              <a:off x="402349" y="3911000"/>
              <a:ext cx="483395" cy="933655"/>
            </a:xfrm>
            <a:custGeom>
              <a:avLst/>
              <a:gdLst/>
              <a:ahLst/>
              <a:cxnLst/>
              <a:rect l="l" t="t" r="r" b="b"/>
              <a:pathLst>
                <a:path w="11000" h="21246" extrusionOk="0">
                  <a:moveTo>
                    <a:pt x="638" y="0"/>
                  </a:moveTo>
                  <a:cubicBezTo>
                    <a:pt x="624" y="0"/>
                    <a:pt x="609" y="10"/>
                    <a:pt x="598" y="33"/>
                  </a:cubicBezTo>
                  <a:cubicBezTo>
                    <a:pt x="71" y="1216"/>
                    <a:pt x="1" y="2655"/>
                    <a:pt x="95" y="4027"/>
                  </a:cubicBezTo>
                  <a:cubicBezTo>
                    <a:pt x="112" y="4257"/>
                    <a:pt x="132" y="4487"/>
                    <a:pt x="156" y="4713"/>
                  </a:cubicBezTo>
                  <a:cubicBezTo>
                    <a:pt x="193" y="5058"/>
                    <a:pt x="237" y="5396"/>
                    <a:pt x="285" y="5717"/>
                  </a:cubicBezTo>
                  <a:cubicBezTo>
                    <a:pt x="392" y="6443"/>
                    <a:pt x="558" y="7164"/>
                    <a:pt x="757" y="7873"/>
                  </a:cubicBezTo>
                  <a:cubicBezTo>
                    <a:pt x="852" y="8204"/>
                    <a:pt x="950" y="8532"/>
                    <a:pt x="1062" y="8859"/>
                  </a:cubicBezTo>
                  <a:cubicBezTo>
                    <a:pt x="1423" y="9918"/>
                    <a:pt x="1873" y="10948"/>
                    <a:pt x="2386" y="11928"/>
                  </a:cubicBezTo>
                  <a:cubicBezTo>
                    <a:pt x="2609" y="12347"/>
                    <a:pt x="2846" y="12760"/>
                    <a:pt x="3092" y="13165"/>
                  </a:cubicBezTo>
                  <a:cubicBezTo>
                    <a:pt x="3184" y="13317"/>
                    <a:pt x="3281" y="13466"/>
                    <a:pt x="3376" y="13618"/>
                  </a:cubicBezTo>
                  <a:cubicBezTo>
                    <a:pt x="3988" y="14577"/>
                    <a:pt x="4664" y="15494"/>
                    <a:pt x="5384" y="16372"/>
                  </a:cubicBezTo>
                  <a:cubicBezTo>
                    <a:pt x="5461" y="16463"/>
                    <a:pt x="5536" y="16555"/>
                    <a:pt x="5613" y="16645"/>
                  </a:cubicBezTo>
                  <a:cubicBezTo>
                    <a:pt x="5745" y="16804"/>
                    <a:pt x="5873" y="16967"/>
                    <a:pt x="6009" y="17119"/>
                  </a:cubicBezTo>
                  <a:cubicBezTo>
                    <a:pt x="6675" y="17882"/>
                    <a:pt x="7367" y="18640"/>
                    <a:pt x="8100" y="19342"/>
                  </a:cubicBezTo>
                  <a:cubicBezTo>
                    <a:pt x="8158" y="19396"/>
                    <a:pt x="8216" y="19454"/>
                    <a:pt x="8273" y="19508"/>
                  </a:cubicBezTo>
                  <a:cubicBezTo>
                    <a:pt x="8337" y="19565"/>
                    <a:pt x="8401" y="19630"/>
                    <a:pt x="8465" y="19691"/>
                  </a:cubicBezTo>
                  <a:cubicBezTo>
                    <a:pt x="9094" y="20262"/>
                    <a:pt x="9844" y="21059"/>
                    <a:pt x="10702" y="21241"/>
                  </a:cubicBezTo>
                  <a:cubicBezTo>
                    <a:pt x="10714" y="21244"/>
                    <a:pt x="10727" y="21245"/>
                    <a:pt x="10741" y="21245"/>
                  </a:cubicBezTo>
                  <a:cubicBezTo>
                    <a:pt x="10857" y="21245"/>
                    <a:pt x="10999" y="21156"/>
                    <a:pt x="10902" y="21029"/>
                  </a:cubicBezTo>
                  <a:cubicBezTo>
                    <a:pt x="10435" y="20421"/>
                    <a:pt x="9746" y="19967"/>
                    <a:pt x="9178" y="19457"/>
                  </a:cubicBezTo>
                  <a:cubicBezTo>
                    <a:pt x="8688" y="19022"/>
                    <a:pt x="8225" y="18555"/>
                    <a:pt x="7773" y="18082"/>
                  </a:cubicBezTo>
                  <a:cubicBezTo>
                    <a:pt x="7706" y="18011"/>
                    <a:pt x="7637" y="17940"/>
                    <a:pt x="7570" y="17866"/>
                  </a:cubicBezTo>
                  <a:cubicBezTo>
                    <a:pt x="7300" y="17578"/>
                    <a:pt x="7032" y="17288"/>
                    <a:pt x="6769" y="16997"/>
                  </a:cubicBezTo>
                  <a:cubicBezTo>
                    <a:pt x="6100" y="16254"/>
                    <a:pt x="5471" y="15477"/>
                    <a:pt x="4877" y="14672"/>
                  </a:cubicBezTo>
                  <a:cubicBezTo>
                    <a:pt x="4816" y="14588"/>
                    <a:pt x="4755" y="14507"/>
                    <a:pt x="4694" y="14422"/>
                  </a:cubicBezTo>
                  <a:cubicBezTo>
                    <a:pt x="4086" y="13577"/>
                    <a:pt x="3525" y="12696"/>
                    <a:pt x="3028" y="11779"/>
                  </a:cubicBezTo>
                  <a:cubicBezTo>
                    <a:pt x="2886" y="11516"/>
                    <a:pt x="2751" y="11249"/>
                    <a:pt x="2620" y="10982"/>
                  </a:cubicBezTo>
                  <a:cubicBezTo>
                    <a:pt x="2538" y="10820"/>
                    <a:pt x="2457" y="10654"/>
                    <a:pt x="2383" y="10492"/>
                  </a:cubicBezTo>
                  <a:cubicBezTo>
                    <a:pt x="1788" y="9208"/>
                    <a:pt x="1322" y="7883"/>
                    <a:pt x="1004" y="6528"/>
                  </a:cubicBezTo>
                  <a:cubicBezTo>
                    <a:pt x="960" y="6332"/>
                    <a:pt x="916" y="6136"/>
                    <a:pt x="876" y="5940"/>
                  </a:cubicBezTo>
                  <a:cubicBezTo>
                    <a:pt x="497" y="4038"/>
                    <a:pt x="416" y="2081"/>
                    <a:pt x="706" y="100"/>
                  </a:cubicBezTo>
                  <a:cubicBezTo>
                    <a:pt x="714" y="57"/>
                    <a:pt x="675" y="0"/>
                    <a:pt x="6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24" name="Google Shape;124;p2"/>
          <p:cNvGrpSpPr/>
          <p:nvPr/>
        </p:nvGrpSpPr>
        <p:grpSpPr>
          <a:xfrm>
            <a:off x="6412996" y="206415"/>
            <a:ext cx="698711" cy="666171"/>
            <a:chOff x="984375" y="2346230"/>
            <a:chExt cx="468336" cy="446495"/>
          </a:xfrm>
        </p:grpSpPr>
        <p:sp>
          <p:nvSpPr>
            <p:cNvPr id="125" name="Google Shape;125;p2"/>
            <p:cNvSpPr/>
            <p:nvPr/>
          </p:nvSpPr>
          <p:spPr>
            <a:xfrm>
              <a:off x="1139896" y="2346230"/>
              <a:ext cx="312816" cy="368096"/>
            </a:xfrm>
            <a:custGeom>
              <a:avLst/>
              <a:gdLst/>
              <a:ahLst/>
              <a:cxnLst/>
              <a:rect l="l" t="t" r="r" b="b"/>
              <a:pathLst>
                <a:path w="8024" h="9442" extrusionOk="0">
                  <a:moveTo>
                    <a:pt x="2655" y="2271"/>
                  </a:moveTo>
                  <a:cubicBezTo>
                    <a:pt x="3185" y="2271"/>
                    <a:pt x="3508" y="3208"/>
                    <a:pt x="3086" y="3691"/>
                  </a:cubicBezTo>
                  <a:cubicBezTo>
                    <a:pt x="2907" y="3895"/>
                    <a:pt x="2638" y="4014"/>
                    <a:pt x="2369" y="4014"/>
                  </a:cubicBezTo>
                  <a:cubicBezTo>
                    <a:pt x="2348" y="4014"/>
                    <a:pt x="2327" y="4013"/>
                    <a:pt x="2306" y="4012"/>
                  </a:cubicBezTo>
                  <a:cubicBezTo>
                    <a:pt x="2204" y="4005"/>
                    <a:pt x="2100" y="3978"/>
                    <a:pt x="2022" y="3914"/>
                  </a:cubicBezTo>
                  <a:cubicBezTo>
                    <a:pt x="1829" y="3765"/>
                    <a:pt x="1846" y="3474"/>
                    <a:pt x="1886" y="3238"/>
                  </a:cubicBezTo>
                  <a:cubicBezTo>
                    <a:pt x="1937" y="2964"/>
                    <a:pt x="2008" y="2677"/>
                    <a:pt x="2211" y="2484"/>
                  </a:cubicBezTo>
                  <a:cubicBezTo>
                    <a:pt x="2367" y="2334"/>
                    <a:pt x="2518" y="2271"/>
                    <a:pt x="2655" y="2271"/>
                  </a:cubicBezTo>
                  <a:close/>
                  <a:moveTo>
                    <a:pt x="4035" y="6913"/>
                  </a:moveTo>
                  <a:cubicBezTo>
                    <a:pt x="4604" y="6913"/>
                    <a:pt x="5210" y="7741"/>
                    <a:pt x="4695" y="8114"/>
                  </a:cubicBezTo>
                  <a:cubicBezTo>
                    <a:pt x="4582" y="8199"/>
                    <a:pt x="4435" y="8219"/>
                    <a:pt x="4293" y="8219"/>
                  </a:cubicBezTo>
                  <a:cubicBezTo>
                    <a:pt x="4281" y="8219"/>
                    <a:pt x="4270" y="8219"/>
                    <a:pt x="4259" y="8219"/>
                  </a:cubicBezTo>
                  <a:cubicBezTo>
                    <a:pt x="3951" y="8216"/>
                    <a:pt x="3606" y="8117"/>
                    <a:pt x="3468" y="7844"/>
                  </a:cubicBezTo>
                  <a:cubicBezTo>
                    <a:pt x="3390" y="7688"/>
                    <a:pt x="3397" y="7492"/>
                    <a:pt x="3471" y="7334"/>
                  </a:cubicBezTo>
                  <a:cubicBezTo>
                    <a:pt x="3613" y="7031"/>
                    <a:pt x="3821" y="6913"/>
                    <a:pt x="4035" y="6913"/>
                  </a:cubicBezTo>
                  <a:close/>
                  <a:moveTo>
                    <a:pt x="3373" y="0"/>
                  </a:moveTo>
                  <a:cubicBezTo>
                    <a:pt x="3358" y="0"/>
                    <a:pt x="3342" y="0"/>
                    <a:pt x="3326" y="1"/>
                  </a:cubicBezTo>
                  <a:cubicBezTo>
                    <a:pt x="1" y="38"/>
                    <a:pt x="18" y="4752"/>
                    <a:pt x="72" y="5918"/>
                  </a:cubicBezTo>
                  <a:cubicBezTo>
                    <a:pt x="498" y="6306"/>
                    <a:pt x="869" y="6773"/>
                    <a:pt x="1147" y="7161"/>
                  </a:cubicBezTo>
                  <a:cubicBezTo>
                    <a:pt x="1542" y="7715"/>
                    <a:pt x="1859" y="8354"/>
                    <a:pt x="2025" y="9017"/>
                  </a:cubicBezTo>
                  <a:cubicBezTo>
                    <a:pt x="2837" y="9279"/>
                    <a:pt x="3763" y="9442"/>
                    <a:pt x="4614" y="9442"/>
                  </a:cubicBezTo>
                  <a:cubicBezTo>
                    <a:pt x="5883" y="9442"/>
                    <a:pt x="6985" y="9079"/>
                    <a:pt x="7297" y="8138"/>
                  </a:cubicBezTo>
                  <a:cubicBezTo>
                    <a:pt x="8023" y="5948"/>
                    <a:pt x="4647" y="5154"/>
                    <a:pt x="4647" y="5154"/>
                  </a:cubicBezTo>
                  <a:cubicBezTo>
                    <a:pt x="4647" y="5154"/>
                    <a:pt x="7097" y="0"/>
                    <a:pt x="337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" name="Google Shape;126;p2"/>
            <p:cNvSpPr/>
            <p:nvPr/>
          </p:nvSpPr>
          <p:spPr>
            <a:xfrm>
              <a:off x="1211160" y="2434726"/>
              <a:ext cx="65495" cy="68029"/>
            </a:xfrm>
            <a:custGeom>
              <a:avLst/>
              <a:gdLst/>
              <a:ahLst/>
              <a:cxnLst/>
              <a:rect l="l" t="t" r="r" b="b"/>
              <a:pathLst>
                <a:path w="1680" h="1745" extrusionOk="0">
                  <a:moveTo>
                    <a:pt x="827" y="1"/>
                  </a:moveTo>
                  <a:cubicBezTo>
                    <a:pt x="690" y="1"/>
                    <a:pt x="539" y="64"/>
                    <a:pt x="383" y="214"/>
                  </a:cubicBezTo>
                  <a:cubicBezTo>
                    <a:pt x="180" y="407"/>
                    <a:pt x="109" y="694"/>
                    <a:pt x="58" y="968"/>
                  </a:cubicBezTo>
                  <a:cubicBezTo>
                    <a:pt x="18" y="1204"/>
                    <a:pt x="1" y="1495"/>
                    <a:pt x="194" y="1644"/>
                  </a:cubicBezTo>
                  <a:cubicBezTo>
                    <a:pt x="272" y="1708"/>
                    <a:pt x="376" y="1735"/>
                    <a:pt x="478" y="1742"/>
                  </a:cubicBezTo>
                  <a:cubicBezTo>
                    <a:pt x="499" y="1743"/>
                    <a:pt x="520" y="1744"/>
                    <a:pt x="541" y="1744"/>
                  </a:cubicBezTo>
                  <a:cubicBezTo>
                    <a:pt x="810" y="1744"/>
                    <a:pt x="1079" y="1625"/>
                    <a:pt x="1258" y="1421"/>
                  </a:cubicBezTo>
                  <a:cubicBezTo>
                    <a:pt x="1680" y="938"/>
                    <a:pt x="1357" y="1"/>
                    <a:pt x="8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" name="Google Shape;127;p2"/>
            <p:cNvSpPr/>
            <p:nvPr/>
          </p:nvSpPr>
          <p:spPr>
            <a:xfrm>
              <a:off x="1272016" y="2615733"/>
              <a:ext cx="71031" cy="50953"/>
            </a:xfrm>
            <a:custGeom>
              <a:avLst/>
              <a:gdLst/>
              <a:ahLst/>
              <a:cxnLst/>
              <a:rect l="l" t="t" r="r" b="b"/>
              <a:pathLst>
                <a:path w="1822" h="1307" extrusionOk="0">
                  <a:moveTo>
                    <a:pt x="646" y="0"/>
                  </a:moveTo>
                  <a:cubicBezTo>
                    <a:pt x="432" y="0"/>
                    <a:pt x="224" y="118"/>
                    <a:pt x="82" y="421"/>
                  </a:cubicBezTo>
                  <a:cubicBezTo>
                    <a:pt x="8" y="579"/>
                    <a:pt x="1" y="775"/>
                    <a:pt x="79" y="931"/>
                  </a:cubicBezTo>
                  <a:cubicBezTo>
                    <a:pt x="217" y="1204"/>
                    <a:pt x="562" y="1303"/>
                    <a:pt x="870" y="1306"/>
                  </a:cubicBezTo>
                  <a:cubicBezTo>
                    <a:pt x="881" y="1306"/>
                    <a:pt x="892" y="1306"/>
                    <a:pt x="904" y="1306"/>
                  </a:cubicBezTo>
                  <a:cubicBezTo>
                    <a:pt x="1046" y="1306"/>
                    <a:pt x="1193" y="1286"/>
                    <a:pt x="1306" y="1201"/>
                  </a:cubicBezTo>
                  <a:cubicBezTo>
                    <a:pt x="1821" y="828"/>
                    <a:pt x="1215" y="0"/>
                    <a:pt x="6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" name="Google Shape;128;p2"/>
            <p:cNvSpPr/>
            <p:nvPr/>
          </p:nvSpPr>
          <p:spPr>
            <a:xfrm>
              <a:off x="984375" y="2470319"/>
              <a:ext cx="249543" cy="322406"/>
            </a:xfrm>
            <a:custGeom>
              <a:avLst/>
              <a:gdLst/>
              <a:ahLst/>
              <a:cxnLst/>
              <a:rect l="l" t="t" r="r" b="b"/>
              <a:pathLst>
                <a:path w="6401" h="8270" extrusionOk="0">
                  <a:moveTo>
                    <a:pt x="1000" y="0"/>
                  </a:moveTo>
                  <a:cubicBezTo>
                    <a:pt x="974" y="0"/>
                    <a:pt x="947" y="2"/>
                    <a:pt x="920" y="4"/>
                  </a:cubicBezTo>
                  <a:cubicBezTo>
                    <a:pt x="58" y="82"/>
                    <a:pt x="1" y="1457"/>
                    <a:pt x="789" y="1457"/>
                  </a:cubicBezTo>
                  <a:cubicBezTo>
                    <a:pt x="851" y="1457"/>
                    <a:pt x="918" y="1448"/>
                    <a:pt x="990" y="1430"/>
                  </a:cubicBezTo>
                  <a:cubicBezTo>
                    <a:pt x="1031" y="1420"/>
                    <a:pt x="1024" y="1319"/>
                    <a:pt x="981" y="1319"/>
                  </a:cubicBezTo>
                  <a:cubicBezTo>
                    <a:pt x="976" y="1319"/>
                    <a:pt x="971" y="1319"/>
                    <a:pt x="966" y="1319"/>
                  </a:cubicBezTo>
                  <a:cubicBezTo>
                    <a:pt x="97" y="1319"/>
                    <a:pt x="395" y="232"/>
                    <a:pt x="1059" y="232"/>
                  </a:cubicBezTo>
                  <a:cubicBezTo>
                    <a:pt x="1131" y="232"/>
                    <a:pt x="1208" y="245"/>
                    <a:pt x="1288" y="274"/>
                  </a:cubicBezTo>
                  <a:cubicBezTo>
                    <a:pt x="1687" y="420"/>
                    <a:pt x="1869" y="913"/>
                    <a:pt x="1954" y="1288"/>
                  </a:cubicBezTo>
                  <a:cubicBezTo>
                    <a:pt x="1998" y="1491"/>
                    <a:pt x="2021" y="1701"/>
                    <a:pt x="2011" y="1907"/>
                  </a:cubicBezTo>
                  <a:cubicBezTo>
                    <a:pt x="2011" y="1991"/>
                    <a:pt x="1994" y="2072"/>
                    <a:pt x="1987" y="2157"/>
                  </a:cubicBezTo>
                  <a:cubicBezTo>
                    <a:pt x="1842" y="2316"/>
                    <a:pt x="1792" y="2542"/>
                    <a:pt x="1910" y="2796"/>
                  </a:cubicBezTo>
                  <a:cubicBezTo>
                    <a:pt x="2129" y="3272"/>
                    <a:pt x="2545" y="3482"/>
                    <a:pt x="2934" y="3809"/>
                  </a:cubicBezTo>
                  <a:cubicBezTo>
                    <a:pt x="3309" y="4123"/>
                    <a:pt x="3643" y="4479"/>
                    <a:pt x="3958" y="4853"/>
                  </a:cubicBezTo>
                  <a:cubicBezTo>
                    <a:pt x="4749" y="5800"/>
                    <a:pt x="5762" y="7063"/>
                    <a:pt x="6131" y="8236"/>
                  </a:cubicBezTo>
                  <a:cubicBezTo>
                    <a:pt x="6138" y="8260"/>
                    <a:pt x="6149" y="8269"/>
                    <a:pt x="6160" y="8269"/>
                  </a:cubicBezTo>
                  <a:cubicBezTo>
                    <a:pt x="6192" y="8269"/>
                    <a:pt x="6229" y="8194"/>
                    <a:pt x="6229" y="8161"/>
                  </a:cubicBezTo>
                  <a:cubicBezTo>
                    <a:pt x="6188" y="7350"/>
                    <a:pt x="6401" y="6668"/>
                    <a:pt x="6201" y="5854"/>
                  </a:cubicBezTo>
                  <a:cubicBezTo>
                    <a:pt x="6201" y="5847"/>
                    <a:pt x="6198" y="5840"/>
                    <a:pt x="6198" y="5834"/>
                  </a:cubicBezTo>
                  <a:cubicBezTo>
                    <a:pt x="6032" y="5171"/>
                    <a:pt x="5715" y="4532"/>
                    <a:pt x="5320" y="3978"/>
                  </a:cubicBezTo>
                  <a:cubicBezTo>
                    <a:pt x="5042" y="3590"/>
                    <a:pt x="4671" y="3123"/>
                    <a:pt x="4245" y="2735"/>
                  </a:cubicBezTo>
                  <a:cubicBezTo>
                    <a:pt x="3751" y="2286"/>
                    <a:pt x="3183" y="1934"/>
                    <a:pt x="2595" y="1917"/>
                  </a:cubicBezTo>
                  <a:cubicBezTo>
                    <a:pt x="2587" y="1916"/>
                    <a:pt x="2579" y="1916"/>
                    <a:pt x="2571" y="1916"/>
                  </a:cubicBezTo>
                  <a:cubicBezTo>
                    <a:pt x="2462" y="1916"/>
                    <a:pt x="2359" y="1936"/>
                    <a:pt x="2264" y="1971"/>
                  </a:cubicBezTo>
                  <a:cubicBezTo>
                    <a:pt x="2268" y="1582"/>
                    <a:pt x="2116" y="1089"/>
                    <a:pt x="2032" y="879"/>
                  </a:cubicBezTo>
                  <a:cubicBezTo>
                    <a:pt x="1854" y="443"/>
                    <a:pt x="1504" y="0"/>
                    <a:pt x="10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29" name="Google Shape;129;p2"/>
          <p:cNvGrpSpPr/>
          <p:nvPr/>
        </p:nvGrpSpPr>
        <p:grpSpPr>
          <a:xfrm>
            <a:off x="7409316" y="1960758"/>
            <a:ext cx="1165712" cy="731889"/>
            <a:chOff x="6925510" y="205316"/>
            <a:chExt cx="905688" cy="530354"/>
          </a:xfrm>
        </p:grpSpPr>
        <p:sp>
          <p:nvSpPr>
            <p:cNvPr id="130" name="Google Shape;130;p2"/>
            <p:cNvSpPr/>
            <p:nvPr/>
          </p:nvSpPr>
          <p:spPr>
            <a:xfrm>
              <a:off x="7093437" y="213374"/>
              <a:ext cx="568549" cy="515598"/>
            </a:xfrm>
            <a:custGeom>
              <a:avLst/>
              <a:gdLst/>
              <a:ahLst/>
              <a:cxnLst/>
              <a:rect l="l" t="t" r="r" b="b"/>
              <a:pathLst>
                <a:path w="12626" h="11775" extrusionOk="0">
                  <a:moveTo>
                    <a:pt x="6402" y="0"/>
                  </a:moveTo>
                  <a:cubicBezTo>
                    <a:pt x="3247" y="0"/>
                    <a:pt x="0" y="2876"/>
                    <a:pt x="0" y="6031"/>
                  </a:cubicBezTo>
                  <a:cubicBezTo>
                    <a:pt x="0" y="9187"/>
                    <a:pt x="3115" y="11775"/>
                    <a:pt x="6270" y="11775"/>
                  </a:cubicBezTo>
                  <a:cubicBezTo>
                    <a:pt x="9426" y="11775"/>
                    <a:pt x="12626" y="9028"/>
                    <a:pt x="12626" y="5874"/>
                  </a:cubicBezTo>
                  <a:cubicBezTo>
                    <a:pt x="12626" y="2717"/>
                    <a:pt x="9557" y="0"/>
                    <a:pt x="640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" name="Google Shape;131;p2"/>
            <p:cNvSpPr/>
            <p:nvPr/>
          </p:nvSpPr>
          <p:spPr>
            <a:xfrm>
              <a:off x="7077360" y="205316"/>
              <a:ext cx="624386" cy="530354"/>
            </a:xfrm>
            <a:custGeom>
              <a:avLst/>
              <a:gdLst/>
              <a:ahLst/>
              <a:cxnLst/>
              <a:rect l="l" t="t" r="r" b="b"/>
              <a:pathLst>
                <a:path w="13866" h="12112" extrusionOk="0">
                  <a:moveTo>
                    <a:pt x="6777" y="1"/>
                  </a:moveTo>
                  <a:cubicBezTo>
                    <a:pt x="6538" y="1"/>
                    <a:pt x="6299" y="14"/>
                    <a:pt x="6061" y="40"/>
                  </a:cubicBezTo>
                  <a:cubicBezTo>
                    <a:pt x="5899" y="59"/>
                    <a:pt x="5989" y="300"/>
                    <a:pt x="6113" y="312"/>
                  </a:cubicBezTo>
                  <a:cubicBezTo>
                    <a:pt x="8982" y="563"/>
                    <a:pt x="11936" y="1718"/>
                    <a:pt x="12620" y="4868"/>
                  </a:cubicBezTo>
                  <a:cubicBezTo>
                    <a:pt x="13326" y="8114"/>
                    <a:pt x="10901" y="11034"/>
                    <a:pt x="7741" y="11637"/>
                  </a:cubicBezTo>
                  <a:cubicBezTo>
                    <a:pt x="7365" y="11709"/>
                    <a:pt x="6985" y="11743"/>
                    <a:pt x="6606" y="11743"/>
                  </a:cubicBezTo>
                  <a:cubicBezTo>
                    <a:pt x="3778" y="11743"/>
                    <a:pt x="1014" y="9808"/>
                    <a:pt x="785" y="6834"/>
                  </a:cubicBezTo>
                  <a:cubicBezTo>
                    <a:pt x="555" y="3847"/>
                    <a:pt x="2656" y="811"/>
                    <a:pt x="5730" y="475"/>
                  </a:cubicBezTo>
                  <a:cubicBezTo>
                    <a:pt x="5862" y="460"/>
                    <a:pt x="5763" y="246"/>
                    <a:pt x="5659" y="244"/>
                  </a:cubicBezTo>
                  <a:cubicBezTo>
                    <a:pt x="5626" y="243"/>
                    <a:pt x="5594" y="243"/>
                    <a:pt x="5561" y="243"/>
                  </a:cubicBezTo>
                  <a:cubicBezTo>
                    <a:pt x="2938" y="243"/>
                    <a:pt x="740" y="2849"/>
                    <a:pt x="378" y="5296"/>
                  </a:cubicBezTo>
                  <a:cubicBezTo>
                    <a:pt x="1" y="7847"/>
                    <a:pt x="1097" y="10165"/>
                    <a:pt x="3417" y="11341"/>
                  </a:cubicBezTo>
                  <a:cubicBezTo>
                    <a:pt x="4440" y="11859"/>
                    <a:pt x="5511" y="12112"/>
                    <a:pt x="6571" y="12112"/>
                  </a:cubicBezTo>
                  <a:cubicBezTo>
                    <a:pt x="8042" y="12112"/>
                    <a:pt x="9492" y="11626"/>
                    <a:pt x="10766" y="10691"/>
                  </a:cubicBezTo>
                  <a:cubicBezTo>
                    <a:pt x="12937" y="9099"/>
                    <a:pt x="13866" y="6430"/>
                    <a:pt x="12822" y="3871"/>
                  </a:cubicBezTo>
                  <a:cubicBezTo>
                    <a:pt x="11847" y="1479"/>
                    <a:pt x="9317" y="1"/>
                    <a:pt x="67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" name="Google Shape;132;p2"/>
            <p:cNvSpPr/>
            <p:nvPr/>
          </p:nvSpPr>
          <p:spPr>
            <a:xfrm>
              <a:off x="6925510" y="360379"/>
              <a:ext cx="905688" cy="259660"/>
            </a:xfrm>
            <a:custGeom>
              <a:avLst/>
              <a:gdLst/>
              <a:ahLst/>
              <a:cxnLst/>
              <a:rect l="l" t="t" r="r" b="b"/>
              <a:pathLst>
                <a:path w="20113" h="5930" extrusionOk="0">
                  <a:moveTo>
                    <a:pt x="16657" y="1"/>
                  </a:moveTo>
                  <a:cubicBezTo>
                    <a:pt x="16439" y="1"/>
                    <a:pt x="16237" y="20"/>
                    <a:pt x="16067" y="60"/>
                  </a:cubicBezTo>
                  <a:cubicBezTo>
                    <a:pt x="15914" y="95"/>
                    <a:pt x="16073" y="324"/>
                    <a:pt x="16180" y="325"/>
                  </a:cubicBezTo>
                  <a:cubicBezTo>
                    <a:pt x="16845" y="330"/>
                    <a:pt x="19241" y="410"/>
                    <a:pt x="18563" y="1628"/>
                  </a:cubicBezTo>
                  <a:cubicBezTo>
                    <a:pt x="18243" y="2202"/>
                    <a:pt x="17451" y="2549"/>
                    <a:pt x="16881" y="2811"/>
                  </a:cubicBezTo>
                  <a:cubicBezTo>
                    <a:pt x="14924" y="3710"/>
                    <a:pt x="12785" y="4282"/>
                    <a:pt x="10682" y="4712"/>
                  </a:cubicBezTo>
                  <a:cubicBezTo>
                    <a:pt x="8818" y="5095"/>
                    <a:pt x="6905" y="5405"/>
                    <a:pt x="5006" y="5541"/>
                  </a:cubicBezTo>
                  <a:cubicBezTo>
                    <a:pt x="4909" y="5547"/>
                    <a:pt x="4759" y="5553"/>
                    <a:pt x="4576" y="5553"/>
                  </a:cubicBezTo>
                  <a:cubicBezTo>
                    <a:pt x="3425" y="5553"/>
                    <a:pt x="955" y="5349"/>
                    <a:pt x="1947" y="4098"/>
                  </a:cubicBezTo>
                  <a:cubicBezTo>
                    <a:pt x="2398" y="3528"/>
                    <a:pt x="3165" y="3113"/>
                    <a:pt x="3797" y="2785"/>
                  </a:cubicBezTo>
                  <a:cubicBezTo>
                    <a:pt x="3898" y="2733"/>
                    <a:pt x="3795" y="2553"/>
                    <a:pt x="3700" y="2553"/>
                  </a:cubicBezTo>
                  <a:cubicBezTo>
                    <a:pt x="3695" y="2553"/>
                    <a:pt x="3691" y="2554"/>
                    <a:pt x="3687" y="2554"/>
                  </a:cubicBezTo>
                  <a:cubicBezTo>
                    <a:pt x="2393" y="2794"/>
                    <a:pt x="1" y="4784"/>
                    <a:pt x="2166" y="5597"/>
                  </a:cubicBezTo>
                  <a:cubicBezTo>
                    <a:pt x="2830" y="5847"/>
                    <a:pt x="3527" y="5929"/>
                    <a:pt x="4229" y="5929"/>
                  </a:cubicBezTo>
                  <a:cubicBezTo>
                    <a:pt x="4872" y="5929"/>
                    <a:pt x="5520" y="5860"/>
                    <a:pt x="6151" y="5786"/>
                  </a:cubicBezTo>
                  <a:cubicBezTo>
                    <a:pt x="7890" y="5584"/>
                    <a:pt x="9624" y="5329"/>
                    <a:pt x="11337" y="4961"/>
                  </a:cubicBezTo>
                  <a:cubicBezTo>
                    <a:pt x="12763" y="4653"/>
                    <a:pt x="14174" y="4268"/>
                    <a:pt x="15547" y="3774"/>
                  </a:cubicBezTo>
                  <a:cubicBezTo>
                    <a:pt x="16593" y="3399"/>
                    <a:pt x="17822" y="2999"/>
                    <a:pt x="18648" y="2205"/>
                  </a:cubicBezTo>
                  <a:cubicBezTo>
                    <a:pt x="20112" y="800"/>
                    <a:pt x="18053" y="1"/>
                    <a:pt x="166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" name="Google Shape;133;p2"/>
            <p:cNvSpPr/>
            <p:nvPr/>
          </p:nvSpPr>
          <p:spPr>
            <a:xfrm>
              <a:off x="7368361" y="296401"/>
              <a:ext cx="63222" cy="55523"/>
            </a:xfrm>
            <a:custGeom>
              <a:avLst/>
              <a:gdLst/>
              <a:ahLst/>
              <a:cxnLst/>
              <a:rect l="l" t="t" r="r" b="b"/>
              <a:pathLst>
                <a:path w="1404" h="1268" extrusionOk="0">
                  <a:moveTo>
                    <a:pt x="853" y="427"/>
                  </a:moveTo>
                  <a:lnTo>
                    <a:pt x="853" y="427"/>
                  </a:lnTo>
                  <a:cubicBezTo>
                    <a:pt x="853" y="427"/>
                    <a:pt x="859" y="430"/>
                    <a:pt x="873" y="436"/>
                  </a:cubicBezTo>
                  <a:cubicBezTo>
                    <a:pt x="872" y="435"/>
                    <a:pt x="871" y="435"/>
                    <a:pt x="870" y="434"/>
                  </a:cubicBezTo>
                  <a:lnTo>
                    <a:pt x="870" y="434"/>
                  </a:lnTo>
                  <a:cubicBezTo>
                    <a:pt x="860" y="430"/>
                    <a:pt x="853" y="427"/>
                    <a:pt x="853" y="427"/>
                  </a:cubicBezTo>
                  <a:close/>
                  <a:moveTo>
                    <a:pt x="486" y="0"/>
                  </a:moveTo>
                  <a:cubicBezTo>
                    <a:pt x="213" y="0"/>
                    <a:pt x="1" y="394"/>
                    <a:pt x="25" y="636"/>
                  </a:cubicBezTo>
                  <a:cubicBezTo>
                    <a:pt x="60" y="1003"/>
                    <a:pt x="440" y="1243"/>
                    <a:pt x="781" y="1266"/>
                  </a:cubicBezTo>
                  <a:cubicBezTo>
                    <a:pt x="797" y="1267"/>
                    <a:pt x="812" y="1267"/>
                    <a:pt x="827" y="1267"/>
                  </a:cubicBezTo>
                  <a:cubicBezTo>
                    <a:pt x="1087" y="1267"/>
                    <a:pt x="1323" y="1108"/>
                    <a:pt x="1360" y="835"/>
                  </a:cubicBezTo>
                  <a:cubicBezTo>
                    <a:pt x="1404" y="523"/>
                    <a:pt x="1159" y="276"/>
                    <a:pt x="871" y="210"/>
                  </a:cubicBezTo>
                  <a:cubicBezTo>
                    <a:pt x="862" y="208"/>
                    <a:pt x="854" y="207"/>
                    <a:pt x="847" y="207"/>
                  </a:cubicBezTo>
                  <a:cubicBezTo>
                    <a:pt x="746" y="207"/>
                    <a:pt x="793" y="399"/>
                    <a:pt x="870" y="434"/>
                  </a:cubicBezTo>
                  <a:lnTo>
                    <a:pt x="870" y="434"/>
                  </a:lnTo>
                  <a:cubicBezTo>
                    <a:pt x="894" y="444"/>
                    <a:pt x="936" y="462"/>
                    <a:pt x="946" y="469"/>
                  </a:cubicBezTo>
                  <a:cubicBezTo>
                    <a:pt x="1003" y="507"/>
                    <a:pt x="1041" y="545"/>
                    <a:pt x="1061" y="612"/>
                  </a:cubicBezTo>
                  <a:cubicBezTo>
                    <a:pt x="1079" y="677"/>
                    <a:pt x="1070" y="747"/>
                    <a:pt x="1041" y="806"/>
                  </a:cubicBezTo>
                  <a:cubicBezTo>
                    <a:pt x="984" y="924"/>
                    <a:pt x="872" y="972"/>
                    <a:pt x="753" y="972"/>
                  </a:cubicBezTo>
                  <a:cubicBezTo>
                    <a:pt x="710" y="972"/>
                    <a:pt x="666" y="965"/>
                    <a:pt x="623" y="953"/>
                  </a:cubicBezTo>
                  <a:cubicBezTo>
                    <a:pt x="416" y="896"/>
                    <a:pt x="247" y="740"/>
                    <a:pt x="332" y="516"/>
                  </a:cubicBezTo>
                  <a:cubicBezTo>
                    <a:pt x="396" y="353"/>
                    <a:pt x="615" y="276"/>
                    <a:pt x="618" y="99"/>
                  </a:cubicBezTo>
                  <a:cubicBezTo>
                    <a:pt x="618" y="67"/>
                    <a:pt x="608" y="24"/>
                    <a:pt x="574" y="14"/>
                  </a:cubicBezTo>
                  <a:cubicBezTo>
                    <a:pt x="544" y="5"/>
                    <a:pt x="515" y="0"/>
                    <a:pt x="4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" name="Google Shape;134;p2"/>
            <p:cNvSpPr/>
            <p:nvPr/>
          </p:nvSpPr>
          <p:spPr>
            <a:xfrm>
              <a:off x="7477926" y="310939"/>
              <a:ext cx="82855" cy="61609"/>
            </a:xfrm>
            <a:custGeom>
              <a:avLst/>
              <a:gdLst/>
              <a:ahLst/>
              <a:cxnLst/>
              <a:rect l="l" t="t" r="r" b="b"/>
              <a:pathLst>
                <a:path w="1840" h="1407" extrusionOk="0">
                  <a:moveTo>
                    <a:pt x="493" y="1"/>
                  </a:moveTo>
                  <a:cubicBezTo>
                    <a:pt x="211" y="1"/>
                    <a:pt x="0" y="306"/>
                    <a:pt x="28" y="579"/>
                  </a:cubicBezTo>
                  <a:cubicBezTo>
                    <a:pt x="59" y="897"/>
                    <a:pt x="297" y="1181"/>
                    <a:pt x="580" y="1314"/>
                  </a:cubicBezTo>
                  <a:cubicBezTo>
                    <a:pt x="706" y="1373"/>
                    <a:pt x="855" y="1406"/>
                    <a:pt x="1003" y="1406"/>
                  </a:cubicBezTo>
                  <a:cubicBezTo>
                    <a:pt x="1226" y="1406"/>
                    <a:pt x="1447" y="1331"/>
                    <a:pt x="1587" y="1157"/>
                  </a:cubicBezTo>
                  <a:cubicBezTo>
                    <a:pt x="1840" y="841"/>
                    <a:pt x="1576" y="383"/>
                    <a:pt x="1222" y="290"/>
                  </a:cubicBezTo>
                  <a:cubicBezTo>
                    <a:pt x="1216" y="288"/>
                    <a:pt x="1211" y="287"/>
                    <a:pt x="1206" y="287"/>
                  </a:cubicBezTo>
                  <a:cubicBezTo>
                    <a:pt x="1147" y="287"/>
                    <a:pt x="1170" y="407"/>
                    <a:pt x="1194" y="434"/>
                  </a:cubicBezTo>
                  <a:cubicBezTo>
                    <a:pt x="1298" y="551"/>
                    <a:pt x="1444" y="672"/>
                    <a:pt x="1392" y="845"/>
                  </a:cubicBezTo>
                  <a:cubicBezTo>
                    <a:pt x="1363" y="942"/>
                    <a:pt x="1279" y="1012"/>
                    <a:pt x="1193" y="1054"/>
                  </a:cubicBezTo>
                  <a:cubicBezTo>
                    <a:pt x="1109" y="1096"/>
                    <a:pt x="1014" y="1117"/>
                    <a:pt x="919" y="1117"/>
                  </a:cubicBezTo>
                  <a:cubicBezTo>
                    <a:pt x="765" y="1117"/>
                    <a:pt x="610" y="1064"/>
                    <a:pt x="496" y="966"/>
                  </a:cubicBezTo>
                  <a:cubicBezTo>
                    <a:pt x="366" y="853"/>
                    <a:pt x="264" y="666"/>
                    <a:pt x="315" y="491"/>
                  </a:cubicBezTo>
                  <a:cubicBezTo>
                    <a:pt x="368" y="303"/>
                    <a:pt x="567" y="308"/>
                    <a:pt x="650" y="166"/>
                  </a:cubicBezTo>
                  <a:cubicBezTo>
                    <a:pt x="679" y="116"/>
                    <a:pt x="664" y="33"/>
                    <a:pt x="603" y="16"/>
                  </a:cubicBezTo>
                  <a:cubicBezTo>
                    <a:pt x="565" y="6"/>
                    <a:pt x="528" y="1"/>
                    <a:pt x="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" name="Google Shape;135;p2"/>
            <p:cNvSpPr/>
            <p:nvPr/>
          </p:nvSpPr>
          <p:spPr>
            <a:xfrm>
              <a:off x="7504540" y="416781"/>
              <a:ext cx="57999" cy="46590"/>
            </a:xfrm>
            <a:custGeom>
              <a:avLst/>
              <a:gdLst/>
              <a:ahLst/>
              <a:cxnLst/>
              <a:rect l="l" t="t" r="r" b="b"/>
              <a:pathLst>
                <a:path w="1288" h="1064" extrusionOk="0">
                  <a:moveTo>
                    <a:pt x="371" y="0"/>
                  </a:moveTo>
                  <a:cubicBezTo>
                    <a:pt x="166" y="0"/>
                    <a:pt x="22" y="154"/>
                    <a:pt x="11" y="383"/>
                  </a:cubicBezTo>
                  <a:cubicBezTo>
                    <a:pt x="1" y="620"/>
                    <a:pt x="135" y="869"/>
                    <a:pt x="342" y="984"/>
                  </a:cubicBezTo>
                  <a:cubicBezTo>
                    <a:pt x="436" y="1037"/>
                    <a:pt x="550" y="1064"/>
                    <a:pt x="666" y="1064"/>
                  </a:cubicBezTo>
                  <a:cubicBezTo>
                    <a:pt x="826" y="1064"/>
                    <a:pt x="988" y="1011"/>
                    <a:pt x="1097" y="902"/>
                  </a:cubicBezTo>
                  <a:cubicBezTo>
                    <a:pt x="1288" y="711"/>
                    <a:pt x="1163" y="430"/>
                    <a:pt x="948" y="322"/>
                  </a:cubicBezTo>
                  <a:cubicBezTo>
                    <a:pt x="943" y="320"/>
                    <a:pt x="938" y="318"/>
                    <a:pt x="933" y="318"/>
                  </a:cubicBezTo>
                  <a:cubicBezTo>
                    <a:pt x="896" y="318"/>
                    <a:pt x="896" y="408"/>
                    <a:pt x="912" y="429"/>
                  </a:cubicBezTo>
                  <a:cubicBezTo>
                    <a:pt x="1046" y="605"/>
                    <a:pt x="962" y="725"/>
                    <a:pt x="768" y="786"/>
                  </a:cubicBezTo>
                  <a:cubicBezTo>
                    <a:pt x="711" y="804"/>
                    <a:pt x="648" y="815"/>
                    <a:pt x="585" y="815"/>
                  </a:cubicBezTo>
                  <a:cubicBezTo>
                    <a:pt x="491" y="815"/>
                    <a:pt x="398" y="791"/>
                    <a:pt x="329" y="729"/>
                  </a:cubicBezTo>
                  <a:cubicBezTo>
                    <a:pt x="103" y="527"/>
                    <a:pt x="218" y="201"/>
                    <a:pt x="490" y="134"/>
                  </a:cubicBezTo>
                  <a:cubicBezTo>
                    <a:pt x="531" y="124"/>
                    <a:pt x="525" y="25"/>
                    <a:pt x="486" y="16"/>
                  </a:cubicBezTo>
                  <a:cubicBezTo>
                    <a:pt x="446" y="5"/>
                    <a:pt x="408" y="0"/>
                    <a:pt x="3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36" name="Google Shape;136;p2"/>
          <p:cNvSpPr/>
          <p:nvPr/>
        </p:nvSpPr>
        <p:spPr>
          <a:xfrm>
            <a:off x="7520150" y="3045500"/>
            <a:ext cx="250092" cy="181358"/>
          </a:xfrm>
          <a:custGeom>
            <a:avLst/>
            <a:gdLst/>
            <a:ahLst/>
            <a:cxnLst/>
            <a:rect l="l" t="t" r="r" b="b"/>
            <a:pathLst>
              <a:path w="7168" h="5198" extrusionOk="0">
                <a:moveTo>
                  <a:pt x="5467" y="1"/>
                </a:moveTo>
                <a:cubicBezTo>
                  <a:pt x="4475" y="1"/>
                  <a:pt x="3844" y="1080"/>
                  <a:pt x="3880" y="2028"/>
                </a:cubicBezTo>
                <a:cubicBezTo>
                  <a:pt x="3880" y="2028"/>
                  <a:pt x="2956" y="1084"/>
                  <a:pt x="2052" y="1084"/>
                </a:cubicBezTo>
                <a:cubicBezTo>
                  <a:pt x="1687" y="1084"/>
                  <a:pt x="1324" y="1239"/>
                  <a:pt x="1027" y="1673"/>
                </a:cubicBezTo>
                <a:cubicBezTo>
                  <a:pt x="0" y="3177"/>
                  <a:pt x="1781" y="4285"/>
                  <a:pt x="2889" y="4684"/>
                </a:cubicBezTo>
                <a:cubicBezTo>
                  <a:pt x="3998" y="5079"/>
                  <a:pt x="4988" y="5198"/>
                  <a:pt x="4988" y="5198"/>
                </a:cubicBezTo>
                <a:cubicBezTo>
                  <a:pt x="4988" y="5198"/>
                  <a:pt x="6110" y="3941"/>
                  <a:pt x="6708" y="2423"/>
                </a:cubicBezTo>
                <a:cubicBezTo>
                  <a:pt x="7168" y="1258"/>
                  <a:pt x="6843" y="129"/>
                  <a:pt x="5600" y="7"/>
                </a:cubicBezTo>
                <a:cubicBezTo>
                  <a:pt x="5555" y="3"/>
                  <a:pt x="5511" y="1"/>
                  <a:pt x="5467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7" name="Google Shape;137;p2"/>
          <p:cNvSpPr/>
          <p:nvPr/>
        </p:nvSpPr>
        <p:spPr>
          <a:xfrm>
            <a:off x="6637301" y="4234771"/>
            <a:ext cx="250092" cy="247231"/>
          </a:xfrm>
          <a:custGeom>
            <a:avLst/>
            <a:gdLst/>
            <a:ahLst/>
            <a:cxnLst/>
            <a:rect l="l" t="t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8" name="Google Shape;138;p2"/>
          <p:cNvSpPr/>
          <p:nvPr/>
        </p:nvSpPr>
        <p:spPr>
          <a:xfrm>
            <a:off x="6260060" y="4658960"/>
            <a:ext cx="267320" cy="241825"/>
          </a:xfrm>
          <a:custGeom>
            <a:avLst/>
            <a:gdLst/>
            <a:ahLst/>
            <a:cxnLst/>
            <a:rect l="l" t="t" r="r" b="b"/>
            <a:pathLst>
              <a:path w="6134" h="5549" extrusionOk="0">
                <a:moveTo>
                  <a:pt x="4706" y="0"/>
                </a:moveTo>
                <a:cubicBezTo>
                  <a:pt x="4450" y="0"/>
                  <a:pt x="4175" y="126"/>
                  <a:pt x="3954" y="286"/>
                </a:cubicBezTo>
                <a:cubicBezTo>
                  <a:pt x="3480" y="625"/>
                  <a:pt x="3307" y="1238"/>
                  <a:pt x="3222" y="1799"/>
                </a:cubicBezTo>
                <a:lnTo>
                  <a:pt x="3222" y="1799"/>
                </a:lnTo>
                <a:cubicBezTo>
                  <a:pt x="3245" y="1594"/>
                  <a:pt x="2891" y="952"/>
                  <a:pt x="2798" y="765"/>
                </a:cubicBezTo>
                <a:cubicBezTo>
                  <a:pt x="2660" y="485"/>
                  <a:pt x="2454" y="296"/>
                  <a:pt x="2159" y="150"/>
                </a:cubicBezTo>
                <a:cubicBezTo>
                  <a:pt x="1994" y="67"/>
                  <a:pt x="1803" y="12"/>
                  <a:pt x="1619" y="12"/>
                </a:cubicBezTo>
                <a:cubicBezTo>
                  <a:pt x="1468" y="12"/>
                  <a:pt x="1323" y="49"/>
                  <a:pt x="1200" y="137"/>
                </a:cubicBezTo>
                <a:cubicBezTo>
                  <a:pt x="970" y="303"/>
                  <a:pt x="885" y="610"/>
                  <a:pt x="899" y="894"/>
                </a:cubicBezTo>
                <a:cubicBezTo>
                  <a:pt x="929" y="1495"/>
                  <a:pt x="1386" y="2050"/>
                  <a:pt x="1970" y="2195"/>
                </a:cubicBezTo>
                <a:cubicBezTo>
                  <a:pt x="1362" y="2215"/>
                  <a:pt x="787" y="2330"/>
                  <a:pt x="321" y="2722"/>
                </a:cubicBezTo>
                <a:cubicBezTo>
                  <a:pt x="227" y="2803"/>
                  <a:pt x="88" y="2986"/>
                  <a:pt x="61" y="3117"/>
                </a:cubicBezTo>
                <a:cubicBezTo>
                  <a:pt x="0" y="3385"/>
                  <a:pt x="61" y="3678"/>
                  <a:pt x="274" y="3854"/>
                </a:cubicBezTo>
                <a:cubicBezTo>
                  <a:pt x="487" y="4026"/>
                  <a:pt x="774" y="4084"/>
                  <a:pt x="1047" y="4090"/>
                </a:cubicBezTo>
                <a:cubicBezTo>
                  <a:pt x="1069" y="4091"/>
                  <a:pt x="1090" y="4091"/>
                  <a:pt x="1111" y="4091"/>
                </a:cubicBezTo>
                <a:cubicBezTo>
                  <a:pt x="1347" y="4091"/>
                  <a:pt x="1582" y="4054"/>
                  <a:pt x="1808" y="3986"/>
                </a:cubicBezTo>
                <a:cubicBezTo>
                  <a:pt x="2044" y="3915"/>
                  <a:pt x="2247" y="3763"/>
                  <a:pt x="2470" y="3689"/>
                </a:cubicBezTo>
                <a:lnTo>
                  <a:pt x="2470" y="3689"/>
                </a:lnTo>
                <a:cubicBezTo>
                  <a:pt x="2359" y="3982"/>
                  <a:pt x="2267" y="4263"/>
                  <a:pt x="2257" y="4581"/>
                </a:cubicBezTo>
                <a:cubicBezTo>
                  <a:pt x="2251" y="4851"/>
                  <a:pt x="2339" y="5138"/>
                  <a:pt x="2545" y="5324"/>
                </a:cubicBezTo>
                <a:cubicBezTo>
                  <a:pt x="2713" y="5474"/>
                  <a:pt x="2935" y="5548"/>
                  <a:pt x="3156" y="5548"/>
                </a:cubicBezTo>
                <a:cubicBezTo>
                  <a:pt x="3259" y="5548"/>
                  <a:pt x="3362" y="5532"/>
                  <a:pt x="3460" y="5500"/>
                </a:cubicBezTo>
                <a:cubicBezTo>
                  <a:pt x="3562" y="5466"/>
                  <a:pt x="3663" y="5416"/>
                  <a:pt x="3747" y="5351"/>
                </a:cubicBezTo>
                <a:cubicBezTo>
                  <a:pt x="3950" y="5193"/>
                  <a:pt x="4068" y="4939"/>
                  <a:pt x="4099" y="4686"/>
                </a:cubicBezTo>
                <a:cubicBezTo>
                  <a:pt x="4126" y="4469"/>
                  <a:pt x="4092" y="4253"/>
                  <a:pt x="4031" y="4047"/>
                </a:cubicBezTo>
                <a:cubicBezTo>
                  <a:pt x="3974" y="3861"/>
                  <a:pt x="3923" y="3685"/>
                  <a:pt x="3822" y="3510"/>
                </a:cubicBezTo>
                <a:lnTo>
                  <a:pt x="3822" y="3510"/>
                </a:lnTo>
                <a:cubicBezTo>
                  <a:pt x="4221" y="3763"/>
                  <a:pt x="4508" y="4104"/>
                  <a:pt x="5008" y="4141"/>
                </a:cubicBezTo>
                <a:cubicBezTo>
                  <a:pt x="5038" y="4144"/>
                  <a:pt x="5068" y="4145"/>
                  <a:pt x="5098" y="4145"/>
                </a:cubicBezTo>
                <a:cubicBezTo>
                  <a:pt x="5465" y="4145"/>
                  <a:pt x="5814" y="3974"/>
                  <a:pt x="5961" y="3617"/>
                </a:cubicBezTo>
                <a:cubicBezTo>
                  <a:pt x="6133" y="3202"/>
                  <a:pt x="5931" y="2671"/>
                  <a:pt x="5525" y="2479"/>
                </a:cubicBezTo>
                <a:cubicBezTo>
                  <a:pt x="5383" y="2415"/>
                  <a:pt x="5227" y="2384"/>
                  <a:pt x="5073" y="2357"/>
                </a:cubicBezTo>
                <a:cubicBezTo>
                  <a:pt x="4903" y="2326"/>
                  <a:pt x="4731" y="2296"/>
                  <a:pt x="4562" y="2266"/>
                </a:cubicBezTo>
                <a:cubicBezTo>
                  <a:pt x="5029" y="1995"/>
                  <a:pt x="5349" y="1492"/>
                  <a:pt x="5400" y="955"/>
                </a:cubicBezTo>
                <a:cubicBezTo>
                  <a:pt x="5417" y="755"/>
                  <a:pt x="5397" y="546"/>
                  <a:pt x="5299" y="370"/>
                </a:cubicBezTo>
                <a:cubicBezTo>
                  <a:pt x="5152" y="101"/>
                  <a:pt x="4936" y="0"/>
                  <a:pt x="4706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" name="Google Shape;139;p2"/>
          <p:cNvSpPr/>
          <p:nvPr/>
        </p:nvSpPr>
        <p:spPr>
          <a:xfrm>
            <a:off x="5648726" y="415883"/>
            <a:ext cx="250092" cy="247231"/>
          </a:xfrm>
          <a:custGeom>
            <a:avLst/>
            <a:gdLst/>
            <a:ahLst/>
            <a:cxnLst/>
            <a:rect l="l" t="t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0" name="Google Shape;140;p2"/>
          <p:cNvSpPr txBox="1">
            <a:spLocks noGrp="1"/>
          </p:cNvSpPr>
          <p:nvPr>
            <p:ph type="ctrTitle"/>
          </p:nvPr>
        </p:nvSpPr>
        <p:spPr>
          <a:xfrm>
            <a:off x="2173675" y="1384100"/>
            <a:ext cx="4753800" cy="2106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41" name="Google Shape;141;p2"/>
          <p:cNvSpPr txBox="1">
            <a:spLocks noGrp="1"/>
          </p:cNvSpPr>
          <p:nvPr>
            <p:ph type="subTitle" idx="1"/>
          </p:nvPr>
        </p:nvSpPr>
        <p:spPr>
          <a:xfrm>
            <a:off x="2646600" y="3508675"/>
            <a:ext cx="3807900" cy="50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3">
  <p:cSld name="SECTION_HEADER_1">
    <p:spTree>
      <p:nvGrpSpPr>
        <p:cNvPr id="1" name="Shape 5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" name="Google Shape;594;p15"/>
          <p:cNvSpPr txBox="1">
            <a:spLocks noGrp="1"/>
          </p:cNvSpPr>
          <p:nvPr>
            <p:ph type="title"/>
          </p:nvPr>
        </p:nvSpPr>
        <p:spPr>
          <a:xfrm>
            <a:off x="2073700" y="2801075"/>
            <a:ext cx="49965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400"/>
              <a:buNone/>
              <a:defRPr sz="5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595" name="Google Shape;595;p15"/>
          <p:cNvSpPr txBox="1">
            <a:spLocks noGrp="1"/>
          </p:cNvSpPr>
          <p:nvPr>
            <p:ph type="subTitle" idx="1"/>
          </p:nvPr>
        </p:nvSpPr>
        <p:spPr>
          <a:xfrm>
            <a:off x="3031050" y="3550875"/>
            <a:ext cx="3081900" cy="593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96" name="Google Shape;596;p15"/>
          <p:cNvSpPr txBox="1">
            <a:spLocks noGrp="1"/>
          </p:cNvSpPr>
          <p:nvPr>
            <p:ph type="title" idx="2" hasCustomPrompt="1"/>
          </p:nvPr>
        </p:nvSpPr>
        <p:spPr>
          <a:xfrm>
            <a:off x="2920200" y="1188400"/>
            <a:ext cx="3303600" cy="112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8600"/>
              <a:buNone/>
              <a:defRPr sz="8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8600"/>
              <a:buNone/>
              <a:defRPr sz="8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8600"/>
              <a:buNone/>
              <a:defRPr sz="8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8600"/>
              <a:buNone/>
              <a:defRPr sz="8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8600"/>
              <a:buNone/>
              <a:defRPr sz="8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8600"/>
              <a:buNone/>
              <a:defRPr sz="8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8600"/>
              <a:buNone/>
              <a:defRPr sz="8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8600"/>
              <a:buNone/>
              <a:defRPr sz="8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8600"/>
              <a:buNone/>
              <a:defRPr sz="8600"/>
            </a:lvl9pPr>
          </a:lstStyle>
          <a:p>
            <a:r>
              <a:t>xx%</a:t>
            </a:r>
          </a:p>
        </p:txBody>
      </p:sp>
      <p:grpSp>
        <p:nvGrpSpPr>
          <p:cNvPr id="597" name="Google Shape;597;p15"/>
          <p:cNvGrpSpPr/>
          <p:nvPr/>
        </p:nvGrpSpPr>
        <p:grpSpPr>
          <a:xfrm>
            <a:off x="526875" y="2273827"/>
            <a:ext cx="8202550" cy="2791402"/>
            <a:chOff x="526875" y="2273827"/>
            <a:chExt cx="8202550" cy="2791402"/>
          </a:xfrm>
        </p:grpSpPr>
        <p:sp>
          <p:nvSpPr>
            <p:cNvPr id="598" name="Google Shape;598;p15"/>
            <p:cNvSpPr/>
            <p:nvPr/>
          </p:nvSpPr>
          <p:spPr>
            <a:xfrm>
              <a:off x="526875" y="2273827"/>
              <a:ext cx="246376" cy="285134"/>
            </a:xfrm>
            <a:custGeom>
              <a:avLst/>
              <a:gdLst/>
              <a:ahLst/>
              <a:cxnLst/>
              <a:rect l="l" t="t" r="r" b="b"/>
              <a:pathLst>
                <a:path w="6128" h="7092" extrusionOk="0">
                  <a:moveTo>
                    <a:pt x="2717" y="1"/>
                  </a:moveTo>
                  <a:cubicBezTo>
                    <a:pt x="2679" y="1"/>
                    <a:pt x="2638" y="7"/>
                    <a:pt x="2596" y="20"/>
                  </a:cubicBezTo>
                  <a:cubicBezTo>
                    <a:pt x="2167" y="152"/>
                    <a:pt x="2528" y="1263"/>
                    <a:pt x="1886" y="2413"/>
                  </a:cubicBezTo>
                  <a:cubicBezTo>
                    <a:pt x="1247" y="3562"/>
                    <a:pt x="1" y="3646"/>
                    <a:pt x="54" y="4082"/>
                  </a:cubicBezTo>
                  <a:cubicBezTo>
                    <a:pt x="109" y="4521"/>
                    <a:pt x="1859" y="4082"/>
                    <a:pt x="2406" y="5014"/>
                  </a:cubicBezTo>
                  <a:cubicBezTo>
                    <a:pt x="2938" y="5923"/>
                    <a:pt x="3005" y="7092"/>
                    <a:pt x="3364" y="7092"/>
                  </a:cubicBezTo>
                  <a:cubicBezTo>
                    <a:pt x="3373" y="7092"/>
                    <a:pt x="3381" y="7091"/>
                    <a:pt x="3390" y="7090"/>
                  </a:cubicBezTo>
                  <a:cubicBezTo>
                    <a:pt x="3772" y="7036"/>
                    <a:pt x="3552" y="4903"/>
                    <a:pt x="4427" y="4356"/>
                  </a:cubicBezTo>
                  <a:cubicBezTo>
                    <a:pt x="5303" y="3812"/>
                    <a:pt x="6127" y="3886"/>
                    <a:pt x="6070" y="3366"/>
                  </a:cubicBezTo>
                  <a:cubicBezTo>
                    <a:pt x="6015" y="2845"/>
                    <a:pt x="4306" y="2825"/>
                    <a:pt x="3870" y="2169"/>
                  </a:cubicBezTo>
                  <a:cubicBezTo>
                    <a:pt x="3457" y="1549"/>
                    <a:pt x="3322" y="1"/>
                    <a:pt x="2717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9" name="Google Shape;599;p15"/>
            <p:cNvSpPr/>
            <p:nvPr/>
          </p:nvSpPr>
          <p:spPr>
            <a:xfrm>
              <a:off x="913683" y="2558892"/>
              <a:ext cx="156156" cy="180721"/>
            </a:xfrm>
            <a:custGeom>
              <a:avLst/>
              <a:gdLst/>
              <a:ahLst/>
              <a:cxnLst/>
              <a:rect l="l" t="t" r="r" b="b"/>
              <a:pathLst>
                <a:path w="3884" h="4495" extrusionOk="0">
                  <a:moveTo>
                    <a:pt x="1723" y="1"/>
                  </a:moveTo>
                  <a:cubicBezTo>
                    <a:pt x="1699" y="1"/>
                    <a:pt x="1673" y="4"/>
                    <a:pt x="1647" y="13"/>
                  </a:cubicBezTo>
                  <a:cubicBezTo>
                    <a:pt x="1373" y="97"/>
                    <a:pt x="1603" y="800"/>
                    <a:pt x="1197" y="1530"/>
                  </a:cubicBezTo>
                  <a:cubicBezTo>
                    <a:pt x="792" y="2257"/>
                    <a:pt x="1" y="2311"/>
                    <a:pt x="35" y="2588"/>
                  </a:cubicBezTo>
                  <a:cubicBezTo>
                    <a:pt x="72" y="2865"/>
                    <a:pt x="1180" y="2588"/>
                    <a:pt x="1525" y="3176"/>
                  </a:cubicBezTo>
                  <a:cubicBezTo>
                    <a:pt x="1865" y="3754"/>
                    <a:pt x="1905" y="4495"/>
                    <a:pt x="2135" y="4495"/>
                  </a:cubicBezTo>
                  <a:cubicBezTo>
                    <a:pt x="2140" y="4495"/>
                    <a:pt x="2145" y="4494"/>
                    <a:pt x="2150" y="4494"/>
                  </a:cubicBezTo>
                  <a:cubicBezTo>
                    <a:pt x="2394" y="4460"/>
                    <a:pt x="2255" y="3108"/>
                    <a:pt x="2809" y="2760"/>
                  </a:cubicBezTo>
                  <a:cubicBezTo>
                    <a:pt x="3364" y="2416"/>
                    <a:pt x="3883" y="2463"/>
                    <a:pt x="3850" y="2135"/>
                  </a:cubicBezTo>
                  <a:cubicBezTo>
                    <a:pt x="3816" y="1804"/>
                    <a:pt x="2732" y="1790"/>
                    <a:pt x="2454" y="1374"/>
                  </a:cubicBezTo>
                  <a:cubicBezTo>
                    <a:pt x="2193" y="984"/>
                    <a:pt x="2109" y="1"/>
                    <a:pt x="1723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600" name="Google Shape;600;p15"/>
            <p:cNvGrpSpPr/>
            <p:nvPr/>
          </p:nvGrpSpPr>
          <p:grpSpPr>
            <a:xfrm>
              <a:off x="583859" y="2637610"/>
              <a:ext cx="1285323" cy="1420650"/>
              <a:chOff x="864897" y="3657567"/>
              <a:chExt cx="1174669" cy="1298583"/>
            </a:xfrm>
          </p:grpSpPr>
          <p:sp>
            <p:nvSpPr>
              <p:cNvPr id="601" name="Google Shape;601;p15"/>
              <p:cNvSpPr/>
              <p:nvPr/>
            </p:nvSpPr>
            <p:spPr>
              <a:xfrm>
                <a:off x="1161146" y="4272967"/>
                <a:ext cx="143835" cy="79815"/>
              </a:xfrm>
              <a:custGeom>
                <a:avLst/>
                <a:gdLst/>
                <a:ahLst/>
                <a:cxnLst/>
                <a:rect l="l" t="t" r="r" b="b"/>
                <a:pathLst>
                  <a:path w="2914" h="1617" extrusionOk="0">
                    <a:moveTo>
                      <a:pt x="1735" y="0"/>
                    </a:moveTo>
                    <a:cubicBezTo>
                      <a:pt x="1092" y="0"/>
                      <a:pt x="386" y="324"/>
                      <a:pt x="98" y="922"/>
                    </a:cubicBezTo>
                    <a:cubicBezTo>
                      <a:pt x="0" y="1129"/>
                      <a:pt x="34" y="1413"/>
                      <a:pt x="226" y="1531"/>
                    </a:cubicBezTo>
                    <a:cubicBezTo>
                      <a:pt x="312" y="1582"/>
                      <a:pt x="409" y="1599"/>
                      <a:pt x="507" y="1608"/>
                    </a:cubicBezTo>
                    <a:cubicBezTo>
                      <a:pt x="556" y="1614"/>
                      <a:pt x="614" y="1617"/>
                      <a:pt x="680" y="1617"/>
                    </a:cubicBezTo>
                    <a:cubicBezTo>
                      <a:pt x="1376" y="1617"/>
                      <a:pt x="2914" y="1300"/>
                      <a:pt x="2818" y="466"/>
                    </a:cubicBezTo>
                    <a:cubicBezTo>
                      <a:pt x="2775" y="81"/>
                      <a:pt x="2035" y="3"/>
                      <a:pt x="1754" y="0"/>
                    </a:cubicBezTo>
                    <a:cubicBezTo>
                      <a:pt x="1748" y="0"/>
                      <a:pt x="1742" y="0"/>
                      <a:pt x="173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2" name="Google Shape;602;p15"/>
              <p:cNvSpPr/>
              <p:nvPr/>
            </p:nvSpPr>
            <p:spPr>
              <a:xfrm>
                <a:off x="1228372" y="4372918"/>
                <a:ext cx="90773" cy="48620"/>
              </a:xfrm>
              <a:custGeom>
                <a:avLst/>
                <a:gdLst/>
                <a:ahLst/>
                <a:cxnLst/>
                <a:rect l="l" t="t" r="r" b="b"/>
                <a:pathLst>
                  <a:path w="1839" h="985" extrusionOk="0">
                    <a:moveTo>
                      <a:pt x="1349" y="0"/>
                    </a:moveTo>
                    <a:cubicBezTo>
                      <a:pt x="1004" y="0"/>
                      <a:pt x="568" y="168"/>
                      <a:pt x="405" y="283"/>
                    </a:cubicBezTo>
                    <a:cubicBezTo>
                      <a:pt x="254" y="394"/>
                      <a:pt x="162" y="493"/>
                      <a:pt x="126" y="577"/>
                    </a:cubicBezTo>
                    <a:cubicBezTo>
                      <a:pt x="1" y="846"/>
                      <a:pt x="379" y="985"/>
                      <a:pt x="785" y="985"/>
                    </a:cubicBezTo>
                    <a:cubicBezTo>
                      <a:pt x="987" y="985"/>
                      <a:pt x="1195" y="951"/>
                      <a:pt x="1352" y="881"/>
                    </a:cubicBezTo>
                    <a:cubicBezTo>
                      <a:pt x="1585" y="780"/>
                      <a:pt x="1838" y="587"/>
                      <a:pt x="1815" y="330"/>
                    </a:cubicBezTo>
                    <a:cubicBezTo>
                      <a:pt x="1791" y="84"/>
                      <a:pt x="1593" y="0"/>
                      <a:pt x="1349" y="0"/>
                    </a:cubicBezTo>
                    <a:close/>
                  </a:path>
                </a:pathLst>
              </a:custGeom>
              <a:solidFill>
                <a:srgbClr val="C3EDD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3" name="Google Shape;603;p15"/>
              <p:cNvSpPr/>
              <p:nvPr/>
            </p:nvSpPr>
            <p:spPr>
              <a:xfrm>
                <a:off x="1119636" y="4374398"/>
                <a:ext cx="74879" cy="40771"/>
              </a:xfrm>
              <a:custGeom>
                <a:avLst/>
                <a:gdLst/>
                <a:ahLst/>
                <a:cxnLst/>
                <a:rect l="l" t="t" r="r" b="b"/>
                <a:pathLst>
                  <a:path w="1517" h="826" extrusionOk="0">
                    <a:moveTo>
                      <a:pt x="561" y="1"/>
                    </a:moveTo>
                    <a:cubicBezTo>
                      <a:pt x="275" y="1"/>
                      <a:pt x="1" y="126"/>
                      <a:pt x="17" y="436"/>
                    </a:cubicBezTo>
                    <a:cubicBezTo>
                      <a:pt x="31" y="711"/>
                      <a:pt x="302" y="825"/>
                      <a:pt x="587" y="825"/>
                    </a:cubicBezTo>
                    <a:cubicBezTo>
                      <a:pt x="1035" y="825"/>
                      <a:pt x="1516" y="542"/>
                      <a:pt x="1078" y="162"/>
                    </a:cubicBezTo>
                    <a:cubicBezTo>
                      <a:pt x="962" y="61"/>
                      <a:pt x="759" y="1"/>
                      <a:pt x="561" y="1"/>
                    </a:cubicBezTo>
                    <a:close/>
                  </a:path>
                </a:pathLst>
              </a:custGeom>
              <a:solidFill>
                <a:srgbClr val="C3EDD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4" name="Google Shape;604;p15"/>
              <p:cNvSpPr/>
              <p:nvPr/>
            </p:nvSpPr>
            <p:spPr>
              <a:xfrm>
                <a:off x="864897" y="3657567"/>
                <a:ext cx="1174669" cy="1283163"/>
              </a:xfrm>
              <a:custGeom>
                <a:avLst/>
                <a:gdLst/>
                <a:ahLst/>
                <a:cxnLst/>
                <a:rect l="l" t="t" r="r" b="b"/>
                <a:pathLst>
                  <a:path w="23798" h="25996" extrusionOk="0">
                    <a:moveTo>
                      <a:pt x="17992" y="1340"/>
                    </a:moveTo>
                    <a:cubicBezTo>
                      <a:pt x="18272" y="1340"/>
                      <a:pt x="18503" y="1570"/>
                      <a:pt x="18503" y="1850"/>
                    </a:cubicBezTo>
                    <a:cubicBezTo>
                      <a:pt x="18503" y="2134"/>
                      <a:pt x="18272" y="2360"/>
                      <a:pt x="17992" y="2360"/>
                    </a:cubicBezTo>
                    <a:cubicBezTo>
                      <a:pt x="17709" y="2360"/>
                      <a:pt x="17481" y="2134"/>
                      <a:pt x="17481" y="1850"/>
                    </a:cubicBezTo>
                    <a:cubicBezTo>
                      <a:pt x="17481" y="1570"/>
                      <a:pt x="17709" y="1340"/>
                      <a:pt x="17992" y="1340"/>
                    </a:cubicBezTo>
                    <a:close/>
                    <a:moveTo>
                      <a:pt x="7737" y="12468"/>
                    </a:moveTo>
                    <a:cubicBezTo>
                      <a:pt x="7744" y="12468"/>
                      <a:pt x="7750" y="12468"/>
                      <a:pt x="7756" y="12468"/>
                    </a:cubicBezTo>
                    <a:cubicBezTo>
                      <a:pt x="8037" y="12471"/>
                      <a:pt x="8777" y="12549"/>
                      <a:pt x="8820" y="12934"/>
                    </a:cubicBezTo>
                    <a:cubicBezTo>
                      <a:pt x="8916" y="13768"/>
                      <a:pt x="7378" y="14085"/>
                      <a:pt x="6682" y="14085"/>
                    </a:cubicBezTo>
                    <a:cubicBezTo>
                      <a:pt x="6616" y="14085"/>
                      <a:pt x="6558" y="14082"/>
                      <a:pt x="6509" y="14076"/>
                    </a:cubicBezTo>
                    <a:cubicBezTo>
                      <a:pt x="6411" y="14067"/>
                      <a:pt x="6314" y="14050"/>
                      <a:pt x="6228" y="13999"/>
                    </a:cubicBezTo>
                    <a:cubicBezTo>
                      <a:pt x="6036" y="13881"/>
                      <a:pt x="6002" y="13597"/>
                      <a:pt x="6100" y="13390"/>
                    </a:cubicBezTo>
                    <a:cubicBezTo>
                      <a:pt x="6388" y="12792"/>
                      <a:pt x="7094" y="12468"/>
                      <a:pt x="7737" y="12468"/>
                    </a:cubicBezTo>
                    <a:close/>
                    <a:moveTo>
                      <a:pt x="5722" y="14524"/>
                    </a:moveTo>
                    <a:cubicBezTo>
                      <a:pt x="5920" y="14524"/>
                      <a:pt x="6123" y="14584"/>
                      <a:pt x="6239" y="14685"/>
                    </a:cubicBezTo>
                    <a:cubicBezTo>
                      <a:pt x="6677" y="15065"/>
                      <a:pt x="6196" y="15348"/>
                      <a:pt x="5748" y="15348"/>
                    </a:cubicBezTo>
                    <a:cubicBezTo>
                      <a:pt x="5463" y="15348"/>
                      <a:pt x="5192" y="15234"/>
                      <a:pt x="5178" y="14959"/>
                    </a:cubicBezTo>
                    <a:cubicBezTo>
                      <a:pt x="5162" y="14649"/>
                      <a:pt x="5436" y="14524"/>
                      <a:pt x="5722" y="14524"/>
                    </a:cubicBezTo>
                    <a:close/>
                    <a:moveTo>
                      <a:pt x="8713" y="14493"/>
                    </a:moveTo>
                    <a:cubicBezTo>
                      <a:pt x="8957" y="14493"/>
                      <a:pt x="9155" y="14577"/>
                      <a:pt x="9179" y="14823"/>
                    </a:cubicBezTo>
                    <a:cubicBezTo>
                      <a:pt x="9202" y="15080"/>
                      <a:pt x="8949" y="15273"/>
                      <a:pt x="8716" y="15374"/>
                    </a:cubicBezTo>
                    <a:cubicBezTo>
                      <a:pt x="8559" y="15444"/>
                      <a:pt x="8351" y="15478"/>
                      <a:pt x="8149" y="15478"/>
                    </a:cubicBezTo>
                    <a:cubicBezTo>
                      <a:pt x="7743" y="15478"/>
                      <a:pt x="7365" y="15339"/>
                      <a:pt x="7490" y="15070"/>
                    </a:cubicBezTo>
                    <a:cubicBezTo>
                      <a:pt x="7526" y="14986"/>
                      <a:pt x="7618" y="14887"/>
                      <a:pt x="7769" y="14776"/>
                    </a:cubicBezTo>
                    <a:cubicBezTo>
                      <a:pt x="7932" y="14661"/>
                      <a:pt x="8368" y="14493"/>
                      <a:pt x="8713" y="14493"/>
                    </a:cubicBezTo>
                    <a:close/>
                    <a:moveTo>
                      <a:pt x="16922" y="0"/>
                    </a:moveTo>
                    <a:cubicBezTo>
                      <a:pt x="16521" y="0"/>
                      <a:pt x="16147" y="114"/>
                      <a:pt x="15748" y="367"/>
                    </a:cubicBezTo>
                    <a:cubicBezTo>
                      <a:pt x="14870" y="917"/>
                      <a:pt x="14582" y="1995"/>
                      <a:pt x="14893" y="4865"/>
                    </a:cubicBezTo>
                    <a:cubicBezTo>
                      <a:pt x="15204" y="7737"/>
                      <a:pt x="15593" y="9829"/>
                      <a:pt x="15282" y="12002"/>
                    </a:cubicBezTo>
                    <a:cubicBezTo>
                      <a:pt x="15113" y="13183"/>
                      <a:pt x="14485" y="13631"/>
                      <a:pt x="13710" y="13631"/>
                    </a:cubicBezTo>
                    <a:cubicBezTo>
                      <a:pt x="13060" y="13631"/>
                      <a:pt x="12306" y="13316"/>
                      <a:pt x="11632" y="12857"/>
                    </a:cubicBezTo>
                    <a:cubicBezTo>
                      <a:pt x="10567" y="12129"/>
                      <a:pt x="9632" y="11565"/>
                      <a:pt x="8381" y="11565"/>
                    </a:cubicBezTo>
                    <a:cubicBezTo>
                      <a:pt x="7894" y="11565"/>
                      <a:pt x="7358" y="11651"/>
                      <a:pt x="6749" y="11846"/>
                    </a:cubicBezTo>
                    <a:cubicBezTo>
                      <a:pt x="5566" y="12227"/>
                      <a:pt x="4958" y="12493"/>
                      <a:pt x="4462" y="12493"/>
                    </a:cubicBezTo>
                    <a:cubicBezTo>
                      <a:pt x="4047" y="12493"/>
                      <a:pt x="3710" y="12307"/>
                      <a:pt x="3181" y="11846"/>
                    </a:cubicBezTo>
                    <a:cubicBezTo>
                      <a:pt x="2015" y="10840"/>
                      <a:pt x="2170" y="9444"/>
                      <a:pt x="1707" y="9210"/>
                    </a:cubicBezTo>
                    <a:cubicBezTo>
                      <a:pt x="1646" y="9180"/>
                      <a:pt x="1577" y="9163"/>
                      <a:pt x="1502" y="9163"/>
                    </a:cubicBezTo>
                    <a:cubicBezTo>
                      <a:pt x="1010" y="9163"/>
                      <a:pt x="288" y="9918"/>
                      <a:pt x="153" y="12546"/>
                    </a:cubicBezTo>
                    <a:cubicBezTo>
                      <a:pt x="0" y="15570"/>
                      <a:pt x="1785" y="16888"/>
                      <a:pt x="2092" y="17743"/>
                    </a:cubicBezTo>
                    <a:cubicBezTo>
                      <a:pt x="2404" y="18595"/>
                      <a:pt x="609" y="20274"/>
                      <a:pt x="774" y="21079"/>
                    </a:cubicBezTo>
                    <a:cubicBezTo>
                      <a:pt x="810" y="21249"/>
                      <a:pt x="1053" y="21355"/>
                      <a:pt x="1439" y="21355"/>
                    </a:cubicBezTo>
                    <a:cubicBezTo>
                      <a:pt x="1822" y="21355"/>
                      <a:pt x="2347" y="21250"/>
                      <a:pt x="2948" y="21001"/>
                    </a:cubicBezTo>
                    <a:cubicBezTo>
                      <a:pt x="4181" y="20487"/>
                      <a:pt x="4884" y="20048"/>
                      <a:pt x="4884" y="20048"/>
                    </a:cubicBezTo>
                    <a:cubicBezTo>
                      <a:pt x="5949" y="21011"/>
                      <a:pt x="7307" y="21653"/>
                      <a:pt x="8753" y="21998"/>
                    </a:cubicBezTo>
                    <a:cubicBezTo>
                      <a:pt x="8618" y="21085"/>
                      <a:pt x="8669" y="20132"/>
                      <a:pt x="9081" y="19295"/>
                    </a:cubicBezTo>
                    <a:cubicBezTo>
                      <a:pt x="9442" y="18568"/>
                      <a:pt x="10082" y="17721"/>
                      <a:pt x="10956" y="17721"/>
                    </a:cubicBezTo>
                    <a:cubicBezTo>
                      <a:pt x="10980" y="17721"/>
                      <a:pt x="11005" y="17721"/>
                      <a:pt x="11030" y="17723"/>
                    </a:cubicBezTo>
                    <a:cubicBezTo>
                      <a:pt x="11051" y="17723"/>
                      <a:pt x="11061" y="17743"/>
                      <a:pt x="11068" y="17767"/>
                    </a:cubicBezTo>
                    <a:cubicBezTo>
                      <a:pt x="11078" y="17797"/>
                      <a:pt x="11074" y="17835"/>
                      <a:pt x="11048" y="17841"/>
                    </a:cubicBezTo>
                    <a:cubicBezTo>
                      <a:pt x="10848" y="17899"/>
                      <a:pt x="10669" y="17980"/>
                      <a:pt x="10503" y="18078"/>
                    </a:cubicBezTo>
                    <a:cubicBezTo>
                      <a:pt x="10115" y="18304"/>
                      <a:pt x="9807" y="18625"/>
                      <a:pt x="9574" y="19000"/>
                    </a:cubicBezTo>
                    <a:cubicBezTo>
                      <a:pt x="9034" y="19866"/>
                      <a:pt x="8872" y="21018"/>
                      <a:pt x="8996" y="21981"/>
                    </a:cubicBezTo>
                    <a:cubicBezTo>
                      <a:pt x="9000" y="22007"/>
                      <a:pt x="9003" y="22032"/>
                      <a:pt x="9006" y="22055"/>
                    </a:cubicBezTo>
                    <a:cubicBezTo>
                      <a:pt x="9132" y="22873"/>
                      <a:pt x="9510" y="23565"/>
                      <a:pt x="9683" y="24359"/>
                    </a:cubicBezTo>
                    <a:cubicBezTo>
                      <a:pt x="9736" y="24600"/>
                      <a:pt x="9706" y="24857"/>
                      <a:pt x="9753" y="25097"/>
                    </a:cubicBezTo>
                    <a:cubicBezTo>
                      <a:pt x="9857" y="25625"/>
                      <a:pt x="10152" y="25936"/>
                      <a:pt x="10546" y="25936"/>
                    </a:cubicBezTo>
                    <a:cubicBezTo>
                      <a:pt x="10702" y="25936"/>
                      <a:pt x="10873" y="25888"/>
                      <a:pt x="11054" y="25786"/>
                    </a:cubicBezTo>
                    <a:cubicBezTo>
                      <a:pt x="11059" y="25783"/>
                      <a:pt x="11064" y="25782"/>
                      <a:pt x="11069" y="25782"/>
                    </a:cubicBezTo>
                    <a:cubicBezTo>
                      <a:pt x="11104" y="25782"/>
                      <a:pt x="11109" y="25870"/>
                      <a:pt x="11085" y="25891"/>
                    </a:cubicBezTo>
                    <a:cubicBezTo>
                      <a:pt x="11048" y="25928"/>
                      <a:pt x="11007" y="25961"/>
                      <a:pt x="10966" y="25995"/>
                    </a:cubicBezTo>
                    <a:cubicBezTo>
                      <a:pt x="11497" y="25610"/>
                      <a:pt x="12122" y="24866"/>
                      <a:pt x="12606" y="23863"/>
                    </a:cubicBezTo>
                    <a:cubicBezTo>
                      <a:pt x="12602" y="23857"/>
                      <a:pt x="12599" y="23849"/>
                      <a:pt x="12599" y="23843"/>
                    </a:cubicBezTo>
                    <a:cubicBezTo>
                      <a:pt x="12754" y="23292"/>
                      <a:pt x="12913" y="22714"/>
                      <a:pt x="13018" y="22136"/>
                    </a:cubicBezTo>
                    <a:cubicBezTo>
                      <a:pt x="13052" y="21940"/>
                      <a:pt x="13082" y="21741"/>
                      <a:pt x="13102" y="21545"/>
                    </a:cubicBezTo>
                    <a:cubicBezTo>
                      <a:pt x="13146" y="21123"/>
                      <a:pt x="13092" y="20697"/>
                      <a:pt x="13139" y="20278"/>
                    </a:cubicBezTo>
                    <a:cubicBezTo>
                      <a:pt x="13139" y="20272"/>
                      <a:pt x="13147" y="20263"/>
                      <a:pt x="13154" y="20263"/>
                    </a:cubicBezTo>
                    <a:cubicBezTo>
                      <a:pt x="13154" y="20263"/>
                      <a:pt x="13155" y="20263"/>
                      <a:pt x="13156" y="20264"/>
                    </a:cubicBezTo>
                    <a:cubicBezTo>
                      <a:pt x="13156" y="20264"/>
                      <a:pt x="13159" y="20264"/>
                      <a:pt x="13159" y="20268"/>
                    </a:cubicBezTo>
                    <a:cubicBezTo>
                      <a:pt x="13271" y="20876"/>
                      <a:pt x="13322" y="21494"/>
                      <a:pt x="13254" y="22099"/>
                    </a:cubicBezTo>
                    <a:cubicBezTo>
                      <a:pt x="14424" y="21870"/>
                      <a:pt x="15519" y="21437"/>
                      <a:pt x="16434" y="20808"/>
                    </a:cubicBezTo>
                    <a:cubicBezTo>
                      <a:pt x="17214" y="21550"/>
                      <a:pt x="18291" y="21941"/>
                      <a:pt x="19520" y="21941"/>
                    </a:cubicBezTo>
                    <a:cubicBezTo>
                      <a:pt x="19831" y="21941"/>
                      <a:pt x="20151" y="21916"/>
                      <a:pt x="20479" y="21866"/>
                    </a:cubicBezTo>
                    <a:cubicBezTo>
                      <a:pt x="20910" y="21798"/>
                      <a:pt x="21265" y="21772"/>
                      <a:pt x="21562" y="21772"/>
                    </a:cubicBezTo>
                    <a:cubicBezTo>
                      <a:pt x="22562" y="21772"/>
                      <a:pt x="22888" y="22069"/>
                      <a:pt x="23182" y="22069"/>
                    </a:cubicBezTo>
                    <a:cubicBezTo>
                      <a:pt x="23236" y="22069"/>
                      <a:pt x="23289" y="22059"/>
                      <a:pt x="23345" y="22035"/>
                    </a:cubicBezTo>
                    <a:cubicBezTo>
                      <a:pt x="23798" y="21845"/>
                      <a:pt x="23507" y="20227"/>
                      <a:pt x="22040" y="18869"/>
                    </a:cubicBezTo>
                    <a:cubicBezTo>
                      <a:pt x="20861" y="17777"/>
                      <a:pt x="19408" y="17219"/>
                      <a:pt x="18739" y="17054"/>
                    </a:cubicBezTo>
                    <a:cubicBezTo>
                      <a:pt x="18614" y="18081"/>
                      <a:pt x="18269" y="19092"/>
                      <a:pt x="17623" y="19771"/>
                    </a:cubicBezTo>
                    <a:cubicBezTo>
                      <a:pt x="17620" y="19774"/>
                      <a:pt x="17617" y="19776"/>
                      <a:pt x="17614" y="19776"/>
                    </a:cubicBezTo>
                    <a:cubicBezTo>
                      <a:pt x="17602" y="19776"/>
                      <a:pt x="17601" y="19745"/>
                      <a:pt x="17607" y="19733"/>
                    </a:cubicBezTo>
                    <a:cubicBezTo>
                      <a:pt x="17634" y="19690"/>
                      <a:pt x="17657" y="19635"/>
                      <a:pt x="17684" y="19588"/>
                    </a:cubicBezTo>
                    <a:cubicBezTo>
                      <a:pt x="18110" y="18855"/>
                      <a:pt x="18408" y="17939"/>
                      <a:pt x="18560" y="17013"/>
                    </a:cubicBezTo>
                    <a:cubicBezTo>
                      <a:pt x="18573" y="16932"/>
                      <a:pt x="18590" y="16848"/>
                      <a:pt x="18601" y="16767"/>
                    </a:cubicBezTo>
                    <a:cubicBezTo>
                      <a:pt x="18604" y="16753"/>
                      <a:pt x="18604" y="16740"/>
                      <a:pt x="18607" y="16726"/>
                    </a:cubicBezTo>
                    <a:cubicBezTo>
                      <a:pt x="18614" y="16665"/>
                      <a:pt x="18617" y="16611"/>
                      <a:pt x="18624" y="16550"/>
                    </a:cubicBezTo>
                    <a:cubicBezTo>
                      <a:pt x="18654" y="16196"/>
                      <a:pt x="18671" y="15834"/>
                      <a:pt x="18671" y="15466"/>
                    </a:cubicBezTo>
                    <a:cubicBezTo>
                      <a:pt x="18665" y="15273"/>
                      <a:pt x="18651" y="15084"/>
                      <a:pt x="18631" y="14901"/>
                    </a:cubicBezTo>
                    <a:cubicBezTo>
                      <a:pt x="18624" y="14870"/>
                      <a:pt x="18641" y="14847"/>
                      <a:pt x="18661" y="14844"/>
                    </a:cubicBezTo>
                    <a:cubicBezTo>
                      <a:pt x="18573" y="12411"/>
                      <a:pt x="17968" y="9927"/>
                      <a:pt x="17765" y="8589"/>
                    </a:cubicBezTo>
                    <a:cubicBezTo>
                      <a:pt x="17377" y="6027"/>
                      <a:pt x="17455" y="4787"/>
                      <a:pt x="17455" y="4787"/>
                    </a:cubicBezTo>
                    <a:lnTo>
                      <a:pt x="17455" y="4787"/>
                    </a:lnTo>
                    <a:cubicBezTo>
                      <a:pt x="18204" y="5293"/>
                      <a:pt x="19137" y="5543"/>
                      <a:pt x="20116" y="5543"/>
                    </a:cubicBezTo>
                    <a:cubicBezTo>
                      <a:pt x="20360" y="5543"/>
                      <a:pt x="20607" y="5528"/>
                      <a:pt x="20854" y="5497"/>
                    </a:cubicBezTo>
                    <a:cubicBezTo>
                      <a:pt x="22098" y="5341"/>
                      <a:pt x="23118" y="4222"/>
                      <a:pt x="23118" y="2904"/>
                    </a:cubicBezTo>
                    <a:cubicBezTo>
                      <a:pt x="23118" y="1587"/>
                      <a:pt x="22257" y="2256"/>
                      <a:pt x="20013" y="1140"/>
                    </a:cubicBezTo>
                    <a:cubicBezTo>
                      <a:pt x="18609" y="443"/>
                      <a:pt x="17713" y="0"/>
                      <a:pt x="16922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5" name="Google Shape;605;p15"/>
              <p:cNvSpPr/>
              <p:nvPr/>
            </p:nvSpPr>
            <p:spPr>
              <a:xfrm>
                <a:off x="1727731" y="3723658"/>
                <a:ext cx="50446" cy="50446"/>
              </a:xfrm>
              <a:custGeom>
                <a:avLst/>
                <a:gdLst/>
                <a:ahLst/>
                <a:cxnLst/>
                <a:rect l="l" t="t" r="r" b="b"/>
                <a:pathLst>
                  <a:path w="1022" h="1022" extrusionOk="0">
                    <a:moveTo>
                      <a:pt x="511" y="1"/>
                    </a:moveTo>
                    <a:cubicBezTo>
                      <a:pt x="228" y="1"/>
                      <a:pt x="0" y="231"/>
                      <a:pt x="0" y="511"/>
                    </a:cubicBezTo>
                    <a:cubicBezTo>
                      <a:pt x="0" y="795"/>
                      <a:pt x="228" y="1021"/>
                      <a:pt x="511" y="1021"/>
                    </a:cubicBezTo>
                    <a:cubicBezTo>
                      <a:pt x="791" y="1021"/>
                      <a:pt x="1022" y="795"/>
                      <a:pt x="1022" y="511"/>
                    </a:cubicBezTo>
                    <a:cubicBezTo>
                      <a:pt x="1022" y="231"/>
                      <a:pt x="791" y="1"/>
                      <a:pt x="5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6" name="Google Shape;606;p15"/>
              <p:cNvSpPr/>
              <p:nvPr/>
            </p:nvSpPr>
            <p:spPr>
              <a:xfrm>
                <a:off x="1290218" y="4532197"/>
                <a:ext cx="123005" cy="423953"/>
              </a:xfrm>
              <a:custGeom>
                <a:avLst/>
                <a:gdLst/>
                <a:ahLst/>
                <a:cxnLst/>
                <a:rect l="l" t="t" r="r" b="b"/>
                <a:pathLst>
                  <a:path w="2492" h="8589" extrusionOk="0">
                    <a:moveTo>
                      <a:pt x="2339" y="1"/>
                    </a:moveTo>
                    <a:cubicBezTo>
                      <a:pt x="1465" y="1"/>
                      <a:pt x="825" y="848"/>
                      <a:pt x="464" y="1575"/>
                    </a:cubicBezTo>
                    <a:cubicBezTo>
                      <a:pt x="52" y="2412"/>
                      <a:pt x="1" y="3365"/>
                      <a:pt x="136" y="4278"/>
                    </a:cubicBezTo>
                    <a:cubicBezTo>
                      <a:pt x="166" y="4501"/>
                      <a:pt x="207" y="4721"/>
                      <a:pt x="261" y="4936"/>
                    </a:cubicBezTo>
                    <a:cubicBezTo>
                      <a:pt x="406" y="5535"/>
                      <a:pt x="687" y="6086"/>
                      <a:pt x="815" y="6680"/>
                    </a:cubicBezTo>
                    <a:cubicBezTo>
                      <a:pt x="920" y="7154"/>
                      <a:pt x="805" y="7823"/>
                      <a:pt x="1072" y="8249"/>
                    </a:cubicBezTo>
                    <a:cubicBezTo>
                      <a:pt x="1226" y="8494"/>
                      <a:pt x="1422" y="8589"/>
                      <a:pt x="1628" y="8589"/>
                    </a:cubicBezTo>
                    <a:cubicBezTo>
                      <a:pt x="1874" y="8589"/>
                      <a:pt x="2134" y="8452"/>
                      <a:pt x="2349" y="8275"/>
                    </a:cubicBezTo>
                    <a:cubicBezTo>
                      <a:pt x="2390" y="8241"/>
                      <a:pt x="2431" y="8208"/>
                      <a:pt x="2468" y="8171"/>
                    </a:cubicBezTo>
                    <a:cubicBezTo>
                      <a:pt x="2492" y="8150"/>
                      <a:pt x="2487" y="8062"/>
                      <a:pt x="2452" y="8062"/>
                    </a:cubicBezTo>
                    <a:cubicBezTo>
                      <a:pt x="2447" y="8062"/>
                      <a:pt x="2442" y="8063"/>
                      <a:pt x="2437" y="8066"/>
                    </a:cubicBezTo>
                    <a:cubicBezTo>
                      <a:pt x="2256" y="8168"/>
                      <a:pt x="2085" y="8216"/>
                      <a:pt x="1929" y="8216"/>
                    </a:cubicBezTo>
                    <a:cubicBezTo>
                      <a:pt x="1535" y="8216"/>
                      <a:pt x="1240" y="7905"/>
                      <a:pt x="1136" y="7377"/>
                    </a:cubicBezTo>
                    <a:cubicBezTo>
                      <a:pt x="1089" y="7137"/>
                      <a:pt x="1119" y="6880"/>
                      <a:pt x="1066" y="6639"/>
                    </a:cubicBezTo>
                    <a:cubicBezTo>
                      <a:pt x="893" y="5845"/>
                      <a:pt x="515" y="5153"/>
                      <a:pt x="389" y="4335"/>
                    </a:cubicBezTo>
                    <a:cubicBezTo>
                      <a:pt x="386" y="4312"/>
                      <a:pt x="383" y="4287"/>
                      <a:pt x="379" y="4261"/>
                    </a:cubicBezTo>
                    <a:cubicBezTo>
                      <a:pt x="255" y="3298"/>
                      <a:pt x="417" y="2146"/>
                      <a:pt x="957" y="1280"/>
                    </a:cubicBezTo>
                    <a:cubicBezTo>
                      <a:pt x="1190" y="905"/>
                      <a:pt x="1498" y="584"/>
                      <a:pt x="1886" y="358"/>
                    </a:cubicBezTo>
                    <a:cubicBezTo>
                      <a:pt x="2052" y="260"/>
                      <a:pt x="2231" y="179"/>
                      <a:pt x="2431" y="121"/>
                    </a:cubicBezTo>
                    <a:cubicBezTo>
                      <a:pt x="2457" y="115"/>
                      <a:pt x="2461" y="77"/>
                      <a:pt x="2451" y="47"/>
                    </a:cubicBezTo>
                    <a:cubicBezTo>
                      <a:pt x="2444" y="23"/>
                      <a:pt x="2434" y="3"/>
                      <a:pt x="2413" y="3"/>
                    </a:cubicBezTo>
                    <a:cubicBezTo>
                      <a:pt x="2388" y="1"/>
                      <a:pt x="2363" y="1"/>
                      <a:pt x="233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7" name="Google Shape;607;p15"/>
              <p:cNvSpPr/>
              <p:nvPr/>
            </p:nvSpPr>
            <p:spPr>
              <a:xfrm>
                <a:off x="1486763" y="4657716"/>
                <a:ext cx="35687" cy="178140"/>
              </a:xfrm>
              <a:custGeom>
                <a:avLst/>
                <a:gdLst/>
                <a:ahLst/>
                <a:cxnLst/>
                <a:rect l="l" t="t" r="r" b="b"/>
                <a:pathLst>
                  <a:path w="723" h="3609" extrusionOk="0">
                    <a:moveTo>
                      <a:pt x="555" y="0"/>
                    </a:moveTo>
                    <a:cubicBezTo>
                      <a:pt x="548" y="0"/>
                      <a:pt x="540" y="9"/>
                      <a:pt x="540" y="15"/>
                    </a:cubicBezTo>
                    <a:cubicBezTo>
                      <a:pt x="493" y="434"/>
                      <a:pt x="547" y="860"/>
                      <a:pt x="503" y="1282"/>
                    </a:cubicBezTo>
                    <a:cubicBezTo>
                      <a:pt x="483" y="1478"/>
                      <a:pt x="453" y="1677"/>
                      <a:pt x="419" y="1873"/>
                    </a:cubicBezTo>
                    <a:cubicBezTo>
                      <a:pt x="314" y="2451"/>
                      <a:pt x="155" y="3029"/>
                      <a:pt x="0" y="3580"/>
                    </a:cubicBezTo>
                    <a:cubicBezTo>
                      <a:pt x="0" y="3586"/>
                      <a:pt x="3" y="3594"/>
                      <a:pt x="7" y="3600"/>
                    </a:cubicBezTo>
                    <a:cubicBezTo>
                      <a:pt x="8" y="3605"/>
                      <a:pt x="12" y="3609"/>
                      <a:pt x="17" y="3609"/>
                    </a:cubicBezTo>
                    <a:cubicBezTo>
                      <a:pt x="21" y="3609"/>
                      <a:pt x="26" y="3606"/>
                      <a:pt x="30" y="3600"/>
                    </a:cubicBezTo>
                    <a:cubicBezTo>
                      <a:pt x="398" y="3053"/>
                      <a:pt x="588" y="2451"/>
                      <a:pt x="655" y="1836"/>
                    </a:cubicBezTo>
                    <a:cubicBezTo>
                      <a:pt x="723" y="1231"/>
                      <a:pt x="672" y="613"/>
                      <a:pt x="560" y="5"/>
                    </a:cubicBezTo>
                    <a:cubicBezTo>
                      <a:pt x="560" y="1"/>
                      <a:pt x="557" y="1"/>
                      <a:pt x="557" y="1"/>
                    </a:cubicBezTo>
                    <a:cubicBezTo>
                      <a:pt x="556" y="0"/>
                      <a:pt x="555" y="0"/>
                      <a:pt x="5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8" name="Google Shape;608;p15"/>
              <p:cNvSpPr/>
              <p:nvPr/>
            </p:nvSpPr>
            <p:spPr>
              <a:xfrm>
                <a:off x="1733654" y="4390144"/>
                <a:ext cx="60861" cy="243542"/>
              </a:xfrm>
              <a:custGeom>
                <a:avLst/>
                <a:gdLst/>
                <a:ahLst/>
                <a:cxnLst/>
                <a:rect l="l" t="t" r="r" b="b"/>
                <a:pathLst>
                  <a:path w="1233" h="4934" extrusionOk="0">
                    <a:moveTo>
                      <a:pt x="1066" y="1"/>
                    </a:moveTo>
                    <a:cubicBezTo>
                      <a:pt x="1064" y="1"/>
                      <a:pt x="1062" y="1"/>
                      <a:pt x="1060" y="2"/>
                    </a:cubicBezTo>
                    <a:cubicBezTo>
                      <a:pt x="1040" y="5"/>
                      <a:pt x="1023" y="28"/>
                      <a:pt x="1030" y="59"/>
                    </a:cubicBezTo>
                    <a:cubicBezTo>
                      <a:pt x="1050" y="242"/>
                      <a:pt x="1064" y="431"/>
                      <a:pt x="1070" y="624"/>
                    </a:cubicBezTo>
                    <a:cubicBezTo>
                      <a:pt x="1081" y="975"/>
                      <a:pt x="1060" y="1340"/>
                      <a:pt x="1023" y="1708"/>
                    </a:cubicBezTo>
                    <a:cubicBezTo>
                      <a:pt x="1020" y="1736"/>
                      <a:pt x="1016" y="1762"/>
                      <a:pt x="1016" y="1786"/>
                    </a:cubicBezTo>
                    <a:cubicBezTo>
                      <a:pt x="1013" y="1820"/>
                      <a:pt x="1009" y="1850"/>
                      <a:pt x="1006" y="1884"/>
                    </a:cubicBezTo>
                    <a:cubicBezTo>
                      <a:pt x="1003" y="1898"/>
                      <a:pt x="1003" y="1911"/>
                      <a:pt x="1000" y="1925"/>
                    </a:cubicBezTo>
                    <a:cubicBezTo>
                      <a:pt x="989" y="2006"/>
                      <a:pt x="972" y="2090"/>
                      <a:pt x="959" y="2171"/>
                    </a:cubicBezTo>
                    <a:cubicBezTo>
                      <a:pt x="807" y="3097"/>
                      <a:pt x="509" y="4013"/>
                      <a:pt x="83" y="4746"/>
                    </a:cubicBezTo>
                    <a:cubicBezTo>
                      <a:pt x="56" y="4793"/>
                      <a:pt x="33" y="4848"/>
                      <a:pt x="6" y="4891"/>
                    </a:cubicBezTo>
                    <a:cubicBezTo>
                      <a:pt x="0" y="4903"/>
                      <a:pt x="1" y="4934"/>
                      <a:pt x="13" y="4934"/>
                    </a:cubicBezTo>
                    <a:cubicBezTo>
                      <a:pt x="16" y="4934"/>
                      <a:pt x="19" y="4932"/>
                      <a:pt x="22" y="4929"/>
                    </a:cubicBezTo>
                    <a:cubicBezTo>
                      <a:pt x="668" y="4250"/>
                      <a:pt x="1013" y="3239"/>
                      <a:pt x="1138" y="2212"/>
                    </a:cubicBezTo>
                    <a:cubicBezTo>
                      <a:pt x="1232" y="1455"/>
                      <a:pt x="1212" y="688"/>
                      <a:pt x="1094" y="36"/>
                    </a:cubicBezTo>
                    <a:cubicBezTo>
                      <a:pt x="1088" y="10"/>
                      <a:pt x="1077" y="1"/>
                      <a:pt x="106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609" name="Google Shape;609;p15"/>
            <p:cNvSpPr/>
            <p:nvPr/>
          </p:nvSpPr>
          <p:spPr>
            <a:xfrm>
              <a:off x="595436" y="4306835"/>
              <a:ext cx="329589" cy="464440"/>
            </a:xfrm>
            <a:custGeom>
              <a:avLst/>
              <a:gdLst/>
              <a:ahLst/>
              <a:cxnLst/>
              <a:rect l="l" t="t" r="r" b="b"/>
              <a:pathLst>
                <a:path w="12328" h="17372" extrusionOk="0">
                  <a:moveTo>
                    <a:pt x="5742" y="2940"/>
                  </a:moveTo>
                  <a:cubicBezTo>
                    <a:pt x="5997" y="2940"/>
                    <a:pt x="6250" y="3004"/>
                    <a:pt x="6482" y="3157"/>
                  </a:cubicBezTo>
                  <a:cubicBezTo>
                    <a:pt x="7063" y="3539"/>
                    <a:pt x="6932" y="4471"/>
                    <a:pt x="6556" y="4913"/>
                  </a:cubicBezTo>
                  <a:cubicBezTo>
                    <a:pt x="6232" y="5292"/>
                    <a:pt x="5799" y="5397"/>
                    <a:pt x="5316" y="5451"/>
                  </a:cubicBezTo>
                  <a:cubicBezTo>
                    <a:pt x="5120" y="5472"/>
                    <a:pt x="4910" y="5484"/>
                    <a:pt x="4692" y="5484"/>
                  </a:cubicBezTo>
                  <a:cubicBezTo>
                    <a:pt x="4217" y="5484"/>
                    <a:pt x="3707" y="5429"/>
                    <a:pt x="3224" y="5299"/>
                  </a:cubicBezTo>
                  <a:cubicBezTo>
                    <a:pt x="3410" y="4718"/>
                    <a:pt x="3711" y="4170"/>
                    <a:pt x="4087" y="3758"/>
                  </a:cubicBezTo>
                  <a:cubicBezTo>
                    <a:pt x="4479" y="3324"/>
                    <a:pt x="5119" y="2940"/>
                    <a:pt x="5742" y="2940"/>
                  </a:cubicBezTo>
                  <a:close/>
                  <a:moveTo>
                    <a:pt x="7664" y="7412"/>
                  </a:moveTo>
                  <a:cubicBezTo>
                    <a:pt x="7913" y="7412"/>
                    <a:pt x="8149" y="7469"/>
                    <a:pt x="8340" y="7610"/>
                  </a:cubicBezTo>
                  <a:cubicBezTo>
                    <a:pt x="9486" y="8445"/>
                    <a:pt x="7435" y="9196"/>
                    <a:pt x="6908" y="9303"/>
                  </a:cubicBezTo>
                  <a:cubicBezTo>
                    <a:pt x="6667" y="9353"/>
                    <a:pt x="6420" y="9378"/>
                    <a:pt x="6173" y="9378"/>
                  </a:cubicBezTo>
                  <a:cubicBezTo>
                    <a:pt x="5802" y="9378"/>
                    <a:pt x="5432" y="9323"/>
                    <a:pt x="5083" y="9216"/>
                  </a:cubicBezTo>
                  <a:cubicBezTo>
                    <a:pt x="5330" y="8722"/>
                    <a:pt x="5681" y="8290"/>
                    <a:pt x="6114" y="7969"/>
                  </a:cubicBezTo>
                  <a:cubicBezTo>
                    <a:pt x="6481" y="7698"/>
                    <a:pt x="7107" y="7412"/>
                    <a:pt x="7664" y="7412"/>
                  </a:cubicBezTo>
                  <a:close/>
                  <a:moveTo>
                    <a:pt x="9856" y="12545"/>
                  </a:moveTo>
                  <a:cubicBezTo>
                    <a:pt x="10328" y="12545"/>
                    <a:pt x="10821" y="12857"/>
                    <a:pt x="10639" y="13385"/>
                  </a:cubicBezTo>
                  <a:cubicBezTo>
                    <a:pt x="10384" y="14119"/>
                    <a:pt x="9300" y="14413"/>
                    <a:pt x="8598" y="14413"/>
                  </a:cubicBezTo>
                  <a:cubicBezTo>
                    <a:pt x="8582" y="14413"/>
                    <a:pt x="8566" y="14413"/>
                    <a:pt x="8550" y="14413"/>
                  </a:cubicBezTo>
                  <a:cubicBezTo>
                    <a:pt x="8527" y="14410"/>
                    <a:pt x="8503" y="14406"/>
                    <a:pt x="8479" y="14406"/>
                  </a:cubicBezTo>
                  <a:cubicBezTo>
                    <a:pt x="8510" y="14098"/>
                    <a:pt x="8588" y="13798"/>
                    <a:pt x="8713" y="13524"/>
                  </a:cubicBezTo>
                  <a:cubicBezTo>
                    <a:pt x="8872" y="13183"/>
                    <a:pt x="9098" y="12825"/>
                    <a:pt x="9435" y="12642"/>
                  </a:cubicBezTo>
                  <a:cubicBezTo>
                    <a:pt x="9558" y="12576"/>
                    <a:pt x="9706" y="12545"/>
                    <a:pt x="9856" y="12545"/>
                  </a:cubicBezTo>
                  <a:close/>
                  <a:moveTo>
                    <a:pt x="3125" y="0"/>
                  </a:moveTo>
                  <a:cubicBezTo>
                    <a:pt x="3124" y="0"/>
                    <a:pt x="3122" y="0"/>
                    <a:pt x="3120" y="0"/>
                  </a:cubicBezTo>
                  <a:cubicBezTo>
                    <a:pt x="1109" y="44"/>
                    <a:pt x="1" y="3068"/>
                    <a:pt x="1214" y="4542"/>
                  </a:cubicBezTo>
                  <a:cubicBezTo>
                    <a:pt x="1548" y="4947"/>
                    <a:pt x="2065" y="5286"/>
                    <a:pt x="2663" y="5529"/>
                  </a:cubicBezTo>
                  <a:cubicBezTo>
                    <a:pt x="2460" y="6465"/>
                    <a:pt x="2562" y="7452"/>
                    <a:pt x="3048" y="8205"/>
                  </a:cubicBezTo>
                  <a:cubicBezTo>
                    <a:pt x="3410" y="8763"/>
                    <a:pt x="3931" y="9171"/>
                    <a:pt x="4522" y="9435"/>
                  </a:cubicBezTo>
                  <a:cubicBezTo>
                    <a:pt x="4174" y="10388"/>
                    <a:pt x="4181" y="11466"/>
                    <a:pt x="4667" y="12362"/>
                  </a:cubicBezTo>
                  <a:cubicBezTo>
                    <a:pt x="5313" y="13541"/>
                    <a:pt x="6648" y="14484"/>
                    <a:pt x="8033" y="14711"/>
                  </a:cubicBezTo>
                  <a:cubicBezTo>
                    <a:pt x="8044" y="15308"/>
                    <a:pt x="8219" y="15900"/>
                    <a:pt x="8571" y="16366"/>
                  </a:cubicBezTo>
                  <a:cubicBezTo>
                    <a:pt x="9169" y="17154"/>
                    <a:pt x="9912" y="17371"/>
                    <a:pt x="10723" y="17371"/>
                  </a:cubicBezTo>
                  <a:cubicBezTo>
                    <a:pt x="11171" y="17371"/>
                    <a:pt x="11641" y="17305"/>
                    <a:pt x="12119" y="17231"/>
                  </a:cubicBezTo>
                  <a:cubicBezTo>
                    <a:pt x="12327" y="17198"/>
                    <a:pt x="12212" y="16933"/>
                    <a:pt x="12048" y="16933"/>
                  </a:cubicBezTo>
                  <a:cubicBezTo>
                    <a:pt x="12042" y="16933"/>
                    <a:pt x="12037" y="16933"/>
                    <a:pt x="12031" y="16934"/>
                  </a:cubicBezTo>
                  <a:cubicBezTo>
                    <a:pt x="11605" y="16980"/>
                    <a:pt x="11179" y="17044"/>
                    <a:pt x="10767" y="17044"/>
                  </a:cubicBezTo>
                  <a:cubicBezTo>
                    <a:pt x="10208" y="17044"/>
                    <a:pt x="9673" y="16926"/>
                    <a:pt x="9192" y="16484"/>
                  </a:cubicBezTo>
                  <a:cubicBezTo>
                    <a:pt x="8709" y="16038"/>
                    <a:pt x="8479" y="15403"/>
                    <a:pt x="8466" y="14758"/>
                  </a:cubicBezTo>
                  <a:lnTo>
                    <a:pt x="8466" y="14758"/>
                  </a:lnTo>
                  <a:cubicBezTo>
                    <a:pt x="8530" y="14761"/>
                    <a:pt x="8594" y="14763"/>
                    <a:pt x="8657" y="14763"/>
                  </a:cubicBezTo>
                  <a:cubicBezTo>
                    <a:pt x="9096" y="14763"/>
                    <a:pt x="9533" y="14681"/>
                    <a:pt x="9946" y="14508"/>
                  </a:cubicBezTo>
                  <a:cubicBezTo>
                    <a:pt x="10709" y="14179"/>
                    <a:pt x="11609" y="13193"/>
                    <a:pt x="10798" y="12389"/>
                  </a:cubicBezTo>
                  <a:cubicBezTo>
                    <a:pt x="10587" y="12181"/>
                    <a:pt x="10329" y="12096"/>
                    <a:pt x="10062" y="12096"/>
                  </a:cubicBezTo>
                  <a:cubicBezTo>
                    <a:pt x="9560" y="12096"/>
                    <a:pt x="9024" y="12395"/>
                    <a:pt x="8709" y="12744"/>
                  </a:cubicBezTo>
                  <a:cubicBezTo>
                    <a:pt x="8317" y="13179"/>
                    <a:pt x="8101" y="13761"/>
                    <a:pt x="8044" y="14359"/>
                  </a:cubicBezTo>
                  <a:cubicBezTo>
                    <a:pt x="6682" y="14115"/>
                    <a:pt x="5276" y="13068"/>
                    <a:pt x="4843" y="11787"/>
                  </a:cubicBezTo>
                  <a:cubicBezTo>
                    <a:pt x="4606" y="11077"/>
                    <a:pt x="4661" y="10297"/>
                    <a:pt x="4924" y="9587"/>
                  </a:cubicBezTo>
                  <a:cubicBezTo>
                    <a:pt x="5343" y="9722"/>
                    <a:pt x="5787" y="9790"/>
                    <a:pt x="6230" y="9790"/>
                  </a:cubicBezTo>
                  <a:cubicBezTo>
                    <a:pt x="6986" y="9790"/>
                    <a:pt x="7742" y="9592"/>
                    <a:pt x="8368" y="9192"/>
                  </a:cubicBezTo>
                  <a:cubicBezTo>
                    <a:pt x="8925" y="8837"/>
                    <a:pt x="9422" y="8093"/>
                    <a:pt x="8864" y="7516"/>
                  </a:cubicBezTo>
                  <a:cubicBezTo>
                    <a:pt x="8554" y="7194"/>
                    <a:pt x="8083" y="7074"/>
                    <a:pt x="7614" y="7074"/>
                  </a:cubicBezTo>
                  <a:cubicBezTo>
                    <a:pt x="7291" y="7074"/>
                    <a:pt x="6968" y="7132"/>
                    <a:pt x="6702" y="7218"/>
                  </a:cubicBezTo>
                  <a:cubicBezTo>
                    <a:pt x="5793" y="7516"/>
                    <a:pt x="5090" y="8215"/>
                    <a:pt x="4681" y="9060"/>
                  </a:cubicBezTo>
                  <a:cubicBezTo>
                    <a:pt x="3968" y="8736"/>
                    <a:pt x="3387" y="8162"/>
                    <a:pt x="3140" y="7343"/>
                  </a:cubicBezTo>
                  <a:cubicBezTo>
                    <a:pt x="2984" y="6827"/>
                    <a:pt x="2998" y="6252"/>
                    <a:pt x="3120" y="5688"/>
                  </a:cubicBezTo>
                  <a:lnTo>
                    <a:pt x="3120" y="5688"/>
                  </a:lnTo>
                  <a:cubicBezTo>
                    <a:pt x="3656" y="5854"/>
                    <a:pt x="4232" y="5945"/>
                    <a:pt x="4783" y="5945"/>
                  </a:cubicBezTo>
                  <a:cubicBezTo>
                    <a:pt x="5500" y="5945"/>
                    <a:pt x="6175" y="5790"/>
                    <a:pt x="6668" y="5441"/>
                  </a:cubicBezTo>
                  <a:cubicBezTo>
                    <a:pt x="7334" y="4971"/>
                    <a:pt x="7563" y="3960"/>
                    <a:pt x="7117" y="3258"/>
                  </a:cubicBezTo>
                  <a:cubicBezTo>
                    <a:pt x="6806" y="2773"/>
                    <a:pt x="6259" y="2575"/>
                    <a:pt x="5699" y="2575"/>
                  </a:cubicBezTo>
                  <a:cubicBezTo>
                    <a:pt x="5335" y="2575"/>
                    <a:pt x="4966" y="2659"/>
                    <a:pt x="4654" y="2801"/>
                  </a:cubicBezTo>
                  <a:cubicBezTo>
                    <a:pt x="3745" y="3218"/>
                    <a:pt x="3076" y="4130"/>
                    <a:pt x="2761" y="5150"/>
                  </a:cubicBezTo>
                  <a:cubicBezTo>
                    <a:pt x="2170" y="4917"/>
                    <a:pt x="1660" y="4548"/>
                    <a:pt x="1370" y="4005"/>
                  </a:cubicBezTo>
                  <a:cubicBezTo>
                    <a:pt x="704" y="2758"/>
                    <a:pt x="1674" y="376"/>
                    <a:pt x="3207" y="295"/>
                  </a:cubicBezTo>
                  <a:cubicBezTo>
                    <a:pt x="3422" y="284"/>
                    <a:pt x="3291" y="0"/>
                    <a:pt x="3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" name="Google Shape;610;p15"/>
            <p:cNvSpPr/>
            <p:nvPr/>
          </p:nvSpPr>
          <p:spPr>
            <a:xfrm>
              <a:off x="8007789" y="2743064"/>
              <a:ext cx="433067" cy="471938"/>
            </a:xfrm>
            <a:custGeom>
              <a:avLst/>
              <a:gdLst/>
              <a:ahLst/>
              <a:cxnLst/>
              <a:rect l="l" t="t" r="r" b="b"/>
              <a:pathLst>
                <a:path w="6432" h="6358" extrusionOk="0">
                  <a:moveTo>
                    <a:pt x="2639" y="368"/>
                  </a:moveTo>
                  <a:lnTo>
                    <a:pt x="2639" y="368"/>
                  </a:lnTo>
                  <a:cubicBezTo>
                    <a:pt x="3102" y="814"/>
                    <a:pt x="3522" y="1314"/>
                    <a:pt x="3927" y="1821"/>
                  </a:cubicBezTo>
                  <a:cubicBezTo>
                    <a:pt x="3494" y="1966"/>
                    <a:pt x="3058" y="2108"/>
                    <a:pt x="2625" y="2253"/>
                  </a:cubicBezTo>
                  <a:cubicBezTo>
                    <a:pt x="2650" y="1621"/>
                    <a:pt x="2656" y="993"/>
                    <a:pt x="2639" y="368"/>
                  </a:cubicBezTo>
                  <a:close/>
                  <a:moveTo>
                    <a:pt x="5677" y="1509"/>
                  </a:moveTo>
                  <a:lnTo>
                    <a:pt x="5677" y="1509"/>
                  </a:lnTo>
                  <a:cubicBezTo>
                    <a:pt x="5407" y="1878"/>
                    <a:pt x="5136" y="2243"/>
                    <a:pt x="4866" y="2612"/>
                  </a:cubicBezTo>
                  <a:cubicBezTo>
                    <a:pt x="4693" y="2392"/>
                    <a:pt x="4522" y="2172"/>
                    <a:pt x="4342" y="1956"/>
                  </a:cubicBezTo>
                  <a:cubicBezTo>
                    <a:pt x="4788" y="1807"/>
                    <a:pt x="5231" y="1659"/>
                    <a:pt x="5677" y="1509"/>
                  </a:cubicBezTo>
                  <a:close/>
                  <a:moveTo>
                    <a:pt x="2301" y="2642"/>
                  </a:moveTo>
                  <a:cubicBezTo>
                    <a:pt x="2288" y="2946"/>
                    <a:pt x="2274" y="3253"/>
                    <a:pt x="2264" y="3561"/>
                  </a:cubicBezTo>
                  <a:cubicBezTo>
                    <a:pt x="1727" y="3439"/>
                    <a:pt x="1190" y="3314"/>
                    <a:pt x="652" y="3189"/>
                  </a:cubicBezTo>
                  <a:cubicBezTo>
                    <a:pt x="1203" y="3007"/>
                    <a:pt x="1750" y="2824"/>
                    <a:pt x="2301" y="2642"/>
                  </a:cubicBezTo>
                  <a:close/>
                  <a:moveTo>
                    <a:pt x="4102" y="2037"/>
                  </a:moveTo>
                  <a:cubicBezTo>
                    <a:pt x="4231" y="2199"/>
                    <a:pt x="4359" y="2358"/>
                    <a:pt x="4487" y="2517"/>
                  </a:cubicBezTo>
                  <a:cubicBezTo>
                    <a:pt x="4528" y="2564"/>
                    <a:pt x="4609" y="2673"/>
                    <a:pt x="4718" y="2814"/>
                  </a:cubicBezTo>
                  <a:cubicBezTo>
                    <a:pt x="4444" y="3183"/>
                    <a:pt x="4170" y="3551"/>
                    <a:pt x="3896" y="3919"/>
                  </a:cubicBezTo>
                  <a:cubicBezTo>
                    <a:pt x="3592" y="3855"/>
                    <a:pt x="3285" y="3791"/>
                    <a:pt x="2984" y="3727"/>
                  </a:cubicBezTo>
                  <a:cubicBezTo>
                    <a:pt x="2835" y="3693"/>
                    <a:pt x="2693" y="3659"/>
                    <a:pt x="2548" y="3625"/>
                  </a:cubicBezTo>
                  <a:cubicBezTo>
                    <a:pt x="2572" y="3264"/>
                    <a:pt x="2595" y="2899"/>
                    <a:pt x="2612" y="2537"/>
                  </a:cubicBezTo>
                  <a:cubicBezTo>
                    <a:pt x="3109" y="2372"/>
                    <a:pt x="3606" y="2206"/>
                    <a:pt x="4102" y="2037"/>
                  </a:cubicBezTo>
                  <a:close/>
                  <a:moveTo>
                    <a:pt x="4863" y="3000"/>
                  </a:moveTo>
                  <a:cubicBezTo>
                    <a:pt x="5217" y="3470"/>
                    <a:pt x="5724" y="4122"/>
                    <a:pt x="6022" y="4419"/>
                  </a:cubicBezTo>
                  <a:cubicBezTo>
                    <a:pt x="5894" y="4382"/>
                    <a:pt x="5758" y="4355"/>
                    <a:pt x="5748" y="4351"/>
                  </a:cubicBezTo>
                  <a:cubicBezTo>
                    <a:pt x="5383" y="4261"/>
                    <a:pt x="5018" y="4173"/>
                    <a:pt x="4650" y="4085"/>
                  </a:cubicBezTo>
                  <a:cubicBezTo>
                    <a:pt x="4481" y="4044"/>
                    <a:pt x="4308" y="4011"/>
                    <a:pt x="4140" y="3973"/>
                  </a:cubicBezTo>
                  <a:cubicBezTo>
                    <a:pt x="4380" y="3649"/>
                    <a:pt x="4620" y="3325"/>
                    <a:pt x="4863" y="3000"/>
                  </a:cubicBezTo>
                  <a:close/>
                  <a:moveTo>
                    <a:pt x="2531" y="3844"/>
                  </a:moveTo>
                  <a:cubicBezTo>
                    <a:pt x="2937" y="3936"/>
                    <a:pt x="3342" y="4024"/>
                    <a:pt x="3748" y="4115"/>
                  </a:cubicBezTo>
                  <a:cubicBezTo>
                    <a:pt x="3294" y="4710"/>
                    <a:pt x="2839" y="5301"/>
                    <a:pt x="2372" y="5886"/>
                  </a:cubicBezTo>
                  <a:cubicBezTo>
                    <a:pt x="2427" y="5210"/>
                    <a:pt x="2483" y="4527"/>
                    <a:pt x="2531" y="3844"/>
                  </a:cubicBezTo>
                  <a:close/>
                  <a:moveTo>
                    <a:pt x="2601" y="1"/>
                  </a:moveTo>
                  <a:cubicBezTo>
                    <a:pt x="2588" y="1"/>
                    <a:pt x="2575" y="10"/>
                    <a:pt x="2572" y="29"/>
                  </a:cubicBezTo>
                  <a:cubicBezTo>
                    <a:pt x="2569" y="46"/>
                    <a:pt x="2569" y="60"/>
                    <a:pt x="2565" y="77"/>
                  </a:cubicBezTo>
                  <a:cubicBezTo>
                    <a:pt x="2500" y="87"/>
                    <a:pt x="2470" y="188"/>
                    <a:pt x="2538" y="263"/>
                  </a:cubicBezTo>
                  <a:cubicBezTo>
                    <a:pt x="2427" y="949"/>
                    <a:pt x="2359" y="1648"/>
                    <a:pt x="2318" y="2355"/>
                  </a:cubicBezTo>
                  <a:cubicBezTo>
                    <a:pt x="1585" y="2598"/>
                    <a:pt x="855" y="2841"/>
                    <a:pt x="125" y="3085"/>
                  </a:cubicBezTo>
                  <a:cubicBezTo>
                    <a:pt x="0" y="3125"/>
                    <a:pt x="101" y="3304"/>
                    <a:pt x="189" y="3325"/>
                  </a:cubicBezTo>
                  <a:cubicBezTo>
                    <a:pt x="875" y="3484"/>
                    <a:pt x="1565" y="3635"/>
                    <a:pt x="2254" y="3788"/>
                  </a:cubicBezTo>
                  <a:cubicBezTo>
                    <a:pt x="2227" y="4595"/>
                    <a:pt x="2204" y="5402"/>
                    <a:pt x="2146" y="6200"/>
                  </a:cubicBezTo>
                  <a:cubicBezTo>
                    <a:pt x="2140" y="6258"/>
                    <a:pt x="2206" y="6358"/>
                    <a:pt x="2271" y="6358"/>
                  </a:cubicBezTo>
                  <a:cubicBezTo>
                    <a:pt x="2290" y="6358"/>
                    <a:pt x="2308" y="6349"/>
                    <a:pt x="2325" y="6329"/>
                  </a:cubicBezTo>
                  <a:cubicBezTo>
                    <a:pt x="2896" y="5622"/>
                    <a:pt x="3447" y="4899"/>
                    <a:pt x="3991" y="4169"/>
                  </a:cubicBezTo>
                  <a:cubicBezTo>
                    <a:pt x="4762" y="4342"/>
                    <a:pt x="5532" y="4521"/>
                    <a:pt x="6295" y="4720"/>
                  </a:cubicBezTo>
                  <a:cubicBezTo>
                    <a:pt x="6306" y="4723"/>
                    <a:pt x="6315" y="4724"/>
                    <a:pt x="6324" y="4724"/>
                  </a:cubicBezTo>
                  <a:cubicBezTo>
                    <a:pt x="6407" y="4724"/>
                    <a:pt x="6431" y="4621"/>
                    <a:pt x="6376" y="4554"/>
                  </a:cubicBezTo>
                  <a:cubicBezTo>
                    <a:pt x="5921" y="3983"/>
                    <a:pt x="5471" y="3389"/>
                    <a:pt x="5011" y="2797"/>
                  </a:cubicBezTo>
                  <a:cubicBezTo>
                    <a:pt x="5370" y="2314"/>
                    <a:pt x="5728" y="1834"/>
                    <a:pt x="6086" y="1358"/>
                  </a:cubicBezTo>
                  <a:cubicBezTo>
                    <a:pt x="6139" y="1293"/>
                    <a:pt x="6066" y="1151"/>
                    <a:pt x="5982" y="1151"/>
                  </a:cubicBezTo>
                  <a:cubicBezTo>
                    <a:pt x="5974" y="1151"/>
                    <a:pt x="5966" y="1152"/>
                    <a:pt x="5958" y="1155"/>
                  </a:cubicBezTo>
                  <a:cubicBezTo>
                    <a:pt x="5359" y="1347"/>
                    <a:pt x="4765" y="1547"/>
                    <a:pt x="4170" y="1743"/>
                  </a:cubicBezTo>
                  <a:cubicBezTo>
                    <a:pt x="3690" y="1165"/>
                    <a:pt x="3193" y="614"/>
                    <a:pt x="2656" y="114"/>
                  </a:cubicBezTo>
                  <a:cubicBezTo>
                    <a:pt x="2646" y="104"/>
                    <a:pt x="2639" y="101"/>
                    <a:pt x="2633" y="97"/>
                  </a:cubicBezTo>
                  <a:cubicBezTo>
                    <a:pt x="2629" y="77"/>
                    <a:pt x="2629" y="53"/>
                    <a:pt x="2629" y="33"/>
                  </a:cubicBezTo>
                  <a:cubicBezTo>
                    <a:pt x="2629" y="12"/>
                    <a:pt x="2616" y="1"/>
                    <a:pt x="2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" name="Google Shape;611;p15"/>
            <p:cNvSpPr/>
            <p:nvPr/>
          </p:nvSpPr>
          <p:spPr>
            <a:xfrm rot="-1840185">
              <a:off x="7117644" y="4340860"/>
              <a:ext cx="673005" cy="594293"/>
            </a:xfrm>
            <a:custGeom>
              <a:avLst/>
              <a:gdLst/>
              <a:ahLst/>
              <a:cxnLst/>
              <a:rect l="l" t="t" r="r" b="b"/>
              <a:pathLst>
                <a:path w="21652" h="19121" extrusionOk="0">
                  <a:moveTo>
                    <a:pt x="6409" y="0"/>
                  </a:moveTo>
                  <a:cubicBezTo>
                    <a:pt x="6239" y="0"/>
                    <a:pt x="6079" y="21"/>
                    <a:pt x="5931" y="65"/>
                  </a:cubicBezTo>
                  <a:cubicBezTo>
                    <a:pt x="5023" y="339"/>
                    <a:pt x="3532" y="4742"/>
                    <a:pt x="3349" y="5425"/>
                  </a:cubicBezTo>
                  <a:cubicBezTo>
                    <a:pt x="3315" y="5550"/>
                    <a:pt x="3708" y="6043"/>
                    <a:pt x="3792" y="6127"/>
                  </a:cubicBezTo>
                  <a:cubicBezTo>
                    <a:pt x="4113" y="6445"/>
                    <a:pt x="4519" y="6715"/>
                    <a:pt x="4856" y="7023"/>
                  </a:cubicBezTo>
                  <a:cubicBezTo>
                    <a:pt x="5658" y="7749"/>
                    <a:pt x="6580" y="8337"/>
                    <a:pt x="7573" y="8757"/>
                  </a:cubicBezTo>
                  <a:cubicBezTo>
                    <a:pt x="7874" y="8885"/>
                    <a:pt x="8233" y="9057"/>
                    <a:pt x="8273" y="9385"/>
                  </a:cubicBezTo>
                  <a:cubicBezTo>
                    <a:pt x="8300" y="9645"/>
                    <a:pt x="8087" y="9889"/>
                    <a:pt x="7837" y="9963"/>
                  </a:cubicBezTo>
                  <a:cubicBezTo>
                    <a:pt x="7751" y="9989"/>
                    <a:pt x="7664" y="10000"/>
                    <a:pt x="7576" y="10000"/>
                  </a:cubicBezTo>
                  <a:cubicBezTo>
                    <a:pt x="7404" y="10000"/>
                    <a:pt x="7230" y="9957"/>
                    <a:pt x="7066" y="9899"/>
                  </a:cubicBezTo>
                  <a:cubicBezTo>
                    <a:pt x="6422" y="9669"/>
                    <a:pt x="5971" y="9223"/>
                    <a:pt x="5522" y="8730"/>
                  </a:cubicBezTo>
                  <a:cubicBezTo>
                    <a:pt x="4617" y="7732"/>
                    <a:pt x="2443" y="7100"/>
                    <a:pt x="2443" y="7100"/>
                  </a:cubicBezTo>
                  <a:cubicBezTo>
                    <a:pt x="2443" y="7100"/>
                    <a:pt x="1322" y="8050"/>
                    <a:pt x="1521" y="10453"/>
                  </a:cubicBezTo>
                  <a:cubicBezTo>
                    <a:pt x="1521" y="10453"/>
                    <a:pt x="3234" y="10990"/>
                    <a:pt x="4901" y="12261"/>
                  </a:cubicBezTo>
                  <a:cubicBezTo>
                    <a:pt x="5550" y="12757"/>
                    <a:pt x="6327" y="13272"/>
                    <a:pt x="6807" y="13950"/>
                  </a:cubicBezTo>
                  <a:cubicBezTo>
                    <a:pt x="6932" y="14130"/>
                    <a:pt x="7091" y="14420"/>
                    <a:pt x="6958" y="14643"/>
                  </a:cubicBezTo>
                  <a:cubicBezTo>
                    <a:pt x="6887" y="14763"/>
                    <a:pt x="6767" y="14808"/>
                    <a:pt x="6631" y="14808"/>
                  </a:cubicBezTo>
                  <a:cubicBezTo>
                    <a:pt x="6363" y="14808"/>
                    <a:pt x="6031" y="14636"/>
                    <a:pt x="5870" y="14521"/>
                  </a:cubicBezTo>
                  <a:cubicBezTo>
                    <a:pt x="5559" y="14302"/>
                    <a:pt x="5319" y="13997"/>
                    <a:pt x="5063" y="13714"/>
                  </a:cubicBezTo>
                  <a:cubicBezTo>
                    <a:pt x="4435" y="13032"/>
                    <a:pt x="3809" y="12450"/>
                    <a:pt x="2967" y="12058"/>
                  </a:cubicBezTo>
                  <a:cubicBezTo>
                    <a:pt x="2491" y="11835"/>
                    <a:pt x="1997" y="11645"/>
                    <a:pt x="1498" y="11494"/>
                  </a:cubicBezTo>
                  <a:lnTo>
                    <a:pt x="1498" y="11494"/>
                  </a:lnTo>
                  <a:cubicBezTo>
                    <a:pt x="1498" y="11494"/>
                    <a:pt x="1" y="14474"/>
                    <a:pt x="1812" y="17107"/>
                  </a:cubicBezTo>
                  <a:cubicBezTo>
                    <a:pt x="2362" y="17907"/>
                    <a:pt x="3238" y="18611"/>
                    <a:pt x="4276" y="19121"/>
                  </a:cubicBezTo>
                  <a:lnTo>
                    <a:pt x="11051" y="19121"/>
                  </a:lnTo>
                  <a:cubicBezTo>
                    <a:pt x="11288" y="18972"/>
                    <a:pt x="11517" y="18807"/>
                    <a:pt x="11737" y="18614"/>
                  </a:cubicBezTo>
                  <a:cubicBezTo>
                    <a:pt x="11727" y="17874"/>
                    <a:pt x="11700" y="17137"/>
                    <a:pt x="11649" y="16401"/>
                  </a:cubicBezTo>
                  <a:cubicBezTo>
                    <a:pt x="10765" y="16939"/>
                    <a:pt x="9535" y="17259"/>
                    <a:pt x="8334" y="17259"/>
                  </a:cubicBezTo>
                  <a:cubicBezTo>
                    <a:pt x="6990" y="17259"/>
                    <a:pt x="5682" y="16859"/>
                    <a:pt x="4934" y="15920"/>
                  </a:cubicBezTo>
                  <a:cubicBezTo>
                    <a:pt x="4917" y="15898"/>
                    <a:pt x="4927" y="15832"/>
                    <a:pt x="4954" y="15832"/>
                  </a:cubicBezTo>
                  <a:cubicBezTo>
                    <a:pt x="4959" y="15832"/>
                    <a:pt x="4965" y="15834"/>
                    <a:pt x="4971" y="15839"/>
                  </a:cubicBezTo>
                  <a:cubicBezTo>
                    <a:pt x="5817" y="16547"/>
                    <a:pt x="7042" y="16889"/>
                    <a:pt x="8275" y="16889"/>
                  </a:cubicBezTo>
                  <a:cubicBezTo>
                    <a:pt x="9498" y="16889"/>
                    <a:pt x="10728" y="16553"/>
                    <a:pt x="11605" y="15903"/>
                  </a:cubicBezTo>
                  <a:cubicBezTo>
                    <a:pt x="11544" y="15225"/>
                    <a:pt x="11473" y="14545"/>
                    <a:pt x="11375" y="13869"/>
                  </a:cubicBezTo>
                  <a:cubicBezTo>
                    <a:pt x="11369" y="13822"/>
                    <a:pt x="11358" y="13774"/>
                    <a:pt x="11349" y="13727"/>
                  </a:cubicBezTo>
                  <a:cubicBezTo>
                    <a:pt x="11343" y="13727"/>
                    <a:pt x="11337" y="13727"/>
                    <a:pt x="11332" y="13727"/>
                  </a:cubicBezTo>
                  <a:cubicBezTo>
                    <a:pt x="10266" y="13727"/>
                    <a:pt x="9201" y="13421"/>
                    <a:pt x="8250" y="12947"/>
                  </a:cubicBezTo>
                  <a:cubicBezTo>
                    <a:pt x="7111" y="12383"/>
                    <a:pt x="6364" y="11430"/>
                    <a:pt x="5525" y="10510"/>
                  </a:cubicBezTo>
                  <a:cubicBezTo>
                    <a:pt x="5506" y="10488"/>
                    <a:pt x="5514" y="10424"/>
                    <a:pt x="5541" y="10424"/>
                  </a:cubicBezTo>
                  <a:cubicBezTo>
                    <a:pt x="5546" y="10424"/>
                    <a:pt x="5553" y="10427"/>
                    <a:pt x="5559" y="10433"/>
                  </a:cubicBezTo>
                  <a:cubicBezTo>
                    <a:pt x="6300" y="11071"/>
                    <a:pt x="6962" y="11795"/>
                    <a:pt x="7796" y="12315"/>
                  </a:cubicBezTo>
                  <a:cubicBezTo>
                    <a:pt x="8772" y="12925"/>
                    <a:pt x="10064" y="13336"/>
                    <a:pt x="11253" y="13336"/>
                  </a:cubicBezTo>
                  <a:cubicBezTo>
                    <a:pt x="11262" y="13336"/>
                    <a:pt x="11271" y="13336"/>
                    <a:pt x="11280" y="13336"/>
                  </a:cubicBezTo>
                  <a:cubicBezTo>
                    <a:pt x="11004" y="11632"/>
                    <a:pt x="10591" y="9946"/>
                    <a:pt x="10044" y="8304"/>
                  </a:cubicBezTo>
                  <a:cubicBezTo>
                    <a:pt x="9013" y="6678"/>
                    <a:pt x="7529" y="5448"/>
                    <a:pt x="5955" y="4319"/>
                  </a:cubicBezTo>
                  <a:cubicBezTo>
                    <a:pt x="5924" y="4298"/>
                    <a:pt x="5916" y="4188"/>
                    <a:pt x="5960" y="4188"/>
                  </a:cubicBezTo>
                  <a:cubicBezTo>
                    <a:pt x="5965" y="4188"/>
                    <a:pt x="5970" y="4189"/>
                    <a:pt x="5976" y="4191"/>
                  </a:cubicBezTo>
                  <a:cubicBezTo>
                    <a:pt x="7219" y="4742"/>
                    <a:pt x="8259" y="5712"/>
                    <a:pt x="9223" y="6651"/>
                  </a:cubicBezTo>
                  <a:cubicBezTo>
                    <a:pt x="9317" y="6743"/>
                    <a:pt x="9439" y="6854"/>
                    <a:pt x="9571" y="6979"/>
                  </a:cubicBezTo>
                  <a:cubicBezTo>
                    <a:pt x="8824" y="5043"/>
                    <a:pt x="7891" y="3184"/>
                    <a:pt x="6749" y="1457"/>
                  </a:cubicBezTo>
                  <a:cubicBezTo>
                    <a:pt x="6728" y="1425"/>
                    <a:pt x="6746" y="1356"/>
                    <a:pt x="6775" y="1356"/>
                  </a:cubicBezTo>
                  <a:cubicBezTo>
                    <a:pt x="6782" y="1356"/>
                    <a:pt x="6791" y="1361"/>
                    <a:pt x="6800" y="1373"/>
                  </a:cubicBezTo>
                  <a:cubicBezTo>
                    <a:pt x="7969" y="2927"/>
                    <a:pt x="8949" y="4573"/>
                    <a:pt x="9750" y="6300"/>
                  </a:cubicBezTo>
                  <a:cubicBezTo>
                    <a:pt x="9821" y="5049"/>
                    <a:pt x="9770" y="3809"/>
                    <a:pt x="9635" y="2555"/>
                  </a:cubicBezTo>
                  <a:cubicBezTo>
                    <a:pt x="9633" y="2530"/>
                    <a:pt x="9654" y="2498"/>
                    <a:pt x="9673" y="2498"/>
                  </a:cubicBezTo>
                  <a:cubicBezTo>
                    <a:pt x="9682" y="2498"/>
                    <a:pt x="9690" y="2505"/>
                    <a:pt x="9696" y="2521"/>
                  </a:cubicBezTo>
                  <a:cubicBezTo>
                    <a:pt x="10078" y="3989"/>
                    <a:pt x="10189" y="5448"/>
                    <a:pt x="10054" y="6952"/>
                  </a:cubicBezTo>
                  <a:cubicBezTo>
                    <a:pt x="10740" y="8543"/>
                    <a:pt x="11263" y="10203"/>
                    <a:pt x="11636" y="11920"/>
                  </a:cubicBezTo>
                  <a:cubicBezTo>
                    <a:pt x="13180" y="11233"/>
                    <a:pt x="14616" y="9581"/>
                    <a:pt x="15028" y="7980"/>
                  </a:cubicBezTo>
                  <a:cubicBezTo>
                    <a:pt x="15035" y="7949"/>
                    <a:pt x="15052" y="7937"/>
                    <a:pt x="15070" y="7937"/>
                  </a:cubicBezTo>
                  <a:cubicBezTo>
                    <a:pt x="15096" y="7937"/>
                    <a:pt x="15124" y="7964"/>
                    <a:pt x="15126" y="8000"/>
                  </a:cubicBezTo>
                  <a:cubicBezTo>
                    <a:pt x="15258" y="9703"/>
                    <a:pt x="13203" y="11662"/>
                    <a:pt x="11706" y="12261"/>
                  </a:cubicBezTo>
                  <a:cubicBezTo>
                    <a:pt x="11754" y="12504"/>
                    <a:pt x="11811" y="12748"/>
                    <a:pt x="11855" y="12991"/>
                  </a:cubicBezTo>
                  <a:cubicBezTo>
                    <a:pt x="11987" y="13744"/>
                    <a:pt x="12085" y="14501"/>
                    <a:pt x="12163" y="15262"/>
                  </a:cubicBezTo>
                  <a:cubicBezTo>
                    <a:pt x="12762" y="15733"/>
                    <a:pt x="13558" y="15934"/>
                    <a:pt x="14397" y="15934"/>
                  </a:cubicBezTo>
                  <a:cubicBezTo>
                    <a:pt x="15909" y="15934"/>
                    <a:pt x="17558" y="15282"/>
                    <a:pt x="18438" y="14393"/>
                  </a:cubicBezTo>
                  <a:cubicBezTo>
                    <a:pt x="18443" y="14388"/>
                    <a:pt x="18448" y="14386"/>
                    <a:pt x="18452" y="14386"/>
                  </a:cubicBezTo>
                  <a:cubicBezTo>
                    <a:pt x="18476" y="14386"/>
                    <a:pt x="18483" y="14451"/>
                    <a:pt x="18472" y="14471"/>
                  </a:cubicBezTo>
                  <a:cubicBezTo>
                    <a:pt x="17614" y="15674"/>
                    <a:pt x="16032" y="16204"/>
                    <a:pt x="14589" y="16262"/>
                  </a:cubicBezTo>
                  <a:cubicBezTo>
                    <a:pt x="14517" y="16265"/>
                    <a:pt x="14426" y="16267"/>
                    <a:pt x="14321" y="16267"/>
                  </a:cubicBezTo>
                  <a:cubicBezTo>
                    <a:pt x="13764" y="16267"/>
                    <a:pt x="12809" y="16206"/>
                    <a:pt x="12227" y="15911"/>
                  </a:cubicBezTo>
                  <a:lnTo>
                    <a:pt x="12227" y="15911"/>
                  </a:lnTo>
                  <a:cubicBezTo>
                    <a:pt x="12305" y="16820"/>
                    <a:pt x="12352" y="17735"/>
                    <a:pt x="12362" y="18648"/>
                  </a:cubicBezTo>
                  <a:lnTo>
                    <a:pt x="12362" y="18681"/>
                  </a:lnTo>
                  <a:cubicBezTo>
                    <a:pt x="12683" y="18820"/>
                    <a:pt x="13153" y="18993"/>
                    <a:pt x="13707" y="19121"/>
                  </a:cubicBezTo>
                  <a:lnTo>
                    <a:pt x="16471" y="19121"/>
                  </a:lnTo>
                  <a:cubicBezTo>
                    <a:pt x="16830" y="19019"/>
                    <a:pt x="17184" y="18871"/>
                    <a:pt x="17525" y="18658"/>
                  </a:cubicBezTo>
                  <a:cubicBezTo>
                    <a:pt x="20618" y="16701"/>
                    <a:pt x="21652" y="12261"/>
                    <a:pt x="18519" y="9504"/>
                  </a:cubicBezTo>
                  <a:lnTo>
                    <a:pt x="18519" y="9504"/>
                  </a:lnTo>
                  <a:cubicBezTo>
                    <a:pt x="18431" y="11051"/>
                    <a:pt x="16542" y="13258"/>
                    <a:pt x="15758" y="13440"/>
                  </a:cubicBezTo>
                  <a:cubicBezTo>
                    <a:pt x="15564" y="13486"/>
                    <a:pt x="15392" y="13507"/>
                    <a:pt x="15246" y="13507"/>
                  </a:cubicBezTo>
                  <a:cubicBezTo>
                    <a:pt x="14540" y="13507"/>
                    <a:pt x="14413" y="13008"/>
                    <a:pt x="15126" y="12261"/>
                  </a:cubicBezTo>
                  <a:cubicBezTo>
                    <a:pt x="15988" y="11358"/>
                    <a:pt x="16319" y="11166"/>
                    <a:pt x="17194" y="9993"/>
                  </a:cubicBezTo>
                  <a:cubicBezTo>
                    <a:pt x="17971" y="8956"/>
                    <a:pt x="17999" y="8006"/>
                    <a:pt x="17999" y="8006"/>
                  </a:cubicBezTo>
                  <a:lnTo>
                    <a:pt x="14312" y="5019"/>
                  </a:lnTo>
                  <a:cubicBezTo>
                    <a:pt x="14311" y="5019"/>
                    <a:pt x="14310" y="5018"/>
                    <a:pt x="14309" y="5018"/>
                  </a:cubicBezTo>
                  <a:cubicBezTo>
                    <a:pt x="14234" y="5018"/>
                    <a:pt x="13615" y="6061"/>
                    <a:pt x="13589" y="6138"/>
                  </a:cubicBezTo>
                  <a:cubicBezTo>
                    <a:pt x="13392" y="6776"/>
                    <a:pt x="13339" y="7412"/>
                    <a:pt x="12893" y="7949"/>
                  </a:cubicBezTo>
                  <a:cubicBezTo>
                    <a:pt x="12781" y="8087"/>
                    <a:pt x="12639" y="8216"/>
                    <a:pt x="12467" y="8259"/>
                  </a:cubicBezTo>
                  <a:cubicBezTo>
                    <a:pt x="12428" y="8270"/>
                    <a:pt x="12386" y="8276"/>
                    <a:pt x="12345" y="8276"/>
                  </a:cubicBezTo>
                  <a:cubicBezTo>
                    <a:pt x="12204" y="8276"/>
                    <a:pt x="12063" y="8213"/>
                    <a:pt x="11997" y="8091"/>
                  </a:cubicBezTo>
                  <a:cubicBezTo>
                    <a:pt x="11943" y="7989"/>
                    <a:pt x="11950" y="7868"/>
                    <a:pt x="11963" y="7753"/>
                  </a:cubicBezTo>
                  <a:cubicBezTo>
                    <a:pt x="12038" y="7135"/>
                    <a:pt x="12328" y="6567"/>
                    <a:pt x="12619" y="6016"/>
                  </a:cubicBezTo>
                  <a:cubicBezTo>
                    <a:pt x="12683" y="5898"/>
                    <a:pt x="13606" y="4452"/>
                    <a:pt x="13585" y="4431"/>
                  </a:cubicBezTo>
                  <a:cubicBezTo>
                    <a:pt x="13573" y="4418"/>
                    <a:pt x="8900" y="0"/>
                    <a:pt x="640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612" name="Google Shape;612;p15"/>
            <p:cNvGrpSpPr/>
            <p:nvPr/>
          </p:nvGrpSpPr>
          <p:grpSpPr>
            <a:xfrm>
              <a:off x="7493935" y="3441390"/>
              <a:ext cx="1002925" cy="1428050"/>
              <a:chOff x="7747643" y="3663208"/>
              <a:chExt cx="653031" cy="929902"/>
            </a:xfrm>
          </p:grpSpPr>
          <p:sp>
            <p:nvSpPr>
              <p:cNvPr id="613" name="Google Shape;613;p15"/>
              <p:cNvSpPr/>
              <p:nvPr/>
            </p:nvSpPr>
            <p:spPr>
              <a:xfrm rot="-892429">
                <a:off x="7806375" y="3693931"/>
                <a:ext cx="304296" cy="497329"/>
              </a:xfrm>
              <a:custGeom>
                <a:avLst/>
                <a:gdLst/>
                <a:ahLst/>
                <a:cxnLst/>
                <a:rect l="l" t="t" r="r" b="b"/>
                <a:pathLst>
                  <a:path w="8481" h="13861" extrusionOk="0">
                    <a:moveTo>
                      <a:pt x="3648" y="0"/>
                    </a:moveTo>
                    <a:cubicBezTo>
                      <a:pt x="1362" y="0"/>
                      <a:pt x="655" y="3349"/>
                      <a:pt x="397" y="5065"/>
                    </a:cubicBezTo>
                    <a:cubicBezTo>
                      <a:pt x="1" y="7692"/>
                      <a:pt x="497" y="10926"/>
                      <a:pt x="2303" y="12966"/>
                    </a:cubicBezTo>
                    <a:cubicBezTo>
                      <a:pt x="2324" y="12989"/>
                      <a:pt x="2343" y="12998"/>
                      <a:pt x="2359" y="12998"/>
                    </a:cubicBezTo>
                    <a:cubicBezTo>
                      <a:pt x="2415" y="12998"/>
                      <a:pt x="2443" y="12889"/>
                      <a:pt x="2402" y="12829"/>
                    </a:cubicBezTo>
                    <a:cubicBezTo>
                      <a:pt x="1104" y="10935"/>
                      <a:pt x="516" y="8119"/>
                      <a:pt x="739" y="5855"/>
                    </a:cubicBezTo>
                    <a:cubicBezTo>
                      <a:pt x="845" y="4782"/>
                      <a:pt x="1029" y="3638"/>
                      <a:pt x="1396" y="2619"/>
                    </a:cubicBezTo>
                    <a:cubicBezTo>
                      <a:pt x="1805" y="1485"/>
                      <a:pt x="2776" y="468"/>
                      <a:pt x="3851" y="468"/>
                    </a:cubicBezTo>
                    <a:cubicBezTo>
                      <a:pt x="4306" y="468"/>
                      <a:pt x="4780" y="651"/>
                      <a:pt x="5238" y="1083"/>
                    </a:cubicBezTo>
                    <a:cubicBezTo>
                      <a:pt x="8480" y="4148"/>
                      <a:pt x="8307" y="10146"/>
                      <a:pt x="6221" y="13747"/>
                    </a:cubicBezTo>
                    <a:cubicBezTo>
                      <a:pt x="6203" y="13779"/>
                      <a:pt x="6220" y="13861"/>
                      <a:pt x="6258" y="13861"/>
                    </a:cubicBezTo>
                    <a:cubicBezTo>
                      <a:pt x="6266" y="13861"/>
                      <a:pt x="6275" y="13857"/>
                      <a:pt x="6284" y="13849"/>
                    </a:cubicBezTo>
                    <a:cubicBezTo>
                      <a:pt x="7100" y="13136"/>
                      <a:pt x="7477" y="11782"/>
                      <a:pt x="7700" y="10771"/>
                    </a:cubicBezTo>
                    <a:cubicBezTo>
                      <a:pt x="8024" y="9291"/>
                      <a:pt x="8040" y="7731"/>
                      <a:pt x="7910" y="6226"/>
                    </a:cubicBezTo>
                    <a:cubicBezTo>
                      <a:pt x="7781" y="4724"/>
                      <a:pt x="7388" y="3315"/>
                      <a:pt x="6536" y="2061"/>
                    </a:cubicBezTo>
                    <a:cubicBezTo>
                      <a:pt x="5963" y="1219"/>
                      <a:pt x="5176" y="236"/>
                      <a:pt x="4108" y="43"/>
                    </a:cubicBezTo>
                    <a:cubicBezTo>
                      <a:pt x="3948" y="14"/>
                      <a:pt x="3795" y="0"/>
                      <a:pt x="36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4" name="Google Shape;614;p15"/>
              <p:cNvSpPr/>
              <p:nvPr/>
            </p:nvSpPr>
            <p:spPr>
              <a:xfrm rot="-892429">
                <a:off x="8110388" y="3818350"/>
                <a:ext cx="250261" cy="344517"/>
              </a:xfrm>
              <a:custGeom>
                <a:avLst/>
                <a:gdLst/>
                <a:ahLst/>
                <a:cxnLst/>
                <a:rect l="l" t="t" r="r" b="b"/>
                <a:pathLst>
                  <a:path w="6975" h="9602" extrusionOk="0">
                    <a:moveTo>
                      <a:pt x="4905" y="0"/>
                    </a:moveTo>
                    <a:cubicBezTo>
                      <a:pt x="4293" y="0"/>
                      <a:pt x="3627" y="178"/>
                      <a:pt x="3106" y="353"/>
                    </a:cubicBezTo>
                    <a:cubicBezTo>
                      <a:pt x="2216" y="651"/>
                      <a:pt x="1506" y="1180"/>
                      <a:pt x="817" y="1806"/>
                    </a:cubicBezTo>
                    <a:cubicBezTo>
                      <a:pt x="456" y="2134"/>
                      <a:pt x="15" y="2480"/>
                      <a:pt x="2" y="3000"/>
                    </a:cubicBezTo>
                    <a:cubicBezTo>
                      <a:pt x="1" y="3030"/>
                      <a:pt x="30" y="3088"/>
                      <a:pt x="60" y="3088"/>
                    </a:cubicBezTo>
                    <a:cubicBezTo>
                      <a:pt x="71" y="3088"/>
                      <a:pt x="82" y="3080"/>
                      <a:pt x="91" y="3061"/>
                    </a:cubicBezTo>
                    <a:cubicBezTo>
                      <a:pt x="528" y="2164"/>
                      <a:pt x="1796" y="1266"/>
                      <a:pt x="2662" y="871"/>
                    </a:cubicBezTo>
                    <a:cubicBezTo>
                      <a:pt x="3231" y="611"/>
                      <a:pt x="4166" y="298"/>
                      <a:pt x="4923" y="298"/>
                    </a:cubicBezTo>
                    <a:cubicBezTo>
                      <a:pt x="5102" y="298"/>
                      <a:pt x="5271" y="315"/>
                      <a:pt x="5423" y="355"/>
                    </a:cubicBezTo>
                    <a:cubicBezTo>
                      <a:pt x="6423" y="617"/>
                      <a:pt x="6324" y="1902"/>
                      <a:pt x="6198" y="2661"/>
                    </a:cubicBezTo>
                    <a:cubicBezTo>
                      <a:pt x="5720" y="5533"/>
                      <a:pt x="2938" y="8291"/>
                      <a:pt x="300" y="9339"/>
                    </a:cubicBezTo>
                    <a:cubicBezTo>
                      <a:pt x="158" y="9394"/>
                      <a:pt x="290" y="9602"/>
                      <a:pt x="416" y="9602"/>
                    </a:cubicBezTo>
                    <a:cubicBezTo>
                      <a:pt x="426" y="9602"/>
                      <a:pt x="435" y="9601"/>
                      <a:pt x="444" y="9598"/>
                    </a:cubicBezTo>
                    <a:cubicBezTo>
                      <a:pt x="2409" y="9079"/>
                      <a:pt x="4101" y="7276"/>
                      <a:pt x="5304" y="5729"/>
                    </a:cubicBezTo>
                    <a:cubicBezTo>
                      <a:pt x="6225" y="4545"/>
                      <a:pt x="6974" y="2598"/>
                      <a:pt x="6537" y="1081"/>
                    </a:cubicBezTo>
                    <a:cubicBezTo>
                      <a:pt x="6298" y="256"/>
                      <a:pt x="5640" y="0"/>
                      <a:pt x="49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5" name="Google Shape;615;p15"/>
              <p:cNvSpPr/>
              <p:nvPr/>
            </p:nvSpPr>
            <p:spPr>
              <a:xfrm rot="-892429">
                <a:off x="8079654" y="3845787"/>
                <a:ext cx="224894" cy="135589"/>
              </a:xfrm>
              <a:custGeom>
                <a:avLst/>
                <a:gdLst/>
                <a:ahLst/>
                <a:cxnLst/>
                <a:rect l="l" t="t" r="r" b="b"/>
                <a:pathLst>
                  <a:path w="6268" h="3779" extrusionOk="0">
                    <a:moveTo>
                      <a:pt x="5968" y="1"/>
                    </a:moveTo>
                    <a:cubicBezTo>
                      <a:pt x="3701" y="1"/>
                      <a:pt x="1345" y="1876"/>
                      <a:pt x="59" y="3561"/>
                    </a:cubicBezTo>
                    <a:cubicBezTo>
                      <a:pt x="0" y="3637"/>
                      <a:pt x="92" y="3778"/>
                      <a:pt x="175" y="3778"/>
                    </a:cubicBezTo>
                    <a:cubicBezTo>
                      <a:pt x="196" y="3778"/>
                      <a:pt x="217" y="3769"/>
                      <a:pt x="234" y="3748"/>
                    </a:cubicBezTo>
                    <a:cubicBezTo>
                      <a:pt x="1755" y="1877"/>
                      <a:pt x="3850" y="538"/>
                      <a:pt x="6231" y="96"/>
                    </a:cubicBezTo>
                    <a:cubicBezTo>
                      <a:pt x="6262" y="90"/>
                      <a:pt x="6268" y="12"/>
                      <a:pt x="6232" y="9"/>
                    </a:cubicBezTo>
                    <a:cubicBezTo>
                      <a:pt x="6144" y="4"/>
                      <a:pt x="6056" y="1"/>
                      <a:pt x="596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6" name="Google Shape;616;p15"/>
              <p:cNvSpPr/>
              <p:nvPr/>
            </p:nvSpPr>
            <p:spPr>
              <a:xfrm rot="-892429">
                <a:off x="8060083" y="3847339"/>
                <a:ext cx="276417" cy="285602"/>
              </a:xfrm>
              <a:custGeom>
                <a:avLst/>
                <a:gdLst/>
                <a:ahLst/>
                <a:cxnLst/>
                <a:rect l="l" t="t" r="r" b="b"/>
                <a:pathLst>
                  <a:path w="7704" h="7960" extrusionOk="0">
                    <a:moveTo>
                      <a:pt x="7346" y="1"/>
                    </a:moveTo>
                    <a:cubicBezTo>
                      <a:pt x="7323" y="1"/>
                      <a:pt x="7299" y="29"/>
                      <a:pt x="7299" y="67"/>
                    </a:cubicBezTo>
                    <a:cubicBezTo>
                      <a:pt x="7301" y="1521"/>
                      <a:pt x="5888" y="3511"/>
                      <a:pt x="4934" y="4531"/>
                    </a:cubicBezTo>
                    <a:cubicBezTo>
                      <a:pt x="3678" y="5876"/>
                      <a:pt x="1938" y="7243"/>
                      <a:pt x="139" y="7703"/>
                    </a:cubicBezTo>
                    <a:cubicBezTo>
                      <a:pt x="0" y="7738"/>
                      <a:pt x="119" y="7959"/>
                      <a:pt x="242" y="7959"/>
                    </a:cubicBezTo>
                    <a:cubicBezTo>
                      <a:pt x="249" y="7959"/>
                      <a:pt x="256" y="7959"/>
                      <a:pt x="263" y="7957"/>
                    </a:cubicBezTo>
                    <a:cubicBezTo>
                      <a:pt x="2217" y="7523"/>
                      <a:pt x="4247" y="5865"/>
                      <a:pt x="5486" y="4349"/>
                    </a:cubicBezTo>
                    <a:cubicBezTo>
                      <a:pt x="6290" y="3364"/>
                      <a:pt x="7703" y="1407"/>
                      <a:pt x="7384" y="44"/>
                    </a:cubicBezTo>
                    <a:cubicBezTo>
                      <a:pt x="7376" y="13"/>
                      <a:pt x="7361" y="1"/>
                      <a:pt x="73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7" name="Google Shape;617;p15"/>
              <p:cNvSpPr/>
              <p:nvPr/>
            </p:nvSpPr>
            <p:spPr>
              <a:xfrm rot="-892429">
                <a:off x="8067179" y="3849233"/>
                <a:ext cx="255284" cy="236806"/>
              </a:xfrm>
              <a:custGeom>
                <a:avLst/>
                <a:gdLst/>
                <a:ahLst/>
                <a:cxnLst/>
                <a:rect l="l" t="t" r="r" b="b"/>
                <a:pathLst>
                  <a:path w="7115" h="6600" extrusionOk="0">
                    <a:moveTo>
                      <a:pt x="7095" y="0"/>
                    </a:moveTo>
                    <a:cubicBezTo>
                      <a:pt x="7093" y="0"/>
                      <a:pt x="7091" y="1"/>
                      <a:pt x="7088" y="2"/>
                    </a:cubicBezTo>
                    <a:cubicBezTo>
                      <a:pt x="5725" y="537"/>
                      <a:pt x="4407" y="1932"/>
                      <a:pt x="3350" y="2918"/>
                    </a:cubicBezTo>
                    <a:cubicBezTo>
                      <a:pt x="2234" y="3960"/>
                      <a:pt x="734" y="5121"/>
                      <a:pt x="18" y="6486"/>
                    </a:cubicBezTo>
                    <a:cubicBezTo>
                      <a:pt x="1" y="6519"/>
                      <a:pt x="16" y="6600"/>
                      <a:pt x="55" y="6600"/>
                    </a:cubicBezTo>
                    <a:cubicBezTo>
                      <a:pt x="62" y="6600"/>
                      <a:pt x="71" y="6596"/>
                      <a:pt x="81" y="6589"/>
                    </a:cubicBezTo>
                    <a:cubicBezTo>
                      <a:pt x="635" y="6150"/>
                      <a:pt x="1074" y="5510"/>
                      <a:pt x="1588" y="5012"/>
                    </a:cubicBezTo>
                    <a:cubicBezTo>
                      <a:pt x="2228" y="4390"/>
                      <a:pt x="2856" y="3755"/>
                      <a:pt x="3505" y="3144"/>
                    </a:cubicBezTo>
                    <a:cubicBezTo>
                      <a:pt x="4645" y="2069"/>
                      <a:pt x="6036" y="1200"/>
                      <a:pt x="7098" y="58"/>
                    </a:cubicBezTo>
                    <a:cubicBezTo>
                      <a:pt x="7106" y="49"/>
                      <a:pt x="7114" y="0"/>
                      <a:pt x="709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8" name="Google Shape;618;p15"/>
              <p:cNvSpPr/>
              <p:nvPr/>
            </p:nvSpPr>
            <p:spPr>
              <a:xfrm rot="-892429">
                <a:off x="8173568" y="3741348"/>
                <a:ext cx="83959" cy="96158"/>
              </a:xfrm>
              <a:custGeom>
                <a:avLst/>
                <a:gdLst/>
                <a:ahLst/>
                <a:cxnLst/>
                <a:rect l="l" t="t" r="r" b="b"/>
                <a:pathLst>
                  <a:path w="2340" h="2680" extrusionOk="0">
                    <a:moveTo>
                      <a:pt x="1273" y="1"/>
                    </a:moveTo>
                    <a:cubicBezTo>
                      <a:pt x="1215" y="1"/>
                      <a:pt x="1159" y="25"/>
                      <a:pt x="1111" y="58"/>
                    </a:cubicBezTo>
                    <a:cubicBezTo>
                      <a:pt x="907" y="203"/>
                      <a:pt x="872" y="486"/>
                      <a:pt x="856" y="736"/>
                    </a:cubicBezTo>
                    <a:cubicBezTo>
                      <a:pt x="759" y="628"/>
                      <a:pt x="656" y="516"/>
                      <a:pt x="523" y="455"/>
                    </a:cubicBezTo>
                    <a:cubicBezTo>
                      <a:pt x="467" y="430"/>
                      <a:pt x="404" y="415"/>
                      <a:pt x="341" y="415"/>
                    </a:cubicBezTo>
                    <a:cubicBezTo>
                      <a:pt x="256" y="415"/>
                      <a:pt x="173" y="442"/>
                      <a:pt x="114" y="502"/>
                    </a:cubicBezTo>
                    <a:cubicBezTo>
                      <a:pt x="1" y="617"/>
                      <a:pt x="16" y="816"/>
                      <a:pt x="105" y="952"/>
                    </a:cubicBezTo>
                    <a:cubicBezTo>
                      <a:pt x="197" y="1094"/>
                      <a:pt x="343" y="1159"/>
                      <a:pt x="469" y="1260"/>
                    </a:cubicBezTo>
                    <a:cubicBezTo>
                      <a:pt x="113" y="1664"/>
                      <a:pt x="362" y="2378"/>
                      <a:pt x="816" y="2582"/>
                    </a:cubicBezTo>
                    <a:cubicBezTo>
                      <a:pt x="949" y="2643"/>
                      <a:pt x="1095" y="2680"/>
                      <a:pt x="1240" y="2680"/>
                    </a:cubicBezTo>
                    <a:cubicBezTo>
                      <a:pt x="1278" y="2680"/>
                      <a:pt x="1315" y="2677"/>
                      <a:pt x="1352" y="2672"/>
                    </a:cubicBezTo>
                    <a:cubicBezTo>
                      <a:pt x="1640" y="2632"/>
                      <a:pt x="1895" y="2411"/>
                      <a:pt x="2011" y="2151"/>
                    </a:cubicBezTo>
                    <a:cubicBezTo>
                      <a:pt x="2027" y="2115"/>
                      <a:pt x="2039" y="2079"/>
                      <a:pt x="2050" y="2044"/>
                    </a:cubicBezTo>
                    <a:cubicBezTo>
                      <a:pt x="2073" y="1966"/>
                      <a:pt x="2075" y="1883"/>
                      <a:pt x="2071" y="1803"/>
                    </a:cubicBezTo>
                    <a:cubicBezTo>
                      <a:pt x="2060" y="1594"/>
                      <a:pt x="1982" y="1435"/>
                      <a:pt x="1834" y="1290"/>
                    </a:cubicBezTo>
                    <a:cubicBezTo>
                      <a:pt x="1976" y="1220"/>
                      <a:pt x="2102" y="1118"/>
                      <a:pt x="2201" y="994"/>
                    </a:cubicBezTo>
                    <a:cubicBezTo>
                      <a:pt x="2278" y="896"/>
                      <a:pt x="2339" y="765"/>
                      <a:pt x="2291" y="652"/>
                    </a:cubicBezTo>
                    <a:cubicBezTo>
                      <a:pt x="2252" y="558"/>
                      <a:pt x="2145" y="505"/>
                      <a:pt x="2044" y="504"/>
                    </a:cubicBezTo>
                    <a:cubicBezTo>
                      <a:pt x="2043" y="504"/>
                      <a:pt x="2041" y="504"/>
                      <a:pt x="2040" y="504"/>
                    </a:cubicBezTo>
                    <a:cubicBezTo>
                      <a:pt x="1940" y="504"/>
                      <a:pt x="1844" y="546"/>
                      <a:pt x="1758" y="599"/>
                    </a:cubicBezTo>
                    <a:cubicBezTo>
                      <a:pt x="1671" y="652"/>
                      <a:pt x="1591" y="715"/>
                      <a:pt x="1502" y="764"/>
                    </a:cubicBezTo>
                    <a:cubicBezTo>
                      <a:pt x="1663" y="554"/>
                      <a:pt x="1645" y="262"/>
                      <a:pt x="1450" y="82"/>
                    </a:cubicBezTo>
                    <a:cubicBezTo>
                      <a:pt x="1405" y="41"/>
                      <a:pt x="1351" y="7"/>
                      <a:pt x="1292" y="2"/>
                    </a:cubicBezTo>
                    <a:cubicBezTo>
                      <a:pt x="1285" y="1"/>
                      <a:pt x="1279" y="1"/>
                      <a:pt x="1273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9" name="Google Shape;619;p15"/>
              <p:cNvSpPr/>
              <p:nvPr/>
            </p:nvSpPr>
            <p:spPr>
              <a:xfrm rot="-892429">
                <a:off x="7826021" y="4115558"/>
                <a:ext cx="481864" cy="187400"/>
              </a:xfrm>
              <a:custGeom>
                <a:avLst/>
                <a:gdLst/>
                <a:ahLst/>
                <a:cxnLst/>
                <a:rect l="l" t="t" r="r" b="b"/>
                <a:pathLst>
                  <a:path w="13430" h="5223" extrusionOk="0">
                    <a:moveTo>
                      <a:pt x="1329" y="0"/>
                    </a:moveTo>
                    <a:cubicBezTo>
                      <a:pt x="986" y="0"/>
                      <a:pt x="619" y="41"/>
                      <a:pt x="400" y="297"/>
                    </a:cubicBezTo>
                    <a:cubicBezTo>
                      <a:pt x="120" y="623"/>
                      <a:pt x="1" y="1360"/>
                      <a:pt x="75" y="1765"/>
                    </a:cubicBezTo>
                    <a:cubicBezTo>
                      <a:pt x="236" y="2630"/>
                      <a:pt x="1512" y="2408"/>
                      <a:pt x="2178" y="2513"/>
                    </a:cubicBezTo>
                    <a:cubicBezTo>
                      <a:pt x="3244" y="2678"/>
                      <a:pt x="4304" y="2886"/>
                      <a:pt x="5354" y="3135"/>
                    </a:cubicBezTo>
                    <a:cubicBezTo>
                      <a:pt x="7379" y="3615"/>
                      <a:pt x="9367" y="4248"/>
                      <a:pt x="11295" y="5029"/>
                    </a:cubicBezTo>
                    <a:cubicBezTo>
                      <a:pt x="11530" y="5124"/>
                      <a:pt x="11774" y="5223"/>
                      <a:pt x="12025" y="5223"/>
                    </a:cubicBezTo>
                    <a:cubicBezTo>
                      <a:pt x="12051" y="5223"/>
                      <a:pt x="12076" y="5222"/>
                      <a:pt x="12101" y="5220"/>
                    </a:cubicBezTo>
                    <a:cubicBezTo>
                      <a:pt x="12779" y="5166"/>
                      <a:pt x="13136" y="4411"/>
                      <a:pt x="13357" y="3768"/>
                    </a:cubicBezTo>
                    <a:cubicBezTo>
                      <a:pt x="13393" y="3664"/>
                      <a:pt x="13429" y="3544"/>
                      <a:pt x="13377" y="3445"/>
                    </a:cubicBezTo>
                    <a:cubicBezTo>
                      <a:pt x="13343" y="3378"/>
                      <a:pt x="13275" y="3336"/>
                      <a:pt x="13211" y="3297"/>
                    </a:cubicBezTo>
                    <a:cubicBezTo>
                      <a:pt x="9707" y="1201"/>
                      <a:pt x="5502" y="80"/>
                      <a:pt x="1426" y="1"/>
                    </a:cubicBezTo>
                    <a:cubicBezTo>
                      <a:pt x="1394" y="0"/>
                      <a:pt x="1362" y="0"/>
                      <a:pt x="1329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0" name="Google Shape;620;p15"/>
              <p:cNvSpPr/>
              <p:nvPr/>
            </p:nvSpPr>
            <p:spPr>
              <a:xfrm rot="-892429">
                <a:off x="7886022" y="4223671"/>
                <a:ext cx="404615" cy="322917"/>
              </a:xfrm>
              <a:custGeom>
                <a:avLst/>
                <a:gdLst/>
                <a:ahLst/>
                <a:cxnLst/>
                <a:rect l="l" t="t" r="r" b="b"/>
                <a:pathLst>
                  <a:path w="11277" h="9000" extrusionOk="0">
                    <a:moveTo>
                      <a:pt x="775" y="1"/>
                    </a:moveTo>
                    <a:cubicBezTo>
                      <a:pt x="625" y="1"/>
                      <a:pt x="463" y="19"/>
                      <a:pt x="376" y="144"/>
                    </a:cubicBezTo>
                    <a:cubicBezTo>
                      <a:pt x="314" y="233"/>
                      <a:pt x="299" y="347"/>
                      <a:pt x="288" y="455"/>
                    </a:cubicBezTo>
                    <a:cubicBezTo>
                      <a:pt x="150" y="1668"/>
                      <a:pt x="111" y="2877"/>
                      <a:pt x="82" y="4094"/>
                    </a:cubicBezTo>
                    <a:cubicBezTo>
                      <a:pt x="72" y="4537"/>
                      <a:pt x="67" y="4978"/>
                      <a:pt x="70" y="5420"/>
                    </a:cubicBezTo>
                    <a:cubicBezTo>
                      <a:pt x="71" y="5590"/>
                      <a:pt x="41" y="5732"/>
                      <a:pt x="22" y="5897"/>
                    </a:cubicBezTo>
                    <a:cubicBezTo>
                      <a:pt x="1" y="6100"/>
                      <a:pt x="48" y="6334"/>
                      <a:pt x="73" y="6536"/>
                    </a:cubicBezTo>
                    <a:cubicBezTo>
                      <a:pt x="92" y="6692"/>
                      <a:pt x="121" y="6856"/>
                      <a:pt x="217" y="6982"/>
                    </a:cubicBezTo>
                    <a:cubicBezTo>
                      <a:pt x="321" y="7121"/>
                      <a:pt x="492" y="7192"/>
                      <a:pt x="655" y="7254"/>
                    </a:cubicBezTo>
                    <a:cubicBezTo>
                      <a:pt x="1391" y="7537"/>
                      <a:pt x="2144" y="7762"/>
                      <a:pt x="2902" y="7966"/>
                    </a:cubicBezTo>
                    <a:cubicBezTo>
                      <a:pt x="3827" y="8214"/>
                      <a:pt x="4761" y="8430"/>
                      <a:pt x="5688" y="8677"/>
                    </a:cubicBezTo>
                    <a:cubicBezTo>
                      <a:pt x="6176" y="8807"/>
                      <a:pt x="6762" y="9000"/>
                      <a:pt x="7311" y="9000"/>
                    </a:cubicBezTo>
                    <a:cubicBezTo>
                      <a:pt x="7694" y="9000"/>
                      <a:pt x="8059" y="8906"/>
                      <a:pt x="8359" y="8630"/>
                    </a:cubicBezTo>
                    <a:cubicBezTo>
                      <a:pt x="8681" y="8334"/>
                      <a:pt x="8875" y="7927"/>
                      <a:pt x="9061" y="7532"/>
                    </a:cubicBezTo>
                    <a:lnTo>
                      <a:pt x="10184" y="5145"/>
                    </a:lnTo>
                    <a:cubicBezTo>
                      <a:pt x="10372" y="4748"/>
                      <a:pt x="10559" y="4349"/>
                      <a:pt x="10746" y="3952"/>
                    </a:cubicBezTo>
                    <a:cubicBezTo>
                      <a:pt x="10914" y="3597"/>
                      <a:pt x="11111" y="3248"/>
                      <a:pt x="11254" y="2884"/>
                    </a:cubicBezTo>
                    <a:cubicBezTo>
                      <a:pt x="11265" y="2854"/>
                      <a:pt x="11277" y="2821"/>
                      <a:pt x="11265" y="2790"/>
                    </a:cubicBezTo>
                    <a:cubicBezTo>
                      <a:pt x="11255" y="2765"/>
                      <a:pt x="11231" y="2748"/>
                      <a:pt x="11209" y="2734"/>
                    </a:cubicBezTo>
                    <a:cubicBezTo>
                      <a:pt x="10805" y="2471"/>
                      <a:pt x="10348" y="2304"/>
                      <a:pt x="9894" y="2140"/>
                    </a:cubicBezTo>
                    <a:cubicBezTo>
                      <a:pt x="9235" y="1902"/>
                      <a:pt x="8617" y="1603"/>
                      <a:pt x="7954" y="1377"/>
                    </a:cubicBezTo>
                    <a:cubicBezTo>
                      <a:pt x="7282" y="1149"/>
                      <a:pt x="6595" y="961"/>
                      <a:pt x="5903" y="805"/>
                    </a:cubicBezTo>
                    <a:cubicBezTo>
                      <a:pt x="5015" y="604"/>
                      <a:pt x="4124" y="404"/>
                      <a:pt x="3223" y="264"/>
                    </a:cubicBezTo>
                    <a:cubicBezTo>
                      <a:pt x="2720" y="186"/>
                      <a:pt x="2217" y="103"/>
                      <a:pt x="1711" y="53"/>
                    </a:cubicBezTo>
                    <a:cubicBezTo>
                      <a:pt x="1445" y="26"/>
                      <a:pt x="1180" y="8"/>
                      <a:pt x="915" y="4"/>
                    </a:cubicBezTo>
                    <a:cubicBezTo>
                      <a:pt x="872" y="3"/>
                      <a:pt x="824" y="1"/>
                      <a:pt x="775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621" name="Google Shape;621;p15"/>
            <p:cNvGrpSpPr/>
            <p:nvPr/>
          </p:nvGrpSpPr>
          <p:grpSpPr>
            <a:xfrm rot="462603">
              <a:off x="2091009" y="3100681"/>
              <a:ext cx="299230" cy="321738"/>
              <a:chOff x="8667201" y="2266387"/>
              <a:chExt cx="389754" cy="378681"/>
            </a:xfrm>
          </p:grpSpPr>
          <p:sp>
            <p:nvSpPr>
              <p:cNvPr id="622" name="Google Shape;622;p15"/>
              <p:cNvSpPr/>
              <p:nvPr/>
            </p:nvSpPr>
            <p:spPr>
              <a:xfrm>
                <a:off x="8667201" y="2268670"/>
                <a:ext cx="389754" cy="376398"/>
              </a:xfrm>
              <a:custGeom>
                <a:avLst/>
                <a:gdLst/>
                <a:ahLst/>
                <a:cxnLst/>
                <a:rect l="l" t="t" r="r" b="b"/>
                <a:pathLst>
                  <a:path w="8025" h="7750" extrusionOk="0">
                    <a:moveTo>
                      <a:pt x="3489" y="0"/>
                    </a:moveTo>
                    <a:cubicBezTo>
                      <a:pt x="3483" y="0"/>
                      <a:pt x="3478" y="4"/>
                      <a:pt x="3475" y="11"/>
                    </a:cubicBezTo>
                    <a:cubicBezTo>
                      <a:pt x="3350" y="271"/>
                      <a:pt x="2826" y="5218"/>
                      <a:pt x="2826" y="5218"/>
                    </a:cubicBezTo>
                    <a:cubicBezTo>
                      <a:pt x="2826" y="5218"/>
                      <a:pt x="595" y="4032"/>
                      <a:pt x="108" y="4032"/>
                    </a:cubicBezTo>
                    <a:cubicBezTo>
                      <a:pt x="34" y="4032"/>
                      <a:pt x="1" y="4060"/>
                      <a:pt x="22" y="4123"/>
                    </a:cubicBezTo>
                    <a:cubicBezTo>
                      <a:pt x="184" y="4604"/>
                      <a:pt x="2826" y="7750"/>
                      <a:pt x="2826" y="7750"/>
                    </a:cubicBezTo>
                    <a:lnTo>
                      <a:pt x="7436" y="6377"/>
                    </a:lnTo>
                    <a:cubicBezTo>
                      <a:pt x="7436" y="6377"/>
                      <a:pt x="8024" y="1403"/>
                      <a:pt x="7436" y="1092"/>
                    </a:cubicBezTo>
                    <a:cubicBezTo>
                      <a:pt x="7413" y="1079"/>
                      <a:pt x="7388" y="1073"/>
                      <a:pt x="7363" y="1073"/>
                    </a:cubicBezTo>
                    <a:cubicBezTo>
                      <a:pt x="6765" y="1073"/>
                      <a:pt x="5783" y="4498"/>
                      <a:pt x="5783" y="4498"/>
                    </a:cubicBezTo>
                    <a:cubicBezTo>
                      <a:pt x="5783" y="4498"/>
                      <a:pt x="3712" y="0"/>
                      <a:pt x="3489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3" name="Google Shape;623;p15"/>
              <p:cNvSpPr/>
              <p:nvPr/>
            </p:nvSpPr>
            <p:spPr>
              <a:xfrm>
                <a:off x="8679779" y="2323259"/>
                <a:ext cx="82613" cy="78728"/>
              </a:xfrm>
              <a:custGeom>
                <a:avLst/>
                <a:gdLst/>
                <a:ahLst/>
                <a:cxnLst/>
                <a:rect l="l" t="t" r="r" b="b"/>
                <a:pathLst>
                  <a:path w="1701" h="1621" extrusionOk="0">
                    <a:moveTo>
                      <a:pt x="407" y="0"/>
                    </a:moveTo>
                    <a:cubicBezTo>
                      <a:pt x="199" y="0"/>
                      <a:pt x="1" y="196"/>
                      <a:pt x="138" y="421"/>
                    </a:cubicBezTo>
                    <a:cubicBezTo>
                      <a:pt x="276" y="647"/>
                      <a:pt x="489" y="836"/>
                      <a:pt x="672" y="1026"/>
                    </a:cubicBezTo>
                    <a:cubicBezTo>
                      <a:pt x="858" y="1218"/>
                      <a:pt x="1071" y="1441"/>
                      <a:pt x="1294" y="1587"/>
                    </a:cubicBezTo>
                    <a:cubicBezTo>
                      <a:pt x="1330" y="1610"/>
                      <a:pt x="1368" y="1620"/>
                      <a:pt x="1406" y="1620"/>
                    </a:cubicBezTo>
                    <a:cubicBezTo>
                      <a:pt x="1562" y="1620"/>
                      <a:pt x="1701" y="1439"/>
                      <a:pt x="1622" y="1286"/>
                    </a:cubicBezTo>
                    <a:cubicBezTo>
                      <a:pt x="1493" y="1029"/>
                      <a:pt x="1266" y="779"/>
                      <a:pt x="1074" y="570"/>
                    </a:cubicBezTo>
                    <a:cubicBezTo>
                      <a:pt x="922" y="404"/>
                      <a:pt x="773" y="191"/>
                      <a:pt x="591" y="59"/>
                    </a:cubicBezTo>
                    <a:cubicBezTo>
                      <a:pt x="535" y="18"/>
                      <a:pt x="470" y="0"/>
                      <a:pt x="40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4" name="Google Shape;624;p15"/>
              <p:cNvSpPr/>
              <p:nvPr/>
            </p:nvSpPr>
            <p:spPr>
              <a:xfrm>
                <a:off x="8919310" y="2266387"/>
                <a:ext cx="28169" cy="90773"/>
              </a:xfrm>
              <a:custGeom>
                <a:avLst/>
                <a:gdLst/>
                <a:ahLst/>
                <a:cxnLst/>
                <a:rect l="l" t="t" r="r" b="b"/>
                <a:pathLst>
                  <a:path w="580" h="1869" extrusionOk="0">
                    <a:moveTo>
                      <a:pt x="329" y="1"/>
                    </a:moveTo>
                    <a:cubicBezTo>
                      <a:pt x="1" y="1"/>
                      <a:pt x="58" y="534"/>
                      <a:pt x="52" y="781"/>
                    </a:cubicBezTo>
                    <a:cubicBezTo>
                      <a:pt x="45" y="964"/>
                      <a:pt x="28" y="1166"/>
                      <a:pt x="59" y="1349"/>
                    </a:cubicBezTo>
                    <a:cubicBezTo>
                      <a:pt x="93" y="1561"/>
                      <a:pt x="201" y="1677"/>
                      <a:pt x="332" y="1836"/>
                    </a:cubicBezTo>
                    <a:cubicBezTo>
                      <a:pt x="352" y="1859"/>
                      <a:pt x="373" y="1869"/>
                      <a:pt x="394" y="1869"/>
                    </a:cubicBezTo>
                    <a:cubicBezTo>
                      <a:pt x="440" y="1869"/>
                      <a:pt x="477" y="1816"/>
                      <a:pt x="454" y="1754"/>
                    </a:cubicBezTo>
                    <a:cubicBezTo>
                      <a:pt x="427" y="1673"/>
                      <a:pt x="491" y="1521"/>
                      <a:pt x="502" y="1430"/>
                    </a:cubicBezTo>
                    <a:cubicBezTo>
                      <a:pt x="514" y="1298"/>
                      <a:pt x="514" y="1166"/>
                      <a:pt x="522" y="1034"/>
                    </a:cubicBezTo>
                    <a:cubicBezTo>
                      <a:pt x="532" y="774"/>
                      <a:pt x="559" y="510"/>
                      <a:pt x="572" y="251"/>
                    </a:cubicBezTo>
                    <a:cubicBezTo>
                      <a:pt x="579" y="149"/>
                      <a:pt x="522" y="37"/>
                      <a:pt x="413" y="11"/>
                    </a:cubicBezTo>
                    <a:cubicBezTo>
                      <a:pt x="383" y="4"/>
                      <a:pt x="355" y="1"/>
                      <a:pt x="3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625" name="Google Shape;625;p15"/>
            <p:cNvSpPr/>
            <p:nvPr/>
          </p:nvSpPr>
          <p:spPr>
            <a:xfrm>
              <a:off x="8556459" y="4524946"/>
              <a:ext cx="172966" cy="148976"/>
            </a:xfrm>
            <a:custGeom>
              <a:avLst/>
              <a:gdLst/>
              <a:ahLst/>
              <a:cxnLst/>
              <a:rect l="l" t="t" r="r" b="b"/>
              <a:pathLst>
                <a:path w="5734" h="5078" extrusionOk="0">
                  <a:moveTo>
                    <a:pt x="2554" y="0"/>
                  </a:moveTo>
                  <a:cubicBezTo>
                    <a:pt x="1127" y="0"/>
                    <a:pt x="0" y="982"/>
                    <a:pt x="370" y="2554"/>
                  </a:cubicBezTo>
                  <a:cubicBezTo>
                    <a:pt x="376" y="2581"/>
                    <a:pt x="392" y="2593"/>
                    <a:pt x="408" y="2593"/>
                  </a:cubicBezTo>
                  <a:cubicBezTo>
                    <a:pt x="429" y="2593"/>
                    <a:pt x="450" y="2572"/>
                    <a:pt x="447" y="2536"/>
                  </a:cubicBezTo>
                  <a:cubicBezTo>
                    <a:pt x="308" y="1118"/>
                    <a:pt x="1460" y="323"/>
                    <a:pt x="2648" y="323"/>
                  </a:cubicBezTo>
                  <a:cubicBezTo>
                    <a:pt x="3366" y="323"/>
                    <a:pt x="4097" y="614"/>
                    <a:pt x="4563" y="1233"/>
                  </a:cubicBezTo>
                  <a:cubicBezTo>
                    <a:pt x="5441" y="2400"/>
                    <a:pt x="4881" y="4333"/>
                    <a:pt x="3381" y="4641"/>
                  </a:cubicBezTo>
                  <a:cubicBezTo>
                    <a:pt x="3274" y="4663"/>
                    <a:pt x="3168" y="4673"/>
                    <a:pt x="3065" y="4673"/>
                  </a:cubicBezTo>
                  <a:cubicBezTo>
                    <a:pt x="2388" y="4673"/>
                    <a:pt x="1816" y="4217"/>
                    <a:pt x="1659" y="3521"/>
                  </a:cubicBezTo>
                  <a:cubicBezTo>
                    <a:pt x="1587" y="3201"/>
                    <a:pt x="1594" y="2894"/>
                    <a:pt x="1781" y="2606"/>
                  </a:cubicBezTo>
                  <a:cubicBezTo>
                    <a:pt x="1979" y="2316"/>
                    <a:pt x="2252" y="2170"/>
                    <a:pt x="2601" y="2170"/>
                  </a:cubicBezTo>
                  <a:cubicBezTo>
                    <a:pt x="2727" y="2170"/>
                    <a:pt x="2863" y="2189"/>
                    <a:pt x="3009" y="2227"/>
                  </a:cubicBezTo>
                  <a:cubicBezTo>
                    <a:pt x="3681" y="2937"/>
                    <a:pt x="3660" y="3292"/>
                    <a:pt x="2944" y="3292"/>
                  </a:cubicBezTo>
                  <a:cubicBezTo>
                    <a:pt x="2773" y="3292"/>
                    <a:pt x="2562" y="3272"/>
                    <a:pt x="2312" y="3231"/>
                  </a:cubicBezTo>
                  <a:cubicBezTo>
                    <a:pt x="2295" y="3219"/>
                    <a:pt x="2280" y="3213"/>
                    <a:pt x="2268" y="3213"/>
                  </a:cubicBezTo>
                  <a:cubicBezTo>
                    <a:pt x="2209" y="3213"/>
                    <a:pt x="2208" y="3343"/>
                    <a:pt x="2247" y="3389"/>
                  </a:cubicBezTo>
                  <a:cubicBezTo>
                    <a:pt x="2466" y="3645"/>
                    <a:pt x="2714" y="3750"/>
                    <a:pt x="2949" y="3750"/>
                  </a:cubicBezTo>
                  <a:cubicBezTo>
                    <a:pt x="3774" y="3750"/>
                    <a:pt x="4445" y="2460"/>
                    <a:pt x="3141" y="1914"/>
                  </a:cubicBezTo>
                  <a:cubicBezTo>
                    <a:pt x="2909" y="1817"/>
                    <a:pt x="2694" y="1773"/>
                    <a:pt x="2497" y="1773"/>
                  </a:cubicBezTo>
                  <a:cubicBezTo>
                    <a:pt x="1261" y="1773"/>
                    <a:pt x="782" y="3501"/>
                    <a:pt x="1701" y="4480"/>
                  </a:cubicBezTo>
                  <a:cubicBezTo>
                    <a:pt x="2094" y="4898"/>
                    <a:pt x="2569" y="5077"/>
                    <a:pt x="3048" y="5077"/>
                  </a:cubicBezTo>
                  <a:cubicBezTo>
                    <a:pt x="4068" y="5077"/>
                    <a:pt x="5100" y="4260"/>
                    <a:pt x="5355" y="3201"/>
                  </a:cubicBezTo>
                  <a:cubicBezTo>
                    <a:pt x="5733" y="1641"/>
                    <a:pt x="4610" y="304"/>
                    <a:pt x="3104" y="48"/>
                  </a:cubicBezTo>
                  <a:cubicBezTo>
                    <a:pt x="2918" y="16"/>
                    <a:pt x="2734" y="0"/>
                    <a:pt x="25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626" name="Google Shape;626;p15"/>
            <p:cNvGrpSpPr/>
            <p:nvPr/>
          </p:nvGrpSpPr>
          <p:grpSpPr>
            <a:xfrm>
              <a:off x="1602191" y="4135312"/>
              <a:ext cx="648842" cy="866880"/>
              <a:chOff x="1517975" y="4132611"/>
              <a:chExt cx="698732" cy="933635"/>
            </a:xfrm>
          </p:grpSpPr>
          <p:sp>
            <p:nvSpPr>
              <p:cNvPr id="627" name="Google Shape;627;p15"/>
              <p:cNvSpPr/>
              <p:nvPr/>
            </p:nvSpPr>
            <p:spPr>
              <a:xfrm>
                <a:off x="1598013" y="4490272"/>
                <a:ext cx="137847" cy="138040"/>
              </a:xfrm>
              <a:custGeom>
                <a:avLst/>
                <a:gdLst/>
                <a:ahLst/>
                <a:cxnLst/>
                <a:rect l="l" t="t" r="r" b="b"/>
                <a:pathLst>
                  <a:path w="2859" h="2863" extrusionOk="0">
                    <a:moveTo>
                      <a:pt x="1429" y="0"/>
                    </a:moveTo>
                    <a:cubicBezTo>
                      <a:pt x="638" y="0"/>
                      <a:pt x="0" y="642"/>
                      <a:pt x="0" y="1429"/>
                    </a:cubicBezTo>
                    <a:cubicBezTo>
                      <a:pt x="0" y="2220"/>
                      <a:pt x="638" y="2862"/>
                      <a:pt x="1429" y="2862"/>
                    </a:cubicBezTo>
                    <a:cubicBezTo>
                      <a:pt x="2220" y="2862"/>
                      <a:pt x="2859" y="2220"/>
                      <a:pt x="2859" y="1429"/>
                    </a:cubicBezTo>
                    <a:cubicBezTo>
                      <a:pt x="2859" y="642"/>
                      <a:pt x="2220" y="0"/>
                      <a:pt x="1429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8" name="Google Shape;628;p15"/>
              <p:cNvSpPr/>
              <p:nvPr/>
            </p:nvSpPr>
            <p:spPr>
              <a:xfrm>
                <a:off x="1932629" y="4188492"/>
                <a:ext cx="106796" cy="106748"/>
              </a:xfrm>
              <a:custGeom>
                <a:avLst/>
                <a:gdLst/>
                <a:ahLst/>
                <a:cxnLst/>
                <a:rect l="l" t="t" r="r" b="b"/>
                <a:pathLst>
                  <a:path w="2215" h="2214" extrusionOk="0">
                    <a:moveTo>
                      <a:pt x="1106" y="0"/>
                    </a:moveTo>
                    <a:cubicBezTo>
                      <a:pt x="495" y="0"/>
                      <a:pt x="1" y="494"/>
                      <a:pt x="1" y="1106"/>
                    </a:cubicBezTo>
                    <a:cubicBezTo>
                      <a:pt x="1" y="1717"/>
                      <a:pt x="495" y="2214"/>
                      <a:pt x="1106" y="2214"/>
                    </a:cubicBezTo>
                    <a:cubicBezTo>
                      <a:pt x="1718" y="2214"/>
                      <a:pt x="2214" y="1717"/>
                      <a:pt x="2214" y="1106"/>
                    </a:cubicBezTo>
                    <a:cubicBezTo>
                      <a:pt x="2214" y="494"/>
                      <a:pt x="1718" y="0"/>
                      <a:pt x="1106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9" name="Google Shape;629;p15"/>
              <p:cNvSpPr/>
              <p:nvPr/>
            </p:nvSpPr>
            <p:spPr>
              <a:xfrm>
                <a:off x="1539335" y="4751068"/>
                <a:ext cx="151250" cy="63885"/>
              </a:xfrm>
              <a:custGeom>
                <a:avLst/>
                <a:gdLst/>
                <a:ahLst/>
                <a:cxnLst/>
                <a:rect l="l" t="t" r="r" b="b"/>
                <a:pathLst>
                  <a:path w="3137" h="1325" extrusionOk="0">
                    <a:moveTo>
                      <a:pt x="1252" y="0"/>
                    </a:moveTo>
                    <a:cubicBezTo>
                      <a:pt x="1197" y="0"/>
                      <a:pt x="1141" y="4"/>
                      <a:pt x="1085" y="11"/>
                    </a:cubicBezTo>
                    <a:cubicBezTo>
                      <a:pt x="1" y="156"/>
                      <a:pt x="400" y="992"/>
                      <a:pt x="1524" y="1228"/>
                    </a:cubicBezTo>
                    <a:cubicBezTo>
                      <a:pt x="1869" y="1299"/>
                      <a:pt x="2154" y="1324"/>
                      <a:pt x="2383" y="1324"/>
                    </a:cubicBezTo>
                    <a:cubicBezTo>
                      <a:pt x="2901" y="1324"/>
                      <a:pt x="3137" y="1198"/>
                      <a:pt x="3137" y="1198"/>
                    </a:cubicBezTo>
                    <a:cubicBezTo>
                      <a:pt x="3137" y="1198"/>
                      <a:pt x="2267" y="0"/>
                      <a:pt x="1252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0" name="Google Shape;630;p15"/>
              <p:cNvSpPr/>
              <p:nvPr/>
            </p:nvSpPr>
            <p:spPr>
              <a:xfrm>
                <a:off x="1829882" y="4540367"/>
                <a:ext cx="125455" cy="87848"/>
              </a:xfrm>
              <a:custGeom>
                <a:avLst/>
                <a:gdLst/>
                <a:ahLst/>
                <a:cxnLst/>
                <a:rect l="l" t="t" r="r" b="b"/>
                <a:pathLst>
                  <a:path w="2602" h="1822" extrusionOk="0">
                    <a:moveTo>
                      <a:pt x="755" y="1"/>
                    </a:moveTo>
                    <a:cubicBezTo>
                      <a:pt x="0" y="1"/>
                      <a:pt x="177" y="798"/>
                      <a:pt x="1068" y="1323"/>
                    </a:cubicBezTo>
                    <a:cubicBezTo>
                      <a:pt x="1820" y="1769"/>
                      <a:pt x="2317" y="1822"/>
                      <a:pt x="2511" y="1822"/>
                    </a:cubicBezTo>
                    <a:cubicBezTo>
                      <a:pt x="2571" y="1822"/>
                      <a:pt x="2601" y="1817"/>
                      <a:pt x="2601" y="1817"/>
                    </a:cubicBezTo>
                    <a:cubicBezTo>
                      <a:pt x="2601" y="1817"/>
                      <a:pt x="2119" y="242"/>
                      <a:pt x="1044" y="32"/>
                    </a:cubicBezTo>
                    <a:cubicBezTo>
                      <a:pt x="936" y="11"/>
                      <a:pt x="840" y="1"/>
                      <a:pt x="75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1" name="Google Shape;631;p15"/>
              <p:cNvSpPr/>
              <p:nvPr/>
            </p:nvSpPr>
            <p:spPr>
              <a:xfrm>
                <a:off x="1742853" y="4814857"/>
                <a:ext cx="125841" cy="87462"/>
              </a:xfrm>
              <a:custGeom>
                <a:avLst/>
                <a:gdLst/>
                <a:ahLst/>
                <a:cxnLst/>
                <a:rect l="l" t="t" r="r" b="b"/>
                <a:pathLst>
                  <a:path w="2610" h="1814" extrusionOk="0">
                    <a:moveTo>
                      <a:pt x="1846" y="0"/>
                    </a:moveTo>
                    <a:cubicBezTo>
                      <a:pt x="1763" y="0"/>
                      <a:pt x="1670" y="10"/>
                      <a:pt x="1565" y="30"/>
                    </a:cubicBezTo>
                    <a:cubicBezTo>
                      <a:pt x="490" y="236"/>
                      <a:pt x="0" y="1807"/>
                      <a:pt x="0" y="1807"/>
                    </a:cubicBezTo>
                    <a:cubicBezTo>
                      <a:pt x="0" y="1807"/>
                      <a:pt x="34" y="1813"/>
                      <a:pt x="99" y="1813"/>
                    </a:cubicBezTo>
                    <a:cubicBezTo>
                      <a:pt x="297" y="1813"/>
                      <a:pt x="791" y="1759"/>
                      <a:pt x="1535" y="1324"/>
                    </a:cubicBezTo>
                    <a:cubicBezTo>
                      <a:pt x="2431" y="800"/>
                      <a:pt x="2609" y="0"/>
                      <a:pt x="1846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2" name="Google Shape;632;p15"/>
              <p:cNvSpPr/>
              <p:nvPr/>
            </p:nvSpPr>
            <p:spPr>
              <a:xfrm>
                <a:off x="1983641" y="4683036"/>
                <a:ext cx="125841" cy="87462"/>
              </a:xfrm>
              <a:custGeom>
                <a:avLst/>
                <a:gdLst/>
                <a:ahLst/>
                <a:cxnLst/>
                <a:rect l="l" t="t" r="r" b="b"/>
                <a:pathLst>
                  <a:path w="2610" h="1814" extrusionOk="0">
                    <a:moveTo>
                      <a:pt x="1849" y="1"/>
                    </a:moveTo>
                    <a:cubicBezTo>
                      <a:pt x="1766" y="1"/>
                      <a:pt x="1671" y="10"/>
                      <a:pt x="1566" y="30"/>
                    </a:cubicBezTo>
                    <a:cubicBezTo>
                      <a:pt x="491" y="236"/>
                      <a:pt x="0" y="1807"/>
                      <a:pt x="0" y="1807"/>
                    </a:cubicBezTo>
                    <a:cubicBezTo>
                      <a:pt x="0" y="1807"/>
                      <a:pt x="34" y="1813"/>
                      <a:pt x="98" y="1813"/>
                    </a:cubicBezTo>
                    <a:cubicBezTo>
                      <a:pt x="296" y="1813"/>
                      <a:pt x="791" y="1759"/>
                      <a:pt x="1535" y="1321"/>
                    </a:cubicBezTo>
                    <a:cubicBezTo>
                      <a:pt x="2431" y="797"/>
                      <a:pt x="2610" y="1"/>
                      <a:pt x="1849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3" name="Google Shape;633;p15"/>
              <p:cNvSpPr/>
              <p:nvPr/>
            </p:nvSpPr>
            <p:spPr>
              <a:xfrm>
                <a:off x="1517975" y="4132611"/>
                <a:ext cx="698732" cy="933635"/>
              </a:xfrm>
              <a:custGeom>
                <a:avLst/>
                <a:gdLst/>
                <a:ahLst/>
                <a:cxnLst/>
                <a:rect l="l" t="t" r="r" b="b"/>
                <a:pathLst>
                  <a:path w="14492" h="19364" extrusionOk="0">
                    <a:moveTo>
                      <a:pt x="9912" y="0"/>
                    </a:moveTo>
                    <a:cubicBezTo>
                      <a:pt x="9056" y="0"/>
                      <a:pt x="8186" y="459"/>
                      <a:pt x="7688" y="1146"/>
                    </a:cubicBezTo>
                    <a:cubicBezTo>
                      <a:pt x="6969" y="2143"/>
                      <a:pt x="7270" y="3674"/>
                      <a:pt x="8401" y="4232"/>
                    </a:cubicBezTo>
                    <a:cubicBezTo>
                      <a:pt x="8764" y="4408"/>
                      <a:pt x="9190" y="4493"/>
                      <a:pt x="9619" y="4493"/>
                    </a:cubicBezTo>
                    <a:cubicBezTo>
                      <a:pt x="9643" y="4493"/>
                      <a:pt x="9666" y="4492"/>
                      <a:pt x="9689" y="4492"/>
                    </a:cubicBezTo>
                    <a:lnTo>
                      <a:pt x="9689" y="4492"/>
                    </a:lnTo>
                    <a:cubicBezTo>
                      <a:pt x="9602" y="5597"/>
                      <a:pt x="9625" y="6705"/>
                      <a:pt x="9521" y="7810"/>
                    </a:cubicBezTo>
                    <a:cubicBezTo>
                      <a:pt x="9412" y="9000"/>
                      <a:pt x="9345" y="10189"/>
                      <a:pt x="9223" y="11375"/>
                    </a:cubicBezTo>
                    <a:cubicBezTo>
                      <a:pt x="8986" y="13657"/>
                      <a:pt x="8777" y="15940"/>
                      <a:pt x="8733" y="18232"/>
                    </a:cubicBezTo>
                    <a:cubicBezTo>
                      <a:pt x="8480" y="18229"/>
                      <a:pt x="8228" y="18227"/>
                      <a:pt x="7979" y="18227"/>
                    </a:cubicBezTo>
                    <a:cubicBezTo>
                      <a:pt x="7876" y="18227"/>
                      <a:pt x="7774" y="18227"/>
                      <a:pt x="7671" y="18228"/>
                    </a:cubicBezTo>
                    <a:cubicBezTo>
                      <a:pt x="6698" y="18242"/>
                      <a:pt x="5725" y="18232"/>
                      <a:pt x="4756" y="18286"/>
                    </a:cubicBezTo>
                    <a:cubicBezTo>
                      <a:pt x="4404" y="16025"/>
                      <a:pt x="4289" y="13727"/>
                      <a:pt x="3904" y="11467"/>
                    </a:cubicBezTo>
                    <a:cubicBezTo>
                      <a:pt x="5104" y="11257"/>
                      <a:pt x="5941" y="10483"/>
                      <a:pt x="5979" y="9057"/>
                    </a:cubicBezTo>
                    <a:cubicBezTo>
                      <a:pt x="6012" y="7678"/>
                      <a:pt x="4926" y="6282"/>
                      <a:pt x="3504" y="6282"/>
                    </a:cubicBezTo>
                    <a:cubicBezTo>
                      <a:pt x="3481" y="6282"/>
                      <a:pt x="3457" y="6282"/>
                      <a:pt x="3434" y="6283"/>
                    </a:cubicBezTo>
                    <a:cubicBezTo>
                      <a:pt x="3276" y="6289"/>
                      <a:pt x="3373" y="6515"/>
                      <a:pt x="3488" y="6529"/>
                    </a:cubicBezTo>
                    <a:cubicBezTo>
                      <a:pt x="4708" y="6637"/>
                      <a:pt x="5577" y="7841"/>
                      <a:pt x="5563" y="9017"/>
                    </a:cubicBezTo>
                    <a:cubicBezTo>
                      <a:pt x="5550" y="10368"/>
                      <a:pt x="4661" y="11112"/>
                      <a:pt x="3326" y="11115"/>
                    </a:cubicBezTo>
                    <a:cubicBezTo>
                      <a:pt x="3318" y="11115"/>
                      <a:pt x="3310" y="11115"/>
                      <a:pt x="3303" y="11115"/>
                    </a:cubicBezTo>
                    <a:cubicBezTo>
                      <a:pt x="2056" y="11115"/>
                      <a:pt x="750" y="10529"/>
                      <a:pt x="656" y="9131"/>
                    </a:cubicBezTo>
                    <a:cubicBezTo>
                      <a:pt x="565" y="7746"/>
                      <a:pt x="1258" y="6715"/>
                      <a:pt x="2684" y="6506"/>
                    </a:cubicBezTo>
                    <a:cubicBezTo>
                      <a:pt x="2860" y="6482"/>
                      <a:pt x="2724" y="6252"/>
                      <a:pt x="2599" y="6245"/>
                    </a:cubicBezTo>
                    <a:cubicBezTo>
                      <a:pt x="2548" y="6243"/>
                      <a:pt x="2498" y="6241"/>
                      <a:pt x="2449" y="6241"/>
                    </a:cubicBezTo>
                    <a:cubicBezTo>
                      <a:pt x="1058" y="6241"/>
                      <a:pt x="300" y="7287"/>
                      <a:pt x="169" y="8635"/>
                    </a:cubicBezTo>
                    <a:cubicBezTo>
                      <a:pt x="1" y="10416"/>
                      <a:pt x="1319" y="11456"/>
                      <a:pt x="3015" y="11520"/>
                    </a:cubicBezTo>
                    <a:cubicBezTo>
                      <a:pt x="3071" y="11522"/>
                      <a:pt x="3126" y="11523"/>
                      <a:pt x="3180" y="11523"/>
                    </a:cubicBezTo>
                    <a:cubicBezTo>
                      <a:pt x="3346" y="11523"/>
                      <a:pt x="3506" y="11514"/>
                      <a:pt x="3664" y="11497"/>
                    </a:cubicBezTo>
                    <a:lnTo>
                      <a:pt x="3664" y="11497"/>
                    </a:lnTo>
                    <a:cubicBezTo>
                      <a:pt x="3559" y="12740"/>
                      <a:pt x="3941" y="14129"/>
                      <a:pt x="4073" y="15360"/>
                    </a:cubicBezTo>
                    <a:cubicBezTo>
                      <a:pt x="4168" y="16221"/>
                      <a:pt x="4036" y="17478"/>
                      <a:pt x="4431" y="18313"/>
                    </a:cubicBezTo>
                    <a:cubicBezTo>
                      <a:pt x="4195" y="18330"/>
                      <a:pt x="3961" y="18347"/>
                      <a:pt x="3728" y="18373"/>
                    </a:cubicBezTo>
                    <a:cubicBezTo>
                      <a:pt x="2748" y="18489"/>
                      <a:pt x="1504" y="18553"/>
                      <a:pt x="595" y="18952"/>
                    </a:cubicBezTo>
                    <a:cubicBezTo>
                      <a:pt x="527" y="18981"/>
                      <a:pt x="560" y="19121"/>
                      <a:pt x="635" y="19121"/>
                    </a:cubicBezTo>
                    <a:cubicBezTo>
                      <a:pt x="638" y="19121"/>
                      <a:pt x="640" y="19121"/>
                      <a:pt x="643" y="19120"/>
                    </a:cubicBezTo>
                    <a:cubicBezTo>
                      <a:pt x="2905" y="18774"/>
                      <a:pt x="5224" y="18541"/>
                      <a:pt x="7535" y="18541"/>
                    </a:cubicBezTo>
                    <a:cubicBezTo>
                      <a:pt x="9846" y="18541"/>
                      <a:pt x="12151" y="18774"/>
                      <a:pt x="14387" y="19361"/>
                    </a:cubicBezTo>
                    <a:cubicBezTo>
                      <a:pt x="14394" y="19362"/>
                      <a:pt x="14401" y="19363"/>
                      <a:pt x="14408" y="19363"/>
                    </a:cubicBezTo>
                    <a:cubicBezTo>
                      <a:pt x="14491" y="19363"/>
                      <a:pt x="14466" y="19210"/>
                      <a:pt x="14396" y="19181"/>
                    </a:cubicBezTo>
                    <a:cubicBezTo>
                      <a:pt x="12761" y="18512"/>
                      <a:pt x="10899" y="18292"/>
                      <a:pt x="9101" y="18242"/>
                    </a:cubicBezTo>
                    <a:cubicBezTo>
                      <a:pt x="9148" y="15917"/>
                      <a:pt x="9375" y="13605"/>
                      <a:pt x="9594" y="11291"/>
                    </a:cubicBezTo>
                    <a:cubicBezTo>
                      <a:pt x="9808" y="9054"/>
                      <a:pt x="10115" y="6729"/>
                      <a:pt x="9889" y="4478"/>
                    </a:cubicBezTo>
                    <a:cubicBezTo>
                      <a:pt x="10659" y="4411"/>
                      <a:pt x="11402" y="4056"/>
                      <a:pt x="11778" y="3397"/>
                    </a:cubicBezTo>
                    <a:cubicBezTo>
                      <a:pt x="12345" y="2407"/>
                      <a:pt x="12041" y="838"/>
                      <a:pt x="10821" y="568"/>
                    </a:cubicBezTo>
                    <a:cubicBezTo>
                      <a:pt x="10810" y="566"/>
                      <a:pt x="10799" y="564"/>
                      <a:pt x="10790" y="564"/>
                    </a:cubicBezTo>
                    <a:cubicBezTo>
                      <a:pt x="10669" y="564"/>
                      <a:pt x="10710" y="751"/>
                      <a:pt x="10798" y="798"/>
                    </a:cubicBezTo>
                    <a:cubicBezTo>
                      <a:pt x="11642" y="1261"/>
                      <a:pt x="11778" y="2650"/>
                      <a:pt x="11230" y="3377"/>
                    </a:cubicBezTo>
                    <a:cubicBezTo>
                      <a:pt x="10874" y="3847"/>
                      <a:pt x="10212" y="4095"/>
                      <a:pt x="9571" y="4095"/>
                    </a:cubicBezTo>
                    <a:cubicBezTo>
                      <a:pt x="9178" y="4095"/>
                      <a:pt x="8792" y="4002"/>
                      <a:pt x="8490" y="3809"/>
                    </a:cubicBezTo>
                    <a:cubicBezTo>
                      <a:pt x="7668" y="3285"/>
                      <a:pt x="7554" y="2099"/>
                      <a:pt x="8097" y="1345"/>
                    </a:cubicBezTo>
                    <a:cubicBezTo>
                      <a:pt x="8585" y="670"/>
                      <a:pt x="9386" y="333"/>
                      <a:pt x="10197" y="333"/>
                    </a:cubicBezTo>
                    <a:cubicBezTo>
                      <a:pt x="10410" y="333"/>
                      <a:pt x="10623" y="356"/>
                      <a:pt x="10831" y="403"/>
                    </a:cubicBezTo>
                    <a:cubicBezTo>
                      <a:pt x="10838" y="404"/>
                      <a:pt x="10844" y="405"/>
                      <a:pt x="10850" y="405"/>
                    </a:cubicBezTo>
                    <a:cubicBezTo>
                      <a:pt x="10942" y="405"/>
                      <a:pt x="10908" y="235"/>
                      <a:pt x="10842" y="203"/>
                    </a:cubicBezTo>
                    <a:cubicBezTo>
                      <a:pt x="10547" y="64"/>
                      <a:pt x="10231" y="0"/>
                      <a:pt x="99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634" name="Google Shape;634;p15"/>
            <p:cNvSpPr/>
            <p:nvPr/>
          </p:nvSpPr>
          <p:spPr>
            <a:xfrm>
              <a:off x="6992711" y="3214991"/>
              <a:ext cx="336852" cy="335879"/>
            </a:xfrm>
            <a:custGeom>
              <a:avLst/>
              <a:gdLst/>
              <a:ahLst/>
              <a:cxnLst/>
              <a:rect l="l" t="t" r="r" b="b"/>
              <a:pathLst>
                <a:path w="5003" h="4525" extrusionOk="0">
                  <a:moveTo>
                    <a:pt x="3838" y="0"/>
                  </a:moveTo>
                  <a:cubicBezTo>
                    <a:pt x="3629" y="0"/>
                    <a:pt x="3404" y="102"/>
                    <a:pt x="3225" y="232"/>
                  </a:cubicBezTo>
                  <a:cubicBezTo>
                    <a:pt x="2839" y="510"/>
                    <a:pt x="2696" y="1009"/>
                    <a:pt x="2628" y="1466"/>
                  </a:cubicBezTo>
                  <a:lnTo>
                    <a:pt x="2628" y="1466"/>
                  </a:lnTo>
                  <a:cubicBezTo>
                    <a:pt x="2646" y="1300"/>
                    <a:pt x="2358" y="776"/>
                    <a:pt x="2285" y="626"/>
                  </a:cubicBezTo>
                  <a:cubicBezTo>
                    <a:pt x="2170" y="394"/>
                    <a:pt x="2002" y="241"/>
                    <a:pt x="1762" y="124"/>
                  </a:cubicBezTo>
                  <a:cubicBezTo>
                    <a:pt x="1625" y="56"/>
                    <a:pt x="1468" y="11"/>
                    <a:pt x="1318" y="11"/>
                  </a:cubicBezTo>
                  <a:cubicBezTo>
                    <a:pt x="1196" y="11"/>
                    <a:pt x="1079" y="41"/>
                    <a:pt x="981" y="113"/>
                  </a:cubicBezTo>
                  <a:cubicBezTo>
                    <a:pt x="792" y="249"/>
                    <a:pt x="721" y="498"/>
                    <a:pt x="734" y="728"/>
                  </a:cubicBezTo>
                  <a:cubicBezTo>
                    <a:pt x="757" y="1219"/>
                    <a:pt x="1133" y="1671"/>
                    <a:pt x="1609" y="1790"/>
                  </a:cubicBezTo>
                  <a:cubicBezTo>
                    <a:pt x="1113" y="1807"/>
                    <a:pt x="643" y="1901"/>
                    <a:pt x="261" y="2222"/>
                  </a:cubicBezTo>
                  <a:cubicBezTo>
                    <a:pt x="187" y="2286"/>
                    <a:pt x="72" y="2435"/>
                    <a:pt x="48" y="2543"/>
                  </a:cubicBezTo>
                  <a:cubicBezTo>
                    <a:pt x="1" y="2763"/>
                    <a:pt x="48" y="2999"/>
                    <a:pt x="224" y="3141"/>
                  </a:cubicBezTo>
                  <a:cubicBezTo>
                    <a:pt x="397" y="3283"/>
                    <a:pt x="629" y="3330"/>
                    <a:pt x="856" y="3337"/>
                  </a:cubicBezTo>
                  <a:cubicBezTo>
                    <a:pt x="867" y="3337"/>
                    <a:pt x="878" y="3337"/>
                    <a:pt x="890" y="3337"/>
                  </a:cubicBezTo>
                  <a:cubicBezTo>
                    <a:pt x="1088" y="3337"/>
                    <a:pt x="1286" y="3310"/>
                    <a:pt x="1474" y="3253"/>
                  </a:cubicBezTo>
                  <a:cubicBezTo>
                    <a:pt x="1667" y="3195"/>
                    <a:pt x="1832" y="3070"/>
                    <a:pt x="2015" y="3006"/>
                  </a:cubicBezTo>
                  <a:lnTo>
                    <a:pt x="2015" y="3006"/>
                  </a:lnTo>
                  <a:cubicBezTo>
                    <a:pt x="1924" y="3249"/>
                    <a:pt x="1849" y="3476"/>
                    <a:pt x="1843" y="3736"/>
                  </a:cubicBezTo>
                  <a:cubicBezTo>
                    <a:pt x="1836" y="3959"/>
                    <a:pt x="1907" y="4192"/>
                    <a:pt x="2075" y="4341"/>
                  </a:cubicBezTo>
                  <a:cubicBezTo>
                    <a:pt x="2212" y="4463"/>
                    <a:pt x="2395" y="4524"/>
                    <a:pt x="2578" y="4524"/>
                  </a:cubicBezTo>
                  <a:cubicBezTo>
                    <a:pt x="2661" y="4524"/>
                    <a:pt x="2744" y="4512"/>
                    <a:pt x="2822" y="4486"/>
                  </a:cubicBezTo>
                  <a:cubicBezTo>
                    <a:pt x="2907" y="4459"/>
                    <a:pt x="2988" y="4418"/>
                    <a:pt x="3056" y="4365"/>
                  </a:cubicBezTo>
                  <a:cubicBezTo>
                    <a:pt x="3225" y="4236"/>
                    <a:pt x="3320" y="4030"/>
                    <a:pt x="3343" y="3820"/>
                  </a:cubicBezTo>
                  <a:cubicBezTo>
                    <a:pt x="3363" y="3644"/>
                    <a:pt x="3340" y="3469"/>
                    <a:pt x="3289" y="3303"/>
                  </a:cubicBezTo>
                  <a:cubicBezTo>
                    <a:pt x="3242" y="3148"/>
                    <a:pt x="3198" y="3006"/>
                    <a:pt x="3117" y="2861"/>
                  </a:cubicBezTo>
                  <a:lnTo>
                    <a:pt x="3117" y="2861"/>
                  </a:lnTo>
                  <a:cubicBezTo>
                    <a:pt x="3441" y="3070"/>
                    <a:pt x="3677" y="3348"/>
                    <a:pt x="4083" y="3378"/>
                  </a:cubicBezTo>
                  <a:cubicBezTo>
                    <a:pt x="4107" y="3379"/>
                    <a:pt x="4131" y="3380"/>
                    <a:pt x="4155" y="3380"/>
                  </a:cubicBezTo>
                  <a:cubicBezTo>
                    <a:pt x="4458" y="3380"/>
                    <a:pt x="4741" y="3243"/>
                    <a:pt x="4864" y="2948"/>
                  </a:cubicBezTo>
                  <a:cubicBezTo>
                    <a:pt x="5002" y="2610"/>
                    <a:pt x="4837" y="2178"/>
                    <a:pt x="4505" y="2022"/>
                  </a:cubicBezTo>
                  <a:cubicBezTo>
                    <a:pt x="4391" y="1969"/>
                    <a:pt x="4262" y="1944"/>
                    <a:pt x="4137" y="1921"/>
                  </a:cubicBezTo>
                  <a:cubicBezTo>
                    <a:pt x="3998" y="1897"/>
                    <a:pt x="3860" y="1874"/>
                    <a:pt x="3718" y="1847"/>
                  </a:cubicBezTo>
                  <a:cubicBezTo>
                    <a:pt x="4100" y="1627"/>
                    <a:pt x="4363" y="1219"/>
                    <a:pt x="4404" y="779"/>
                  </a:cubicBezTo>
                  <a:cubicBezTo>
                    <a:pt x="4418" y="617"/>
                    <a:pt x="4401" y="444"/>
                    <a:pt x="4323" y="302"/>
                  </a:cubicBezTo>
                  <a:cubicBezTo>
                    <a:pt x="4203" y="83"/>
                    <a:pt x="4026" y="0"/>
                    <a:pt x="3838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5" name="Google Shape;635;p15"/>
            <p:cNvSpPr/>
            <p:nvPr/>
          </p:nvSpPr>
          <p:spPr>
            <a:xfrm>
              <a:off x="1683214" y="2452905"/>
              <a:ext cx="185861" cy="107641"/>
            </a:xfrm>
            <a:custGeom>
              <a:avLst/>
              <a:gdLst/>
              <a:ahLst/>
              <a:cxnLst/>
              <a:rect l="l" t="t" r="r" b="b"/>
              <a:pathLst>
                <a:path w="5736" h="3322" extrusionOk="0">
                  <a:moveTo>
                    <a:pt x="1456" y="289"/>
                  </a:moveTo>
                  <a:cubicBezTo>
                    <a:pt x="2032" y="289"/>
                    <a:pt x="2534" y="879"/>
                    <a:pt x="2778" y="1349"/>
                  </a:cubicBezTo>
                  <a:cubicBezTo>
                    <a:pt x="2792" y="1372"/>
                    <a:pt x="2806" y="1386"/>
                    <a:pt x="2823" y="1389"/>
                  </a:cubicBezTo>
                  <a:cubicBezTo>
                    <a:pt x="2826" y="1391"/>
                    <a:pt x="2830" y="1392"/>
                    <a:pt x="2834" y="1392"/>
                  </a:cubicBezTo>
                  <a:cubicBezTo>
                    <a:pt x="2839" y="1392"/>
                    <a:pt x="2844" y="1391"/>
                    <a:pt x="2849" y="1389"/>
                  </a:cubicBezTo>
                  <a:cubicBezTo>
                    <a:pt x="2853" y="1389"/>
                    <a:pt x="2856" y="1386"/>
                    <a:pt x="2859" y="1383"/>
                  </a:cubicBezTo>
                  <a:lnTo>
                    <a:pt x="2863" y="1383"/>
                  </a:lnTo>
                  <a:cubicBezTo>
                    <a:pt x="3248" y="1157"/>
                    <a:pt x="3548" y="835"/>
                    <a:pt x="3974" y="663"/>
                  </a:cubicBezTo>
                  <a:cubicBezTo>
                    <a:pt x="4137" y="596"/>
                    <a:pt x="4304" y="556"/>
                    <a:pt x="4451" y="556"/>
                  </a:cubicBezTo>
                  <a:cubicBezTo>
                    <a:pt x="4750" y="556"/>
                    <a:pt x="4961" y="727"/>
                    <a:pt x="4863" y="1197"/>
                  </a:cubicBezTo>
                  <a:cubicBezTo>
                    <a:pt x="4752" y="1737"/>
                    <a:pt x="4262" y="2133"/>
                    <a:pt x="3819" y="2414"/>
                  </a:cubicBezTo>
                  <a:cubicBezTo>
                    <a:pt x="3414" y="2670"/>
                    <a:pt x="2940" y="2788"/>
                    <a:pt x="2531" y="3022"/>
                  </a:cubicBezTo>
                  <a:cubicBezTo>
                    <a:pt x="1930" y="2569"/>
                    <a:pt x="1234" y="2058"/>
                    <a:pt x="903" y="1376"/>
                  </a:cubicBezTo>
                  <a:cubicBezTo>
                    <a:pt x="707" y="974"/>
                    <a:pt x="784" y="406"/>
                    <a:pt x="1295" y="305"/>
                  </a:cubicBezTo>
                  <a:cubicBezTo>
                    <a:pt x="1349" y="294"/>
                    <a:pt x="1403" y="289"/>
                    <a:pt x="1456" y="289"/>
                  </a:cubicBezTo>
                  <a:close/>
                  <a:moveTo>
                    <a:pt x="1324" y="1"/>
                  </a:moveTo>
                  <a:cubicBezTo>
                    <a:pt x="992" y="1"/>
                    <a:pt x="692" y="144"/>
                    <a:pt x="524" y="497"/>
                  </a:cubicBezTo>
                  <a:cubicBezTo>
                    <a:pt x="0" y="1586"/>
                    <a:pt x="1683" y="2748"/>
                    <a:pt x="2390" y="3278"/>
                  </a:cubicBezTo>
                  <a:cubicBezTo>
                    <a:pt x="2429" y="3309"/>
                    <a:pt x="2473" y="3322"/>
                    <a:pt x="2515" y="3322"/>
                  </a:cubicBezTo>
                  <a:cubicBezTo>
                    <a:pt x="2555" y="3322"/>
                    <a:pt x="2593" y="3310"/>
                    <a:pt x="2623" y="3292"/>
                  </a:cubicBezTo>
                  <a:cubicBezTo>
                    <a:pt x="3715" y="3208"/>
                    <a:pt x="5735" y="1968"/>
                    <a:pt x="5218" y="683"/>
                  </a:cubicBezTo>
                  <a:cubicBezTo>
                    <a:pt x="5079" y="337"/>
                    <a:pt x="4787" y="201"/>
                    <a:pt x="4452" y="201"/>
                  </a:cubicBezTo>
                  <a:cubicBezTo>
                    <a:pt x="3854" y="201"/>
                    <a:pt x="3116" y="636"/>
                    <a:pt x="2856" y="1096"/>
                  </a:cubicBezTo>
                  <a:cubicBezTo>
                    <a:pt x="2686" y="510"/>
                    <a:pt x="1949" y="1"/>
                    <a:pt x="13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SECTION_HEADER_1_1">
    <p:spTree>
      <p:nvGrpSpPr>
        <p:cNvPr id="1" name="Shape 6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7" name="Google Shape;637;p16"/>
          <p:cNvSpPr txBox="1">
            <a:spLocks noGrp="1"/>
          </p:cNvSpPr>
          <p:nvPr>
            <p:ph type="title"/>
          </p:nvPr>
        </p:nvSpPr>
        <p:spPr>
          <a:xfrm>
            <a:off x="713225" y="3008376"/>
            <a:ext cx="77175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400"/>
              <a:buNone/>
              <a:defRPr sz="5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638" name="Google Shape;638;p16"/>
          <p:cNvSpPr txBox="1">
            <a:spLocks noGrp="1"/>
          </p:cNvSpPr>
          <p:nvPr>
            <p:ph type="subTitle" idx="1"/>
          </p:nvPr>
        </p:nvSpPr>
        <p:spPr>
          <a:xfrm>
            <a:off x="1839623" y="3758175"/>
            <a:ext cx="5464500" cy="493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9" name="Google Shape;639;p16"/>
          <p:cNvSpPr txBox="1">
            <a:spLocks noGrp="1"/>
          </p:cNvSpPr>
          <p:nvPr>
            <p:ph type="title" idx="2" hasCustomPrompt="1"/>
          </p:nvPr>
        </p:nvSpPr>
        <p:spPr>
          <a:xfrm>
            <a:off x="3097425" y="1699161"/>
            <a:ext cx="2949000" cy="1063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8600"/>
              <a:buNone/>
              <a:defRPr sz="8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8600"/>
              <a:buNone/>
              <a:defRPr sz="8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8600"/>
              <a:buNone/>
              <a:defRPr sz="8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8600"/>
              <a:buNone/>
              <a:defRPr sz="8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8600"/>
              <a:buNone/>
              <a:defRPr sz="8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8600"/>
              <a:buNone/>
              <a:defRPr sz="8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8600"/>
              <a:buNone/>
              <a:defRPr sz="8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8600"/>
              <a:buNone/>
              <a:defRPr sz="8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8600"/>
              <a:buNone/>
              <a:defRPr sz="8600"/>
            </a:lvl9pPr>
          </a:lstStyle>
          <a:p>
            <a:r>
              <a:t>xx%</a:t>
            </a:r>
          </a:p>
        </p:txBody>
      </p:sp>
      <p:sp>
        <p:nvSpPr>
          <p:cNvPr id="640" name="Google Shape;640;p16"/>
          <p:cNvSpPr/>
          <p:nvPr/>
        </p:nvSpPr>
        <p:spPr>
          <a:xfrm>
            <a:off x="8504603" y="1404835"/>
            <a:ext cx="394320" cy="342692"/>
          </a:xfrm>
          <a:custGeom>
            <a:avLst/>
            <a:gdLst/>
            <a:ahLst/>
            <a:cxnLst/>
            <a:rect l="l" t="t" r="r" b="b"/>
            <a:pathLst>
              <a:path w="8119" h="7056" extrusionOk="0">
                <a:moveTo>
                  <a:pt x="4366" y="0"/>
                </a:moveTo>
                <a:cubicBezTo>
                  <a:pt x="4363" y="0"/>
                  <a:pt x="4360" y="0"/>
                  <a:pt x="4357" y="0"/>
                </a:cubicBezTo>
                <a:cubicBezTo>
                  <a:pt x="3867" y="24"/>
                  <a:pt x="3232" y="2454"/>
                  <a:pt x="3232" y="2454"/>
                </a:cubicBezTo>
                <a:cubicBezTo>
                  <a:pt x="3232" y="2454"/>
                  <a:pt x="2054" y="2337"/>
                  <a:pt x="1183" y="2337"/>
                </a:cubicBezTo>
                <a:cubicBezTo>
                  <a:pt x="748" y="2337"/>
                  <a:pt x="389" y="2366"/>
                  <a:pt x="292" y="2454"/>
                </a:cubicBezTo>
                <a:cubicBezTo>
                  <a:pt x="1" y="2721"/>
                  <a:pt x="2546" y="4430"/>
                  <a:pt x="2546" y="4430"/>
                </a:cubicBezTo>
                <a:cubicBezTo>
                  <a:pt x="2546" y="4430"/>
                  <a:pt x="1613" y="6684"/>
                  <a:pt x="2056" y="6975"/>
                </a:cubicBezTo>
                <a:cubicBezTo>
                  <a:pt x="2088" y="6997"/>
                  <a:pt x="2128" y="7007"/>
                  <a:pt x="2174" y="7007"/>
                </a:cubicBezTo>
                <a:cubicBezTo>
                  <a:pt x="2757" y="7007"/>
                  <a:pt x="4357" y="5411"/>
                  <a:pt x="4357" y="5411"/>
                </a:cubicBezTo>
                <a:cubicBezTo>
                  <a:pt x="4357" y="5411"/>
                  <a:pt x="6235" y="7055"/>
                  <a:pt x="6745" y="7055"/>
                </a:cubicBezTo>
                <a:cubicBezTo>
                  <a:pt x="6794" y="7055"/>
                  <a:pt x="6830" y="7041"/>
                  <a:pt x="6851" y="7008"/>
                </a:cubicBezTo>
                <a:cubicBezTo>
                  <a:pt x="7097" y="6634"/>
                  <a:pt x="6070" y="4089"/>
                  <a:pt x="6070" y="4089"/>
                </a:cubicBezTo>
                <a:cubicBezTo>
                  <a:pt x="6070" y="4089"/>
                  <a:pt x="8118" y="2876"/>
                  <a:pt x="8047" y="2454"/>
                </a:cubicBezTo>
                <a:cubicBezTo>
                  <a:pt x="8014" y="2260"/>
                  <a:pt x="7474" y="2207"/>
                  <a:pt x="6903" y="2207"/>
                </a:cubicBezTo>
                <a:cubicBezTo>
                  <a:pt x="6240" y="2207"/>
                  <a:pt x="5536" y="2278"/>
                  <a:pt x="5536" y="2278"/>
                </a:cubicBezTo>
                <a:cubicBezTo>
                  <a:pt x="5536" y="2278"/>
                  <a:pt x="4947" y="0"/>
                  <a:pt x="4366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1" name="Google Shape;641;p16"/>
          <p:cNvSpPr/>
          <p:nvPr/>
        </p:nvSpPr>
        <p:spPr>
          <a:xfrm rot="-2089191">
            <a:off x="4969419" y="569023"/>
            <a:ext cx="737496" cy="673307"/>
          </a:xfrm>
          <a:custGeom>
            <a:avLst/>
            <a:gdLst/>
            <a:ahLst/>
            <a:cxnLst/>
            <a:rect l="l" t="t" r="r" b="b"/>
            <a:pathLst>
              <a:path w="12626" h="12209" extrusionOk="0">
                <a:moveTo>
                  <a:pt x="7838" y="1"/>
                </a:moveTo>
                <a:cubicBezTo>
                  <a:pt x="7407" y="1"/>
                  <a:pt x="6953" y="46"/>
                  <a:pt x="6478" y="142"/>
                </a:cubicBezTo>
                <a:cubicBezTo>
                  <a:pt x="2964" y="848"/>
                  <a:pt x="1" y="5264"/>
                  <a:pt x="2011" y="9188"/>
                </a:cubicBezTo>
                <a:cubicBezTo>
                  <a:pt x="3194" y="11498"/>
                  <a:pt x="5114" y="12208"/>
                  <a:pt x="6853" y="12208"/>
                </a:cubicBezTo>
                <a:cubicBezTo>
                  <a:pt x="8487" y="12208"/>
                  <a:pt x="9962" y="11580"/>
                  <a:pt x="10513" y="11063"/>
                </a:cubicBezTo>
                <a:lnTo>
                  <a:pt x="10513" y="11063"/>
                </a:lnTo>
                <a:cubicBezTo>
                  <a:pt x="10513" y="11063"/>
                  <a:pt x="10409" y="11077"/>
                  <a:pt x="10233" y="11077"/>
                </a:cubicBezTo>
                <a:cubicBezTo>
                  <a:pt x="9592" y="11077"/>
                  <a:pt x="8002" y="10893"/>
                  <a:pt x="7087" y="9188"/>
                </a:cubicBezTo>
                <a:cubicBezTo>
                  <a:pt x="5918" y="7015"/>
                  <a:pt x="6810" y="4052"/>
                  <a:pt x="9162" y="3335"/>
                </a:cubicBezTo>
                <a:cubicBezTo>
                  <a:pt x="9590" y="3204"/>
                  <a:pt x="9976" y="3151"/>
                  <a:pt x="10323" y="3151"/>
                </a:cubicBezTo>
                <a:cubicBezTo>
                  <a:pt x="11879" y="3151"/>
                  <a:pt x="12625" y="4227"/>
                  <a:pt x="12625" y="4227"/>
                </a:cubicBezTo>
                <a:cubicBezTo>
                  <a:pt x="12276" y="1748"/>
                  <a:pt x="10504" y="1"/>
                  <a:pt x="783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2" name="Google Shape;642;p16"/>
          <p:cNvSpPr/>
          <p:nvPr/>
        </p:nvSpPr>
        <p:spPr>
          <a:xfrm>
            <a:off x="366390" y="319572"/>
            <a:ext cx="394320" cy="342692"/>
          </a:xfrm>
          <a:custGeom>
            <a:avLst/>
            <a:gdLst/>
            <a:ahLst/>
            <a:cxnLst/>
            <a:rect l="l" t="t" r="r" b="b"/>
            <a:pathLst>
              <a:path w="8119" h="7056" extrusionOk="0">
                <a:moveTo>
                  <a:pt x="4366" y="0"/>
                </a:moveTo>
                <a:cubicBezTo>
                  <a:pt x="4363" y="0"/>
                  <a:pt x="4360" y="0"/>
                  <a:pt x="4357" y="0"/>
                </a:cubicBezTo>
                <a:cubicBezTo>
                  <a:pt x="3867" y="24"/>
                  <a:pt x="3232" y="2454"/>
                  <a:pt x="3232" y="2454"/>
                </a:cubicBezTo>
                <a:cubicBezTo>
                  <a:pt x="3232" y="2454"/>
                  <a:pt x="2054" y="2337"/>
                  <a:pt x="1183" y="2337"/>
                </a:cubicBezTo>
                <a:cubicBezTo>
                  <a:pt x="748" y="2337"/>
                  <a:pt x="389" y="2366"/>
                  <a:pt x="292" y="2454"/>
                </a:cubicBezTo>
                <a:cubicBezTo>
                  <a:pt x="1" y="2721"/>
                  <a:pt x="2546" y="4430"/>
                  <a:pt x="2546" y="4430"/>
                </a:cubicBezTo>
                <a:cubicBezTo>
                  <a:pt x="2546" y="4430"/>
                  <a:pt x="1613" y="6684"/>
                  <a:pt x="2056" y="6975"/>
                </a:cubicBezTo>
                <a:cubicBezTo>
                  <a:pt x="2088" y="6997"/>
                  <a:pt x="2128" y="7007"/>
                  <a:pt x="2174" y="7007"/>
                </a:cubicBezTo>
                <a:cubicBezTo>
                  <a:pt x="2757" y="7007"/>
                  <a:pt x="4357" y="5411"/>
                  <a:pt x="4357" y="5411"/>
                </a:cubicBezTo>
                <a:cubicBezTo>
                  <a:pt x="4357" y="5411"/>
                  <a:pt x="6235" y="7055"/>
                  <a:pt x="6745" y="7055"/>
                </a:cubicBezTo>
                <a:cubicBezTo>
                  <a:pt x="6794" y="7055"/>
                  <a:pt x="6830" y="7041"/>
                  <a:pt x="6851" y="7008"/>
                </a:cubicBezTo>
                <a:cubicBezTo>
                  <a:pt x="7097" y="6634"/>
                  <a:pt x="6070" y="4089"/>
                  <a:pt x="6070" y="4089"/>
                </a:cubicBezTo>
                <a:cubicBezTo>
                  <a:pt x="6070" y="4089"/>
                  <a:pt x="8118" y="2876"/>
                  <a:pt x="8047" y="2454"/>
                </a:cubicBezTo>
                <a:cubicBezTo>
                  <a:pt x="8014" y="2260"/>
                  <a:pt x="7474" y="2207"/>
                  <a:pt x="6903" y="2207"/>
                </a:cubicBezTo>
                <a:cubicBezTo>
                  <a:pt x="6240" y="2207"/>
                  <a:pt x="5536" y="2278"/>
                  <a:pt x="5536" y="2278"/>
                </a:cubicBezTo>
                <a:cubicBezTo>
                  <a:pt x="5536" y="2278"/>
                  <a:pt x="4947" y="0"/>
                  <a:pt x="4366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3" name="Google Shape;643;p16"/>
          <p:cNvSpPr/>
          <p:nvPr/>
        </p:nvSpPr>
        <p:spPr>
          <a:xfrm rot="4884482">
            <a:off x="409449" y="1372481"/>
            <a:ext cx="308207" cy="434310"/>
          </a:xfrm>
          <a:custGeom>
            <a:avLst/>
            <a:gdLst/>
            <a:ahLst/>
            <a:cxnLst/>
            <a:rect l="l" t="t" r="r" b="b"/>
            <a:pathLst>
              <a:path w="12328" h="17372" extrusionOk="0">
                <a:moveTo>
                  <a:pt x="5742" y="2940"/>
                </a:moveTo>
                <a:cubicBezTo>
                  <a:pt x="5997" y="2940"/>
                  <a:pt x="6250" y="3004"/>
                  <a:pt x="6482" y="3157"/>
                </a:cubicBezTo>
                <a:cubicBezTo>
                  <a:pt x="7063" y="3539"/>
                  <a:pt x="6932" y="4471"/>
                  <a:pt x="6556" y="4913"/>
                </a:cubicBezTo>
                <a:cubicBezTo>
                  <a:pt x="6232" y="5292"/>
                  <a:pt x="5799" y="5397"/>
                  <a:pt x="5316" y="5451"/>
                </a:cubicBezTo>
                <a:cubicBezTo>
                  <a:pt x="5120" y="5472"/>
                  <a:pt x="4910" y="5484"/>
                  <a:pt x="4692" y="5484"/>
                </a:cubicBezTo>
                <a:cubicBezTo>
                  <a:pt x="4217" y="5484"/>
                  <a:pt x="3707" y="5429"/>
                  <a:pt x="3224" y="5299"/>
                </a:cubicBezTo>
                <a:cubicBezTo>
                  <a:pt x="3410" y="4718"/>
                  <a:pt x="3711" y="4170"/>
                  <a:pt x="4087" y="3758"/>
                </a:cubicBezTo>
                <a:cubicBezTo>
                  <a:pt x="4479" y="3324"/>
                  <a:pt x="5119" y="2940"/>
                  <a:pt x="5742" y="2940"/>
                </a:cubicBezTo>
                <a:close/>
                <a:moveTo>
                  <a:pt x="7664" y="7412"/>
                </a:moveTo>
                <a:cubicBezTo>
                  <a:pt x="7913" y="7412"/>
                  <a:pt x="8149" y="7469"/>
                  <a:pt x="8340" y="7610"/>
                </a:cubicBezTo>
                <a:cubicBezTo>
                  <a:pt x="9486" y="8445"/>
                  <a:pt x="7435" y="9196"/>
                  <a:pt x="6908" y="9303"/>
                </a:cubicBezTo>
                <a:cubicBezTo>
                  <a:pt x="6667" y="9353"/>
                  <a:pt x="6420" y="9378"/>
                  <a:pt x="6173" y="9378"/>
                </a:cubicBezTo>
                <a:cubicBezTo>
                  <a:pt x="5802" y="9378"/>
                  <a:pt x="5432" y="9323"/>
                  <a:pt x="5083" y="9216"/>
                </a:cubicBezTo>
                <a:cubicBezTo>
                  <a:pt x="5330" y="8722"/>
                  <a:pt x="5681" y="8290"/>
                  <a:pt x="6114" y="7969"/>
                </a:cubicBezTo>
                <a:cubicBezTo>
                  <a:pt x="6481" y="7698"/>
                  <a:pt x="7107" y="7412"/>
                  <a:pt x="7664" y="7412"/>
                </a:cubicBezTo>
                <a:close/>
                <a:moveTo>
                  <a:pt x="9856" y="12545"/>
                </a:moveTo>
                <a:cubicBezTo>
                  <a:pt x="10328" y="12545"/>
                  <a:pt x="10821" y="12857"/>
                  <a:pt x="10639" y="13385"/>
                </a:cubicBezTo>
                <a:cubicBezTo>
                  <a:pt x="10384" y="14119"/>
                  <a:pt x="9300" y="14413"/>
                  <a:pt x="8598" y="14413"/>
                </a:cubicBezTo>
                <a:cubicBezTo>
                  <a:pt x="8582" y="14413"/>
                  <a:pt x="8566" y="14413"/>
                  <a:pt x="8550" y="14413"/>
                </a:cubicBezTo>
                <a:cubicBezTo>
                  <a:pt x="8527" y="14410"/>
                  <a:pt x="8503" y="14406"/>
                  <a:pt x="8479" y="14406"/>
                </a:cubicBezTo>
                <a:cubicBezTo>
                  <a:pt x="8510" y="14098"/>
                  <a:pt x="8588" y="13798"/>
                  <a:pt x="8713" y="13524"/>
                </a:cubicBezTo>
                <a:cubicBezTo>
                  <a:pt x="8872" y="13183"/>
                  <a:pt x="9098" y="12825"/>
                  <a:pt x="9435" y="12642"/>
                </a:cubicBezTo>
                <a:cubicBezTo>
                  <a:pt x="9558" y="12576"/>
                  <a:pt x="9706" y="12545"/>
                  <a:pt x="9856" y="12545"/>
                </a:cubicBezTo>
                <a:close/>
                <a:moveTo>
                  <a:pt x="3125" y="0"/>
                </a:moveTo>
                <a:cubicBezTo>
                  <a:pt x="3124" y="0"/>
                  <a:pt x="3122" y="0"/>
                  <a:pt x="3120" y="0"/>
                </a:cubicBezTo>
                <a:cubicBezTo>
                  <a:pt x="1109" y="44"/>
                  <a:pt x="1" y="3068"/>
                  <a:pt x="1214" y="4542"/>
                </a:cubicBezTo>
                <a:cubicBezTo>
                  <a:pt x="1548" y="4947"/>
                  <a:pt x="2065" y="5286"/>
                  <a:pt x="2663" y="5529"/>
                </a:cubicBezTo>
                <a:cubicBezTo>
                  <a:pt x="2460" y="6465"/>
                  <a:pt x="2562" y="7452"/>
                  <a:pt x="3048" y="8205"/>
                </a:cubicBezTo>
                <a:cubicBezTo>
                  <a:pt x="3410" y="8763"/>
                  <a:pt x="3931" y="9171"/>
                  <a:pt x="4522" y="9435"/>
                </a:cubicBezTo>
                <a:cubicBezTo>
                  <a:pt x="4174" y="10388"/>
                  <a:pt x="4181" y="11466"/>
                  <a:pt x="4667" y="12362"/>
                </a:cubicBezTo>
                <a:cubicBezTo>
                  <a:pt x="5313" y="13541"/>
                  <a:pt x="6648" y="14484"/>
                  <a:pt x="8033" y="14711"/>
                </a:cubicBezTo>
                <a:cubicBezTo>
                  <a:pt x="8044" y="15308"/>
                  <a:pt x="8219" y="15900"/>
                  <a:pt x="8571" y="16366"/>
                </a:cubicBezTo>
                <a:cubicBezTo>
                  <a:pt x="9169" y="17154"/>
                  <a:pt x="9912" y="17371"/>
                  <a:pt x="10723" y="17371"/>
                </a:cubicBezTo>
                <a:cubicBezTo>
                  <a:pt x="11171" y="17371"/>
                  <a:pt x="11641" y="17305"/>
                  <a:pt x="12119" y="17231"/>
                </a:cubicBezTo>
                <a:cubicBezTo>
                  <a:pt x="12327" y="17198"/>
                  <a:pt x="12212" y="16933"/>
                  <a:pt x="12048" y="16933"/>
                </a:cubicBezTo>
                <a:cubicBezTo>
                  <a:pt x="12042" y="16933"/>
                  <a:pt x="12037" y="16933"/>
                  <a:pt x="12031" y="16934"/>
                </a:cubicBezTo>
                <a:cubicBezTo>
                  <a:pt x="11605" y="16980"/>
                  <a:pt x="11179" y="17044"/>
                  <a:pt x="10767" y="17044"/>
                </a:cubicBezTo>
                <a:cubicBezTo>
                  <a:pt x="10208" y="17044"/>
                  <a:pt x="9673" y="16926"/>
                  <a:pt x="9192" y="16484"/>
                </a:cubicBezTo>
                <a:cubicBezTo>
                  <a:pt x="8709" y="16038"/>
                  <a:pt x="8479" y="15403"/>
                  <a:pt x="8466" y="14758"/>
                </a:cubicBezTo>
                <a:lnTo>
                  <a:pt x="8466" y="14758"/>
                </a:lnTo>
                <a:cubicBezTo>
                  <a:pt x="8530" y="14761"/>
                  <a:pt x="8594" y="14763"/>
                  <a:pt x="8657" y="14763"/>
                </a:cubicBezTo>
                <a:cubicBezTo>
                  <a:pt x="9096" y="14763"/>
                  <a:pt x="9533" y="14681"/>
                  <a:pt x="9946" y="14508"/>
                </a:cubicBezTo>
                <a:cubicBezTo>
                  <a:pt x="10709" y="14179"/>
                  <a:pt x="11609" y="13193"/>
                  <a:pt x="10798" y="12389"/>
                </a:cubicBezTo>
                <a:cubicBezTo>
                  <a:pt x="10587" y="12181"/>
                  <a:pt x="10329" y="12096"/>
                  <a:pt x="10062" y="12096"/>
                </a:cubicBezTo>
                <a:cubicBezTo>
                  <a:pt x="9560" y="12096"/>
                  <a:pt x="9024" y="12395"/>
                  <a:pt x="8709" y="12744"/>
                </a:cubicBezTo>
                <a:cubicBezTo>
                  <a:pt x="8317" y="13179"/>
                  <a:pt x="8101" y="13761"/>
                  <a:pt x="8044" y="14359"/>
                </a:cubicBezTo>
                <a:cubicBezTo>
                  <a:pt x="6682" y="14115"/>
                  <a:pt x="5276" y="13068"/>
                  <a:pt x="4843" y="11787"/>
                </a:cubicBezTo>
                <a:cubicBezTo>
                  <a:pt x="4606" y="11077"/>
                  <a:pt x="4661" y="10297"/>
                  <a:pt x="4924" y="9587"/>
                </a:cubicBezTo>
                <a:cubicBezTo>
                  <a:pt x="5343" y="9722"/>
                  <a:pt x="5787" y="9790"/>
                  <a:pt x="6230" y="9790"/>
                </a:cubicBezTo>
                <a:cubicBezTo>
                  <a:pt x="6986" y="9790"/>
                  <a:pt x="7742" y="9592"/>
                  <a:pt x="8368" y="9192"/>
                </a:cubicBezTo>
                <a:cubicBezTo>
                  <a:pt x="8925" y="8837"/>
                  <a:pt x="9422" y="8093"/>
                  <a:pt x="8864" y="7516"/>
                </a:cubicBezTo>
                <a:cubicBezTo>
                  <a:pt x="8554" y="7194"/>
                  <a:pt x="8083" y="7074"/>
                  <a:pt x="7614" y="7074"/>
                </a:cubicBezTo>
                <a:cubicBezTo>
                  <a:pt x="7291" y="7074"/>
                  <a:pt x="6968" y="7132"/>
                  <a:pt x="6702" y="7218"/>
                </a:cubicBezTo>
                <a:cubicBezTo>
                  <a:pt x="5793" y="7516"/>
                  <a:pt x="5090" y="8215"/>
                  <a:pt x="4681" y="9060"/>
                </a:cubicBezTo>
                <a:cubicBezTo>
                  <a:pt x="3968" y="8736"/>
                  <a:pt x="3387" y="8162"/>
                  <a:pt x="3140" y="7343"/>
                </a:cubicBezTo>
                <a:cubicBezTo>
                  <a:pt x="2984" y="6827"/>
                  <a:pt x="2998" y="6252"/>
                  <a:pt x="3120" y="5688"/>
                </a:cubicBezTo>
                <a:lnTo>
                  <a:pt x="3120" y="5688"/>
                </a:lnTo>
                <a:cubicBezTo>
                  <a:pt x="3656" y="5854"/>
                  <a:pt x="4232" y="5945"/>
                  <a:pt x="4783" y="5945"/>
                </a:cubicBezTo>
                <a:cubicBezTo>
                  <a:pt x="5500" y="5945"/>
                  <a:pt x="6175" y="5790"/>
                  <a:pt x="6668" y="5441"/>
                </a:cubicBezTo>
                <a:cubicBezTo>
                  <a:pt x="7334" y="4971"/>
                  <a:pt x="7563" y="3960"/>
                  <a:pt x="7117" y="3258"/>
                </a:cubicBezTo>
                <a:cubicBezTo>
                  <a:pt x="6806" y="2773"/>
                  <a:pt x="6259" y="2575"/>
                  <a:pt x="5699" y="2575"/>
                </a:cubicBezTo>
                <a:cubicBezTo>
                  <a:pt x="5335" y="2575"/>
                  <a:pt x="4966" y="2659"/>
                  <a:pt x="4654" y="2801"/>
                </a:cubicBezTo>
                <a:cubicBezTo>
                  <a:pt x="3745" y="3218"/>
                  <a:pt x="3076" y="4130"/>
                  <a:pt x="2761" y="5150"/>
                </a:cubicBezTo>
                <a:cubicBezTo>
                  <a:pt x="2170" y="4917"/>
                  <a:pt x="1660" y="4548"/>
                  <a:pt x="1370" y="4005"/>
                </a:cubicBezTo>
                <a:cubicBezTo>
                  <a:pt x="704" y="2758"/>
                  <a:pt x="1674" y="376"/>
                  <a:pt x="3207" y="295"/>
                </a:cubicBezTo>
                <a:cubicBezTo>
                  <a:pt x="3422" y="284"/>
                  <a:pt x="3291" y="0"/>
                  <a:pt x="312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644" name="Google Shape;644;p16"/>
          <p:cNvGrpSpPr/>
          <p:nvPr/>
        </p:nvGrpSpPr>
        <p:grpSpPr>
          <a:xfrm>
            <a:off x="6412996" y="206415"/>
            <a:ext cx="698711" cy="666171"/>
            <a:chOff x="984375" y="2346230"/>
            <a:chExt cx="468336" cy="446495"/>
          </a:xfrm>
        </p:grpSpPr>
        <p:sp>
          <p:nvSpPr>
            <p:cNvPr id="645" name="Google Shape;645;p16"/>
            <p:cNvSpPr/>
            <p:nvPr/>
          </p:nvSpPr>
          <p:spPr>
            <a:xfrm>
              <a:off x="1139896" y="2346230"/>
              <a:ext cx="312816" cy="368096"/>
            </a:xfrm>
            <a:custGeom>
              <a:avLst/>
              <a:gdLst/>
              <a:ahLst/>
              <a:cxnLst/>
              <a:rect l="l" t="t" r="r" b="b"/>
              <a:pathLst>
                <a:path w="8024" h="9442" extrusionOk="0">
                  <a:moveTo>
                    <a:pt x="2655" y="2271"/>
                  </a:moveTo>
                  <a:cubicBezTo>
                    <a:pt x="3185" y="2271"/>
                    <a:pt x="3508" y="3208"/>
                    <a:pt x="3086" y="3691"/>
                  </a:cubicBezTo>
                  <a:cubicBezTo>
                    <a:pt x="2907" y="3895"/>
                    <a:pt x="2638" y="4014"/>
                    <a:pt x="2369" y="4014"/>
                  </a:cubicBezTo>
                  <a:cubicBezTo>
                    <a:pt x="2348" y="4014"/>
                    <a:pt x="2327" y="4013"/>
                    <a:pt x="2306" y="4012"/>
                  </a:cubicBezTo>
                  <a:cubicBezTo>
                    <a:pt x="2204" y="4005"/>
                    <a:pt x="2100" y="3978"/>
                    <a:pt x="2022" y="3914"/>
                  </a:cubicBezTo>
                  <a:cubicBezTo>
                    <a:pt x="1829" y="3765"/>
                    <a:pt x="1846" y="3474"/>
                    <a:pt x="1886" y="3238"/>
                  </a:cubicBezTo>
                  <a:cubicBezTo>
                    <a:pt x="1937" y="2964"/>
                    <a:pt x="2008" y="2677"/>
                    <a:pt x="2211" y="2484"/>
                  </a:cubicBezTo>
                  <a:cubicBezTo>
                    <a:pt x="2367" y="2334"/>
                    <a:pt x="2518" y="2271"/>
                    <a:pt x="2655" y="2271"/>
                  </a:cubicBezTo>
                  <a:close/>
                  <a:moveTo>
                    <a:pt x="4035" y="6913"/>
                  </a:moveTo>
                  <a:cubicBezTo>
                    <a:pt x="4604" y="6913"/>
                    <a:pt x="5210" y="7741"/>
                    <a:pt x="4695" y="8114"/>
                  </a:cubicBezTo>
                  <a:cubicBezTo>
                    <a:pt x="4582" y="8199"/>
                    <a:pt x="4435" y="8219"/>
                    <a:pt x="4293" y="8219"/>
                  </a:cubicBezTo>
                  <a:cubicBezTo>
                    <a:pt x="4281" y="8219"/>
                    <a:pt x="4270" y="8219"/>
                    <a:pt x="4259" y="8219"/>
                  </a:cubicBezTo>
                  <a:cubicBezTo>
                    <a:pt x="3951" y="8216"/>
                    <a:pt x="3606" y="8117"/>
                    <a:pt x="3468" y="7844"/>
                  </a:cubicBezTo>
                  <a:cubicBezTo>
                    <a:pt x="3390" y="7688"/>
                    <a:pt x="3397" y="7492"/>
                    <a:pt x="3471" y="7334"/>
                  </a:cubicBezTo>
                  <a:cubicBezTo>
                    <a:pt x="3613" y="7031"/>
                    <a:pt x="3821" y="6913"/>
                    <a:pt x="4035" y="6913"/>
                  </a:cubicBezTo>
                  <a:close/>
                  <a:moveTo>
                    <a:pt x="3373" y="0"/>
                  </a:moveTo>
                  <a:cubicBezTo>
                    <a:pt x="3358" y="0"/>
                    <a:pt x="3342" y="0"/>
                    <a:pt x="3326" y="1"/>
                  </a:cubicBezTo>
                  <a:cubicBezTo>
                    <a:pt x="1" y="38"/>
                    <a:pt x="18" y="4752"/>
                    <a:pt x="72" y="5918"/>
                  </a:cubicBezTo>
                  <a:cubicBezTo>
                    <a:pt x="498" y="6306"/>
                    <a:pt x="869" y="6773"/>
                    <a:pt x="1147" y="7161"/>
                  </a:cubicBezTo>
                  <a:cubicBezTo>
                    <a:pt x="1542" y="7715"/>
                    <a:pt x="1859" y="8354"/>
                    <a:pt x="2025" y="9017"/>
                  </a:cubicBezTo>
                  <a:cubicBezTo>
                    <a:pt x="2837" y="9279"/>
                    <a:pt x="3763" y="9442"/>
                    <a:pt x="4614" y="9442"/>
                  </a:cubicBezTo>
                  <a:cubicBezTo>
                    <a:pt x="5883" y="9442"/>
                    <a:pt x="6985" y="9079"/>
                    <a:pt x="7297" y="8138"/>
                  </a:cubicBezTo>
                  <a:cubicBezTo>
                    <a:pt x="8023" y="5948"/>
                    <a:pt x="4647" y="5154"/>
                    <a:pt x="4647" y="5154"/>
                  </a:cubicBezTo>
                  <a:cubicBezTo>
                    <a:pt x="4647" y="5154"/>
                    <a:pt x="7097" y="0"/>
                    <a:pt x="337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6" name="Google Shape;646;p16"/>
            <p:cNvSpPr/>
            <p:nvPr/>
          </p:nvSpPr>
          <p:spPr>
            <a:xfrm>
              <a:off x="1211160" y="2434726"/>
              <a:ext cx="65495" cy="68029"/>
            </a:xfrm>
            <a:custGeom>
              <a:avLst/>
              <a:gdLst/>
              <a:ahLst/>
              <a:cxnLst/>
              <a:rect l="l" t="t" r="r" b="b"/>
              <a:pathLst>
                <a:path w="1680" h="1745" extrusionOk="0">
                  <a:moveTo>
                    <a:pt x="827" y="1"/>
                  </a:moveTo>
                  <a:cubicBezTo>
                    <a:pt x="690" y="1"/>
                    <a:pt x="539" y="64"/>
                    <a:pt x="383" y="214"/>
                  </a:cubicBezTo>
                  <a:cubicBezTo>
                    <a:pt x="180" y="407"/>
                    <a:pt x="109" y="694"/>
                    <a:pt x="58" y="968"/>
                  </a:cubicBezTo>
                  <a:cubicBezTo>
                    <a:pt x="18" y="1204"/>
                    <a:pt x="1" y="1495"/>
                    <a:pt x="194" y="1644"/>
                  </a:cubicBezTo>
                  <a:cubicBezTo>
                    <a:pt x="272" y="1708"/>
                    <a:pt x="376" y="1735"/>
                    <a:pt x="478" y="1742"/>
                  </a:cubicBezTo>
                  <a:cubicBezTo>
                    <a:pt x="499" y="1743"/>
                    <a:pt x="520" y="1744"/>
                    <a:pt x="541" y="1744"/>
                  </a:cubicBezTo>
                  <a:cubicBezTo>
                    <a:pt x="810" y="1744"/>
                    <a:pt x="1079" y="1625"/>
                    <a:pt x="1258" y="1421"/>
                  </a:cubicBezTo>
                  <a:cubicBezTo>
                    <a:pt x="1680" y="938"/>
                    <a:pt x="1357" y="1"/>
                    <a:pt x="8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7" name="Google Shape;647;p16"/>
            <p:cNvSpPr/>
            <p:nvPr/>
          </p:nvSpPr>
          <p:spPr>
            <a:xfrm>
              <a:off x="1272016" y="2615733"/>
              <a:ext cx="71031" cy="50953"/>
            </a:xfrm>
            <a:custGeom>
              <a:avLst/>
              <a:gdLst/>
              <a:ahLst/>
              <a:cxnLst/>
              <a:rect l="l" t="t" r="r" b="b"/>
              <a:pathLst>
                <a:path w="1822" h="1307" extrusionOk="0">
                  <a:moveTo>
                    <a:pt x="646" y="0"/>
                  </a:moveTo>
                  <a:cubicBezTo>
                    <a:pt x="432" y="0"/>
                    <a:pt x="224" y="118"/>
                    <a:pt x="82" y="421"/>
                  </a:cubicBezTo>
                  <a:cubicBezTo>
                    <a:pt x="8" y="579"/>
                    <a:pt x="1" y="775"/>
                    <a:pt x="79" y="931"/>
                  </a:cubicBezTo>
                  <a:cubicBezTo>
                    <a:pt x="217" y="1204"/>
                    <a:pt x="562" y="1303"/>
                    <a:pt x="870" y="1306"/>
                  </a:cubicBezTo>
                  <a:cubicBezTo>
                    <a:pt x="881" y="1306"/>
                    <a:pt x="892" y="1306"/>
                    <a:pt x="904" y="1306"/>
                  </a:cubicBezTo>
                  <a:cubicBezTo>
                    <a:pt x="1046" y="1306"/>
                    <a:pt x="1193" y="1286"/>
                    <a:pt x="1306" y="1201"/>
                  </a:cubicBezTo>
                  <a:cubicBezTo>
                    <a:pt x="1821" y="828"/>
                    <a:pt x="1215" y="0"/>
                    <a:pt x="6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8" name="Google Shape;648;p16"/>
            <p:cNvSpPr/>
            <p:nvPr/>
          </p:nvSpPr>
          <p:spPr>
            <a:xfrm>
              <a:off x="984375" y="2470319"/>
              <a:ext cx="249543" cy="322406"/>
            </a:xfrm>
            <a:custGeom>
              <a:avLst/>
              <a:gdLst/>
              <a:ahLst/>
              <a:cxnLst/>
              <a:rect l="l" t="t" r="r" b="b"/>
              <a:pathLst>
                <a:path w="6401" h="8270" extrusionOk="0">
                  <a:moveTo>
                    <a:pt x="1000" y="0"/>
                  </a:moveTo>
                  <a:cubicBezTo>
                    <a:pt x="974" y="0"/>
                    <a:pt x="947" y="2"/>
                    <a:pt x="920" y="4"/>
                  </a:cubicBezTo>
                  <a:cubicBezTo>
                    <a:pt x="58" y="82"/>
                    <a:pt x="1" y="1457"/>
                    <a:pt x="789" y="1457"/>
                  </a:cubicBezTo>
                  <a:cubicBezTo>
                    <a:pt x="851" y="1457"/>
                    <a:pt x="918" y="1448"/>
                    <a:pt x="990" y="1430"/>
                  </a:cubicBezTo>
                  <a:cubicBezTo>
                    <a:pt x="1031" y="1420"/>
                    <a:pt x="1024" y="1319"/>
                    <a:pt x="981" y="1319"/>
                  </a:cubicBezTo>
                  <a:cubicBezTo>
                    <a:pt x="976" y="1319"/>
                    <a:pt x="971" y="1319"/>
                    <a:pt x="966" y="1319"/>
                  </a:cubicBezTo>
                  <a:cubicBezTo>
                    <a:pt x="97" y="1319"/>
                    <a:pt x="395" y="232"/>
                    <a:pt x="1059" y="232"/>
                  </a:cubicBezTo>
                  <a:cubicBezTo>
                    <a:pt x="1131" y="232"/>
                    <a:pt x="1208" y="245"/>
                    <a:pt x="1288" y="274"/>
                  </a:cubicBezTo>
                  <a:cubicBezTo>
                    <a:pt x="1687" y="420"/>
                    <a:pt x="1869" y="913"/>
                    <a:pt x="1954" y="1288"/>
                  </a:cubicBezTo>
                  <a:cubicBezTo>
                    <a:pt x="1998" y="1491"/>
                    <a:pt x="2021" y="1701"/>
                    <a:pt x="2011" y="1907"/>
                  </a:cubicBezTo>
                  <a:cubicBezTo>
                    <a:pt x="2011" y="1991"/>
                    <a:pt x="1994" y="2072"/>
                    <a:pt x="1987" y="2157"/>
                  </a:cubicBezTo>
                  <a:cubicBezTo>
                    <a:pt x="1842" y="2316"/>
                    <a:pt x="1792" y="2542"/>
                    <a:pt x="1910" y="2796"/>
                  </a:cubicBezTo>
                  <a:cubicBezTo>
                    <a:pt x="2129" y="3272"/>
                    <a:pt x="2545" y="3482"/>
                    <a:pt x="2934" y="3809"/>
                  </a:cubicBezTo>
                  <a:cubicBezTo>
                    <a:pt x="3309" y="4123"/>
                    <a:pt x="3643" y="4479"/>
                    <a:pt x="3958" y="4853"/>
                  </a:cubicBezTo>
                  <a:cubicBezTo>
                    <a:pt x="4749" y="5800"/>
                    <a:pt x="5762" y="7063"/>
                    <a:pt x="6131" y="8236"/>
                  </a:cubicBezTo>
                  <a:cubicBezTo>
                    <a:pt x="6138" y="8260"/>
                    <a:pt x="6149" y="8269"/>
                    <a:pt x="6160" y="8269"/>
                  </a:cubicBezTo>
                  <a:cubicBezTo>
                    <a:pt x="6192" y="8269"/>
                    <a:pt x="6229" y="8194"/>
                    <a:pt x="6229" y="8161"/>
                  </a:cubicBezTo>
                  <a:cubicBezTo>
                    <a:pt x="6188" y="7350"/>
                    <a:pt x="6401" y="6668"/>
                    <a:pt x="6201" y="5854"/>
                  </a:cubicBezTo>
                  <a:cubicBezTo>
                    <a:pt x="6201" y="5847"/>
                    <a:pt x="6198" y="5840"/>
                    <a:pt x="6198" y="5834"/>
                  </a:cubicBezTo>
                  <a:cubicBezTo>
                    <a:pt x="6032" y="5171"/>
                    <a:pt x="5715" y="4532"/>
                    <a:pt x="5320" y="3978"/>
                  </a:cubicBezTo>
                  <a:cubicBezTo>
                    <a:pt x="5042" y="3590"/>
                    <a:pt x="4671" y="3123"/>
                    <a:pt x="4245" y="2735"/>
                  </a:cubicBezTo>
                  <a:cubicBezTo>
                    <a:pt x="3751" y="2286"/>
                    <a:pt x="3183" y="1934"/>
                    <a:pt x="2595" y="1917"/>
                  </a:cubicBezTo>
                  <a:cubicBezTo>
                    <a:pt x="2587" y="1916"/>
                    <a:pt x="2579" y="1916"/>
                    <a:pt x="2571" y="1916"/>
                  </a:cubicBezTo>
                  <a:cubicBezTo>
                    <a:pt x="2462" y="1916"/>
                    <a:pt x="2359" y="1936"/>
                    <a:pt x="2264" y="1971"/>
                  </a:cubicBezTo>
                  <a:cubicBezTo>
                    <a:pt x="2268" y="1582"/>
                    <a:pt x="2116" y="1089"/>
                    <a:pt x="2032" y="879"/>
                  </a:cubicBezTo>
                  <a:cubicBezTo>
                    <a:pt x="1854" y="443"/>
                    <a:pt x="1504" y="0"/>
                    <a:pt x="10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49" name="Google Shape;649;p16"/>
          <p:cNvGrpSpPr/>
          <p:nvPr/>
        </p:nvGrpSpPr>
        <p:grpSpPr>
          <a:xfrm rot="1036574" flipH="1">
            <a:off x="7642524" y="378323"/>
            <a:ext cx="1214157" cy="735853"/>
            <a:chOff x="478326" y="2825649"/>
            <a:chExt cx="1012293" cy="613511"/>
          </a:xfrm>
        </p:grpSpPr>
        <p:sp>
          <p:nvSpPr>
            <p:cNvPr id="650" name="Google Shape;650;p16"/>
            <p:cNvSpPr/>
            <p:nvPr/>
          </p:nvSpPr>
          <p:spPr>
            <a:xfrm>
              <a:off x="564423" y="2973101"/>
              <a:ext cx="778453" cy="442090"/>
            </a:xfrm>
            <a:custGeom>
              <a:avLst/>
              <a:gdLst/>
              <a:ahLst/>
              <a:cxnLst/>
              <a:rect l="l" t="t" r="r" b="b"/>
              <a:pathLst>
                <a:path w="19195" h="10901" extrusionOk="0">
                  <a:moveTo>
                    <a:pt x="10311" y="1"/>
                  </a:moveTo>
                  <a:cubicBezTo>
                    <a:pt x="6378" y="1"/>
                    <a:pt x="2305" y="2415"/>
                    <a:pt x="0" y="5483"/>
                  </a:cubicBezTo>
                  <a:lnTo>
                    <a:pt x="2622" y="7052"/>
                  </a:lnTo>
                  <a:cubicBezTo>
                    <a:pt x="2835" y="6649"/>
                    <a:pt x="2977" y="6220"/>
                    <a:pt x="3257" y="5848"/>
                  </a:cubicBezTo>
                  <a:cubicBezTo>
                    <a:pt x="3558" y="5453"/>
                    <a:pt x="3917" y="5078"/>
                    <a:pt x="4288" y="4750"/>
                  </a:cubicBezTo>
                  <a:cubicBezTo>
                    <a:pt x="4907" y="4206"/>
                    <a:pt x="5637" y="3800"/>
                    <a:pt x="6397" y="3490"/>
                  </a:cubicBezTo>
                  <a:cubicBezTo>
                    <a:pt x="7606" y="3002"/>
                    <a:pt x="8893" y="2692"/>
                    <a:pt x="10192" y="2692"/>
                  </a:cubicBezTo>
                  <a:cubicBezTo>
                    <a:pt x="10560" y="2692"/>
                    <a:pt x="10929" y="2717"/>
                    <a:pt x="11297" y="2769"/>
                  </a:cubicBezTo>
                  <a:cubicBezTo>
                    <a:pt x="14906" y="3290"/>
                    <a:pt x="18147" y="6913"/>
                    <a:pt x="17123" y="10653"/>
                  </a:cubicBezTo>
                  <a:lnTo>
                    <a:pt x="19194" y="10900"/>
                  </a:lnTo>
                  <a:cubicBezTo>
                    <a:pt x="19083" y="9636"/>
                    <a:pt x="19144" y="8349"/>
                    <a:pt x="18968" y="7078"/>
                  </a:cubicBezTo>
                  <a:cubicBezTo>
                    <a:pt x="18792" y="5808"/>
                    <a:pt x="18224" y="4675"/>
                    <a:pt x="17481" y="3641"/>
                  </a:cubicBezTo>
                  <a:cubicBezTo>
                    <a:pt x="16129" y="1766"/>
                    <a:pt x="14115" y="516"/>
                    <a:pt x="11834" y="127"/>
                  </a:cubicBezTo>
                  <a:cubicBezTo>
                    <a:pt x="11331" y="41"/>
                    <a:pt x="10822" y="1"/>
                    <a:pt x="1031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1" name="Google Shape;651;p16"/>
            <p:cNvSpPr/>
            <p:nvPr/>
          </p:nvSpPr>
          <p:spPr>
            <a:xfrm>
              <a:off x="478326" y="2825649"/>
              <a:ext cx="1012293" cy="589710"/>
            </a:xfrm>
            <a:custGeom>
              <a:avLst/>
              <a:gdLst/>
              <a:ahLst/>
              <a:cxnLst/>
              <a:rect l="l" t="t" r="r" b="b"/>
              <a:pathLst>
                <a:path w="24961" h="14541" extrusionOk="0">
                  <a:moveTo>
                    <a:pt x="13876" y="1"/>
                  </a:moveTo>
                  <a:cubicBezTo>
                    <a:pt x="11718" y="1"/>
                    <a:pt x="9551" y="531"/>
                    <a:pt x="7523" y="1235"/>
                  </a:cubicBezTo>
                  <a:cubicBezTo>
                    <a:pt x="5904" y="1796"/>
                    <a:pt x="4268" y="2533"/>
                    <a:pt x="2964" y="3672"/>
                  </a:cubicBezTo>
                  <a:cubicBezTo>
                    <a:pt x="1880" y="4621"/>
                    <a:pt x="963" y="5696"/>
                    <a:pt x="1" y="6750"/>
                  </a:cubicBezTo>
                  <a:lnTo>
                    <a:pt x="1964" y="8684"/>
                  </a:lnTo>
                  <a:cubicBezTo>
                    <a:pt x="2420" y="7856"/>
                    <a:pt x="3178" y="7183"/>
                    <a:pt x="3877" y="6581"/>
                  </a:cubicBezTo>
                  <a:cubicBezTo>
                    <a:pt x="4836" y="5764"/>
                    <a:pt x="5847" y="5023"/>
                    <a:pt x="6969" y="4443"/>
                  </a:cubicBezTo>
                  <a:cubicBezTo>
                    <a:pt x="8688" y="3546"/>
                    <a:pt x="10578" y="3001"/>
                    <a:pt x="12495" y="3001"/>
                  </a:cubicBezTo>
                  <a:cubicBezTo>
                    <a:pt x="13201" y="3001"/>
                    <a:pt x="13910" y="3075"/>
                    <a:pt x="14616" y="3233"/>
                  </a:cubicBezTo>
                  <a:cubicBezTo>
                    <a:pt x="17096" y="3787"/>
                    <a:pt x="19178" y="5318"/>
                    <a:pt x="20513" y="7467"/>
                  </a:cubicBezTo>
                  <a:cubicBezTo>
                    <a:pt x="21753" y="9471"/>
                    <a:pt x="22189" y="12198"/>
                    <a:pt x="21689" y="14540"/>
                  </a:cubicBezTo>
                  <a:lnTo>
                    <a:pt x="24311" y="14286"/>
                  </a:lnTo>
                  <a:cubicBezTo>
                    <a:pt x="24298" y="14256"/>
                    <a:pt x="24291" y="14225"/>
                    <a:pt x="24298" y="14199"/>
                  </a:cubicBezTo>
                  <a:cubicBezTo>
                    <a:pt x="24960" y="11140"/>
                    <a:pt x="24923" y="8166"/>
                    <a:pt x="23287" y="5396"/>
                  </a:cubicBezTo>
                  <a:cubicBezTo>
                    <a:pt x="21814" y="2895"/>
                    <a:pt x="19506" y="1040"/>
                    <a:pt x="16671" y="330"/>
                  </a:cubicBezTo>
                  <a:cubicBezTo>
                    <a:pt x="15749" y="101"/>
                    <a:pt x="14813" y="1"/>
                    <a:pt x="1387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2" name="Google Shape;652;p16"/>
            <p:cNvSpPr/>
            <p:nvPr/>
          </p:nvSpPr>
          <p:spPr>
            <a:xfrm>
              <a:off x="679232" y="3102020"/>
              <a:ext cx="581396" cy="301932"/>
            </a:xfrm>
            <a:custGeom>
              <a:avLst/>
              <a:gdLst/>
              <a:ahLst/>
              <a:cxnLst/>
              <a:rect l="l" t="t" r="r" b="b"/>
              <a:pathLst>
                <a:path w="14336" h="7445" extrusionOk="0">
                  <a:moveTo>
                    <a:pt x="7281" y="1"/>
                  </a:moveTo>
                  <a:cubicBezTo>
                    <a:pt x="5940" y="1"/>
                    <a:pt x="4608" y="356"/>
                    <a:pt x="3380" y="902"/>
                  </a:cubicBezTo>
                  <a:cubicBezTo>
                    <a:pt x="2619" y="1237"/>
                    <a:pt x="1950" y="1703"/>
                    <a:pt x="1346" y="2271"/>
                  </a:cubicBezTo>
                  <a:cubicBezTo>
                    <a:pt x="799" y="2784"/>
                    <a:pt x="470" y="3440"/>
                    <a:pt x="1" y="3990"/>
                  </a:cubicBezTo>
                  <a:lnTo>
                    <a:pt x="1940" y="5055"/>
                  </a:lnTo>
                  <a:cubicBezTo>
                    <a:pt x="1940" y="5055"/>
                    <a:pt x="4024" y="2240"/>
                    <a:pt x="6947" y="2240"/>
                  </a:cubicBezTo>
                  <a:cubicBezTo>
                    <a:pt x="7324" y="2240"/>
                    <a:pt x="7716" y="2287"/>
                    <a:pt x="8118" y="2393"/>
                  </a:cubicBezTo>
                  <a:cubicBezTo>
                    <a:pt x="12690" y="3592"/>
                    <a:pt x="11322" y="7248"/>
                    <a:pt x="11322" y="7248"/>
                  </a:cubicBezTo>
                  <a:lnTo>
                    <a:pt x="13964" y="7444"/>
                  </a:lnTo>
                  <a:cubicBezTo>
                    <a:pt x="14335" y="3920"/>
                    <a:pt x="11913" y="625"/>
                    <a:pt x="8385" y="84"/>
                  </a:cubicBezTo>
                  <a:cubicBezTo>
                    <a:pt x="8018" y="28"/>
                    <a:pt x="7649" y="1"/>
                    <a:pt x="728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" name="Google Shape;653;p16"/>
            <p:cNvSpPr/>
            <p:nvPr/>
          </p:nvSpPr>
          <p:spPr>
            <a:xfrm>
              <a:off x="663416" y="3082230"/>
              <a:ext cx="636957" cy="337093"/>
            </a:xfrm>
            <a:custGeom>
              <a:avLst/>
              <a:gdLst/>
              <a:ahLst/>
              <a:cxnLst/>
              <a:rect l="l" t="t" r="r" b="b"/>
              <a:pathLst>
                <a:path w="15706" h="8312" extrusionOk="0">
                  <a:moveTo>
                    <a:pt x="7751" y="1"/>
                  </a:moveTo>
                  <a:cubicBezTo>
                    <a:pt x="6452" y="1"/>
                    <a:pt x="5165" y="311"/>
                    <a:pt x="3956" y="799"/>
                  </a:cubicBezTo>
                  <a:cubicBezTo>
                    <a:pt x="3196" y="1109"/>
                    <a:pt x="2466" y="1515"/>
                    <a:pt x="1847" y="2059"/>
                  </a:cubicBezTo>
                  <a:cubicBezTo>
                    <a:pt x="1476" y="2387"/>
                    <a:pt x="1117" y="2762"/>
                    <a:pt x="816" y="3157"/>
                  </a:cubicBezTo>
                  <a:cubicBezTo>
                    <a:pt x="536" y="3529"/>
                    <a:pt x="394" y="3958"/>
                    <a:pt x="181" y="4361"/>
                  </a:cubicBezTo>
                  <a:cubicBezTo>
                    <a:pt x="134" y="4448"/>
                    <a:pt x="86" y="4536"/>
                    <a:pt x="29" y="4620"/>
                  </a:cubicBezTo>
                  <a:cubicBezTo>
                    <a:pt x="1" y="4663"/>
                    <a:pt x="42" y="4780"/>
                    <a:pt x="93" y="4780"/>
                  </a:cubicBezTo>
                  <a:cubicBezTo>
                    <a:pt x="103" y="4780"/>
                    <a:pt x="113" y="4776"/>
                    <a:pt x="124" y="4766"/>
                  </a:cubicBezTo>
                  <a:cubicBezTo>
                    <a:pt x="219" y="4675"/>
                    <a:pt x="306" y="4580"/>
                    <a:pt x="391" y="4478"/>
                  </a:cubicBezTo>
                  <a:cubicBezTo>
                    <a:pt x="860" y="3928"/>
                    <a:pt x="1189" y="3272"/>
                    <a:pt x="1736" y="2759"/>
                  </a:cubicBezTo>
                  <a:cubicBezTo>
                    <a:pt x="2340" y="2191"/>
                    <a:pt x="3009" y="1725"/>
                    <a:pt x="3770" y="1390"/>
                  </a:cubicBezTo>
                  <a:cubicBezTo>
                    <a:pt x="4998" y="844"/>
                    <a:pt x="6330" y="489"/>
                    <a:pt x="7671" y="489"/>
                  </a:cubicBezTo>
                  <a:cubicBezTo>
                    <a:pt x="8039" y="489"/>
                    <a:pt x="8408" y="516"/>
                    <a:pt x="8775" y="572"/>
                  </a:cubicBezTo>
                  <a:cubicBezTo>
                    <a:pt x="12303" y="1113"/>
                    <a:pt x="14725" y="4408"/>
                    <a:pt x="14354" y="7932"/>
                  </a:cubicBezTo>
                  <a:cubicBezTo>
                    <a:pt x="14348" y="7993"/>
                    <a:pt x="14343" y="8057"/>
                    <a:pt x="14337" y="8118"/>
                  </a:cubicBezTo>
                  <a:cubicBezTo>
                    <a:pt x="14325" y="8201"/>
                    <a:pt x="14437" y="8312"/>
                    <a:pt x="14520" y="8312"/>
                  </a:cubicBezTo>
                  <a:cubicBezTo>
                    <a:pt x="14552" y="8312"/>
                    <a:pt x="14580" y="8295"/>
                    <a:pt x="14594" y="8254"/>
                  </a:cubicBezTo>
                  <a:cubicBezTo>
                    <a:pt x="14627" y="8159"/>
                    <a:pt x="14655" y="8061"/>
                    <a:pt x="14682" y="7962"/>
                  </a:cubicBezTo>
                  <a:cubicBezTo>
                    <a:pt x="15706" y="4222"/>
                    <a:pt x="12465" y="599"/>
                    <a:pt x="8856" y="78"/>
                  </a:cubicBezTo>
                  <a:cubicBezTo>
                    <a:pt x="8488" y="26"/>
                    <a:pt x="8119" y="1"/>
                    <a:pt x="7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" name="Google Shape;654;p16"/>
            <p:cNvSpPr/>
            <p:nvPr/>
          </p:nvSpPr>
          <p:spPr>
            <a:xfrm>
              <a:off x="547390" y="2947350"/>
              <a:ext cx="830810" cy="491810"/>
            </a:xfrm>
            <a:custGeom>
              <a:avLst/>
              <a:gdLst/>
              <a:ahLst/>
              <a:cxnLst/>
              <a:rect l="l" t="t" r="r" b="b"/>
              <a:pathLst>
                <a:path w="20486" h="12127" extrusionOk="0">
                  <a:moveTo>
                    <a:pt x="10792" y="0"/>
                  </a:moveTo>
                  <a:cubicBezTo>
                    <a:pt x="8875" y="0"/>
                    <a:pt x="6985" y="545"/>
                    <a:pt x="5266" y="1442"/>
                  </a:cubicBezTo>
                  <a:cubicBezTo>
                    <a:pt x="4144" y="2022"/>
                    <a:pt x="3133" y="2763"/>
                    <a:pt x="2174" y="3580"/>
                  </a:cubicBezTo>
                  <a:cubicBezTo>
                    <a:pt x="1475" y="4182"/>
                    <a:pt x="717" y="4855"/>
                    <a:pt x="261" y="5683"/>
                  </a:cubicBezTo>
                  <a:cubicBezTo>
                    <a:pt x="173" y="5845"/>
                    <a:pt x="92" y="6010"/>
                    <a:pt x="31" y="6186"/>
                  </a:cubicBezTo>
                  <a:cubicBezTo>
                    <a:pt x="1" y="6269"/>
                    <a:pt x="97" y="6371"/>
                    <a:pt x="182" y="6371"/>
                  </a:cubicBezTo>
                  <a:cubicBezTo>
                    <a:pt x="210" y="6371"/>
                    <a:pt x="237" y="6360"/>
                    <a:pt x="258" y="6331"/>
                  </a:cubicBezTo>
                  <a:cubicBezTo>
                    <a:pt x="308" y="6260"/>
                    <a:pt x="366" y="6193"/>
                    <a:pt x="420" y="6118"/>
                  </a:cubicBezTo>
                  <a:cubicBezTo>
                    <a:pt x="2725" y="3050"/>
                    <a:pt x="6798" y="636"/>
                    <a:pt x="10731" y="636"/>
                  </a:cubicBezTo>
                  <a:cubicBezTo>
                    <a:pt x="11242" y="636"/>
                    <a:pt x="11751" y="676"/>
                    <a:pt x="12254" y="762"/>
                  </a:cubicBezTo>
                  <a:cubicBezTo>
                    <a:pt x="14535" y="1151"/>
                    <a:pt x="16549" y="2401"/>
                    <a:pt x="17901" y="4276"/>
                  </a:cubicBezTo>
                  <a:cubicBezTo>
                    <a:pt x="18644" y="5310"/>
                    <a:pt x="19212" y="6443"/>
                    <a:pt x="19388" y="7713"/>
                  </a:cubicBezTo>
                  <a:cubicBezTo>
                    <a:pt x="19564" y="8984"/>
                    <a:pt x="19503" y="10271"/>
                    <a:pt x="19614" y="11535"/>
                  </a:cubicBezTo>
                  <a:cubicBezTo>
                    <a:pt x="19628" y="11691"/>
                    <a:pt x="19645" y="11843"/>
                    <a:pt x="19665" y="11998"/>
                  </a:cubicBezTo>
                  <a:cubicBezTo>
                    <a:pt x="19672" y="12053"/>
                    <a:pt x="19748" y="12126"/>
                    <a:pt x="19806" y="12126"/>
                  </a:cubicBezTo>
                  <a:cubicBezTo>
                    <a:pt x="19834" y="12126"/>
                    <a:pt x="19857" y="12110"/>
                    <a:pt x="19868" y="12070"/>
                  </a:cubicBezTo>
                  <a:cubicBezTo>
                    <a:pt x="19918" y="11897"/>
                    <a:pt x="19949" y="11718"/>
                    <a:pt x="19986" y="11539"/>
                  </a:cubicBezTo>
                  <a:cubicBezTo>
                    <a:pt x="20486" y="9197"/>
                    <a:pt x="20050" y="6470"/>
                    <a:pt x="18810" y="4466"/>
                  </a:cubicBezTo>
                  <a:cubicBezTo>
                    <a:pt x="17475" y="2317"/>
                    <a:pt x="15393" y="786"/>
                    <a:pt x="12913" y="232"/>
                  </a:cubicBezTo>
                  <a:cubicBezTo>
                    <a:pt x="12207" y="74"/>
                    <a:pt x="11498" y="0"/>
                    <a:pt x="107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55" name="Google Shape;655;p16"/>
          <p:cNvGrpSpPr/>
          <p:nvPr/>
        </p:nvGrpSpPr>
        <p:grpSpPr>
          <a:xfrm rot="-464938">
            <a:off x="942235" y="505365"/>
            <a:ext cx="1240161" cy="1256344"/>
            <a:chOff x="918850" y="1629150"/>
            <a:chExt cx="442250" cy="453124"/>
          </a:xfrm>
        </p:grpSpPr>
        <p:sp>
          <p:nvSpPr>
            <p:cNvPr id="656" name="Google Shape;656;p16"/>
            <p:cNvSpPr/>
            <p:nvPr/>
          </p:nvSpPr>
          <p:spPr>
            <a:xfrm>
              <a:off x="1015722" y="1741872"/>
              <a:ext cx="267869" cy="245600"/>
            </a:xfrm>
            <a:custGeom>
              <a:avLst/>
              <a:gdLst/>
              <a:ahLst/>
              <a:cxnLst/>
              <a:rect l="l" t="t" r="r" b="b"/>
              <a:pathLst>
                <a:path w="8384" h="7687" extrusionOk="0">
                  <a:moveTo>
                    <a:pt x="3609" y="0"/>
                  </a:moveTo>
                  <a:cubicBezTo>
                    <a:pt x="2511" y="0"/>
                    <a:pt x="1440" y="451"/>
                    <a:pt x="763" y="1473"/>
                  </a:cubicBezTo>
                  <a:cubicBezTo>
                    <a:pt x="753" y="1488"/>
                    <a:pt x="742" y="1494"/>
                    <a:pt x="732" y="1494"/>
                  </a:cubicBezTo>
                  <a:cubicBezTo>
                    <a:pt x="716" y="1494"/>
                    <a:pt x="702" y="1480"/>
                    <a:pt x="690" y="1460"/>
                  </a:cubicBezTo>
                  <a:cubicBezTo>
                    <a:pt x="199" y="2305"/>
                    <a:pt x="0" y="3343"/>
                    <a:pt x="0" y="4282"/>
                  </a:cubicBezTo>
                  <a:cubicBezTo>
                    <a:pt x="0" y="4508"/>
                    <a:pt x="24" y="4731"/>
                    <a:pt x="64" y="4945"/>
                  </a:cubicBezTo>
                  <a:cubicBezTo>
                    <a:pt x="111" y="4099"/>
                    <a:pt x="433" y="3241"/>
                    <a:pt x="913" y="2619"/>
                  </a:cubicBezTo>
                  <a:cubicBezTo>
                    <a:pt x="1503" y="1857"/>
                    <a:pt x="2437" y="1440"/>
                    <a:pt x="3379" y="1440"/>
                  </a:cubicBezTo>
                  <a:cubicBezTo>
                    <a:pt x="3844" y="1440"/>
                    <a:pt x="4312" y="1542"/>
                    <a:pt x="4741" y="1754"/>
                  </a:cubicBezTo>
                  <a:cubicBezTo>
                    <a:pt x="5985" y="2365"/>
                    <a:pt x="6505" y="4059"/>
                    <a:pt x="5403" y="5082"/>
                  </a:cubicBezTo>
                  <a:cubicBezTo>
                    <a:pt x="5075" y="5387"/>
                    <a:pt x="4597" y="5552"/>
                    <a:pt x="4131" y="5552"/>
                  </a:cubicBezTo>
                  <a:cubicBezTo>
                    <a:pt x="3511" y="5552"/>
                    <a:pt x="2912" y="5260"/>
                    <a:pt x="2713" y="4616"/>
                  </a:cubicBezTo>
                  <a:cubicBezTo>
                    <a:pt x="2506" y="3952"/>
                    <a:pt x="2911" y="3302"/>
                    <a:pt x="3480" y="3302"/>
                  </a:cubicBezTo>
                  <a:cubicBezTo>
                    <a:pt x="3644" y="3302"/>
                    <a:pt x="3821" y="3355"/>
                    <a:pt x="4001" y="3477"/>
                  </a:cubicBezTo>
                  <a:cubicBezTo>
                    <a:pt x="4070" y="3525"/>
                    <a:pt x="4072" y="3671"/>
                    <a:pt x="3988" y="3671"/>
                  </a:cubicBezTo>
                  <a:cubicBezTo>
                    <a:pt x="3977" y="3671"/>
                    <a:pt x="3964" y="3669"/>
                    <a:pt x="3950" y="3663"/>
                  </a:cubicBezTo>
                  <a:cubicBezTo>
                    <a:pt x="3859" y="3628"/>
                    <a:pt x="3775" y="3612"/>
                    <a:pt x="3699" y="3612"/>
                  </a:cubicBezTo>
                  <a:cubicBezTo>
                    <a:pt x="2974" y="3612"/>
                    <a:pt x="2903" y="5041"/>
                    <a:pt x="4045" y="5041"/>
                  </a:cubicBezTo>
                  <a:cubicBezTo>
                    <a:pt x="4151" y="5041"/>
                    <a:pt x="4268" y="5028"/>
                    <a:pt x="4396" y="5001"/>
                  </a:cubicBezTo>
                  <a:cubicBezTo>
                    <a:pt x="5322" y="4809"/>
                    <a:pt x="5745" y="3886"/>
                    <a:pt x="5346" y="3008"/>
                  </a:cubicBezTo>
                  <a:cubicBezTo>
                    <a:pt x="4990" y="2221"/>
                    <a:pt x="4271" y="1890"/>
                    <a:pt x="3513" y="1890"/>
                  </a:cubicBezTo>
                  <a:cubicBezTo>
                    <a:pt x="2620" y="1890"/>
                    <a:pt x="1673" y="2349"/>
                    <a:pt x="1203" y="3065"/>
                  </a:cubicBezTo>
                  <a:cubicBezTo>
                    <a:pt x="520" y="4106"/>
                    <a:pt x="297" y="5823"/>
                    <a:pt x="1233" y="6790"/>
                  </a:cubicBezTo>
                  <a:cubicBezTo>
                    <a:pt x="1869" y="7448"/>
                    <a:pt x="2849" y="7687"/>
                    <a:pt x="3753" y="7687"/>
                  </a:cubicBezTo>
                  <a:cubicBezTo>
                    <a:pt x="3874" y="7687"/>
                    <a:pt x="3992" y="7682"/>
                    <a:pt x="4109" y="7674"/>
                  </a:cubicBezTo>
                  <a:cubicBezTo>
                    <a:pt x="6732" y="7499"/>
                    <a:pt x="8384" y="5073"/>
                    <a:pt x="7468" y="2545"/>
                  </a:cubicBezTo>
                  <a:cubicBezTo>
                    <a:pt x="6901" y="977"/>
                    <a:pt x="5225" y="0"/>
                    <a:pt x="360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" name="Google Shape;657;p16"/>
            <p:cNvSpPr/>
            <p:nvPr/>
          </p:nvSpPr>
          <p:spPr>
            <a:xfrm>
              <a:off x="1016680" y="1729347"/>
              <a:ext cx="282406" cy="275153"/>
            </a:xfrm>
            <a:custGeom>
              <a:avLst/>
              <a:gdLst/>
              <a:ahLst/>
              <a:cxnLst/>
              <a:rect l="l" t="t" r="r" b="b"/>
              <a:pathLst>
                <a:path w="8839" h="8612" extrusionOk="0">
                  <a:moveTo>
                    <a:pt x="3937" y="1"/>
                  </a:moveTo>
                  <a:cubicBezTo>
                    <a:pt x="2672" y="1"/>
                    <a:pt x="1101" y="550"/>
                    <a:pt x="639" y="1754"/>
                  </a:cubicBezTo>
                  <a:cubicBezTo>
                    <a:pt x="632" y="1778"/>
                    <a:pt x="643" y="1822"/>
                    <a:pt x="660" y="1852"/>
                  </a:cubicBezTo>
                  <a:cubicBezTo>
                    <a:pt x="672" y="1872"/>
                    <a:pt x="686" y="1886"/>
                    <a:pt x="702" y="1886"/>
                  </a:cubicBezTo>
                  <a:cubicBezTo>
                    <a:pt x="712" y="1886"/>
                    <a:pt x="723" y="1880"/>
                    <a:pt x="733" y="1865"/>
                  </a:cubicBezTo>
                  <a:cubicBezTo>
                    <a:pt x="1410" y="843"/>
                    <a:pt x="2481" y="392"/>
                    <a:pt x="3579" y="392"/>
                  </a:cubicBezTo>
                  <a:cubicBezTo>
                    <a:pt x="5195" y="392"/>
                    <a:pt x="6871" y="1369"/>
                    <a:pt x="7438" y="2937"/>
                  </a:cubicBezTo>
                  <a:cubicBezTo>
                    <a:pt x="8354" y="5465"/>
                    <a:pt x="6702" y="7891"/>
                    <a:pt x="4079" y="8066"/>
                  </a:cubicBezTo>
                  <a:cubicBezTo>
                    <a:pt x="3962" y="8074"/>
                    <a:pt x="3844" y="8079"/>
                    <a:pt x="3723" y="8079"/>
                  </a:cubicBezTo>
                  <a:cubicBezTo>
                    <a:pt x="2819" y="8079"/>
                    <a:pt x="1839" y="7840"/>
                    <a:pt x="1203" y="7182"/>
                  </a:cubicBezTo>
                  <a:cubicBezTo>
                    <a:pt x="267" y="6215"/>
                    <a:pt x="490" y="4498"/>
                    <a:pt x="1173" y="3457"/>
                  </a:cubicBezTo>
                  <a:cubicBezTo>
                    <a:pt x="1643" y="2741"/>
                    <a:pt x="2590" y="2282"/>
                    <a:pt x="3483" y="2282"/>
                  </a:cubicBezTo>
                  <a:cubicBezTo>
                    <a:pt x="4241" y="2282"/>
                    <a:pt x="4960" y="2613"/>
                    <a:pt x="5316" y="3400"/>
                  </a:cubicBezTo>
                  <a:cubicBezTo>
                    <a:pt x="5715" y="4278"/>
                    <a:pt x="5292" y="5201"/>
                    <a:pt x="4366" y="5393"/>
                  </a:cubicBezTo>
                  <a:cubicBezTo>
                    <a:pt x="4238" y="5420"/>
                    <a:pt x="4121" y="5433"/>
                    <a:pt x="4015" y="5433"/>
                  </a:cubicBezTo>
                  <a:cubicBezTo>
                    <a:pt x="2873" y="5433"/>
                    <a:pt x="2944" y="4004"/>
                    <a:pt x="3669" y="4004"/>
                  </a:cubicBezTo>
                  <a:cubicBezTo>
                    <a:pt x="3745" y="4004"/>
                    <a:pt x="3829" y="4020"/>
                    <a:pt x="3920" y="4055"/>
                  </a:cubicBezTo>
                  <a:cubicBezTo>
                    <a:pt x="3934" y="4061"/>
                    <a:pt x="3947" y="4063"/>
                    <a:pt x="3958" y="4063"/>
                  </a:cubicBezTo>
                  <a:cubicBezTo>
                    <a:pt x="4042" y="4063"/>
                    <a:pt x="4040" y="3917"/>
                    <a:pt x="3971" y="3869"/>
                  </a:cubicBezTo>
                  <a:cubicBezTo>
                    <a:pt x="3791" y="3747"/>
                    <a:pt x="3614" y="3694"/>
                    <a:pt x="3450" y="3694"/>
                  </a:cubicBezTo>
                  <a:cubicBezTo>
                    <a:pt x="2881" y="3694"/>
                    <a:pt x="2476" y="4344"/>
                    <a:pt x="2683" y="5008"/>
                  </a:cubicBezTo>
                  <a:cubicBezTo>
                    <a:pt x="2882" y="5652"/>
                    <a:pt x="3481" y="5944"/>
                    <a:pt x="4101" y="5944"/>
                  </a:cubicBezTo>
                  <a:cubicBezTo>
                    <a:pt x="4567" y="5944"/>
                    <a:pt x="5045" y="5779"/>
                    <a:pt x="5373" y="5474"/>
                  </a:cubicBezTo>
                  <a:cubicBezTo>
                    <a:pt x="6475" y="4451"/>
                    <a:pt x="5955" y="2757"/>
                    <a:pt x="4711" y="2146"/>
                  </a:cubicBezTo>
                  <a:cubicBezTo>
                    <a:pt x="4282" y="1934"/>
                    <a:pt x="3814" y="1832"/>
                    <a:pt x="3349" y="1832"/>
                  </a:cubicBezTo>
                  <a:cubicBezTo>
                    <a:pt x="2407" y="1832"/>
                    <a:pt x="1473" y="2249"/>
                    <a:pt x="883" y="3011"/>
                  </a:cubicBezTo>
                  <a:cubicBezTo>
                    <a:pt x="403" y="3633"/>
                    <a:pt x="81" y="4491"/>
                    <a:pt x="34" y="5337"/>
                  </a:cubicBezTo>
                  <a:cubicBezTo>
                    <a:pt x="0" y="5894"/>
                    <a:pt x="85" y="6448"/>
                    <a:pt x="331" y="6928"/>
                  </a:cubicBezTo>
                  <a:cubicBezTo>
                    <a:pt x="913" y="8057"/>
                    <a:pt x="2210" y="8540"/>
                    <a:pt x="3413" y="8604"/>
                  </a:cubicBezTo>
                  <a:cubicBezTo>
                    <a:pt x="3505" y="8609"/>
                    <a:pt x="3596" y="8611"/>
                    <a:pt x="3687" y="8611"/>
                  </a:cubicBezTo>
                  <a:cubicBezTo>
                    <a:pt x="6555" y="8611"/>
                    <a:pt x="8838" y="6266"/>
                    <a:pt x="8121" y="3281"/>
                  </a:cubicBezTo>
                  <a:cubicBezTo>
                    <a:pt x="7685" y="1474"/>
                    <a:pt x="6215" y="230"/>
                    <a:pt x="4377" y="24"/>
                  </a:cubicBezTo>
                  <a:cubicBezTo>
                    <a:pt x="4236" y="9"/>
                    <a:pt x="4089" y="1"/>
                    <a:pt x="39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" name="Google Shape;658;p16"/>
            <p:cNvSpPr/>
            <p:nvPr/>
          </p:nvSpPr>
          <p:spPr>
            <a:xfrm>
              <a:off x="1150678" y="1629150"/>
              <a:ext cx="11694" cy="53037"/>
            </a:xfrm>
            <a:custGeom>
              <a:avLst/>
              <a:gdLst/>
              <a:ahLst/>
              <a:cxnLst/>
              <a:rect l="l" t="t" r="r" b="b"/>
              <a:pathLst>
                <a:path w="366" h="1660" extrusionOk="0">
                  <a:moveTo>
                    <a:pt x="123" y="0"/>
                  </a:moveTo>
                  <a:cubicBezTo>
                    <a:pt x="74" y="0"/>
                    <a:pt x="34" y="29"/>
                    <a:pt x="30" y="102"/>
                  </a:cubicBezTo>
                  <a:cubicBezTo>
                    <a:pt x="0" y="581"/>
                    <a:pt x="34" y="1088"/>
                    <a:pt x="105" y="1562"/>
                  </a:cubicBezTo>
                  <a:cubicBezTo>
                    <a:pt x="112" y="1606"/>
                    <a:pt x="167" y="1660"/>
                    <a:pt x="210" y="1660"/>
                  </a:cubicBezTo>
                  <a:cubicBezTo>
                    <a:pt x="232" y="1660"/>
                    <a:pt x="250" y="1645"/>
                    <a:pt x="257" y="1609"/>
                  </a:cubicBezTo>
                  <a:cubicBezTo>
                    <a:pt x="334" y="1149"/>
                    <a:pt x="365" y="649"/>
                    <a:pt x="331" y="183"/>
                  </a:cubicBezTo>
                  <a:cubicBezTo>
                    <a:pt x="325" y="88"/>
                    <a:pt x="209" y="0"/>
                    <a:pt x="1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" name="Google Shape;659;p16"/>
            <p:cNvSpPr/>
            <p:nvPr/>
          </p:nvSpPr>
          <p:spPr>
            <a:xfrm>
              <a:off x="1248317" y="1682188"/>
              <a:ext cx="31151" cy="46296"/>
            </a:xfrm>
            <a:custGeom>
              <a:avLst/>
              <a:gdLst/>
              <a:ahLst/>
              <a:cxnLst/>
              <a:rect l="l" t="t" r="r" b="b"/>
              <a:pathLst>
                <a:path w="975" h="1449" extrusionOk="0">
                  <a:moveTo>
                    <a:pt x="755" y="0"/>
                  </a:moveTo>
                  <a:cubicBezTo>
                    <a:pt x="727" y="0"/>
                    <a:pt x="701" y="12"/>
                    <a:pt x="681" y="40"/>
                  </a:cubicBezTo>
                  <a:cubicBezTo>
                    <a:pt x="414" y="412"/>
                    <a:pt x="84" y="881"/>
                    <a:pt x="6" y="1341"/>
                  </a:cubicBezTo>
                  <a:cubicBezTo>
                    <a:pt x="1" y="1381"/>
                    <a:pt x="27" y="1448"/>
                    <a:pt x="66" y="1448"/>
                  </a:cubicBezTo>
                  <a:cubicBezTo>
                    <a:pt x="77" y="1448"/>
                    <a:pt x="88" y="1444"/>
                    <a:pt x="101" y="1432"/>
                  </a:cubicBezTo>
                  <a:cubicBezTo>
                    <a:pt x="263" y="1281"/>
                    <a:pt x="374" y="1064"/>
                    <a:pt x="492" y="878"/>
                  </a:cubicBezTo>
                  <a:cubicBezTo>
                    <a:pt x="624" y="669"/>
                    <a:pt x="770" y="462"/>
                    <a:pt x="908" y="253"/>
                  </a:cubicBezTo>
                  <a:cubicBezTo>
                    <a:pt x="974" y="153"/>
                    <a:pt x="854" y="0"/>
                    <a:pt x="7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" name="Google Shape;660;p16"/>
            <p:cNvSpPr/>
            <p:nvPr/>
          </p:nvSpPr>
          <p:spPr>
            <a:xfrm>
              <a:off x="1308638" y="1782322"/>
              <a:ext cx="52462" cy="28084"/>
            </a:xfrm>
            <a:custGeom>
              <a:avLst/>
              <a:gdLst/>
              <a:ahLst/>
              <a:cxnLst/>
              <a:rect l="l" t="t" r="r" b="b"/>
              <a:pathLst>
                <a:path w="1642" h="879" extrusionOk="0">
                  <a:moveTo>
                    <a:pt x="1421" y="0"/>
                  </a:moveTo>
                  <a:cubicBezTo>
                    <a:pt x="1402" y="0"/>
                    <a:pt x="1383" y="6"/>
                    <a:pt x="1365" y="18"/>
                  </a:cubicBezTo>
                  <a:cubicBezTo>
                    <a:pt x="1112" y="201"/>
                    <a:pt x="855" y="309"/>
                    <a:pt x="561" y="410"/>
                  </a:cubicBezTo>
                  <a:cubicBezTo>
                    <a:pt x="351" y="485"/>
                    <a:pt x="17" y="566"/>
                    <a:pt x="0" y="829"/>
                  </a:cubicBezTo>
                  <a:cubicBezTo>
                    <a:pt x="0" y="846"/>
                    <a:pt x="7" y="876"/>
                    <a:pt x="30" y="876"/>
                  </a:cubicBezTo>
                  <a:cubicBezTo>
                    <a:pt x="41" y="878"/>
                    <a:pt x="53" y="879"/>
                    <a:pt x="64" y="879"/>
                  </a:cubicBezTo>
                  <a:cubicBezTo>
                    <a:pt x="153" y="879"/>
                    <a:pt x="230" y="832"/>
                    <a:pt x="314" y="799"/>
                  </a:cubicBezTo>
                  <a:cubicBezTo>
                    <a:pt x="459" y="742"/>
                    <a:pt x="608" y="698"/>
                    <a:pt x="757" y="650"/>
                  </a:cubicBezTo>
                  <a:cubicBezTo>
                    <a:pt x="1031" y="563"/>
                    <a:pt x="1372" y="478"/>
                    <a:pt x="1565" y="252"/>
                  </a:cubicBezTo>
                  <a:cubicBezTo>
                    <a:pt x="1641" y="163"/>
                    <a:pt x="1526" y="0"/>
                    <a:pt x="14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" name="Google Shape;661;p16"/>
            <p:cNvSpPr/>
            <p:nvPr/>
          </p:nvSpPr>
          <p:spPr>
            <a:xfrm>
              <a:off x="1297711" y="1901817"/>
              <a:ext cx="51056" cy="23004"/>
            </a:xfrm>
            <a:custGeom>
              <a:avLst/>
              <a:gdLst/>
              <a:ahLst/>
              <a:cxnLst/>
              <a:rect l="l" t="t" r="r" b="b"/>
              <a:pathLst>
                <a:path w="1598" h="720" extrusionOk="0">
                  <a:moveTo>
                    <a:pt x="84" y="1"/>
                  </a:moveTo>
                  <a:cubicBezTo>
                    <a:pt x="16" y="1"/>
                    <a:pt x="1" y="70"/>
                    <a:pt x="21" y="137"/>
                  </a:cubicBezTo>
                  <a:cubicBezTo>
                    <a:pt x="18" y="141"/>
                    <a:pt x="14" y="145"/>
                    <a:pt x="14" y="145"/>
                  </a:cubicBezTo>
                  <a:cubicBezTo>
                    <a:pt x="18" y="154"/>
                    <a:pt x="27" y="158"/>
                    <a:pt x="31" y="165"/>
                  </a:cubicBezTo>
                  <a:cubicBezTo>
                    <a:pt x="44" y="198"/>
                    <a:pt x="68" y="226"/>
                    <a:pt x="96" y="239"/>
                  </a:cubicBezTo>
                  <a:cubicBezTo>
                    <a:pt x="99" y="239"/>
                    <a:pt x="99" y="243"/>
                    <a:pt x="102" y="243"/>
                  </a:cubicBezTo>
                  <a:cubicBezTo>
                    <a:pt x="210" y="324"/>
                    <a:pt x="375" y="368"/>
                    <a:pt x="484" y="405"/>
                  </a:cubicBezTo>
                  <a:cubicBezTo>
                    <a:pt x="774" y="513"/>
                    <a:pt x="1082" y="577"/>
                    <a:pt x="1369" y="702"/>
                  </a:cubicBezTo>
                  <a:cubicBezTo>
                    <a:pt x="1398" y="714"/>
                    <a:pt x="1424" y="720"/>
                    <a:pt x="1446" y="720"/>
                  </a:cubicBezTo>
                  <a:cubicBezTo>
                    <a:pt x="1589" y="720"/>
                    <a:pt x="1597" y="498"/>
                    <a:pt x="1437" y="425"/>
                  </a:cubicBezTo>
                  <a:cubicBezTo>
                    <a:pt x="1024" y="239"/>
                    <a:pt x="551" y="137"/>
                    <a:pt x="119" y="6"/>
                  </a:cubicBezTo>
                  <a:cubicBezTo>
                    <a:pt x="106" y="2"/>
                    <a:pt x="94" y="1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" name="Google Shape;662;p16"/>
            <p:cNvSpPr/>
            <p:nvPr/>
          </p:nvSpPr>
          <p:spPr>
            <a:xfrm>
              <a:off x="1208444" y="2023454"/>
              <a:ext cx="40321" cy="45401"/>
            </a:xfrm>
            <a:custGeom>
              <a:avLst/>
              <a:gdLst/>
              <a:ahLst/>
              <a:cxnLst/>
              <a:rect l="l" t="t" r="r" b="b"/>
              <a:pathLst>
                <a:path w="1262" h="1421" extrusionOk="0">
                  <a:moveTo>
                    <a:pt x="143" y="0"/>
                  </a:moveTo>
                  <a:cubicBezTo>
                    <a:pt x="69" y="0"/>
                    <a:pt x="0" y="46"/>
                    <a:pt x="27" y="136"/>
                  </a:cubicBezTo>
                  <a:cubicBezTo>
                    <a:pt x="104" y="410"/>
                    <a:pt x="277" y="697"/>
                    <a:pt x="436" y="933"/>
                  </a:cubicBezTo>
                  <a:cubicBezTo>
                    <a:pt x="571" y="1129"/>
                    <a:pt x="747" y="1366"/>
                    <a:pt x="997" y="1416"/>
                  </a:cubicBezTo>
                  <a:cubicBezTo>
                    <a:pt x="1011" y="1419"/>
                    <a:pt x="1025" y="1420"/>
                    <a:pt x="1039" y="1420"/>
                  </a:cubicBezTo>
                  <a:cubicBezTo>
                    <a:pt x="1190" y="1420"/>
                    <a:pt x="1262" y="1255"/>
                    <a:pt x="1126" y="1146"/>
                  </a:cubicBezTo>
                  <a:cubicBezTo>
                    <a:pt x="936" y="998"/>
                    <a:pt x="808" y="862"/>
                    <a:pt x="675" y="656"/>
                  </a:cubicBezTo>
                  <a:cubicBezTo>
                    <a:pt x="544" y="450"/>
                    <a:pt x="432" y="210"/>
                    <a:pt x="254" y="41"/>
                  </a:cubicBezTo>
                  <a:cubicBezTo>
                    <a:pt x="225" y="14"/>
                    <a:pt x="184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3" name="Google Shape;663;p16"/>
            <p:cNvSpPr/>
            <p:nvPr/>
          </p:nvSpPr>
          <p:spPr>
            <a:xfrm>
              <a:off x="1102721" y="2034636"/>
              <a:ext cx="14282" cy="47637"/>
            </a:xfrm>
            <a:custGeom>
              <a:avLst/>
              <a:gdLst/>
              <a:ahLst/>
              <a:cxnLst/>
              <a:rect l="l" t="t" r="r" b="b"/>
              <a:pathLst>
                <a:path w="447" h="1491" extrusionOk="0">
                  <a:moveTo>
                    <a:pt x="170" y="1"/>
                  </a:moveTo>
                  <a:cubicBezTo>
                    <a:pt x="140" y="1"/>
                    <a:pt x="113" y="18"/>
                    <a:pt x="102" y="63"/>
                  </a:cubicBezTo>
                  <a:cubicBezTo>
                    <a:pt x="38" y="327"/>
                    <a:pt x="55" y="610"/>
                    <a:pt x="48" y="880"/>
                  </a:cubicBezTo>
                  <a:cubicBezTo>
                    <a:pt x="44" y="1117"/>
                    <a:pt x="1" y="1289"/>
                    <a:pt x="177" y="1462"/>
                  </a:cubicBezTo>
                  <a:cubicBezTo>
                    <a:pt x="192" y="1478"/>
                    <a:pt x="209" y="1490"/>
                    <a:pt x="229" y="1490"/>
                  </a:cubicBezTo>
                  <a:cubicBezTo>
                    <a:pt x="239" y="1490"/>
                    <a:pt x="250" y="1487"/>
                    <a:pt x="261" y="1479"/>
                  </a:cubicBezTo>
                  <a:cubicBezTo>
                    <a:pt x="447" y="1350"/>
                    <a:pt x="383" y="1147"/>
                    <a:pt x="379" y="938"/>
                  </a:cubicBezTo>
                  <a:cubicBezTo>
                    <a:pt x="372" y="671"/>
                    <a:pt x="386" y="387"/>
                    <a:pt x="325" y="127"/>
                  </a:cubicBezTo>
                  <a:cubicBezTo>
                    <a:pt x="312" y="71"/>
                    <a:pt x="232" y="1"/>
                    <a:pt x="1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4" name="Google Shape;664;p16"/>
            <p:cNvSpPr/>
            <p:nvPr/>
          </p:nvSpPr>
          <p:spPr>
            <a:xfrm>
              <a:off x="950896" y="2001408"/>
              <a:ext cx="62271" cy="34059"/>
            </a:xfrm>
            <a:custGeom>
              <a:avLst/>
              <a:gdLst/>
              <a:ahLst/>
              <a:cxnLst/>
              <a:rect l="l" t="t" r="r" b="b"/>
              <a:pathLst>
                <a:path w="1949" h="1066" extrusionOk="0">
                  <a:moveTo>
                    <a:pt x="1663" y="1"/>
                  </a:moveTo>
                  <a:cubicBezTo>
                    <a:pt x="1399" y="1"/>
                    <a:pt x="1135" y="172"/>
                    <a:pt x="914" y="302"/>
                  </a:cubicBezTo>
                  <a:cubicBezTo>
                    <a:pt x="650" y="454"/>
                    <a:pt x="390" y="620"/>
                    <a:pt x="140" y="799"/>
                  </a:cubicBezTo>
                  <a:cubicBezTo>
                    <a:pt x="0" y="895"/>
                    <a:pt x="172" y="1066"/>
                    <a:pt x="318" y="1066"/>
                  </a:cubicBezTo>
                  <a:cubicBezTo>
                    <a:pt x="346" y="1066"/>
                    <a:pt x="373" y="1059"/>
                    <a:pt x="397" y="1045"/>
                  </a:cubicBezTo>
                  <a:cubicBezTo>
                    <a:pt x="846" y="775"/>
                    <a:pt x="1272" y="386"/>
                    <a:pt x="1792" y="258"/>
                  </a:cubicBezTo>
                  <a:cubicBezTo>
                    <a:pt x="1948" y="217"/>
                    <a:pt x="1772" y="1"/>
                    <a:pt x="1671" y="1"/>
                  </a:cubicBezTo>
                  <a:cubicBezTo>
                    <a:pt x="1668" y="1"/>
                    <a:pt x="1666" y="1"/>
                    <a:pt x="16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5" name="Google Shape;665;p16"/>
            <p:cNvSpPr/>
            <p:nvPr/>
          </p:nvSpPr>
          <p:spPr>
            <a:xfrm>
              <a:off x="923483" y="1883030"/>
              <a:ext cx="68724" cy="14026"/>
            </a:xfrm>
            <a:custGeom>
              <a:avLst/>
              <a:gdLst/>
              <a:ahLst/>
              <a:cxnLst/>
              <a:rect l="l" t="t" r="r" b="b"/>
              <a:pathLst>
                <a:path w="2151" h="439" extrusionOk="0">
                  <a:moveTo>
                    <a:pt x="1755" y="1"/>
                  </a:moveTo>
                  <a:cubicBezTo>
                    <a:pt x="1237" y="1"/>
                    <a:pt x="718" y="108"/>
                    <a:pt x="200" y="124"/>
                  </a:cubicBezTo>
                  <a:cubicBezTo>
                    <a:pt x="1" y="128"/>
                    <a:pt x="99" y="398"/>
                    <a:pt x="247" y="415"/>
                  </a:cubicBezTo>
                  <a:cubicBezTo>
                    <a:pt x="376" y="432"/>
                    <a:pt x="505" y="439"/>
                    <a:pt x="635" y="439"/>
                  </a:cubicBezTo>
                  <a:cubicBezTo>
                    <a:pt x="1060" y="439"/>
                    <a:pt x="1491" y="365"/>
                    <a:pt x="1910" y="347"/>
                  </a:cubicBezTo>
                  <a:cubicBezTo>
                    <a:pt x="2150" y="334"/>
                    <a:pt x="2069" y="6"/>
                    <a:pt x="1863" y="3"/>
                  </a:cubicBezTo>
                  <a:cubicBezTo>
                    <a:pt x="1827" y="2"/>
                    <a:pt x="1791" y="1"/>
                    <a:pt x="17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6" name="Google Shape;666;p16"/>
            <p:cNvSpPr/>
            <p:nvPr/>
          </p:nvSpPr>
          <p:spPr>
            <a:xfrm>
              <a:off x="918850" y="1768104"/>
              <a:ext cx="74507" cy="19170"/>
            </a:xfrm>
            <a:custGeom>
              <a:avLst/>
              <a:gdLst/>
              <a:ahLst/>
              <a:cxnLst/>
              <a:rect l="l" t="t" r="r" b="b"/>
              <a:pathLst>
                <a:path w="2332" h="600" extrusionOk="0">
                  <a:moveTo>
                    <a:pt x="475" y="1"/>
                  </a:moveTo>
                  <a:cubicBezTo>
                    <a:pt x="362" y="1"/>
                    <a:pt x="249" y="9"/>
                    <a:pt x="136" y="28"/>
                  </a:cubicBezTo>
                  <a:cubicBezTo>
                    <a:pt x="1" y="51"/>
                    <a:pt x="126" y="267"/>
                    <a:pt x="224" y="271"/>
                  </a:cubicBezTo>
                  <a:cubicBezTo>
                    <a:pt x="866" y="301"/>
                    <a:pt x="1454" y="480"/>
                    <a:pt x="2083" y="596"/>
                  </a:cubicBezTo>
                  <a:cubicBezTo>
                    <a:pt x="2098" y="598"/>
                    <a:pt x="2113" y="600"/>
                    <a:pt x="2127" y="600"/>
                  </a:cubicBezTo>
                  <a:cubicBezTo>
                    <a:pt x="2327" y="600"/>
                    <a:pt x="2332" y="325"/>
                    <a:pt x="2123" y="287"/>
                  </a:cubicBezTo>
                  <a:cubicBezTo>
                    <a:pt x="1587" y="198"/>
                    <a:pt x="1030" y="1"/>
                    <a:pt x="4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7" name="Google Shape;667;p16"/>
            <p:cNvSpPr/>
            <p:nvPr/>
          </p:nvSpPr>
          <p:spPr>
            <a:xfrm>
              <a:off x="1011505" y="1660877"/>
              <a:ext cx="34921" cy="38691"/>
            </a:xfrm>
            <a:custGeom>
              <a:avLst/>
              <a:gdLst/>
              <a:ahLst/>
              <a:cxnLst/>
              <a:rect l="l" t="t" r="r" b="b"/>
              <a:pathLst>
                <a:path w="1093" h="1211" extrusionOk="0">
                  <a:moveTo>
                    <a:pt x="137" y="1"/>
                  </a:moveTo>
                  <a:cubicBezTo>
                    <a:pt x="131" y="1"/>
                    <a:pt x="125" y="2"/>
                    <a:pt x="118" y="4"/>
                  </a:cubicBezTo>
                  <a:cubicBezTo>
                    <a:pt x="98" y="11"/>
                    <a:pt x="78" y="18"/>
                    <a:pt x="58" y="25"/>
                  </a:cubicBezTo>
                  <a:cubicBezTo>
                    <a:pt x="17" y="42"/>
                    <a:pt x="0" y="99"/>
                    <a:pt x="11" y="136"/>
                  </a:cubicBezTo>
                  <a:cubicBezTo>
                    <a:pt x="108" y="531"/>
                    <a:pt x="470" y="772"/>
                    <a:pt x="672" y="1106"/>
                  </a:cubicBezTo>
                  <a:cubicBezTo>
                    <a:pt x="714" y="1177"/>
                    <a:pt x="803" y="1210"/>
                    <a:pt x="882" y="1210"/>
                  </a:cubicBezTo>
                  <a:cubicBezTo>
                    <a:pt x="996" y="1210"/>
                    <a:pt x="1093" y="1143"/>
                    <a:pt x="1017" y="1025"/>
                  </a:cubicBezTo>
                  <a:cubicBezTo>
                    <a:pt x="882" y="812"/>
                    <a:pt x="706" y="639"/>
                    <a:pt x="538" y="457"/>
                  </a:cubicBezTo>
                  <a:cubicBezTo>
                    <a:pt x="460" y="372"/>
                    <a:pt x="379" y="288"/>
                    <a:pt x="315" y="193"/>
                  </a:cubicBezTo>
                  <a:cubicBezTo>
                    <a:pt x="286" y="153"/>
                    <a:pt x="210" y="1"/>
                    <a:pt x="1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68" name="Google Shape;668;p16"/>
          <p:cNvSpPr/>
          <p:nvPr/>
        </p:nvSpPr>
        <p:spPr>
          <a:xfrm>
            <a:off x="7222487" y="1157491"/>
            <a:ext cx="250079" cy="247342"/>
          </a:xfrm>
          <a:custGeom>
            <a:avLst/>
            <a:gdLst/>
            <a:ahLst/>
            <a:cxnLst/>
            <a:rect l="l" t="t" r="r" b="b"/>
            <a:pathLst>
              <a:path w="6430" h="6358" extrusionOk="0">
                <a:moveTo>
                  <a:pt x="2637" y="366"/>
                </a:moveTo>
                <a:cubicBezTo>
                  <a:pt x="3100" y="812"/>
                  <a:pt x="3519" y="1315"/>
                  <a:pt x="3928" y="1822"/>
                </a:cubicBezTo>
                <a:cubicBezTo>
                  <a:pt x="3492" y="1964"/>
                  <a:pt x="3059" y="2106"/>
                  <a:pt x="2624" y="2251"/>
                </a:cubicBezTo>
                <a:cubicBezTo>
                  <a:pt x="2651" y="1619"/>
                  <a:pt x="2657" y="991"/>
                  <a:pt x="2637" y="366"/>
                </a:cubicBezTo>
                <a:close/>
                <a:moveTo>
                  <a:pt x="5675" y="1508"/>
                </a:moveTo>
                <a:lnTo>
                  <a:pt x="5675" y="1508"/>
                </a:lnTo>
                <a:cubicBezTo>
                  <a:pt x="5408" y="1877"/>
                  <a:pt x="5138" y="2245"/>
                  <a:pt x="4867" y="2610"/>
                </a:cubicBezTo>
                <a:cubicBezTo>
                  <a:pt x="4695" y="2390"/>
                  <a:pt x="4519" y="2174"/>
                  <a:pt x="4343" y="1958"/>
                </a:cubicBezTo>
                <a:cubicBezTo>
                  <a:pt x="4789" y="1805"/>
                  <a:pt x="5232" y="1657"/>
                  <a:pt x="5675" y="1508"/>
                </a:cubicBezTo>
                <a:close/>
                <a:moveTo>
                  <a:pt x="2303" y="2641"/>
                </a:moveTo>
                <a:lnTo>
                  <a:pt x="2303" y="2641"/>
                </a:lnTo>
                <a:cubicBezTo>
                  <a:pt x="2286" y="2948"/>
                  <a:pt x="2272" y="3252"/>
                  <a:pt x="2262" y="3559"/>
                </a:cubicBezTo>
                <a:cubicBezTo>
                  <a:pt x="1724" y="3438"/>
                  <a:pt x="1188" y="3316"/>
                  <a:pt x="650" y="3191"/>
                </a:cubicBezTo>
                <a:cubicBezTo>
                  <a:pt x="1201" y="3006"/>
                  <a:pt x="1752" y="2823"/>
                  <a:pt x="2303" y="2641"/>
                </a:cubicBezTo>
                <a:close/>
                <a:moveTo>
                  <a:pt x="4104" y="2039"/>
                </a:moveTo>
                <a:cubicBezTo>
                  <a:pt x="4229" y="2198"/>
                  <a:pt x="4357" y="2357"/>
                  <a:pt x="4485" y="2515"/>
                </a:cubicBezTo>
                <a:cubicBezTo>
                  <a:pt x="4530" y="2566"/>
                  <a:pt x="4611" y="2674"/>
                  <a:pt x="4719" y="2813"/>
                </a:cubicBezTo>
                <a:cubicBezTo>
                  <a:pt x="4445" y="3184"/>
                  <a:pt x="4171" y="3553"/>
                  <a:pt x="3894" y="3918"/>
                </a:cubicBezTo>
                <a:cubicBezTo>
                  <a:pt x="3590" y="3853"/>
                  <a:pt x="3286" y="3792"/>
                  <a:pt x="2982" y="3725"/>
                </a:cubicBezTo>
                <a:cubicBezTo>
                  <a:pt x="2836" y="3691"/>
                  <a:pt x="2691" y="3658"/>
                  <a:pt x="2546" y="3624"/>
                </a:cubicBezTo>
                <a:cubicBezTo>
                  <a:pt x="2573" y="3262"/>
                  <a:pt x="2593" y="2900"/>
                  <a:pt x="2610" y="2539"/>
                </a:cubicBezTo>
                <a:cubicBezTo>
                  <a:pt x="3110" y="2373"/>
                  <a:pt x="3604" y="2204"/>
                  <a:pt x="4104" y="2039"/>
                </a:cubicBezTo>
                <a:close/>
                <a:moveTo>
                  <a:pt x="4861" y="3001"/>
                </a:moveTo>
                <a:cubicBezTo>
                  <a:pt x="5219" y="3468"/>
                  <a:pt x="5726" y="4124"/>
                  <a:pt x="6023" y="4418"/>
                </a:cubicBezTo>
                <a:cubicBezTo>
                  <a:pt x="5892" y="4380"/>
                  <a:pt x="5759" y="4353"/>
                  <a:pt x="5746" y="4350"/>
                </a:cubicBezTo>
                <a:cubicBezTo>
                  <a:pt x="5381" y="4259"/>
                  <a:pt x="5016" y="4171"/>
                  <a:pt x="4651" y="4083"/>
                </a:cubicBezTo>
                <a:cubicBezTo>
                  <a:pt x="4482" y="4046"/>
                  <a:pt x="4310" y="4009"/>
                  <a:pt x="4140" y="3971"/>
                </a:cubicBezTo>
                <a:cubicBezTo>
                  <a:pt x="4381" y="3650"/>
                  <a:pt x="4621" y="3326"/>
                  <a:pt x="4861" y="3001"/>
                </a:cubicBezTo>
                <a:close/>
                <a:moveTo>
                  <a:pt x="2532" y="3847"/>
                </a:moveTo>
                <a:cubicBezTo>
                  <a:pt x="2938" y="3934"/>
                  <a:pt x="3343" y="4026"/>
                  <a:pt x="3746" y="4113"/>
                </a:cubicBezTo>
                <a:cubicBezTo>
                  <a:pt x="3296" y="4712"/>
                  <a:pt x="2840" y="5303"/>
                  <a:pt x="2373" y="5885"/>
                </a:cubicBezTo>
                <a:cubicBezTo>
                  <a:pt x="2424" y="5208"/>
                  <a:pt x="2482" y="4529"/>
                  <a:pt x="2532" y="3847"/>
                </a:cubicBezTo>
                <a:close/>
                <a:moveTo>
                  <a:pt x="2601" y="0"/>
                </a:moveTo>
                <a:cubicBezTo>
                  <a:pt x="2589" y="0"/>
                  <a:pt x="2576" y="10"/>
                  <a:pt x="2573" y="31"/>
                </a:cubicBezTo>
                <a:cubicBezTo>
                  <a:pt x="2570" y="45"/>
                  <a:pt x="2570" y="61"/>
                  <a:pt x="2566" y="75"/>
                </a:cubicBezTo>
                <a:cubicBezTo>
                  <a:pt x="2498" y="89"/>
                  <a:pt x="2471" y="190"/>
                  <a:pt x="2535" y="261"/>
                </a:cubicBezTo>
                <a:cubicBezTo>
                  <a:pt x="2424" y="950"/>
                  <a:pt x="2360" y="1650"/>
                  <a:pt x="2316" y="2353"/>
                </a:cubicBezTo>
                <a:lnTo>
                  <a:pt x="126" y="3083"/>
                </a:lnTo>
                <a:cubicBezTo>
                  <a:pt x="1" y="3123"/>
                  <a:pt x="102" y="3302"/>
                  <a:pt x="191" y="3323"/>
                </a:cubicBezTo>
                <a:cubicBezTo>
                  <a:pt x="876" y="3485"/>
                  <a:pt x="1565" y="3634"/>
                  <a:pt x="2255" y="3786"/>
                </a:cubicBezTo>
                <a:cubicBezTo>
                  <a:pt x="2228" y="4594"/>
                  <a:pt x="2205" y="5405"/>
                  <a:pt x="2147" y="6199"/>
                </a:cubicBezTo>
                <a:cubicBezTo>
                  <a:pt x="2142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6" y="6327"/>
                </a:cubicBezTo>
                <a:cubicBezTo>
                  <a:pt x="2897" y="5621"/>
                  <a:pt x="3448" y="4898"/>
                  <a:pt x="3992" y="4171"/>
                </a:cubicBezTo>
                <a:cubicBezTo>
                  <a:pt x="4763" y="4344"/>
                  <a:pt x="5533" y="4519"/>
                  <a:pt x="6297" y="4718"/>
                </a:cubicBezTo>
                <a:cubicBezTo>
                  <a:pt x="6307" y="4721"/>
                  <a:pt x="6316" y="4722"/>
                  <a:pt x="6325" y="4722"/>
                </a:cubicBezTo>
                <a:cubicBezTo>
                  <a:pt x="6405" y="4722"/>
                  <a:pt x="6430" y="4620"/>
                  <a:pt x="6378" y="4553"/>
                </a:cubicBezTo>
                <a:cubicBezTo>
                  <a:pt x="5922" y="3982"/>
                  <a:pt x="5472" y="3387"/>
                  <a:pt x="5012" y="2795"/>
                </a:cubicBezTo>
                <a:cubicBezTo>
                  <a:pt x="5371" y="2316"/>
                  <a:pt x="5726" y="1836"/>
                  <a:pt x="6087" y="1356"/>
                </a:cubicBezTo>
                <a:cubicBezTo>
                  <a:pt x="6137" y="1291"/>
                  <a:pt x="6065" y="1149"/>
                  <a:pt x="5979" y="1149"/>
                </a:cubicBezTo>
                <a:cubicBezTo>
                  <a:pt x="5971" y="1149"/>
                  <a:pt x="5963" y="1151"/>
                  <a:pt x="5956" y="1153"/>
                </a:cubicBezTo>
                <a:cubicBezTo>
                  <a:pt x="5361" y="1346"/>
                  <a:pt x="4766" y="1546"/>
                  <a:pt x="4168" y="1741"/>
                </a:cubicBezTo>
                <a:cubicBezTo>
                  <a:pt x="3691" y="1167"/>
                  <a:pt x="3192" y="613"/>
                  <a:pt x="2657" y="113"/>
                </a:cubicBezTo>
                <a:cubicBezTo>
                  <a:pt x="2647" y="102"/>
                  <a:pt x="2640" y="99"/>
                  <a:pt x="2630" y="96"/>
                </a:cubicBezTo>
                <a:lnTo>
                  <a:pt x="2630" y="35"/>
                </a:lnTo>
                <a:cubicBezTo>
                  <a:pt x="2629" y="12"/>
                  <a:pt x="2615" y="0"/>
                  <a:pt x="260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669" name="Google Shape;669;p16"/>
          <p:cNvGrpSpPr/>
          <p:nvPr/>
        </p:nvGrpSpPr>
        <p:grpSpPr>
          <a:xfrm>
            <a:off x="3078207" y="194296"/>
            <a:ext cx="1049512" cy="690415"/>
            <a:chOff x="6925510" y="205316"/>
            <a:chExt cx="905688" cy="530354"/>
          </a:xfrm>
        </p:grpSpPr>
        <p:sp>
          <p:nvSpPr>
            <p:cNvPr id="670" name="Google Shape;670;p16"/>
            <p:cNvSpPr/>
            <p:nvPr/>
          </p:nvSpPr>
          <p:spPr>
            <a:xfrm>
              <a:off x="7093437" y="213374"/>
              <a:ext cx="568549" cy="515598"/>
            </a:xfrm>
            <a:custGeom>
              <a:avLst/>
              <a:gdLst/>
              <a:ahLst/>
              <a:cxnLst/>
              <a:rect l="l" t="t" r="r" b="b"/>
              <a:pathLst>
                <a:path w="12626" h="11775" extrusionOk="0">
                  <a:moveTo>
                    <a:pt x="6402" y="0"/>
                  </a:moveTo>
                  <a:cubicBezTo>
                    <a:pt x="3247" y="0"/>
                    <a:pt x="0" y="2876"/>
                    <a:pt x="0" y="6031"/>
                  </a:cubicBezTo>
                  <a:cubicBezTo>
                    <a:pt x="0" y="9187"/>
                    <a:pt x="3115" y="11775"/>
                    <a:pt x="6270" y="11775"/>
                  </a:cubicBezTo>
                  <a:cubicBezTo>
                    <a:pt x="9426" y="11775"/>
                    <a:pt x="12626" y="9028"/>
                    <a:pt x="12626" y="5874"/>
                  </a:cubicBezTo>
                  <a:cubicBezTo>
                    <a:pt x="12626" y="2717"/>
                    <a:pt x="9557" y="0"/>
                    <a:pt x="64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" name="Google Shape;671;p16"/>
            <p:cNvSpPr/>
            <p:nvPr/>
          </p:nvSpPr>
          <p:spPr>
            <a:xfrm>
              <a:off x="7077360" y="205316"/>
              <a:ext cx="624386" cy="530354"/>
            </a:xfrm>
            <a:custGeom>
              <a:avLst/>
              <a:gdLst/>
              <a:ahLst/>
              <a:cxnLst/>
              <a:rect l="l" t="t" r="r" b="b"/>
              <a:pathLst>
                <a:path w="13866" h="12112" extrusionOk="0">
                  <a:moveTo>
                    <a:pt x="6777" y="1"/>
                  </a:moveTo>
                  <a:cubicBezTo>
                    <a:pt x="6538" y="1"/>
                    <a:pt x="6299" y="14"/>
                    <a:pt x="6061" y="40"/>
                  </a:cubicBezTo>
                  <a:cubicBezTo>
                    <a:pt x="5899" y="59"/>
                    <a:pt x="5989" y="300"/>
                    <a:pt x="6113" y="312"/>
                  </a:cubicBezTo>
                  <a:cubicBezTo>
                    <a:pt x="8982" y="563"/>
                    <a:pt x="11936" y="1718"/>
                    <a:pt x="12620" y="4868"/>
                  </a:cubicBezTo>
                  <a:cubicBezTo>
                    <a:pt x="13326" y="8114"/>
                    <a:pt x="10901" y="11034"/>
                    <a:pt x="7741" y="11637"/>
                  </a:cubicBezTo>
                  <a:cubicBezTo>
                    <a:pt x="7365" y="11709"/>
                    <a:pt x="6985" y="11743"/>
                    <a:pt x="6606" y="11743"/>
                  </a:cubicBezTo>
                  <a:cubicBezTo>
                    <a:pt x="3778" y="11743"/>
                    <a:pt x="1014" y="9808"/>
                    <a:pt x="785" y="6834"/>
                  </a:cubicBezTo>
                  <a:cubicBezTo>
                    <a:pt x="555" y="3847"/>
                    <a:pt x="2656" y="811"/>
                    <a:pt x="5730" y="475"/>
                  </a:cubicBezTo>
                  <a:cubicBezTo>
                    <a:pt x="5862" y="460"/>
                    <a:pt x="5763" y="246"/>
                    <a:pt x="5659" y="244"/>
                  </a:cubicBezTo>
                  <a:cubicBezTo>
                    <a:pt x="5626" y="243"/>
                    <a:pt x="5594" y="243"/>
                    <a:pt x="5561" y="243"/>
                  </a:cubicBezTo>
                  <a:cubicBezTo>
                    <a:pt x="2938" y="243"/>
                    <a:pt x="740" y="2849"/>
                    <a:pt x="378" y="5296"/>
                  </a:cubicBezTo>
                  <a:cubicBezTo>
                    <a:pt x="1" y="7847"/>
                    <a:pt x="1097" y="10165"/>
                    <a:pt x="3417" y="11341"/>
                  </a:cubicBezTo>
                  <a:cubicBezTo>
                    <a:pt x="4440" y="11859"/>
                    <a:pt x="5511" y="12112"/>
                    <a:pt x="6571" y="12112"/>
                  </a:cubicBezTo>
                  <a:cubicBezTo>
                    <a:pt x="8042" y="12112"/>
                    <a:pt x="9492" y="11626"/>
                    <a:pt x="10766" y="10691"/>
                  </a:cubicBezTo>
                  <a:cubicBezTo>
                    <a:pt x="12937" y="9099"/>
                    <a:pt x="13866" y="6430"/>
                    <a:pt x="12822" y="3871"/>
                  </a:cubicBezTo>
                  <a:cubicBezTo>
                    <a:pt x="11847" y="1479"/>
                    <a:pt x="9317" y="1"/>
                    <a:pt x="67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" name="Google Shape;672;p16"/>
            <p:cNvSpPr/>
            <p:nvPr/>
          </p:nvSpPr>
          <p:spPr>
            <a:xfrm>
              <a:off x="6925510" y="360379"/>
              <a:ext cx="905688" cy="259660"/>
            </a:xfrm>
            <a:custGeom>
              <a:avLst/>
              <a:gdLst/>
              <a:ahLst/>
              <a:cxnLst/>
              <a:rect l="l" t="t" r="r" b="b"/>
              <a:pathLst>
                <a:path w="20113" h="5930" extrusionOk="0">
                  <a:moveTo>
                    <a:pt x="16657" y="1"/>
                  </a:moveTo>
                  <a:cubicBezTo>
                    <a:pt x="16439" y="1"/>
                    <a:pt x="16237" y="20"/>
                    <a:pt x="16067" y="60"/>
                  </a:cubicBezTo>
                  <a:cubicBezTo>
                    <a:pt x="15914" y="95"/>
                    <a:pt x="16073" y="324"/>
                    <a:pt x="16180" y="325"/>
                  </a:cubicBezTo>
                  <a:cubicBezTo>
                    <a:pt x="16845" y="330"/>
                    <a:pt x="19241" y="410"/>
                    <a:pt x="18563" y="1628"/>
                  </a:cubicBezTo>
                  <a:cubicBezTo>
                    <a:pt x="18243" y="2202"/>
                    <a:pt x="17451" y="2549"/>
                    <a:pt x="16881" y="2811"/>
                  </a:cubicBezTo>
                  <a:cubicBezTo>
                    <a:pt x="14924" y="3710"/>
                    <a:pt x="12785" y="4282"/>
                    <a:pt x="10682" y="4712"/>
                  </a:cubicBezTo>
                  <a:cubicBezTo>
                    <a:pt x="8818" y="5095"/>
                    <a:pt x="6905" y="5405"/>
                    <a:pt x="5006" y="5541"/>
                  </a:cubicBezTo>
                  <a:cubicBezTo>
                    <a:pt x="4909" y="5547"/>
                    <a:pt x="4759" y="5553"/>
                    <a:pt x="4576" y="5553"/>
                  </a:cubicBezTo>
                  <a:cubicBezTo>
                    <a:pt x="3425" y="5553"/>
                    <a:pt x="955" y="5349"/>
                    <a:pt x="1947" y="4098"/>
                  </a:cubicBezTo>
                  <a:cubicBezTo>
                    <a:pt x="2398" y="3528"/>
                    <a:pt x="3165" y="3113"/>
                    <a:pt x="3797" y="2785"/>
                  </a:cubicBezTo>
                  <a:cubicBezTo>
                    <a:pt x="3898" y="2733"/>
                    <a:pt x="3795" y="2553"/>
                    <a:pt x="3700" y="2553"/>
                  </a:cubicBezTo>
                  <a:cubicBezTo>
                    <a:pt x="3695" y="2553"/>
                    <a:pt x="3691" y="2554"/>
                    <a:pt x="3687" y="2554"/>
                  </a:cubicBezTo>
                  <a:cubicBezTo>
                    <a:pt x="2393" y="2794"/>
                    <a:pt x="1" y="4784"/>
                    <a:pt x="2166" y="5597"/>
                  </a:cubicBezTo>
                  <a:cubicBezTo>
                    <a:pt x="2830" y="5847"/>
                    <a:pt x="3527" y="5929"/>
                    <a:pt x="4229" y="5929"/>
                  </a:cubicBezTo>
                  <a:cubicBezTo>
                    <a:pt x="4872" y="5929"/>
                    <a:pt x="5520" y="5860"/>
                    <a:pt x="6151" y="5786"/>
                  </a:cubicBezTo>
                  <a:cubicBezTo>
                    <a:pt x="7890" y="5584"/>
                    <a:pt x="9624" y="5329"/>
                    <a:pt x="11337" y="4961"/>
                  </a:cubicBezTo>
                  <a:cubicBezTo>
                    <a:pt x="12763" y="4653"/>
                    <a:pt x="14174" y="4268"/>
                    <a:pt x="15547" y="3774"/>
                  </a:cubicBezTo>
                  <a:cubicBezTo>
                    <a:pt x="16593" y="3399"/>
                    <a:pt x="17822" y="2999"/>
                    <a:pt x="18648" y="2205"/>
                  </a:cubicBezTo>
                  <a:cubicBezTo>
                    <a:pt x="20112" y="800"/>
                    <a:pt x="18053" y="1"/>
                    <a:pt x="166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" name="Google Shape;673;p16"/>
            <p:cNvSpPr/>
            <p:nvPr/>
          </p:nvSpPr>
          <p:spPr>
            <a:xfrm>
              <a:off x="7368361" y="296401"/>
              <a:ext cx="63222" cy="55523"/>
            </a:xfrm>
            <a:custGeom>
              <a:avLst/>
              <a:gdLst/>
              <a:ahLst/>
              <a:cxnLst/>
              <a:rect l="l" t="t" r="r" b="b"/>
              <a:pathLst>
                <a:path w="1404" h="1268" extrusionOk="0">
                  <a:moveTo>
                    <a:pt x="853" y="427"/>
                  </a:moveTo>
                  <a:lnTo>
                    <a:pt x="853" y="427"/>
                  </a:lnTo>
                  <a:cubicBezTo>
                    <a:pt x="853" y="427"/>
                    <a:pt x="859" y="430"/>
                    <a:pt x="873" y="436"/>
                  </a:cubicBezTo>
                  <a:cubicBezTo>
                    <a:pt x="872" y="435"/>
                    <a:pt x="871" y="435"/>
                    <a:pt x="870" y="434"/>
                  </a:cubicBezTo>
                  <a:lnTo>
                    <a:pt x="870" y="434"/>
                  </a:lnTo>
                  <a:cubicBezTo>
                    <a:pt x="860" y="430"/>
                    <a:pt x="853" y="427"/>
                    <a:pt x="853" y="427"/>
                  </a:cubicBezTo>
                  <a:close/>
                  <a:moveTo>
                    <a:pt x="486" y="0"/>
                  </a:moveTo>
                  <a:cubicBezTo>
                    <a:pt x="213" y="0"/>
                    <a:pt x="1" y="394"/>
                    <a:pt x="25" y="636"/>
                  </a:cubicBezTo>
                  <a:cubicBezTo>
                    <a:pt x="60" y="1003"/>
                    <a:pt x="440" y="1243"/>
                    <a:pt x="781" y="1266"/>
                  </a:cubicBezTo>
                  <a:cubicBezTo>
                    <a:pt x="797" y="1267"/>
                    <a:pt x="812" y="1267"/>
                    <a:pt x="827" y="1267"/>
                  </a:cubicBezTo>
                  <a:cubicBezTo>
                    <a:pt x="1087" y="1267"/>
                    <a:pt x="1323" y="1108"/>
                    <a:pt x="1360" y="835"/>
                  </a:cubicBezTo>
                  <a:cubicBezTo>
                    <a:pt x="1404" y="523"/>
                    <a:pt x="1159" y="276"/>
                    <a:pt x="871" y="210"/>
                  </a:cubicBezTo>
                  <a:cubicBezTo>
                    <a:pt x="862" y="208"/>
                    <a:pt x="854" y="207"/>
                    <a:pt x="847" y="207"/>
                  </a:cubicBezTo>
                  <a:cubicBezTo>
                    <a:pt x="746" y="207"/>
                    <a:pt x="793" y="399"/>
                    <a:pt x="870" y="434"/>
                  </a:cubicBezTo>
                  <a:lnTo>
                    <a:pt x="870" y="434"/>
                  </a:lnTo>
                  <a:cubicBezTo>
                    <a:pt x="894" y="444"/>
                    <a:pt x="936" y="462"/>
                    <a:pt x="946" y="469"/>
                  </a:cubicBezTo>
                  <a:cubicBezTo>
                    <a:pt x="1003" y="507"/>
                    <a:pt x="1041" y="545"/>
                    <a:pt x="1061" y="612"/>
                  </a:cubicBezTo>
                  <a:cubicBezTo>
                    <a:pt x="1079" y="677"/>
                    <a:pt x="1070" y="747"/>
                    <a:pt x="1041" y="806"/>
                  </a:cubicBezTo>
                  <a:cubicBezTo>
                    <a:pt x="984" y="924"/>
                    <a:pt x="872" y="972"/>
                    <a:pt x="753" y="972"/>
                  </a:cubicBezTo>
                  <a:cubicBezTo>
                    <a:pt x="710" y="972"/>
                    <a:pt x="666" y="965"/>
                    <a:pt x="623" y="953"/>
                  </a:cubicBezTo>
                  <a:cubicBezTo>
                    <a:pt x="416" y="896"/>
                    <a:pt x="247" y="740"/>
                    <a:pt x="332" y="516"/>
                  </a:cubicBezTo>
                  <a:cubicBezTo>
                    <a:pt x="396" y="353"/>
                    <a:pt x="615" y="276"/>
                    <a:pt x="618" y="99"/>
                  </a:cubicBezTo>
                  <a:cubicBezTo>
                    <a:pt x="618" y="67"/>
                    <a:pt x="608" y="24"/>
                    <a:pt x="574" y="14"/>
                  </a:cubicBezTo>
                  <a:cubicBezTo>
                    <a:pt x="544" y="5"/>
                    <a:pt x="515" y="0"/>
                    <a:pt x="4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" name="Google Shape;674;p16"/>
            <p:cNvSpPr/>
            <p:nvPr/>
          </p:nvSpPr>
          <p:spPr>
            <a:xfrm>
              <a:off x="7477926" y="310939"/>
              <a:ext cx="82855" cy="61609"/>
            </a:xfrm>
            <a:custGeom>
              <a:avLst/>
              <a:gdLst/>
              <a:ahLst/>
              <a:cxnLst/>
              <a:rect l="l" t="t" r="r" b="b"/>
              <a:pathLst>
                <a:path w="1840" h="1407" extrusionOk="0">
                  <a:moveTo>
                    <a:pt x="493" y="1"/>
                  </a:moveTo>
                  <a:cubicBezTo>
                    <a:pt x="211" y="1"/>
                    <a:pt x="0" y="306"/>
                    <a:pt x="28" y="579"/>
                  </a:cubicBezTo>
                  <a:cubicBezTo>
                    <a:pt x="59" y="897"/>
                    <a:pt x="297" y="1181"/>
                    <a:pt x="580" y="1314"/>
                  </a:cubicBezTo>
                  <a:cubicBezTo>
                    <a:pt x="706" y="1373"/>
                    <a:pt x="855" y="1406"/>
                    <a:pt x="1003" y="1406"/>
                  </a:cubicBezTo>
                  <a:cubicBezTo>
                    <a:pt x="1226" y="1406"/>
                    <a:pt x="1447" y="1331"/>
                    <a:pt x="1587" y="1157"/>
                  </a:cubicBezTo>
                  <a:cubicBezTo>
                    <a:pt x="1840" y="841"/>
                    <a:pt x="1576" y="383"/>
                    <a:pt x="1222" y="290"/>
                  </a:cubicBezTo>
                  <a:cubicBezTo>
                    <a:pt x="1216" y="288"/>
                    <a:pt x="1211" y="287"/>
                    <a:pt x="1206" y="287"/>
                  </a:cubicBezTo>
                  <a:cubicBezTo>
                    <a:pt x="1147" y="287"/>
                    <a:pt x="1170" y="407"/>
                    <a:pt x="1194" y="434"/>
                  </a:cubicBezTo>
                  <a:cubicBezTo>
                    <a:pt x="1298" y="551"/>
                    <a:pt x="1444" y="672"/>
                    <a:pt x="1392" y="845"/>
                  </a:cubicBezTo>
                  <a:cubicBezTo>
                    <a:pt x="1363" y="942"/>
                    <a:pt x="1279" y="1012"/>
                    <a:pt x="1193" y="1054"/>
                  </a:cubicBezTo>
                  <a:cubicBezTo>
                    <a:pt x="1109" y="1096"/>
                    <a:pt x="1014" y="1117"/>
                    <a:pt x="919" y="1117"/>
                  </a:cubicBezTo>
                  <a:cubicBezTo>
                    <a:pt x="765" y="1117"/>
                    <a:pt x="610" y="1064"/>
                    <a:pt x="496" y="966"/>
                  </a:cubicBezTo>
                  <a:cubicBezTo>
                    <a:pt x="366" y="853"/>
                    <a:pt x="264" y="666"/>
                    <a:pt x="315" y="491"/>
                  </a:cubicBezTo>
                  <a:cubicBezTo>
                    <a:pt x="368" y="303"/>
                    <a:pt x="567" y="308"/>
                    <a:pt x="650" y="166"/>
                  </a:cubicBezTo>
                  <a:cubicBezTo>
                    <a:pt x="679" y="116"/>
                    <a:pt x="664" y="33"/>
                    <a:pt x="603" y="16"/>
                  </a:cubicBezTo>
                  <a:cubicBezTo>
                    <a:pt x="565" y="6"/>
                    <a:pt x="528" y="1"/>
                    <a:pt x="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" name="Google Shape;675;p16"/>
            <p:cNvSpPr/>
            <p:nvPr/>
          </p:nvSpPr>
          <p:spPr>
            <a:xfrm>
              <a:off x="7504540" y="416781"/>
              <a:ext cx="57999" cy="46590"/>
            </a:xfrm>
            <a:custGeom>
              <a:avLst/>
              <a:gdLst/>
              <a:ahLst/>
              <a:cxnLst/>
              <a:rect l="l" t="t" r="r" b="b"/>
              <a:pathLst>
                <a:path w="1288" h="1064" extrusionOk="0">
                  <a:moveTo>
                    <a:pt x="371" y="0"/>
                  </a:moveTo>
                  <a:cubicBezTo>
                    <a:pt x="166" y="0"/>
                    <a:pt x="22" y="154"/>
                    <a:pt x="11" y="383"/>
                  </a:cubicBezTo>
                  <a:cubicBezTo>
                    <a:pt x="1" y="620"/>
                    <a:pt x="135" y="869"/>
                    <a:pt x="342" y="984"/>
                  </a:cubicBezTo>
                  <a:cubicBezTo>
                    <a:pt x="436" y="1037"/>
                    <a:pt x="550" y="1064"/>
                    <a:pt x="666" y="1064"/>
                  </a:cubicBezTo>
                  <a:cubicBezTo>
                    <a:pt x="826" y="1064"/>
                    <a:pt x="988" y="1011"/>
                    <a:pt x="1097" y="902"/>
                  </a:cubicBezTo>
                  <a:cubicBezTo>
                    <a:pt x="1288" y="711"/>
                    <a:pt x="1163" y="430"/>
                    <a:pt x="948" y="322"/>
                  </a:cubicBezTo>
                  <a:cubicBezTo>
                    <a:pt x="943" y="320"/>
                    <a:pt x="938" y="318"/>
                    <a:pt x="933" y="318"/>
                  </a:cubicBezTo>
                  <a:cubicBezTo>
                    <a:pt x="896" y="318"/>
                    <a:pt x="896" y="408"/>
                    <a:pt x="912" y="429"/>
                  </a:cubicBezTo>
                  <a:cubicBezTo>
                    <a:pt x="1046" y="605"/>
                    <a:pt x="962" y="725"/>
                    <a:pt x="768" y="786"/>
                  </a:cubicBezTo>
                  <a:cubicBezTo>
                    <a:pt x="711" y="804"/>
                    <a:pt x="648" y="815"/>
                    <a:pt x="585" y="815"/>
                  </a:cubicBezTo>
                  <a:cubicBezTo>
                    <a:pt x="491" y="815"/>
                    <a:pt x="398" y="791"/>
                    <a:pt x="329" y="729"/>
                  </a:cubicBezTo>
                  <a:cubicBezTo>
                    <a:pt x="103" y="527"/>
                    <a:pt x="218" y="201"/>
                    <a:pt x="490" y="134"/>
                  </a:cubicBezTo>
                  <a:cubicBezTo>
                    <a:pt x="531" y="124"/>
                    <a:pt x="525" y="25"/>
                    <a:pt x="486" y="16"/>
                  </a:cubicBezTo>
                  <a:cubicBezTo>
                    <a:pt x="446" y="5"/>
                    <a:pt x="408" y="0"/>
                    <a:pt x="3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76" name="Google Shape;676;p16"/>
          <p:cNvSpPr/>
          <p:nvPr/>
        </p:nvSpPr>
        <p:spPr>
          <a:xfrm rot="4884592">
            <a:off x="4555988" y="344177"/>
            <a:ext cx="263290" cy="293496"/>
          </a:xfrm>
          <a:custGeom>
            <a:avLst/>
            <a:gdLst/>
            <a:ahLst/>
            <a:cxnLst/>
            <a:rect l="l" t="t" r="r" b="b"/>
            <a:pathLst>
              <a:path w="12328" h="17372" extrusionOk="0">
                <a:moveTo>
                  <a:pt x="5742" y="2940"/>
                </a:moveTo>
                <a:cubicBezTo>
                  <a:pt x="5997" y="2940"/>
                  <a:pt x="6250" y="3004"/>
                  <a:pt x="6482" y="3157"/>
                </a:cubicBezTo>
                <a:cubicBezTo>
                  <a:pt x="7063" y="3539"/>
                  <a:pt x="6932" y="4471"/>
                  <a:pt x="6556" y="4913"/>
                </a:cubicBezTo>
                <a:cubicBezTo>
                  <a:pt x="6232" y="5292"/>
                  <a:pt x="5799" y="5397"/>
                  <a:pt x="5316" y="5451"/>
                </a:cubicBezTo>
                <a:cubicBezTo>
                  <a:pt x="5120" y="5472"/>
                  <a:pt x="4910" y="5484"/>
                  <a:pt x="4692" y="5484"/>
                </a:cubicBezTo>
                <a:cubicBezTo>
                  <a:pt x="4217" y="5484"/>
                  <a:pt x="3707" y="5429"/>
                  <a:pt x="3224" y="5299"/>
                </a:cubicBezTo>
                <a:cubicBezTo>
                  <a:pt x="3410" y="4718"/>
                  <a:pt x="3711" y="4170"/>
                  <a:pt x="4087" y="3758"/>
                </a:cubicBezTo>
                <a:cubicBezTo>
                  <a:pt x="4479" y="3324"/>
                  <a:pt x="5119" y="2940"/>
                  <a:pt x="5742" y="2940"/>
                </a:cubicBezTo>
                <a:close/>
                <a:moveTo>
                  <a:pt x="7664" y="7412"/>
                </a:moveTo>
                <a:cubicBezTo>
                  <a:pt x="7913" y="7412"/>
                  <a:pt x="8149" y="7469"/>
                  <a:pt x="8340" y="7610"/>
                </a:cubicBezTo>
                <a:cubicBezTo>
                  <a:pt x="9486" y="8445"/>
                  <a:pt x="7435" y="9196"/>
                  <a:pt x="6908" y="9303"/>
                </a:cubicBezTo>
                <a:cubicBezTo>
                  <a:pt x="6667" y="9353"/>
                  <a:pt x="6420" y="9378"/>
                  <a:pt x="6173" y="9378"/>
                </a:cubicBezTo>
                <a:cubicBezTo>
                  <a:pt x="5802" y="9378"/>
                  <a:pt x="5432" y="9323"/>
                  <a:pt x="5083" y="9216"/>
                </a:cubicBezTo>
                <a:cubicBezTo>
                  <a:pt x="5330" y="8722"/>
                  <a:pt x="5681" y="8290"/>
                  <a:pt x="6114" y="7969"/>
                </a:cubicBezTo>
                <a:cubicBezTo>
                  <a:pt x="6481" y="7698"/>
                  <a:pt x="7107" y="7412"/>
                  <a:pt x="7664" y="7412"/>
                </a:cubicBezTo>
                <a:close/>
                <a:moveTo>
                  <a:pt x="9856" y="12545"/>
                </a:moveTo>
                <a:cubicBezTo>
                  <a:pt x="10328" y="12545"/>
                  <a:pt x="10821" y="12857"/>
                  <a:pt x="10639" y="13385"/>
                </a:cubicBezTo>
                <a:cubicBezTo>
                  <a:pt x="10384" y="14119"/>
                  <a:pt x="9300" y="14413"/>
                  <a:pt x="8598" y="14413"/>
                </a:cubicBezTo>
                <a:cubicBezTo>
                  <a:pt x="8582" y="14413"/>
                  <a:pt x="8566" y="14413"/>
                  <a:pt x="8550" y="14413"/>
                </a:cubicBezTo>
                <a:cubicBezTo>
                  <a:pt x="8527" y="14410"/>
                  <a:pt x="8503" y="14406"/>
                  <a:pt x="8479" y="14406"/>
                </a:cubicBezTo>
                <a:cubicBezTo>
                  <a:pt x="8510" y="14098"/>
                  <a:pt x="8588" y="13798"/>
                  <a:pt x="8713" y="13524"/>
                </a:cubicBezTo>
                <a:cubicBezTo>
                  <a:pt x="8872" y="13183"/>
                  <a:pt x="9098" y="12825"/>
                  <a:pt x="9435" y="12642"/>
                </a:cubicBezTo>
                <a:cubicBezTo>
                  <a:pt x="9558" y="12576"/>
                  <a:pt x="9706" y="12545"/>
                  <a:pt x="9856" y="12545"/>
                </a:cubicBezTo>
                <a:close/>
                <a:moveTo>
                  <a:pt x="3125" y="0"/>
                </a:moveTo>
                <a:cubicBezTo>
                  <a:pt x="3124" y="0"/>
                  <a:pt x="3122" y="0"/>
                  <a:pt x="3120" y="0"/>
                </a:cubicBezTo>
                <a:cubicBezTo>
                  <a:pt x="1109" y="44"/>
                  <a:pt x="1" y="3068"/>
                  <a:pt x="1214" y="4542"/>
                </a:cubicBezTo>
                <a:cubicBezTo>
                  <a:pt x="1548" y="4947"/>
                  <a:pt x="2065" y="5286"/>
                  <a:pt x="2663" y="5529"/>
                </a:cubicBezTo>
                <a:cubicBezTo>
                  <a:pt x="2460" y="6465"/>
                  <a:pt x="2562" y="7452"/>
                  <a:pt x="3048" y="8205"/>
                </a:cubicBezTo>
                <a:cubicBezTo>
                  <a:pt x="3410" y="8763"/>
                  <a:pt x="3931" y="9171"/>
                  <a:pt x="4522" y="9435"/>
                </a:cubicBezTo>
                <a:cubicBezTo>
                  <a:pt x="4174" y="10388"/>
                  <a:pt x="4181" y="11466"/>
                  <a:pt x="4667" y="12362"/>
                </a:cubicBezTo>
                <a:cubicBezTo>
                  <a:pt x="5313" y="13541"/>
                  <a:pt x="6648" y="14484"/>
                  <a:pt x="8033" y="14711"/>
                </a:cubicBezTo>
                <a:cubicBezTo>
                  <a:pt x="8044" y="15308"/>
                  <a:pt x="8219" y="15900"/>
                  <a:pt x="8571" y="16366"/>
                </a:cubicBezTo>
                <a:cubicBezTo>
                  <a:pt x="9169" y="17154"/>
                  <a:pt x="9912" y="17371"/>
                  <a:pt x="10723" y="17371"/>
                </a:cubicBezTo>
                <a:cubicBezTo>
                  <a:pt x="11171" y="17371"/>
                  <a:pt x="11641" y="17305"/>
                  <a:pt x="12119" y="17231"/>
                </a:cubicBezTo>
                <a:cubicBezTo>
                  <a:pt x="12327" y="17198"/>
                  <a:pt x="12212" y="16933"/>
                  <a:pt x="12048" y="16933"/>
                </a:cubicBezTo>
                <a:cubicBezTo>
                  <a:pt x="12042" y="16933"/>
                  <a:pt x="12037" y="16933"/>
                  <a:pt x="12031" y="16934"/>
                </a:cubicBezTo>
                <a:cubicBezTo>
                  <a:pt x="11605" y="16980"/>
                  <a:pt x="11179" y="17044"/>
                  <a:pt x="10767" y="17044"/>
                </a:cubicBezTo>
                <a:cubicBezTo>
                  <a:pt x="10208" y="17044"/>
                  <a:pt x="9673" y="16926"/>
                  <a:pt x="9192" y="16484"/>
                </a:cubicBezTo>
                <a:cubicBezTo>
                  <a:pt x="8709" y="16038"/>
                  <a:pt x="8479" y="15403"/>
                  <a:pt x="8466" y="14758"/>
                </a:cubicBezTo>
                <a:lnTo>
                  <a:pt x="8466" y="14758"/>
                </a:lnTo>
                <a:cubicBezTo>
                  <a:pt x="8530" y="14761"/>
                  <a:pt x="8594" y="14763"/>
                  <a:pt x="8657" y="14763"/>
                </a:cubicBezTo>
                <a:cubicBezTo>
                  <a:pt x="9096" y="14763"/>
                  <a:pt x="9533" y="14681"/>
                  <a:pt x="9946" y="14508"/>
                </a:cubicBezTo>
                <a:cubicBezTo>
                  <a:pt x="10709" y="14179"/>
                  <a:pt x="11609" y="13193"/>
                  <a:pt x="10798" y="12389"/>
                </a:cubicBezTo>
                <a:cubicBezTo>
                  <a:pt x="10587" y="12181"/>
                  <a:pt x="10329" y="12096"/>
                  <a:pt x="10062" y="12096"/>
                </a:cubicBezTo>
                <a:cubicBezTo>
                  <a:pt x="9560" y="12096"/>
                  <a:pt x="9024" y="12395"/>
                  <a:pt x="8709" y="12744"/>
                </a:cubicBezTo>
                <a:cubicBezTo>
                  <a:pt x="8317" y="13179"/>
                  <a:pt x="8101" y="13761"/>
                  <a:pt x="8044" y="14359"/>
                </a:cubicBezTo>
                <a:cubicBezTo>
                  <a:pt x="6682" y="14115"/>
                  <a:pt x="5276" y="13068"/>
                  <a:pt x="4843" y="11787"/>
                </a:cubicBezTo>
                <a:cubicBezTo>
                  <a:pt x="4606" y="11077"/>
                  <a:pt x="4661" y="10297"/>
                  <a:pt x="4924" y="9587"/>
                </a:cubicBezTo>
                <a:cubicBezTo>
                  <a:pt x="5343" y="9722"/>
                  <a:pt x="5787" y="9790"/>
                  <a:pt x="6230" y="9790"/>
                </a:cubicBezTo>
                <a:cubicBezTo>
                  <a:pt x="6986" y="9790"/>
                  <a:pt x="7742" y="9592"/>
                  <a:pt x="8368" y="9192"/>
                </a:cubicBezTo>
                <a:cubicBezTo>
                  <a:pt x="8925" y="8837"/>
                  <a:pt x="9422" y="8093"/>
                  <a:pt x="8864" y="7516"/>
                </a:cubicBezTo>
                <a:cubicBezTo>
                  <a:pt x="8554" y="7194"/>
                  <a:pt x="8083" y="7074"/>
                  <a:pt x="7614" y="7074"/>
                </a:cubicBezTo>
                <a:cubicBezTo>
                  <a:pt x="7291" y="7074"/>
                  <a:pt x="6968" y="7132"/>
                  <a:pt x="6702" y="7218"/>
                </a:cubicBezTo>
                <a:cubicBezTo>
                  <a:pt x="5793" y="7516"/>
                  <a:pt x="5090" y="8215"/>
                  <a:pt x="4681" y="9060"/>
                </a:cubicBezTo>
                <a:cubicBezTo>
                  <a:pt x="3968" y="8736"/>
                  <a:pt x="3387" y="8162"/>
                  <a:pt x="3140" y="7343"/>
                </a:cubicBezTo>
                <a:cubicBezTo>
                  <a:pt x="2984" y="6827"/>
                  <a:pt x="2998" y="6252"/>
                  <a:pt x="3120" y="5688"/>
                </a:cubicBezTo>
                <a:lnTo>
                  <a:pt x="3120" y="5688"/>
                </a:lnTo>
                <a:cubicBezTo>
                  <a:pt x="3656" y="5854"/>
                  <a:pt x="4232" y="5945"/>
                  <a:pt x="4783" y="5945"/>
                </a:cubicBezTo>
                <a:cubicBezTo>
                  <a:pt x="5500" y="5945"/>
                  <a:pt x="6175" y="5790"/>
                  <a:pt x="6668" y="5441"/>
                </a:cubicBezTo>
                <a:cubicBezTo>
                  <a:pt x="7334" y="4971"/>
                  <a:pt x="7563" y="3960"/>
                  <a:pt x="7117" y="3258"/>
                </a:cubicBezTo>
                <a:cubicBezTo>
                  <a:pt x="6806" y="2773"/>
                  <a:pt x="6259" y="2575"/>
                  <a:pt x="5699" y="2575"/>
                </a:cubicBezTo>
                <a:cubicBezTo>
                  <a:pt x="5335" y="2575"/>
                  <a:pt x="4966" y="2659"/>
                  <a:pt x="4654" y="2801"/>
                </a:cubicBezTo>
                <a:cubicBezTo>
                  <a:pt x="3745" y="3218"/>
                  <a:pt x="3076" y="4130"/>
                  <a:pt x="2761" y="5150"/>
                </a:cubicBezTo>
                <a:cubicBezTo>
                  <a:pt x="2170" y="4917"/>
                  <a:pt x="1660" y="4548"/>
                  <a:pt x="1370" y="4005"/>
                </a:cubicBezTo>
                <a:cubicBezTo>
                  <a:pt x="704" y="2758"/>
                  <a:pt x="1674" y="376"/>
                  <a:pt x="3207" y="295"/>
                </a:cubicBezTo>
                <a:cubicBezTo>
                  <a:pt x="3422" y="284"/>
                  <a:pt x="3291" y="0"/>
                  <a:pt x="312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7" name="Google Shape;677;p16"/>
          <p:cNvSpPr/>
          <p:nvPr/>
        </p:nvSpPr>
        <p:spPr>
          <a:xfrm>
            <a:off x="2261458" y="232619"/>
            <a:ext cx="421602" cy="416830"/>
          </a:xfrm>
          <a:custGeom>
            <a:avLst/>
            <a:gdLst/>
            <a:ahLst/>
            <a:cxnLst/>
            <a:rect l="l" t="t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8" name="Google Shape;678;p16"/>
          <p:cNvSpPr/>
          <p:nvPr/>
        </p:nvSpPr>
        <p:spPr>
          <a:xfrm>
            <a:off x="5926576" y="598309"/>
            <a:ext cx="170818" cy="188692"/>
          </a:xfrm>
          <a:custGeom>
            <a:avLst/>
            <a:gdLst/>
            <a:ahLst/>
            <a:cxnLst/>
            <a:rect l="l" t="t" r="r" b="b"/>
            <a:pathLst>
              <a:path w="6128" h="7091" extrusionOk="0">
                <a:moveTo>
                  <a:pt x="2717" y="0"/>
                </a:moveTo>
                <a:cubicBezTo>
                  <a:pt x="2679" y="0"/>
                  <a:pt x="2639" y="6"/>
                  <a:pt x="2596" y="19"/>
                </a:cubicBezTo>
                <a:cubicBezTo>
                  <a:pt x="2167" y="151"/>
                  <a:pt x="2529" y="1263"/>
                  <a:pt x="1886" y="2412"/>
                </a:cubicBezTo>
                <a:cubicBezTo>
                  <a:pt x="1248" y="3558"/>
                  <a:pt x="1" y="3645"/>
                  <a:pt x="55" y="4082"/>
                </a:cubicBezTo>
                <a:cubicBezTo>
                  <a:pt x="109" y="4521"/>
                  <a:pt x="1860" y="4082"/>
                  <a:pt x="2407" y="5011"/>
                </a:cubicBezTo>
                <a:cubicBezTo>
                  <a:pt x="2943" y="5919"/>
                  <a:pt x="3006" y="7091"/>
                  <a:pt x="3365" y="7091"/>
                </a:cubicBezTo>
                <a:cubicBezTo>
                  <a:pt x="3374" y="7091"/>
                  <a:pt x="3382" y="7090"/>
                  <a:pt x="3390" y="7089"/>
                </a:cubicBezTo>
                <a:cubicBezTo>
                  <a:pt x="3772" y="7035"/>
                  <a:pt x="3556" y="4902"/>
                  <a:pt x="4431" y="4355"/>
                </a:cubicBezTo>
                <a:cubicBezTo>
                  <a:pt x="5303" y="3808"/>
                  <a:pt x="6127" y="3885"/>
                  <a:pt x="6074" y="3365"/>
                </a:cubicBezTo>
                <a:cubicBezTo>
                  <a:pt x="6019" y="2845"/>
                  <a:pt x="4306" y="2821"/>
                  <a:pt x="3870" y="2165"/>
                </a:cubicBezTo>
                <a:cubicBezTo>
                  <a:pt x="3460" y="1549"/>
                  <a:pt x="3325" y="0"/>
                  <a:pt x="2717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9" name="Google Shape;679;p16"/>
          <p:cNvSpPr/>
          <p:nvPr/>
        </p:nvSpPr>
        <p:spPr>
          <a:xfrm>
            <a:off x="5736855" y="763141"/>
            <a:ext cx="108267" cy="119612"/>
          </a:xfrm>
          <a:custGeom>
            <a:avLst/>
            <a:gdLst/>
            <a:ahLst/>
            <a:cxnLst/>
            <a:rect l="l" t="t" r="r" b="b"/>
            <a:pathLst>
              <a:path w="3884" h="4495" extrusionOk="0">
                <a:moveTo>
                  <a:pt x="1723" y="0"/>
                </a:moveTo>
                <a:cubicBezTo>
                  <a:pt x="1699" y="0"/>
                  <a:pt x="1673" y="4"/>
                  <a:pt x="1647" y="13"/>
                </a:cubicBezTo>
                <a:cubicBezTo>
                  <a:pt x="1372" y="94"/>
                  <a:pt x="1602" y="800"/>
                  <a:pt x="1196" y="1526"/>
                </a:cubicBezTo>
                <a:cubicBezTo>
                  <a:pt x="788" y="2256"/>
                  <a:pt x="0" y="2310"/>
                  <a:pt x="34" y="2588"/>
                </a:cubicBezTo>
                <a:cubicBezTo>
                  <a:pt x="68" y="2864"/>
                  <a:pt x="1176" y="2588"/>
                  <a:pt x="1525" y="3176"/>
                </a:cubicBezTo>
                <a:cubicBezTo>
                  <a:pt x="1862" y="3751"/>
                  <a:pt x="1904" y="4495"/>
                  <a:pt x="2131" y="4495"/>
                </a:cubicBezTo>
                <a:cubicBezTo>
                  <a:pt x="2136" y="4495"/>
                  <a:pt x="2141" y="4494"/>
                  <a:pt x="2146" y="4494"/>
                </a:cubicBezTo>
                <a:cubicBezTo>
                  <a:pt x="2390" y="4456"/>
                  <a:pt x="2251" y="3104"/>
                  <a:pt x="2806" y="2760"/>
                </a:cubicBezTo>
                <a:cubicBezTo>
                  <a:pt x="3360" y="2412"/>
                  <a:pt x="3883" y="2463"/>
                  <a:pt x="3846" y="2131"/>
                </a:cubicBezTo>
                <a:cubicBezTo>
                  <a:pt x="3812" y="1803"/>
                  <a:pt x="2728" y="1786"/>
                  <a:pt x="2450" y="1371"/>
                </a:cubicBezTo>
                <a:cubicBezTo>
                  <a:pt x="2190" y="980"/>
                  <a:pt x="2106" y="0"/>
                  <a:pt x="1723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0" name="Google Shape;680;p16"/>
          <p:cNvSpPr/>
          <p:nvPr/>
        </p:nvSpPr>
        <p:spPr>
          <a:xfrm>
            <a:off x="2568350" y="1117475"/>
            <a:ext cx="268173" cy="194470"/>
          </a:xfrm>
          <a:custGeom>
            <a:avLst/>
            <a:gdLst/>
            <a:ahLst/>
            <a:cxnLst/>
            <a:rect l="l" t="t" r="r" b="b"/>
            <a:pathLst>
              <a:path w="7168" h="5198" extrusionOk="0">
                <a:moveTo>
                  <a:pt x="5467" y="1"/>
                </a:moveTo>
                <a:cubicBezTo>
                  <a:pt x="4475" y="1"/>
                  <a:pt x="3844" y="1080"/>
                  <a:pt x="3880" y="2028"/>
                </a:cubicBezTo>
                <a:cubicBezTo>
                  <a:pt x="3880" y="2028"/>
                  <a:pt x="2956" y="1084"/>
                  <a:pt x="2052" y="1084"/>
                </a:cubicBezTo>
                <a:cubicBezTo>
                  <a:pt x="1687" y="1084"/>
                  <a:pt x="1324" y="1239"/>
                  <a:pt x="1027" y="1673"/>
                </a:cubicBezTo>
                <a:cubicBezTo>
                  <a:pt x="0" y="3177"/>
                  <a:pt x="1781" y="4285"/>
                  <a:pt x="2889" y="4684"/>
                </a:cubicBezTo>
                <a:cubicBezTo>
                  <a:pt x="3998" y="5079"/>
                  <a:pt x="4988" y="5198"/>
                  <a:pt x="4988" y="5198"/>
                </a:cubicBezTo>
                <a:cubicBezTo>
                  <a:pt x="4988" y="5198"/>
                  <a:pt x="6110" y="3941"/>
                  <a:pt x="6708" y="2423"/>
                </a:cubicBezTo>
                <a:cubicBezTo>
                  <a:pt x="7168" y="1258"/>
                  <a:pt x="6843" y="129"/>
                  <a:pt x="5600" y="7"/>
                </a:cubicBezTo>
                <a:cubicBezTo>
                  <a:pt x="5555" y="3"/>
                  <a:pt x="5511" y="1"/>
                  <a:pt x="5467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1" name="Google Shape;681;p16"/>
          <p:cNvSpPr/>
          <p:nvPr/>
        </p:nvSpPr>
        <p:spPr>
          <a:xfrm>
            <a:off x="4185912" y="910166"/>
            <a:ext cx="250079" cy="247342"/>
          </a:xfrm>
          <a:custGeom>
            <a:avLst/>
            <a:gdLst/>
            <a:ahLst/>
            <a:cxnLst/>
            <a:rect l="l" t="t" r="r" b="b"/>
            <a:pathLst>
              <a:path w="6430" h="6358" extrusionOk="0">
                <a:moveTo>
                  <a:pt x="2637" y="366"/>
                </a:moveTo>
                <a:cubicBezTo>
                  <a:pt x="3100" y="812"/>
                  <a:pt x="3519" y="1315"/>
                  <a:pt x="3928" y="1822"/>
                </a:cubicBezTo>
                <a:cubicBezTo>
                  <a:pt x="3492" y="1964"/>
                  <a:pt x="3059" y="2106"/>
                  <a:pt x="2624" y="2251"/>
                </a:cubicBezTo>
                <a:cubicBezTo>
                  <a:pt x="2651" y="1619"/>
                  <a:pt x="2657" y="991"/>
                  <a:pt x="2637" y="366"/>
                </a:cubicBezTo>
                <a:close/>
                <a:moveTo>
                  <a:pt x="5675" y="1508"/>
                </a:moveTo>
                <a:lnTo>
                  <a:pt x="5675" y="1508"/>
                </a:lnTo>
                <a:cubicBezTo>
                  <a:pt x="5408" y="1877"/>
                  <a:pt x="5138" y="2245"/>
                  <a:pt x="4867" y="2610"/>
                </a:cubicBezTo>
                <a:cubicBezTo>
                  <a:pt x="4695" y="2390"/>
                  <a:pt x="4519" y="2174"/>
                  <a:pt x="4343" y="1958"/>
                </a:cubicBezTo>
                <a:cubicBezTo>
                  <a:pt x="4789" y="1805"/>
                  <a:pt x="5232" y="1657"/>
                  <a:pt x="5675" y="1508"/>
                </a:cubicBezTo>
                <a:close/>
                <a:moveTo>
                  <a:pt x="2303" y="2641"/>
                </a:moveTo>
                <a:lnTo>
                  <a:pt x="2303" y="2641"/>
                </a:lnTo>
                <a:cubicBezTo>
                  <a:pt x="2286" y="2948"/>
                  <a:pt x="2272" y="3252"/>
                  <a:pt x="2262" y="3559"/>
                </a:cubicBezTo>
                <a:cubicBezTo>
                  <a:pt x="1724" y="3438"/>
                  <a:pt x="1188" y="3316"/>
                  <a:pt x="650" y="3191"/>
                </a:cubicBezTo>
                <a:cubicBezTo>
                  <a:pt x="1201" y="3006"/>
                  <a:pt x="1752" y="2823"/>
                  <a:pt x="2303" y="2641"/>
                </a:cubicBezTo>
                <a:close/>
                <a:moveTo>
                  <a:pt x="4104" y="2039"/>
                </a:moveTo>
                <a:cubicBezTo>
                  <a:pt x="4229" y="2198"/>
                  <a:pt x="4357" y="2357"/>
                  <a:pt x="4485" y="2515"/>
                </a:cubicBezTo>
                <a:cubicBezTo>
                  <a:pt x="4530" y="2566"/>
                  <a:pt x="4611" y="2674"/>
                  <a:pt x="4719" y="2813"/>
                </a:cubicBezTo>
                <a:cubicBezTo>
                  <a:pt x="4445" y="3184"/>
                  <a:pt x="4171" y="3553"/>
                  <a:pt x="3894" y="3918"/>
                </a:cubicBezTo>
                <a:cubicBezTo>
                  <a:pt x="3590" y="3853"/>
                  <a:pt x="3286" y="3792"/>
                  <a:pt x="2982" y="3725"/>
                </a:cubicBezTo>
                <a:cubicBezTo>
                  <a:pt x="2836" y="3691"/>
                  <a:pt x="2691" y="3658"/>
                  <a:pt x="2546" y="3624"/>
                </a:cubicBezTo>
                <a:cubicBezTo>
                  <a:pt x="2573" y="3262"/>
                  <a:pt x="2593" y="2900"/>
                  <a:pt x="2610" y="2539"/>
                </a:cubicBezTo>
                <a:cubicBezTo>
                  <a:pt x="3110" y="2373"/>
                  <a:pt x="3604" y="2204"/>
                  <a:pt x="4104" y="2039"/>
                </a:cubicBezTo>
                <a:close/>
                <a:moveTo>
                  <a:pt x="4861" y="3001"/>
                </a:moveTo>
                <a:cubicBezTo>
                  <a:pt x="5219" y="3468"/>
                  <a:pt x="5726" y="4124"/>
                  <a:pt x="6023" y="4418"/>
                </a:cubicBezTo>
                <a:cubicBezTo>
                  <a:pt x="5892" y="4380"/>
                  <a:pt x="5759" y="4353"/>
                  <a:pt x="5746" y="4350"/>
                </a:cubicBezTo>
                <a:cubicBezTo>
                  <a:pt x="5381" y="4259"/>
                  <a:pt x="5016" y="4171"/>
                  <a:pt x="4651" y="4083"/>
                </a:cubicBezTo>
                <a:cubicBezTo>
                  <a:pt x="4482" y="4046"/>
                  <a:pt x="4310" y="4009"/>
                  <a:pt x="4140" y="3971"/>
                </a:cubicBezTo>
                <a:cubicBezTo>
                  <a:pt x="4381" y="3650"/>
                  <a:pt x="4621" y="3326"/>
                  <a:pt x="4861" y="3001"/>
                </a:cubicBezTo>
                <a:close/>
                <a:moveTo>
                  <a:pt x="2532" y="3847"/>
                </a:moveTo>
                <a:cubicBezTo>
                  <a:pt x="2938" y="3934"/>
                  <a:pt x="3343" y="4026"/>
                  <a:pt x="3746" y="4113"/>
                </a:cubicBezTo>
                <a:cubicBezTo>
                  <a:pt x="3296" y="4712"/>
                  <a:pt x="2840" y="5303"/>
                  <a:pt x="2373" y="5885"/>
                </a:cubicBezTo>
                <a:cubicBezTo>
                  <a:pt x="2424" y="5208"/>
                  <a:pt x="2482" y="4529"/>
                  <a:pt x="2532" y="3847"/>
                </a:cubicBezTo>
                <a:close/>
                <a:moveTo>
                  <a:pt x="2601" y="0"/>
                </a:moveTo>
                <a:cubicBezTo>
                  <a:pt x="2589" y="0"/>
                  <a:pt x="2576" y="10"/>
                  <a:pt x="2573" y="31"/>
                </a:cubicBezTo>
                <a:cubicBezTo>
                  <a:pt x="2570" y="45"/>
                  <a:pt x="2570" y="61"/>
                  <a:pt x="2566" y="75"/>
                </a:cubicBezTo>
                <a:cubicBezTo>
                  <a:pt x="2498" y="89"/>
                  <a:pt x="2471" y="190"/>
                  <a:pt x="2535" y="261"/>
                </a:cubicBezTo>
                <a:cubicBezTo>
                  <a:pt x="2424" y="950"/>
                  <a:pt x="2360" y="1650"/>
                  <a:pt x="2316" y="2353"/>
                </a:cubicBezTo>
                <a:lnTo>
                  <a:pt x="126" y="3083"/>
                </a:lnTo>
                <a:cubicBezTo>
                  <a:pt x="1" y="3123"/>
                  <a:pt x="102" y="3302"/>
                  <a:pt x="191" y="3323"/>
                </a:cubicBezTo>
                <a:cubicBezTo>
                  <a:pt x="876" y="3485"/>
                  <a:pt x="1565" y="3634"/>
                  <a:pt x="2255" y="3786"/>
                </a:cubicBezTo>
                <a:cubicBezTo>
                  <a:pt x="2228" y="4594"/>
                  <a:pt x="2205" y="5405"/>
                  <a:pt x="2147" y="6199"/>
                </a:cubicBezTo>
                <a:cubicBezTo>
                  <a:pt x="2142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6" y="6327"/>
                </a:cubicBezTo>
                <a:cubicBezTo>
                  <a:pt x="2897" y="5621"/>
                  <a:pt x="3448" y="4898"/>
                  <a:pt x="3992" y="4171"/>
                </a:cubicBezTo>
                <a:cubicBezTo>
                  <a:pt x="4763" y="4344"/>
                  <a:pt x="5533" y="4519"/>
                  <a:pt x="6297" y="4718"/>
                </a:cubicBezTo>
                <a:cubicBezTo>
                  <a:pt x="6307" y="4721"/>
                  <a:pt x="6316" y="4722"/>
                  <a:pt x="6325" y="4722"/>
                </a:cubicBezTo>
                <a:cubicBezTo>
                  <a:pt x="6405" y="4722"/>
                  <a:pt x="6430" y="4620"/>
                  <a:pt x="6378" y="4553"/>
                </a:cubicBezTo>
                <a:cubicBezTo>
                  <a:pt x="5922" y="3982"/>
                  <a:pt x="5472" y="3387"/>
                  <a:pt x="5012" y="2795"/>
                </a:cubicBezTo>
                <a:cubicBezTo>
                  <a:pt x="5371" y="2316"/>
                  <a:pt x="5726" y="1836"/>
                  <a:pt x="6087" y="1356"/>
                </a:cubicBezTo>
                <a:cubicBezTo>
                  <a:pt x="6137" y="1291"/>
                  <a:pt x="6065" y="1149"/>
                  <a:pt x="5979" y="1149"/>
                </a:cubicBezTo>
                <a:cubicBezTo>
                  <a:pt x="5971" y="1149"/>
                  <a:pt x="5963" y="1151"/>
                  <a:pt x="5956" y="1153"/>
                </a:cubicBezTo>
                <a:cubicBezTo>
                  <a:pt x="5361" y="1346"/>
                  <a:pt x="4766" y="1546"/>
                  <a:pt x="4168" y="1741"/>
                </a:cubicBezTo>
                <a:cubicBezTo>
                  <a:pt x="3691" y="1167"/>
                  <a:pt x="3192" y="613"/>
                  <a:pt x="2657" y="113"/>
                </a:cubicBezTo>
                <a:cubicBezTo>
                  <a:pt x="2647" y="102"/>
                  <a:pt x="2640" y="99"/>
                  <a:pt x="2630" y="96"/>
                </a:cubicBezTo>
                <a:lnTo>
                  <a:pt x="2630" y="35"/>
                </a:lnTo>
                <a:cubicBezTo>
                  <a:pt x="2629" y="12"/>
                  <a:pt x="2615" y="0"/>
                  <a:pt x="260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ONE_COLUMN_TEXT_3">
    <p:spTree>
      <p:nvGrpSpPr>
        <p:cNvPr id="1" name="Shape 8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" name="Google Shape;808;p21"/>
          <p:cNvSpPr txBox="1">
            <a:spLocks noGrp="1"/>
          </p:cNvSpPr>
          <p:nvPr>
            <p:ph type="subTitle" idx="1"/>
          </p:nvPr>
        </p:nvSpPr>
        <p:spPr>
          <a:xfrm>
            <a:off x="4821025" y="2569475"/>
            <a:ext cx="3253200" cy="105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09" name="Google Shape;809;p21"/>
          <p:cNvSpPr txBox="1">
            <a:spLocks noGrp="1"/>
          </p:cNvSpPr>
          <p:nvPr>
            <p:ph type="title"/>
          </p:nvPr>
        </p:nvSpPr>
        <p:spPr>
          <a:xfrm>
            <a:off x="5334000" y="1148075"/>
            <a:ext cx="2571600" cy="755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810" name="Google Shape;810;p21"/>
          <p:cNvSpPr/>
          <p:nvPr/>
        </p:nvSpPr>
        <p:spPr>
          <a:xfrm rot="10800000">
            <a:off x="8503253" y="4061805"/>
            <a:ext cx="640745" cy="985667"/>
          </a:xfrm>
          <a:custGeom>
            <a:avLst/>
            <a:gdLst/>
            <a:ahLst/>
            <a:cxnLst/>
            <a:rect l="l" t="t" r="r" b="b"/>
            <a:pathLst>
              <a:path w="8313" h="12788" extrusionOk="0">
                <a:moveTo>
                  <a:pt x="278" y="0"/>
                </a:moveTo>
                <a:cubicBezTo>
                  <a:pt x="186" y="0"/>
                  <a:pt x="93" y="3"/>
                  <a:pt x="0" y="10"/>
                </a:cubicBezTo>
                <a:lnTo>
                  <a:pt x="0" y="12773"/>
                </a:lnTo>
                <a:cubicBezTo>
                  <a:pt x="108" y="12782"/>
                  <a:pt x="218" y="12787"/>
                  <a:pt x="329" y="12787"/>
                </a:cubicBezTo>
                <a:cubicBezTo>
                  <a:pt x="630" y="12787"/>
                  <a:pt x="944" y="12751"/>
                  <a:pt x="1274" y="12662"/>
                </a:cubicBezTo>
                <a:cubicBezTo>
                  <a:pt x="4124" y="11881"/>
                  <a:pt x="3640" y="8941"/>
                  <a:pt x="3640" y="8941"/>
                </a:cubicBezTo>
                <a:lnTo>
                  <a:pt x="3640" y="8941"/>
                </a:lnTo>
                <a:cubicBezTo>
                  <a:pt x="3640" y="8941"/>
                  <a:pt x="3724" y="8946"/>
                  <a:pt x="3869" y="8946"/>
                </a:cubicBezTo>
                <a:cubicBezTo>
                  <a:pt x="4761" y="8946"/>
                  <a:pt x="7963" y="8756"/>
                  <a:pt x="8158" y="6035"/>
                </a:cubicBezTo>
                <a:cubicBezTo>
                  <a:pt x="8313" y="3883"/>
                  <a:pt x="6209" y="3539"/>
                  <a:pt x="4852" y="3539"/>
                </a:cubicBezTo>
                <a:cubicBezTo>
                  <a:pt x="4217" y="3539"/>
                  <a:pt x="3745" y="3615"/>
                  <a:pt x="3745" y="3615"/>
                </a:cubicBezTo>
                <a:cubicBezTo>
                  <a:pt x="3745" y="3615"/>
                  <a:pt x="3927" y="1006"/>
                  <a:pt x="1410" y="175"/>
                </a:cubicBezTo>
                <a:cubicBezTo>
                  <a:pt x="1064" y="60"/>
                  <a:pt x="678" y="0"/>
                  <a:pt x="27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11" name="Google Shape;811;p21"/>
          <p:cNvSpPr/>
          <p:nvPr/>
        </p:nvSpPr>
        <p:spPr>
          <a:xfrm>
            <a:off x="8505726" y="3814558"/>
            <a:ext cx="250092" cy="247231"/>
          </a:xfrm>
          <a:custGeom>
            <a:avLst/>
            <a:gdLst/>
            <a:ahLst/>
            <a:cxnLst/>
            <a:rect l="l" t="t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12" name="Google Shape;812;p21"/>
          <p:cNvSpPr/>
          <p:nvPr/>
        </p:nvSpPr>
        <p:spPr>
          <a:xfrm>
            <a:off x="8269975" y="4824038"/>
            <a:ext cx="160800" cy="158950"/>
          </a:xfrm>
          <a:custGeom>
            <a:avLst/>
            <a:gdLst/>
            <a:ahLst/>
            <a:cxnLst/>
            <a:rect l="l" t="t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13" name="Google Shape;813;p21"/>
          <p:cNvSpPr/>
          <p:nvPr/>
        </p:nvSpPr>
        <p:spPr>
          <a:xfrm>
            <a:off x="8430786" y="804702"/>
            <a:ext cx="282501" cy="245514"/>
          </a:xfrm>
          <a:custGeom>
            <a:avLst/>
            <a:gdLst/>
            <a:ahLst/>
            <a:cxnLst/>
            <a:rect l="l" t="t" r="r" b="b"/>
            <a:pathLst>
              <a:path w="8119" h="7056" extrusionOk="0">
                <a:moveTo>
                  <a:pt x="4366" y="0"/>
                </a:moveTo>
                <a:cubicBezTo>
                  <a:pt x="4363" y="0"/>
                  <a:pt x="4360" y="0"/>
                  <a:pt x="4357" y="0"/>
                </a:cubicBezTo>
                <a:cubicBezTo>
                  <a:pt x="3867" y="24"/>
                  <a:pt x="3232" y="2454"/>
                  <a:pt x="3232" y="2454"/>
                </a:cubicBezTo>
                <a:cubicBezTo>
                  <a:pt x="3232" y="2454"/>
                  <a:pt x="2054" y="2337"/>
                  <a:pt x="1183" y="2337"/>
                </a:cubicBezTo>
                <a:cubicBezTo>
                  <a:pt x="748" y="2337"/>
                  <a:pt x="389" y="2366"/>
                  <a:pt x="292" y="2454"/>
                </a:cubicBezTo>
                <a:cubicBezTo>
                  <a:pt x="1" y="2721"/>
                  <a:pt x="2546" y="4430"/>
                  <a:pt x="2546" y="4430"/>
                </a:cubicBezTo>
                <a:cubicBezTo>
                  <a:pt x="2546" y="4430"/>
                  <a:pt x="1613" y="6684"/>
                  <a:pt x="2056" y="6975"/>
                </a:cubicBezTo>
                <a:cubicBezTo>
                  <a:pt x="2088" y="6997"/>
                  <a:pt x="2128" y="7007"/>
                  <a:pt x="2174" y="7007"/>
                </a:cubicBezTo>
                <a:cubicBezTo>
                  <a:pt x="2757" y="7007"/>
                  <a:pt x="4357" y="5411"/>
                  <a:pt x="4357" y="5411"/>
                </a:cubicBezTo>
                <a:cubicBezTo>
                  <a:pt x="4357" y="5411"/>
                  <a:pt x="6235" y="7055"/>
                  <a:pt x="6745" y="7055"/>
                </a:cubicBezTo>
                <a:cubicBezTo>
                  <a:pt x="6794" y="7055"/>
                  <a:pt x="6830" y="7041"/>
                  <a:pt x="6851" y="7008"/>
                </a:cubicBezTo>
                <a:cubicBezTo>
                  <a:pt x="7097" y="6634"/>
                  <a:pt x="6070" y="4089"/>
                  <a:pt x="6070" y="4089"/>
                </a:cubicBezTo>
                <a:cubicBezTo>
                  <a:pt x="6070" y="4089"/>
                  <a:pt x="8118" y="2876"/>
                  <a:pt x="8047" y="2454"/>
                </a:cubicBezTo>
                <a:cubicBezTo>
                  <a:pt x="8014" y="2260"/>
                  <a:pt x="7474" y="2207"/>
                  <a:pt x="6903" y="2207"/>
                </a:cubicBezTo>
                <a:cubicBezTo>
                  <a:pt x="6240" y="2207"/>
                  <a:pt x="5536" y="2278"/>
                  <a:pt x="5536" y="2278"/>
                </a:cubicBezTo>
                <a:cubicBezTo>
                  <a:pt x="5536" y="2278"/>
                  <a:pt x="4947" y="0"/>
                  <a:pt x="436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14" name="Google Shape;814;p21"/>
          <p:cNvSpPr/>
          <p:nvPr/>
        </p:nvSpPr>
        <p:spPr>
          <a:xfrm rot="-2401151">
            <a:off x="8054199" y="4319816"/>
            <a:ext cx="224896" cy="130418"/>
          </a:xfrm>
          <a:custGeom>
            <a:avLst/>
            <a:gdLst/>
            <a:ahLst/>
            <a:cxnLst/>
            <a:rect l="l" t="t" r="r" b="b"/>
            <a:pathLst>
              <a:path w="5732" h="3324" extrusionOk="0">
                <a:moveTo>
                  <a:pt x="1458" y="291"/>
                </a:moveTo>
                <a:cubicBezTo>
                  <a:pt x="2030" y="291"/>
                  <a:pt x="2534" y="879"/>
                  <a:pt x="2778" y="1349"/>
                </a:cubicBezTo>
                <a:cubicBezTo>
                  <a:pt x="2789" y="1372"/>
                  <a:pt x="2805" y="1385"/>
                  <a:pt x="2819" y="1389"/>
                </a:cubicBezTo>
                <a:cubicBezTo>
                  <a:pt x="2824" y="1391"/>
                  <a:pt x="2828" y="1392"/>
                  <a:pt x="2832" y="1392"/>
                </a:cubicBezTo>
                <a:cubicBezTo>
                  <a:pt x="2836" y="1392"/>
                  <a:pt x="2840" y="1391"/>
                  <a:pt x="2845" y="1389"/>
                </a:cubicBezTo>
                <a:cubicBezTo>
                  <a:pt x="2853" y="1389"/>
                  <a:pt x="2856" y="1385"/>
                  <a:pt x="2859" y="1385"/>
                </a:cubicBezTo>
                <a:lnTo>
                  <a:pt x="2862" y="1382"/>
                </a:lnTo>
                <a:cubicBezTo>
                  <a:pt x="3248" y="1156"/>
                  <a:pt x="3548" y="834"/>
                  <a:pt x="3971" y="663"/>
                </a:cubicBezTo>
                <a:cubicBezTo>
                  <a:pt x="4134" y="598"/>
                  <a:pt x="4301" y="558"/>
                  <a:pt x="4446" y="558"/>
                </a:cubicBezTo>
                <a:cubicBezTo>
                  <a:pt x="4748" y="558"/>
                  <a:pt x="4959" y="728"/>
                  <a:pt x="4863" y="1199"/>
                </a:cubicBezTo>
                <a:cubicBezTo>
                  <a:pt x="4751" y="1737"/>
                  <a:pt x="4258" y="2135"/>
                  <a:pt x="3819" y="2416"/>
                </a:cubicBezTo>
                <a:cubicBezTo>
                  <a:pt x="3413" y="2673"/>
                  <a:pt x="2940" y="2788"/>
                  <a:pt x="2531" y="3021"/>
                </a:cubicBezTo>
                <a:cubicBezTo>
                  <a:pt x="1926" y="2572"/>
                  <a:pt x="1234" y="2062"/>
                  <a:pt x="903" y="1375"/>
                </a:cubicBezTo>
                <a:cubicBezTo>
                  <a:pt x="707" y="973"/>
                  <a:pt x="781" y="409"/>
                  <a:pt x="1295" y="307"/>
                </a:cubicBezTo>
                <a:cubicBezTo>
                  <a:pt x="1350" y="296"/>
                  <a:pt x="1404" y="291"/>
                  <a:pt x="1458" y="291"/>
                </a:cubicBezTo>
                <a:close/>
                <a:moveTo>
                  <a:pt x="1324" y="0"/>
                </a:moveTo>
                <a:cubicBezTo>
                  <a:pt x="991" y="0"/>
                  <a:pt x="690" y="144"/>
                  <a:pt x="521" y="497"/>
                </a:cubicBezTo>
                <a:cubicBezTo>
                  <a:pt x="0" y="1588"/>
                  <a:pt x="1680" y="2748"/>
                  <a:pt x="2390" y="3281"/>
                </a:cubicBezTo>
                <a:cubicBezTo>
                  <a:pt x="2429" y="3311"/>
                  <a:pt x="2473" y="3323"/>
                  <a:pt x="2514" y="3323"/>
                </a:cubicBezTo>
                <a:cubicBezTo>
                  <a:pt x="2554" y="3323"/>
                  <a:pt x="2592" y="3311"/>
                  <a:pt x="2622" y="3291"/>
                </a:cubicBezTo>
                <a:cubicBezTo>
                  <a:pt x="3711" y="3210"/>
                  <a:pt x="5732" y="1967"/>
                  <a:pt x="5218" y="683"/>
                </a:cubicBezTo>
                <a:cubicBezTo>
                  <a:pt x="5078" y="337"/>
                  <a:pt x="4787" y="200"/>
                  <a:pt x="4451" y="200"/>
                </a:cubicBezTo>
                <a:cubicBezTo>
                  <a:pt x="3853" y="200"/>
                  <a:pt x="3115" y="636"/>
                  <a:pt x="2853" y="1095"/>
                </a:cubicBezTo>
                <a:cubicBezTo>
                  <a:pt x="2685" y="510"/>
                  <a:pt x="1949" y="0"/>
                  <a:pt x="1324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15" name="Google Shape;815;p21"/>
          <p:cNvSpPr/>
          <p:nvPr/>
        </p:nvSpPr>
        <p:spPr>
          <a:xfrm>
            <a:off x="495900" y="2049613"/>
            <a:ext cx="160800" cy="158950"/>
          </a:xfrm>
          <a:custGeom>
            <a:avLst/>
            <a:gdLst/>
            <a:ahLst/>
            <a:cxnLst/>
            <a:rect l="l" t="t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816" name="Google Shape;816;p21"/>
          <p:cNvGrpSpPr/>
          <p:nvPr/>
        </p:nvGrpSpPr>
        <p:grpSpPr>
          <a:xfrm>
            <a:off x="430034" y="267575"/>
            <a:ext cx="1099080" cy="1113371"/>
            <a:chOff x="918850" y="1629150"/>
            <a:chExt cx="442250" cy="453124"/>
          </a:xfrm>
        </p:grpSpPr>
        <p:sp>
          <p:nvSpPr>
            <p:cNvPr id="817" name="Google Shape;817;p21"/>
            <p:cNvSpPr/>
            <p:nvPr/>
          </p:nvSpPr>
          <p:spPr>
            <a:xfrm>
              <a:off x="1015722" y="1741872"/>
              <a:ext cx="267869" cy="245600"/>
            </a:xfrm>
            <a:custGeom>
              <a:avLst/>
              <a:gdLst/>
              <a:ahLst/>
              <a:cxnLst/>
              <a:rect l="l" t="t" r="r" b="b"/>
              <a:pathLst>
                <a:path w="8384" h="7687" extrusionOk="0">
                  <a:moveTo>
                    <a:pt x="3609" y="0"/>
                  </a:moveTo>
                  <a:cubicBezTo>
                    <a:pt x="2511" y="0"/>
                    <a:pt x="1440" y="451"/>
                    <a:pt x="763" y="1473"/>
                  </a:cubicBezTo>
                  <a:cubicBezTo>
                    <a:pt x="753" y="1488"/>
                    <a:pt x="742" y="1494"/>
                    <a:pt x="732" y="1494"/>
                  </a:cubicBezTo>
                  <a:cubicBezTo>
                    <a:pt x="716" y="1494"/>
                    <a:pt x="702" y="1480"/>
                    <a:pt x="690" y="1460"/>
                  </a:cubicBezTo>
                  <a:cubicBezTo>
                    <a:pt x="199" y="2305"/>
                    <a:pt x="0" y="3343"/>
                    <a:pt x="0" y="4282"/>
                  </a:cubicBezTo>
                  <a:cubicBezTo>
                    <a:pt x="0" y="4508"/>
                    <a:pt x="24" y="4731"/>
                    <a:pt x="64" y="4945"/>
                  </a:cubicBezTo>
                  <a:cubicBezTo>
                    <a:pt x="111" y="4099"/>
                    <a:pt x="433" y="3241"/>
                    <a:pt x="913" y="2619"/>
                  </a:cubicBezTo>
                  <a:cubicBezTo>
                    <a:pt x="1503" y="1857"/>
                    <a:pt x="2437" y="1440"/>
                    <a:pt x="3379" y="1440"/>
                  </a:cubicBezTo>
                  <a:cubicBezTo>
                    <a:pt x="3844" y="1440"/>
                    <a:pt x="4312" y="1542"/>
                    <a:pt x="4741" y="1754"/>
                  </a:cubicBezTo>
                  <a:cubicBezTo>
                    <a:pt x="5985" y="2365"/>
                    <a:pt x="6505" y="4059"/>
                    <a:pt x="5403" y="5082"/>
                  </a:cubicBezTo>
                  <a:cubicBezTo>
                    <a:pt x="5075" y="5387"/>
                    <a:pt x="4597" y="5552"/>
                    <a:pt x="4131" y="5552"/>
                  </a:cubicBezTo>
                  <a:cubicBezTo>
                    <a:pt x="3511" y="5552"/>
                    <a:pt x="2912" y="5260"/>
                    <a:pt x="2713" y="4616"/>
                  </a:cubicBezTo>
                  <a:cubicBezTo>
                    <a:pt x="2506" y="3952"/>
                    <a:pt x="2911" y="3302"/>
                    <a:pt x="3480" y="3302"/>
                  </a:cubicBezTo>
                  <a:cubicBezTo>
                    <a:pt x="3644" y="3302"/>
                    <a:pt x="3821" y="3355"/>
                    <a:pt x="4001" y="3477"/>
                  </a:cubicBezTo>
                  <a:cubicBezTo>
                    <a:pt x="4070" y="3525"/>
                    <a:pt x="4072" y="3671"/>
                    <a:pt x="3988" y="3671"/>
                  </a:cubicBezTo>
                  <a:cubicBezTo>
                    <a:pt x="3977" y="3671"/>
                    <a:pt x="3964" y="3669"/>
                    <a:pt x="3950" y="3663"/>
                  </a:cubicBezTo>
                  <a:cubicBezTo>
                    <a:pt x="3859" y="3628"/>
                    <a:pt x="3775" y="3612"/>
                    <a:pt x="3699" y="3612"/>
                  </a:cubicBezTo>
                  <a:cubicBezTo>
                    <a:pt x="2974" y="3612"/>
                    <a:pt x="2903" y="5041"/>
                    <a:pt x="4045" y="5041"/>
                  </a:cubicBezTo>
                  <a:cubicBezTo>
                    <a:pt x="4151" y="5041"/>
                    <a:pt x="4268" y="5028"/>
                    <a:pt x="4396" y="5001"/>
                  </a:cubicBezTo>
                  <a:cubicBezTo>
                    <a:pt x="5322" y="4809"/>
                    <a:pt x="5745" y="3886"/>
                    <a:pt x="5346" y="3008"/>
                  </a:cubicBezTo>
                  <a:cubicBezTo>
                    <a:pt x="4990" y="2221"/>
                    <a:pt x="4271" y="1890"/>
                    <a:pt x="3513" y="1890"/>
                  </a:cubicBezTo>
                  <a:cubicBezTo>
                    <a:pt x="2620" y="1890"/>
                    <a:pt x="1673" y="2349"/>
                    <a:pt x="1203" y="3065"/>
                  </a:cubicBezTo>
                  <a:cubicBezTo>
                    <a:pt x="520" y="4106"/>
                    <a:pt x="297" y="5823"/>
                    <a:pt x="1233" y="6790"/>
                  </a:cubicBezTo>
                  <a:cubicBezTo>
                    <a:pt x="1869" y="7448"/>
                    <a:pt x="2849" y="7687"/>
                    <a:pt x="3753" y="7687"/>
                  </a:cubicBezTo>
                  <a:cubicBezTo>
                    <a:pt x="3874" y="7687"/>
                    <a:pt x="3992" y="7682"/>
                    <a:pt x="4109" y="7674"/>
                  </a:cubicBezTo>
                  <a:cubicBezTo>
                    <a:pt x="6732" y="7499"/>
                    <a:pt x="8384" y="5073"/>
                    <a:pt x="7468" y="2545"/>
                  </a:cubicBezTo>
                  <a:cubicBezTo>
                    <a:pt x="6901" y="977"/>
                    <a:pt x="5225" y="0"/>
                    <a:pt x="360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8" name="Google Shape;818;p21"/>
            <p:cNvSpPr/>
            <p:nvPr/>
          </p:nvSpPr>
          <p:spPr>
            <a:xfrm>
              <a:off x="1016680" y="1729347"/>
              <a:ext cx="282406" cy="275153"/>
            </a:xfrm>
            <a:custGeom>
              <a:avLst/>
              <a:gdLst/>
              <a:ahLst/>
              <a:cxnLst/>
              <a:rect l="l" t="t" r="r" b="b"/>
              <a:pathLst>
                <a:path w="8839" h="8612" extrusionOk="0">
                  <a:moveTo>
                    <a:pt x="3937" y="1"/>
                  </a:moveTo>
                  <a:cubicBezTo>
                    <a:pt x="2672" y="1"/>
                    <a:pt x="1101" y="550"/>
                    <a:pt x="639" y="1754"/>
                  </a:cubicBezTo>
                  <a:cubicBezTo>
                    <a:pt x="632" y="1778"/>
                    <a:pt x="643" y="1822"/>
                    <a:pt x="660" y="1852"/>
                  </a:cubicBezTo>
                  <a:cubicBezTo>
                    <a:pt x="672" y="1872"/>
                    <a:pt x="686" y="1886"/>
                    <a:pt x="702" y="1886"/>
                  </a:cubicBezTo>
                  <a:cubicBezTo>
                    <a:pt x="712" y="1886"/>
                    <a:pt x="723" y="1880"/>
                    <a:pt x="733" y="1865"/>
                  </a:cubicBezTo>
                  <a:cubicBezTo>
                    <a:pt x="1410" y="843"/>
                    <a:pt x="2481" y="392"/>
                    <a:pt x="3579" y="392"/>
                  </a:cubicBezTo>
                  <a:cubicBezTo>
                    <a:pt x="5195" y="392"/>
                    <a:pt x="6871" y="1369"/>
                    <a:pt x="7438" y="2937"/>
                  </a:cubicBezTo>
                  <a:cubicBezTo>
                    <a:pt x="8354" y="5465"/>
                    <a:pt x="6702" y="7891"/>
                    <a:pt x="4079" y="8066"/>
                  </a:cubicBezTo>
                  <a:cubicBezTo>
                    <a:pt x="3962" y="8074"/>
                    <a:pt x="3844" y="8079"/>
                    <a:pt x="3723" y="8079"/>
                  </a:cubicBezTo>
                  <a:cubicBezTo>
                    <a:pt x="2819" y="8079"/>
                    <a:pt x="1839" y="7840"/>
                    <a:pt x="1203" y="7182"/>
                  </a:cubicBezTo>
                  <a:cubicBezTo>
                    <a:pt x="267" y="6215"/>
                    <a:pt x="490" y="4498"/>
                    <a:pt x="1173" y="3457"/>
                  </a:cubicBezTo>
                  <a:cubicBezTo>
                    <a:pt x="1643" y="2741"/>
                    <a:pt x="2590" y="2282"/>
                    <a:pt x="3483" y="2282"/>
                  </a:cubicBezTo>
                  <a:cubicBezTo>
                    <a:pt x="4241" y="2282"/>
                    <a:pt x="4960" y="2613"/>
                    <a:pt x="5316" y="3400"/>
                  </a:cubicBezTo>
                  <a:cubicBezTo>
                    <a:pt x="5715" y="4278"/>
                    <a:pt x="5292" y="5201"/>
                    <a:pt x="4366" y="5393"/>
                  </a:cubicBezTo>
                  <a:cubicBezTo>
                    <a:pt x="4238" y="5420"/>
                    <a:pt x="4121" y="5433"/>
                    <a:pt x="4015" y="5433"/>
                  </a:cubicBezTo>
                  <a:cubicBezTo>
                    <a:pt x="2873" y="5433"/>
                    <a:pt x="2944" y="4004"/>
                    <a:pt x="3669" y="4004"/>
                  </a:cubicBezTo>
                  <a:cubicBezTo>
                    <a:pt x="3745" y="4004"/>
                    <a:pt x="3829" y="4020"/>
                    <a:pt x="3920" y="4055"/>
                  </a:cubicBezTo>
                  <a:cubicBezTo>
                    <a:pt x="3934" y="4061"/>
                    <a:pt x="3947" y="4063"/>
                    <a:pt x="3958" y="4063"/>
                  </a:cubicBezTo>
                  <a:cubicBezTo>
                    <a:pt x="4042" y="4063"/>
                    <a:pt x="4040" y="3917"/>
                    <a:pt x="3971" y="3869"/>
                  </a:cubicBezTo>
                  <a:cubicBezTo>
                    <a:pt x="3791" y="3747"/>
                    <a:pt x="3614" y="3694"/>
                    <a:pt x="3450" y="3694"/>
                  </a:cubicBezTo>
                  <a:cubicBezTo>
                    <a:pt x="2881" y="3694"/>
                    <a:pt x="2476" y="4344"/>
                    <a:pt x="2683" y="5008"/>
                  </a:cubicBezTo>
                  <a:cubicBezTo>
                    <a:pt x="2882" y="5652"/>
                    <a:pt x="3481" y="5944"/>
                    <a:pt x="4101" y="5944"/>
                  </a:cubicBezTo>
                  <a:cubicBezTo>
                    <a:pt x="4567" y="5944"/>
                    <a:pt x="5045" y="5779"/>
                    <a:pt x="5373" y="5474"/>
                  </a:cubicBezTo>
                  <a:cubicBezTo>
                    <a:pt x="6475" y="4451"/>
                    <a:pt x="5955" y="2757"/>
                    <a:pt x="4711" y="2146"/>
                  </a:cubicBezTo>
                  <a:cubicBezTo>
                    <a:pt x="4282" y="1934"/>
                    <a:pt x="3814" y="1832"/>
                    <a:pt x="3349" y="1832"/>
                  </a:cubicBezTo>
                  <a:cubicBezTo>
                    <a:pt x="2407" y="1832"/>
                    <a:pt x="1473" y="2249"/>
                    <a:pt x="883" y="3011"/>
                  </a:cubicBezTo>
                  <a:cubicBezTo>
                    <a:pt x="403" y="3633"/>
                    <a:pt x="81" y="4491"/>
                    <a:pt x="34" y="5337"/>
                  </a:cubicBezTo>
                  <a:cubicBezTo>
                    <a:pt x="0" y="5894"/>
                    <a:pt x="85" y="6448"/>
                    <a:pt x="331" y="6928"/>
                  </a:cubicBezTo>
                  <a:cubicBezTo>
                    <a:pt x="913" y="8057"/>
                    <a:pt x="2210" y="8540"/>
                    <a:pt x="3413" y="8604"/>
                  </a:cubicBezTo>
                  <a:cubicBezTo>
                    <a:pt x="3505" y="8609"/>
                    <a:pt x="3596" y="8611"/>
                    <a:pt x="3687" y="8611"/>
                  </a:cubicBezTo>
                  <a:cubicBezTo>
                    <a:pt x="6555" y="8611"/>
                    <a:pt x="8838" y="6266"/>
                    <a:pt x="8121" y="3281"/>
                  </a:cubicBezTo>
                  <a:cubicBezTo>
                    <a:pt x="7685" y="1474"/>
                    <a:pt x="6215" y="230"/>
                    <a:pt x="4377" y="24"/>
                  </a:cubicBezTo>
                  <a:cubicBezTo>
                    <a:pt x="4236" y="9"/>
                    <a:pt x="4089" y="1"/>
                    <a:pt x="39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9" name="Google Shape;819;p21"/>
            <p:cNvSpPr/>
            <p:nvPr/>
          </p:nvSpPr>
          <p:spPr>
            <a:xfrm>
              <a:off x="1150678" y="1629150"/>
              <a:ext cx="11694" cy="53037"/>
            </a:xfrm>
            <a:custGeom>
              <a:avLst/>
              <a:gdLst/>
              <a:ahLst/>
              <a:cxnLst/>
              <a:rect l="l" t="t" r="r" b="b"/>
              <a:pathLst>
                <a:path w="366" h="1660" extrusionOk="0">
                  <a:moveTo>
                    <a:pt x="123" y="0"/>
                  </a:moveTo>
                  <a:cubicBezTo>
                    <a:pt x="74" y="0"/>
                    <a:pt x="34" y="29"/>
                    <a:pt x="30" y="102"/>
                  </a:cubicBezTo>
                  <a:cubicBezTo>
                    <a:pt x="0" y="581"/>
                    <a:pt x="34" y="1088"/>
                    <a:pt x="105" y="1562"/>
                  </a:cubicBezTo>
                  <a:cubicBezTo>
                    <a:pt x="112" y="1606"/>
                    <a:pt x="167" y="1660"/>
                    <a:pt x="210" y="1660"/>
                  </a:cubicBezTo>
                  <a:cubicBezTo>
                    <a:pt x="232" y="1660"/>
                    <a:pt x="250" y="1645"/>
                    <a:pt x="257" y="1609"/>
                  </a:cubicBezTo>
                  <a:cubicBezTo>
                    <a:pt x="334" y="1149"/>
                    <a:pt x="365" y="649"/>
                    <a:pt x="331" y="183"/>
                  </a:cubicBezTo>
                  <a:cubicBezTo>
                    <a:pt x="325" y="88"/>
                    <a:pt x="209" y="0"/>
                    <a:pt x="1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0" name="Google Shape;820;p21"/>
            <p:cNvSpPr/>
            <p:nvPr/>
          </p:nvSpPr>
          <p:spPr>
            <a:xfrm>
              <a:off x="1248317" y="1682188"/>
              <a:ext cx="31151" cy="46296"/>
            </a:xfrm>
            <a:custGeom>
              <a:avLst/>
              <a:gdLst/>
              <a:ahLst/>
              <a:cxnLst/>
              <a:rect l="l" t="t" r="r" b="b"/>
              <a:pathLst>
                <a:path w="975" h="1449" extrusionOk="0">
                  <a:moveTo>
                    <a:pt x="755" y="0"/>
                  </a:moveTo>
                  <a:cubicBezTo>
                    <a:pt x="727" y="0"/>
                    <a:pt x="701" y="12"/>
                    <a:pt x="681" y="40"/>
                  </a:cubicBezTo>
                  <a:cubicBezTo>
                    <a:pt x="414" y="412"/>
                    <a:pt x="84" y="881"/>
                    <a:pt x="6" y="1341"/>
                  </a:cubicBezTo>
                  <a:cubicBezTo>
                    <a:pt x="1" y="1381"/>
                    <a:pt x="27" y="1448"/>
                    <a:pt x="66" y="1448"/>
                  </a:cubicBezTo>
                  <a:cubicBezTo>
                    <a:pt x="77" y="1448"/>
                    <a:pt x="88" y="1444"/>
                    <a:pt x="101" y="1432"/>
                  </a:cubicBezTo>
                  <a:cubicBezTo>
                    <a:pt x="263" y="1281"/>
                    <a:pt x="374" y="1064"/>
                    <a:pt x="492" y="878"/>
                  </a:cubicBezTo>
                  <a:cubicBezTo>
                    <a:pt x="624" y="669"/>
                    <a:pt x="770" y="462"/>
                    <a:pt x="908" y="253"/>
                  </a:cubicBezTo>
                  <a:cubicBezTo>
                    <a:pt x="974" y="153"/>
                    <a:pt x="854" y="0"/>
                    <a:pt x="7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1" name="Google Shape;821;p21"/>
            <p:cNvSpPr/>
            <p:nvPr/>
          </p:nvSpPr>
          <p:spPr>
            <a:xfrm>
              <a:off x="1308638" y="1782322"/>
              <a:ext cx="52462" cy="28084"/>
            </a:xfrm>
            <a:custGeom>
              <a:avLst/>
              <a:gdLst/>
              <a:ahLst/>
              <a:cxnLst/>
              <a:rect l="l" t="t" r="r" b="b"/>
              <a:pathLst>
                <a:path w="1642" h="879" extrusionOk="0">
                  <a:moveTo>
                    <a:pt x="1421" y="0"/>
                  </a:moveTo>
                  <a:cubicBezTo>
                    <a:pt x="1402" y="0"/>
                    <a:pt x="1383" y="6"/>
                    <a:pt x="1365" y="18"/>
                  </a:cubicBezTo>
                  <a:cubicBezTo>
                    <a:pt x="1112" y="201"/>
                    <a:pt x="855" y="309"/>
                    <a:pt x="561" y="410"/>
                  </a:cubicBezTo>
                  <a:cubicBezTo>
                    <a:pt x="351" y="485"/>
                    <a:pt x="17" y="566"/>
                    <a:pt x="0" y="829"/>
                  </a:cubicBezTo>
                  <a:cubicBezTo>
                    <a:pt x="0" y="846"/>
                    <a:pt x="7" y="876"/>
                    <a:pt x="30" y="876"/>
                  </a:cubicBezTo>
                  <a:cubicBezTo>
                    <a:pt x="41" y="878"/>
                    <a:pt x="53" y="879"/>
                    <a:pt x="64" y="879"/>
                  </a:cubicBezTo>
                  <a:cubicBezTo>
                    <a:pt x="153" y="879"/>
                    <a:pt x="230" y="832"/>
                    <a:pt x="314" y="799"/>
                  </a:cubicBezTo>
                  <a:cubicBezTo>
                    <a:pt x="459" y="742"/>
                    <a:pt x="608" y="698"/>
                    <a:pt x="757" y="650"/>
                  </a:cubicBezTo>
                  <a:cubicBezTo>
                    <a:pt x="1031" y="563"/>
                    <a:pt x="1372" y="478"/>
                    <a:pt x="1565" y="252"/>
                  </a:cubicBezTo>
                  <a:cubicBezTo>
                    <a:pt x="1641" y="163"/>
                    <a:pt x="1526" y="0"/>
                    <a:pt x="14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2" name="Google Shape;822;p21"/>
            <p:cNvSpPr/>
            <p:nvPr/>
          </p:nvSpPr>
          <p:spPr>
            <a:xfrm>
              <a:off x="1297711" y="1901817"/>
              <a:ext cx="51056" cy="23004"/>
            </a:xfrm>
            <a:custGeom>
              <a:avLst/>
              <a:gdLst/>
              <a:ahLst/>
              <a:cxnLst/>
              <a:rect l="l" t="t" r="r" b="b"/>
              <a:pathLst>
                <a:path w="1598" h="720" extrusionOk="0">
                  <a:moveTo>
                    <a:pt x="84" y="1"/>
                  </a:moveTo>
                  <a:cubicBezTo>
                    <a:pt x="16" y="1"/>
                    <a:pt x="1" y="70"/>
                    <a:pt x="21" y="137"/>
                  </a:cubicBezTo>
                  <a:cubicBezTo>
                    <a:pt x="18" y="141"/>
                    <a:pt x="14" y="145"/>
                    <a:pt x="14" y="145"/>
                  </a:cubicBezTo>
                  <a:cubicBezTo>
                    <a:pt x="18" y="154"/>
                    <a:pt x="27" y="158"/>
                    <a:pt x="31" y="165"/>
                  </a:cubicBezTo>
                  <a:cubicBezTo>
                    <a:pt x="44" y="198"/>
                    <a:pt x="68" y="226"/>
                    <a:pt x="96" y="239"/>
                  </a:cubicBezTo>
                  <a:cubicBezTo>
                    <a:pt x="99" y="239"/>
                    <a:pt x="99" y="243"/>
                    <a:pt x="102" y="243"/>
                  </a:cubicBezTo>
                  <a:cubicBezTo>
                    <a:pt x="210" y="324"/>
                    <a:pt x="375" y="368"/>
                    <a:pt x="484" y="405"/>
                  </a:cubicBezTo>
                  <a:cubicBezTo>
                    <a:pt x="774" y="513"/>
                    <a:pt x="1082" y="577"/>
                    <a:pt x="1369" y="702"/>
                  </a:cubicBezTo>
                  <a:cubicBezTo>
                    <a:pt x="1398" y="714"/>
                    <a:pt x="1424" y="720"/>
                    <a:pt x="1446" y="720"/>
                  </a:cubicBezTo>
                  <a:cubicBezTo>
                    <a:pt x="1589" y="720"/>
                    <a:pt x="1597" y="498"/>
                    <a:pt x="1437" y="425"/>
                  </a:cubicBezTo>
                  <a:cubicBezTo>
                    <a:pt x="1024" y="239"/>
                    <a:pt x="551" y="137"/>
                    <a:pt x="119" y="6"/>
                  </a:cubicBezTo>
                  <a:cubicBezTo>
                    <a:pt x="106" y="2"/>
                    <a:pt x="94" y="1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" name="Google Shape;823;p21"/>
            <p:cNvSpPr/>
            <p:nvPr/>
          </p:nvSpPr>
          <p:spPr>
            <a:xfrm>
              <a:off x="1208444" y="2023454"/>
              <a:ext cx="40321" cy="45401"/>
            </a:xfrm>
            <a:custGeom>
              <a:avLst/>
              <a:gdLst/>
              <a:ahLst/>
              <a:cxnLst/>
              <a:rect l="l" t="t" r="r" b="b"/>
              <a:pathLst>
                <a:path w="1262" h="1421" extrusionOk="0">
                  <a:moveTo>
                    <a:pt x="143" y="0"/>
                  </a:moveTo>
                  <a:cubicBezTo>
                    <a:pt x="69" y="0"/>
                    <a:pt x="0" y="46"/>
                    <a:pt x="27" y="136"/>
                  </a:cubicBezTo>
                  <a:cubicBezTo>
                    <a:pt x="104" y="410"/>
                    <a:pt x="277" y="697"/>
                    <a:pt x="436" y="933"/>
                  </a:cubicBezTo>
                  <a:cubicBezTo>
                    <a:pt x="571" y="1129"/>
                    <a:pt x="747" y="1366"/>
                    <a:pt x="997" y="1416"/>
                  </a:cubicBezTo>
                  <a:cubicBezTo>
                    <a:pt x="1011" y="1419"/>
                    <a:pt x="1025" y="1420"/>
                    <a:pt x="1039" y="1420"/>
                  </a:cubicBezTo>
                  <a:cubicBezTo>
                    <a:pt x="1190" y="1420"/>
                    <a:pt x="1262" y="1255"/>
                    <a:pt x="1126" y="1146"/>
                  </a:cubicBezTo>
                  <a:cubicBezTo>
                    <a:pt x="936" y="998"/>
                    <a:pt x="808" y="862"/>
                    <a:pt x="675" y="656"/>
                  </a:cubicBezTo>
                  <a:cubicBezTo>
                    <a:pt x="544" y="450"/>
                    <a:pt x="432" y="210"/>
                    <a:pt x="254" y="41"/>
                  </a:cubicBezTo>
                  <a:cubicBezTo>
                    <a:pt x="225" y="14"/>
                    <a:pt x="184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" name="Google Shape;824;p21"/>
            <p:cNvSpPr/>
            <p:nvPr/>
          </p:nvSpPr>
          <p:spPr>
            <a:xfrm>
              <a:off x="1102721" y="2034636"/>
              <a:ext cx="14282" cy="47637"/>
            </a:xfrm>
            <a:custGeom>
              <a:avLst/>
              <a:gdLst/>
              <a:ahLst/>
              <a:cxnLst/>
              <a:rect l="l" t="t" r="r" b="b"/>
              <a:pathLst>
                <a:path w="447" h="1491" extrusionOk="0">
                  <a:moveTo>
                    <a:pt x="170" y="1"/>
                  </a:moveTo>
                  <a:cubicBezTo>
                    <a:pt x="140" y="1"/>
                    <a:pt x="113" y="18"/>
                    <a:pt x="102" y="63"/>
                  </a:cubicBezTo>
                  <a:cubicBezTo>
                    <a:pt x="38" y="327"/>
                    <a:pt x="55" y="610"/>
                    <a:pt x="48" y="880"/>
                  </a:cubicBezTo>
                  <a:cubicBezTo>
                    <a:pt x="44" y="1117"/>
                    <a:pt x="1" y="1289"/>
                    <a:pt x="177" y="1462"/>
                  </a:cubicBezTo>
                  <a:cubicBezTo>
                    <a:pt x="192" y="1478"/>
                    <a:pt x="209" y="1490"/>
                    <a:pt x="229" y="1490"/>
                  </a:cubicBezTo>
                  <a:cubicBezTo>
                    <a:pt x="239" y="1490"/>
                    <a:pt x="250" y="1487"/>
                    <a:pt x="261" y="1479"/>
                  </a:cubicBezTo>
                  <a:cubicBezTo>
                    <a:pt x="447" y="1350"/>
                    <a:pt x="383" y="1147"/>
                    <a:pt x="379" y="938"/>
                  </a:cubicBezTo>
                  <a:cubicBezTo>
                    <a:pt x="372" y="671"/>
                    <a:pt x="386" y="387"/>
                    <a:pt x="325" y="127"/>
                  </a:cubicBezTo>
                  <a:cubicBezTo>
                    <a:pt x="312" y="71"/>
                    <a:pt x="232" y="1"/>
                    <a:pt x="1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" name="Google Shape;825;p21"/>
            <p:cNvSpPr/>
            <p:nvPr/>
          </p:nvSpPr>
          <p:spPr>
            <a:xfrm>
              <a:off x="950896" y="2001408"/>
              <a:ext cx="62271" cy="34059"/>
            </a:xfrm>
            <a:custGeom>
              <a:avLst/>
              <a:gdLst/>
              <a:ahLst/>
              <a:cxnLst/>
              <a:rect l="l" t="t" r="r" b="b"/>
              <a:pathLst>
                <a:path w="1949" h="1066" extrusionOk="0">
                  <a:moveTo>
                    <a:pt x="1663" y="1"/>
                  </a:moveTo>
                  <a:cubicBezTo>
                    <a:pt x="1399" y="1"/>
                    <a:pt x="1135" y="172"/>
                    <a:pt x="914" y="302"/>
                  </a:cubicBezTo>
                  <a:cubicBezTo>
                    <a:pt x="650" y="454"/>
                    <a:pt x="390" y="620"/>
                    <a:pt x="140" y="799"/>
                  </a:cubicBezTo>
                  <a:cubicBezTo>
                    <a:pt x="0" y="895"/>
                    <a:pt x="172" y="1066"/>
                    <a:pt x="318" y="1066"/>
                  </a:cubicBezTo>
                  <a:cubicBezTo>
                    <a:pt x="346" y="1066"/>
                    <a:pt x="373" y="1059"/>
                    <a:pt x="397" y="1045"/>
                  </a:cubicBezTo>
                  <a:cubicBezTo>
                    <a:pt x="846" y="775"/>
                    <a:pt x="1272" y="386"/>
                    <a:pt x="1792" y="258"/>
                  </a:cubicBezTo>
                  <a:cubicBezTo>
                    <a:pt x="1948" y="217"/>
                    <a:pt x="1772" y="1"/>
                    <a:pt x="1671" y="1"/>
                  </a:cubicBezTo>
                  <a:cubicBezTo>
                    <a:pt x="1668" y="1"/>
                    <a:pt x="1666" y="1"/>
                    <a:pt x="16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" name="Google Shape;826;p21"/>
            <p:cNvSpPr/>
            <p:nvPr/>
          </p:nvSpPr>
          <p:spPr>
            <a:xfrm>
              <a:off x="923483" y="1883030"/>
              <a:ext cx="68724" cy="14026"/>
            </a:xfrm>
            <a:custGeom>
              <a:avLst/>
              <a:gdLst/>
              <a:ahLst/>
              <a:cxnLst/>
              <a:rect l="l" t="t" r="r" b="b"/>
              <a:pathLst>
                <a:path w="2151" h="439" extrusionOk="0">
                  <a:moveTo>
                    <a:pt x="1755" y="1"/>
                  </a:moveTo>
                  <a:cubicBezTo>
                    <a:pt x="1237" y="1"/>
                    <a:pt x="718" y="108"/>
                    <a:pt x="200" y="124"/>
                  </a:cubicBezTo>
                  <a:cubicBezTo>
                    <a:pt x="1" y="128"/>
                    <a:pt x="99" y="398"/>
                    <a:pt x="247" y="415"/>
                  </a:cubicBezTo>
                  <a:cubicBezTo>
                    <a:pt x="376" y="432"/>
                    <a:pt x="505" y="439"/>
                    <a:pt x="635" y="439"/>
                  </a:cubicBezTo>
                  <a:cubicBezTo>
                    <a:pt x="1060" y="439"/>
                    <a:pt x="1491" y="365"/>
                    <a:pt x="1910" y="347"/>
                  </a:cubicBezTo>
                  <a:cubicBezTo>
                    <a:pt x="2150" y="334"/>
                    <a:pt x="2069" y="6"/>
                    <a:pt x="1863" y="3"/>
                  </a:cubicBezTo>
                  <a:cubicBezTo>
                    <a:pt x="1827" y="2"/>
                    <a:pt x="1791" y="1"/>
                    <a:pt x="17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" name="Google Shape;827;p21"/>
            <p:cNvSpPr/>
            <p:nvPr/>
          </p:nvSpPr>
          <p:spPr>
            <a:xfrm>
              <a:off x="918850" y="1768104"/>
              <a:ext cx="74507" cy="19170"/>
            </a:xfrm>
            <a:custGeom>
              <a:avLst/>
              <a:gdLst/>
              <a:ahLst/>
              <a:cxnLst/>
              <a:rect l="l" t="t" r="r" b="b"/>
              <a:pathLst>
                <a:path w="2332" h="600" extrusionOk="0">
                  <a:moveTo>
                    <a:pt x="475" y="1"/>
                  </a:moveTo>
                  <a:cubicBezTo>
                    <a:pt x="362" y="1"/>
                    <a:pt x="249" y="9"/>
                    <a:pt x="136" y="28"/>
                  </a:cubicBezTo>
                  <a:cubicBezTo>
                    <a:pt x="1" y="51"/>
                    <a:pt x="126" y="267"/>
                    <a:pt x="224" y="271"/>
                  </a:cubicBezTo>
                  <a:cubicBezTo>
                    <a:pt x="866" y="301"/>
                    <a:pt x="1454" y="480"/>
                    <a:pt x="2083" y="596"/>
                  </a:cubicBezTo>
                  <a:cubicBezTo>
                    <a:pt x="2098" y="598"/>
                    <a:pt x="2113" y="600"/>
                    <a:pt x="2127" y="600"/>
                  </a:cubicBezTo>
                  <a:cubicBezTo>
                    <a:pt x="2327" y="600"/>
                    <a:pt x="2332" y="325"/>
                    <a:pt x="2123" y="287"/>
                  </a:cubicBezTo>
                  <a:cubicBezTo>
                    <a:pt x="1587" y="198"/>
                    <a:pt x="1030" y="1"/>
                    <a:pt x="4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" name="Google Shape;828;p21"/>
            <p:cNvSpPr/>
            <p:nvPr/>
          </p:nvSpPr>
          <p:spPr>
            <a:xfrm>
              <a:off x="1011505" y="1660877"/>
              <a:ext cx="34921" cy="38691"/>
            </a:xfrm>
            <a:custGeom>
              <a:avLst/>
              <a:gdLst/>
              <a:ahLst/>
              <a:cxnLst/>
              <a:rect l="l" t="t" r="r" b="b"/>
              <a:pathLst>
                <a:path w="1093" h="1211" extrusionOk="0">
                  <a:moveTo>
                    <a:pt x="137" y="1"/>
                  </a:moveTo>
                  <a:cubicBezTo>
                    <a:pt x="131" y="1"/>
                    <a:pt x="125" y="2"/>
                    <a:pt x="118" y="4"/>
                  </a:cubicBezTo>
                  <a:cubicBezTo>
                    <a:pt x="98" y="11"/>
                    <a:pt x="78" y="18"/>
                    <a:pt x="58" y="25"/>
                  </a:cubicBezTo>
                  <a:cubicBezTo>
                    <a:pt x="17" y="42"/>
                    <a:pt x="0" y="99"/>
                    <a:pt x="11" y="136"/>
                  </a:cubicBezTo>
                  <a:cubicBezTo>
                    <a:pt x="108" y="531"/>
                    <a:pt x="470" y="772"/>
                    <a:pt x="672" y="1106"/>
                  </a:cubicBezTo>
                  <a:cubicBezTo>
                    <a:pt x="714" y="1177"/>
                    <a:pt x="803" y="1210"/>
                    <a:pt x="882" y="1210"/>
                  </a:cubicBezTo>
                  <a:cubicBezTo>
                    <a:pt x="996" y="1210"/>
                    <a:pt x="1093" y="1143"/>
                    <a:pt x="1017" y="1025"/>
                  </a:cubicBezTo>
                  <a:cubicBezTo>
                    <a:pt x="882" y="812"/>
                    <a:pt x="706" y="639"/>
                    <a:pt x="538" y="457"/>
                  </a:cubicBezTo>
                  <a:cubicBezTo>
                    <a:pt x="460" y="372"/>
                    <a:pt x="379" y="288"/>
                    <a:pt x="315" y="193"/>
                  </a:cubicBezTo>
                  <a:cubicBezTo>
                    <a:pt x="286" y="153"/>
                    <a:pt x="210" y="1"/>
                    <a:pt x="1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29" name="Google Shape;829;p21"/>
          <p:cNvSpPr/>
          <p:nvPr/>
        </p:nvSpPr>
        <p:spPr>
          <a:xfrm>
            <a:off x="-4374" y="1109507"/>
            <a:ext cx="723730" cy="1113355"/>
          </a:xfrm>
          <a:custGeom>
            <a:avLst/>
            <a:gdLst/>
            <a:ahLst/>
            <a:cxnLst/>
            <a:rect l="l" t="t" r="r" b="b"/>
            <a:pathLst>
              <a:path w="8313" h="12788" extrusionOk="0">
                <a:moveTo>
                  <a:pt x="278" y="0"/>
                </a:moveTo>
                <a:cubicBezTo>
                  <a:pt x="186" y="0"/>
                  <a:pt x="93" y="3"/>
                  <a:pt x="0" y="10"/>
                </a:cubicBezTo>
                <a:lnTo>
                  <a:pt x="0" y="12773"/>
                </a:lnTo>
                <a:cubicBezTo>
                  <a:pt x="108" y="12782"/>
                  <a:pt x="218" y="12787"/>
                  <a:pt x="329" y="12787"/>
                </a:cubicBezTo>
                <a:cubicBezTo>
                  <a:pt x="630" y="12787"/>
                  <a:pt x="944" y="12751"/>
                  <a:pt x="1274" y="12662"/>
                </a:cubicBezTo>
                <a:cubicBezTo>
                  <a:pt x="4124" y="11881"/>
                  <a:pt x="3640" y="8941"/>
                  <a:pt x="3640" y="8941"/>
                </a:cubicBezTo>
                <a:lnTo>
                  <a:pt x="3640" y="8941"/>
                </a:lnTo>
                <a:cubicBezTo>
                  <a:pt x="3640" y="8941"/>
                  <a:pt x="3724" y="8946"/>
                  <a:pt x="3869" y="8946"/>
                </a:cubicBezTo>
                <a:cubicBezTo>
                  <a:pt x="4761" y="8946"/>
                  <a:pt x="7963" y="8756"/>
                  <a:pt x="8158" y="6035"/>
                </a:cubicBezTo>
                <a:cubicBezTo>
                  <a:pt x="8313" y="3883"/>
                  <a:pt x="6209" y="3539"/>
                  <a:pt x="4852" y="3539"/>
                </a:cubicBezTo>
                <a:cubicBezTo>
                  <a:pt x="4217" y="3539"/>
                  <a:pt x="3745" y="3615"/>
                  <a:pt x="3745" y="3615"/>
                </a:cubicBezTo>
                <a:cubicBezTo>
                  <a:pt x="3745" y="3615"/>
                  <a:pt x="3927" y="1006"/>
                  <a:pt x="1410" y="175"/>
                </a:cubicBezTo>
                <a:cubicBezTo>
                  <a:pt x="1064" y="60"/>
                  <a:pt x="678" y="0"/>
                  <a:pt x="27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0" name="Google Shape;830;p21"/>
          <p:cNvSpPr/>
          <p:nvPr/>
        </p:nvSpPr>
        <p:spPr>
          <a:xfrm>
            <a:off x="1789752" y="242925"/>
            <a:ext cx="219572" cy="217062"/>
          </a:xfrm>
          <a:custGeom>
            <a:avLst/>
            <a:gdLst/>
            <a:ahLst/>
            <a:cxnLst/>
            <a:rect l="l" t="t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ONE_COLUMN_TEXT_1_2">
    <p:spTree>
      <p:nvGrpSpPr>
        <p:cNvPr id="1" name="Shape 8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7" name="Google Shape;857;p23"/>
          <p:cNvSpPr/>
          <p:nvPr/>
        </p:nvSpPr>
        <p:spPr>
          <a:xfrm flipH="1">
            <a:off x="8382696" y="357350"/>
            <a:ext cx="761305" cy="1171125"/>
          </a:xfrm>
          <a:custGeom>
            <a:avLst/>
            <a:gdLst/>
            <a:ahLst/>
            <a:cxnLst/>
            <a:rect l="l" t="t" r="r" b="b"/>
            <a:pathLst>
              <a:path w="8313" h="12788" extrusionOk="0">
                <a:moveTo>
                  <a:pt x="278" y="0"/>
                </a:moveTo>
                <a:cubicBezTo>
                  <a:pt x="186" y="0"/>
                  <a:pt x="93" y="3"/>
                  <a:pt x="0" y="10"/>
                </a:cubicBezTo>
                <a:lnTo>
                  <a:pt x="0" y="12773"/>
                </a:lnTo>
                <a:cubicBezTo>
                  <a:pt x="108" y="12782"/>
                  <a:pt x="218" y="12787"/>
                  <a:pt x="329" y="12787"/>
                </a:cubicBezTo>
                <a:cubicBezTo>
                  <a:pt x="630" y="12787"/>
                  <a:pt x="944" y="12751"/>
                  <a:pt x="1274" y="12662"/>
                </a:cubicBezTo>
                <a:cubicBezTo>
                  <a:pt x="4124" y="11881"/>
                  <a:pt x="3640" y="8941"/>
                  <a:pt x="3640" y="8941"/>
                </a:cubicBezTo>
                <a:lnTo>
                  <a:pt x="3640" y="8941"/>
                </a:lnTo>
                <a:cubicBezTo>
                  <a:pt x="3640" y="8941"/>
                  <a:pt x="3724" y="8946"/>
                  <a:pt x="3869" y="8946"/>
                </a:cubicBezTo>
                <a:cubicBezTo>
                  <a:pt x="4761" y="8946"/>
                  <a:pt x="7963" y="8756"/>
                  <a:pt x="8158" y="6035"/>
                </a:cubicBezTo>
                <a:cubicBezTo>
                  <a:pt x="8313" y="3883"/>
                  <a:pt x="6209" y="3539"/>
                  <a:pt x="4852" y="3539"/>
                </a:cubicBezTo>
                <a:cubicBezTo>
                  <a:pt x="4217" y="3539"/>
                  <a:pt x="3745" y="3615"/>
                  <a:pt x="3745" y="3615"/>
                </a:cubicBezTo>
                <a:cubicBezTo>
                  <a:pt x="3745" y="3615"/>
                  <a:pt x="3927" y="1006"/>
                  <a:pt x="1410" y="175"/>
                </a:cubicBezTo>
                <a:cubicBezTo>
                  <a:pt x="1064" y="60"/>
                  <a:pt x="678" y="0"/>
                  <a:pt x="27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8" name="Google Shape;858;p23"/>
          <p:cNvSpPr/>
          <p:nvPr/>
        </p:nvSpPr>
        <p:spPr>
          <a:xfrm rot="10800000" flipH="1">
            <a:off x="-4385" y="4061805"/>
            <a:ext cx="640745" cy="985667"/>
          </a:xfrm>
          <a:custGeom>
            <a:avLst/>
            <a:gdLst/>
            <a:ahLst/>
            <a:cxnLst/>
            <a:rect l="l" t="t" r="r" b="b"/>
            <a:pathLst>
              <a:path w="8313" h="12788" extrusionOk="0">
                <a:moveTo>
                  <a:pt x="278" y="0"/>
                </a:moveTo>
                <a:cubicBezTo>
                  <a:pt x="186" y="0"/>
                  <a:pt x="93" y="3"/>
                  <a:pt x="0" y="10"/>
                </a:cubicBezTo>
                <a:lnTo>
                  <a:pt x="0" y="12773"/>
                </a:lnTo>
                <a:cubicBezTo>
                  <a:pt x="108" y="12782"/>
                  <a:pt x="218" y="12787"/>
                  <a:pt x="329" y="12787"/>
                </a:cubicBezTo>
                <a:cubicBezTo>
                  <a:pt x="630" y="12787"/>
                  <a:pt x="944" y="12751"/>
                  <a:pt x="1274" y="12662"/>
                </a:cubicBezTo>
                <a:cubicBezTo>
                  <a:pt x="4124" y="11881"/>
                  <a:pt x="3640" y="8941"/>
                  <a:pt x="3640" y="8941"/>
                </a:cubicBezTo>
                <a:lnTo>
                  <a:pt x="3640" y="8941"/>
                </a:lnTo>
                <a:cubicBezTo>
                  <a:pt x="3640" y="8941"/>
                  <a:pt x="3724" y="8946"/>
                  <a:pt x="3869" y="8946"/>
                </a:cubicBezTo>
                <a:cubicBezTo>
                  <a:pt x="4761" y="8946"/>
                  <a:pt x="7963" y="8756"/>
                  <a:pt x="8158" y="6035"/>
                </a:cubicBezTo>
                <a:cubicBezTo>
                  <a:pt x="8313" y="3883"/>
                  <a:pt x="6209" y="3539"/>
                  <a:pt x="4852" y="3539"/>
                </a:cubicBezTo>
                <a:cubicBezTo>
                  <a:pt x="4217" y="3539"/>
                  <a:pt x="3745" y="3615"/>
                  <a:pt x="3745" y="3615"/>
                </a:cubicBezTo>
                <a:cubicBezTo>
                  <a:pt x="3745" y="3615"/>
                  <a:pt x="3927" y="1006"/>
                  <a:pt x="1410" y="175"/>
                </a:cubicBezTo>
                <a:cubicBezTo>
                  <a:pt x="1064" y="60"/>
                  <a:pt x="678" y="0"/>
                  <a:pt x="27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9" name="Google Shape;859;p23"/>
          <p:cNvSpPr/>
          <p:nvPr/>
        </p:nvSpPr>
        <p:spPr>
          <a:xfrm flipH="1">
            <a:off x="8687009" y="185323"/>
            <a:ext cx="297142" cy="293755"/>
          </a:xfrm>
          <a:custGeom>
            <a:avLst/>
            <a:gdLst/>
            <a:ahLst/>
            <a:cxnLst/>
            <a:rect l="l" t="t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0" name="Google Shape;860;p23"/>
          <p:cNvSpPr/>
          <p:nvPr/>
        </p:nvSpPr>
        <p:spPr>
          <a:xfrm flipH="1">
            <a:off x="8143478" y="1017363"/>
            <a:ext cx="191046" cy="188864"/>
          </a:xfrm>
          <a:custGeom>
            <a:avLst/>
            <a:gdLst/>
            <a:ahLst/>
            <a:cxnLst/>
            <a:rect l="l" t="t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1" name="Google Shape;861;p23"/>
          <p:cNvSpPr/>
          <p:nvPr/>
        </p:nvSpPr>
        <p:spPr>
          <a:xfrm flipH="1">
            <a:off x="8658430" y="1399716"/>
            <a:ext cx="191046" cy="188864"/>
          </a:xfrm>
          <a:custGeom>
            <a:avLst/>
            <a:gdLst/>
            <a:ahLst/>
            <a:cxnLst/>
            <a:rect l="l" t="t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2" name="Google Shape;862;p23"/>
          <p:cNvSpPr/>
          <p:nvPr/>
        </p:nvSpPr>
        <p:spPr>
          <a:xfrm flipH="1">
            <a:off x="383795" y="3814558"/>
            <a:ext cx="250092" cy="247231"/>
          </a:xfrm>
          <a:custGeom>
            <a:avLst/>
            <a:gdLst/>
            <a:ahLst/>
            <a:cxnLst/>
            <a:rect l="l" t="t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3" name="Google Shape;863;p23"/>
          <p:cNvSpPr/>
          <p:nvPr/>
        </p:nvSpPr>
        <p:spPr>
          <a:xfrm flipH="1">
            <a:off x="8704363" y="4728450"/>
            <a:ext cx="149925" cy="139300"/>
          </a:xfrm>
          <a:custGeom>
            <a:avLst/>
            <a:gdLst/>
            <a:ahLst/>
            <a:cxnLst/>
            <a:rect l="l" t="t" r="r" b="b"/>
            <a:pathLst>
              <a:path w="5997" h="5572" extrusionOk="0">
                <a:moveTo>
                  <a:pt x="2361" y="0"/>
                </a:moveTo>
                <a:cubicBezTo>
                  <a:pt x="2319" y="0"/>
                  <a:pt x="2277" y="6"/>
                  <a:pt x="2234" y="18"/>
                </a:cubicBezTo>
                <a:cubicBezTo>
                  <a:pt x="1874" y="119"/>
                  <a:pt x="2093" y="1897"/>
                  <a:pt x="2093" y="1897"/>
                </a:cubicBezTo>
                <a:cubicBezTo>
                  <a:pt x="2093" y="1897"/>
                  <a:pt x="1" y="2502"/>
                  <a:pt x="35" y="2820"/>
                </a:cubicBezTo>
                <a:cubicBezTo>
                  <a:pt x="72" y="3140"/>
                  <a:pt x="2059" y="3566"/>
                  <a:pt x="2059" y="3566"/>
                </a:cubicBezTo>
                <a:cubicBezTo>
                  <a:pt x="2059" y="3566"/>
                  <a:pt x="1704" y="5341"/>
                  <a:pt x="2093" y="5553"/>
                </a:cubicBezTo>
                <a:cubicBezTo>
                  <a:pt x="2115" y="5565"/>
                  <a:pt x="2140" y="5571"/>
                  <a:pt x="2167" y="5571"/>
                </a:cubicBezTo>
                <a:cubicBezTo>
                  <a:pt x="2608" y="5571"/>
                  <a:pt x="3583" y="4026"/>
                  <a:pt x="3583" y="4026"/>
                </a:cubicBezTo>
                <a:cubicBezTo>
                  <a:pt x="3583" y="4026"/>
                  <a:pt x="4679" y="4585"/>
                  <a:pt x="5273" y="4585"/>
                </a:cubicBezTo>
                <a:cubicBezTo>
                  <a:pt x="5428" y="4585"/>
                  <a:pt x="5549" y="4547"/>
                  <a:pt x="5608" y="4452"/>
                </a:cubicBezTo>
                <a:cubicBezTo>
                  <a:pt x="5891" y="3992"/>
                  <a:pt x="4647" y="2792"/>
                  <a:pt x="4647" y="2792"/>
                </a:cubicBezTo>
                <a:cubicBezTo>
                  <a:pt x="4647" y="2792"/>
                  <a:pt x="5996" y="1543"/>
                  <a:pt x="5820" y="1225"/>
                </a:cubicBezTo>
                <a:cubicBezTo>
                  <a:pt x="5786" y="1163"/>
                  <a:pt x="5689" y="1138"/>
                  <a:pt x="5554" y="1138"/>
                </a:cubicBezTo>
                <a:cubicBezTo>
                  <a:pt x="4989" y="1138"/>
                  <a:pt x="3762" y="1579"/>
                  <a:pt x="3762" y="1579"/>
                </a:cubicBezTo>
                <a:cubicBezTo>
                  <a:pt x="3762" y="1579"/>
                  <a:pt x="3067" y="0"/>
                  <a:pt x="2361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864" name="Google Shape;864;p23"/>
          <p:cNvGrpSpPr/>
          <p:nvPr/>
        </p:nvGrpSpPr>
        <p:grpSpPr>
          <a:xfrm rot="-932503">
            <a:off x="7539588" y="370388"/>
            <a:ext cx="1146642" cy="694934"/>
            <a:chOff x="478326" y="2825649"/>
            <a:chExt cx="1012293" cy="613511"/>
          </a:xfrm>
        </p:grpSpPr>
        <p:sp>
          <p:nvSpPr>
            <p:cNvPr id="865" name="Google Shape;865;p23"/>
            <p:cNvSpPr/>
            <p:nvPr/>
          </p:nvSpPr>
          <p:spPr>
            <a:xfrm>
              <a:off x="564423" y="2973101"/>
              <a:ext cx="778453" cy="442090"/>
            </a:xfrm>
            <a:custGeom>
              <a:avLst/>
              <a:gdLst/>
              <a:ahLst/>
              <a:cxnLst/>
              <a:rect l="l" t="t" r="r" b="b"/>
              <a:pathLst>
                <a:path w="19195" h="10901" extrusionOk="0">
                  <a:moveTo>
                    <a:pt x="10311" y="1"/>
                  </a:moveTo>
                  <a:cubicBezTo>
                    <a:pt x="6378" y="1"/>
                    <a:pt x="2305" y="2415"/>
                    <a:pt x="0" y="5483"/>
                  </a:cubicBezTo>
                  <a:lnTo>
                    <a:pt x="2622" y="7052"/>
                  </a:lnTo>
                  <a:cubicBezTo>
                    <a:pt x="2835" y="6649"/>
                    <a:pt x="2977" y="6220"/>
                    <a:pt x="3257" y="5848"/>
                  </a:cubicBezTo>
                  <a:cubicBezTo>
                    <a:pt x="3558" y="5453"/>
                    <a:pt x="3917" y="5078"/>
                    <a:pt x="4288" y="4750"/>
                  </a:cubicBezTo>
                  <a:cubicBezTo>
                    <a:pt x="4907" y="4206"/>
                    <a:pt x="5637" y="3800"/>
                    <a:pt x="6397" y="3490"/>
                  </a:cubicBezTo>
                  <a:cubicBezTo>
                    <a:pt x="7606" y="3002"/>
                    <a:pt x="8893" y="2692"/>
                    <a:pt x="10192" y="2692"/>
                  </a:cubicBezTo>
                  <a:cubicBezTo>
                    <a:pt x="10560" y="2692"/>
                    <a:pt x="10929" y="2717"/>
                    <a:pt x="11297" y="2769"/>
                  </a:cubicBezTo>
                  <a:cubicBezTo>
                    <a:pt x="14906" y="3290"/>
                    <a:pt x="18147" y="6913"/>
                    <a:pt x="17123" y="10653"/>
                  </a:cubicBezTo>
                  <a:lnTo>
                    <a:pt x="19194" y="10900"/>
                  </a:lnTo>
                  <a:cubicBezTo>
                    <a:pt x="19083" y="9636"/>
                    <a:pt x="19144" y="8349"/>
                    <a:pt x="18968" y="7078"/>
                  </a:cubicBezTo>
                  <a:cubicBezTo>
                    <a:pt x="18792" y="5808"/>
                    <a:pt x="18224" y="4675"/>
                    <a:pt x="17481" y="3641"/>
                  </a:cubicBezTo>
                  <a:cubicBezTo>
                    <a:pt x="16129" y="1766"/>
                    <a:pt x="14115" y="516"/>
                    <a:pt x="11834" y="127"/>
                  </a:cubicBezTo>
                  <a:cubicBezTo>
                    <a:pt x="11331" y="41"/>
                    <a:pt x="10822" y="1"/>
                    <a:pt x="1031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" name="Google Shape;866;p23"/>
            <p:cNvSpPr/>
            <p:nvPr/>
          </p:nvSpPr>
          <p:spPr>
            <a:xfrm>
              <a:off x="478326" y="2825649"/>
              <a:ext cx="1012293" cy="589710"/>
            </a:xfrm>
            <a:custGeom>
              <a:avLst/>
              <a:gdLst/>
              <a:ahLst/>
              <a:cxnLst/>
              <a:rect l="l" t="t" r="r" b="b"/>
              <a:pathLst>
                <a:path w="24961" h="14541" extrusionOk="0">
                  <a:moveTo>
                    <a:pt x="13876" y="1"/>
                  </a:moveTo>
                  <a:cubicBezTo>
                    <a:pt x="11718" y="1"/>
                    <a:pt x="9551" y="531"/>
                    <a:pt x="7523" y="1235"/>
                  </a:cubicBezTo>
                  <a:cubicBezTo>
                    <a:pt x="5904" y="1796"/>
                    <a:pt x="4268" y="2533"/>
                    <a:pt x="2964" y="3672"/>
                  </a:cubicBezTo>
                  <a:cubicBezTo>
                    <a:pt x="1880" y="4621"/>
                    <a:pt x="963" y="5696"/>
                    <a:pt x="1" y="6750"/>
                  </a:cubicBezTo>
                  <a:lnTo>
                    <a:pt x="1964" y="8684"/>
                  </a:lnTo>
                  <a:cubicBezTo>
                    <a:pt x="2420" y="7856"/>
                    <a:pt x="3178" y="7183"/>
                    <a:pt x="3877" y="6581"/>
                  </a:cubicBezTo>
                  <a:cubicBezTo>
                    <a:pt x="4836" y="5764"/>
                    <a:pt x="5847" y="5023"/>
                    <a:pt x="6969" y="4443"/>
                  </a:cubicBezTo>
                  <a:cubicBezTo>
                    <a:pt x="8688" y="3546"/>
                    <a:pt x="10578" y="3001"/>
                    <a:pt x="12495" y="3001"/>
                  </a:cubicBezTo>
                  <a:cubicBezTo>
                    <a:pt x="13201" y="3001"/>
                    <a:pt x="13910" y="3075"/>
                    <a:pt x="14616" y="3233"/>
                  </a:cubicBezTo>
                  <a:cubicBezTo>
                    <a:pt x="17096" y="3787"/>
                    <a:pt x="19178" y="5318"/>
                    <a:pt x="20513" y="7467"/>
                  </a:cubicBezTo>
                  <a:cubicBezTo>
                    <a:pt x="21753" y="9471"/>
                    <a:pt x="22189" y="12198"/>
                    <a:pt x="21689" y="14540"/>
                  </a:cubicBezTo>
                  <a:lnTo>
                    <a:pt x="24311" y="14286"/>
                  </a:lnTo>
                  <a:cubicBezTo>
                    <a:pt x="24298" y="14256"/>
                    <a:pt x="24291" y="14225"/>
                    <a:pt x="24298" y="14199"/>
                  </a:cubicBezTo>
                  <a:cubicBezTo>
                    <a:pt x="24960" y="11140"/>
                    <a:pt x="24923" y="8166"/>
                    <a:pt x="23287" y="5396"/>
                  </a:cubicBezTo>
                  <a:cubicBezTo>
                    <a:pt x="21814" y="2895"/>
                    <a:pt x="19506" y="1040"/>
                    <a:pt x="16671" y="330"/>
                  </a:cubicBezTo>
                  <a:cubicBezTo>
                    <a:pt x="15749" y="101"/>
                    <a:pt x="14813" y="1"/>
                    <a:pt x="1387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" name="Google Shape;867;p23"/>
            <p:cNvSpPr/>
            <p:nvPr/>
          </p:nvSpPr>
          <p:spPr>
            <a:xfrm>
              <a:off x="679232" y="3102020"/>
              <a:ext cx="581396" cy="301932"/>
            </a:xfrm>
            <a:custGeom>
              <a:avLst/>
              <a:gdLst/>
              <a:ahLst/>
              <a:cxnLst/>
              <a:rect l="l" t="t" r="r" b="b"/>
              <a:pathLst>
                <a:path w="14336" h="7445" extrusionOk="0">
                  <a:moveTo>
                    <a:pt x="7281" y="1"/>
                  </a:moveTo>
                  <a:cubicBezTo>
                    <a:pt x="5940" y="1"/>
                    <a:pt x="4608" y="356"/>
                    <a:pt x="3380" y="902"/>
                  </a:cubicBezTo>
                  <a:cubicBezTo>
                    <a:pt x="2619" y="1237"/>
                    <a:pt x="1950" y="1703"/>
                    <a:pt x="1346" y="2271"/>
                  </a:cubicBezTo>
                  <a:cubicBezTo>
                    <a:pt x="799" y="2784"/>
                    <a:pt x="470" y="3440"/>
                    <a:pt x="1" y="3990"/>
                  </a:cubicBezTo>
                  <a:lnTo>
                    <a:pt x="1940" y="5055"/>
                  </a:lnTo>
                  <a:cubicBezTo>
                    <a:pt x="1940" y="5055"/>
                    <a:pt x="4024" y="2240"/>
                    <a:pt x="6947" y="2240"/>
                  </a:cubicBezTo>
                  <a:cubicBezTo>
                    <a:pt x="7324" y="2240"/>
                    <a:pt x="7716" y="2287"/>
                    <a:pt x="8118" y="2393"/>
                  </a:cubicBezTo>
                  <a:cubicBezTo>
                    <a:pt x="12690" y="3592"/>
                    <a:pt x="11322" y="7248"/>
                    <a:pt x="11322" y="7248"/>
                  </a:cubicBezTo>
                  <a:lnTo>
                    <a:pt x="13964" y="7444"/>
                  </a:lnTo>
                  <a:cubicBezTo>
                    <a:pt x="14335" y="3920"/>
                    <a:pt x="11913" y="625"/>
                    <a:pt x="8385" y="84"/>
                  </a:cubicBezTo>
                  <a:cubicBezTo>
                    <a:pt x="8018" y="28"/>
                    <a:pt x="7649" y="1"/>
                    <a:pt x="728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" name="Google Shape;868;p23"/>
            <p:cNvSpPr/>
            <p:nvPr/>
          </p:nvSpPr>
          <p:spPr>
            <a:xfrm>
              <a:off x="663416" y="3082230"/>
              <a:ext cx="636957" cy="337093"/>
            </a:xfrm>
            <a:custGeom>
              <a:avLst/>
              <a:gdLst/>
              <a:ahLst/>
              <a:cxnLst/>
              <a:rect l="l" t="t" r="r" b="b"/>
              <a:pathLst>
                <a:path w="15706" h="8312" extrusionOk="0">
                  <a:moveTo>
                    <a:pt x="7751" y="1"/>
                  </a:moveTo>
                  <a:cubicBezTo>
                    <a:pt x="6452" y="1"/>
                    <a:pt x="5165" y="311"/>
                    <a:pt x="3956" y="799"/>
                  </a:cubicBezTo>
                  <a:cubicBezTo>
                    <a:pt x="3196" y="1109"/>
                    <a:pt x="2466" y="1515"/>
                    <a:pt x="1847" y="2059"/>
                  </a:cubicBezTo>
                  <a:cubicBezTo>
                    <a:pt x="1476" y="2387"/>
                    <a:pt x="1117" y="2762"/>
                    <a:pt x="816" y="3157"/>
                  </a:cubicBezTo>
                  <a:cubicBezTo>
                    <a:pt x="536" y="3529"/>
                    <a:pt x="394" y="3958"/>
                    <a:pt x="181" y="4361"/>
                  </a:cubicBezTo>
                  <a:cubicBezTo>
                    <a:pt x="134" y="4448"/>
                    <a:pt x="86" y="4536"/>
                    <a:pt x="29" y="4620"/>
                  </a:cubicBezTo>
                  <a:cubicBezTo>
                    <a:pt x="1" y="4663"/>
                    <a:pt x="42" y="4780"/>
                    <a:pt x="93" y="4780"/>
                  </a:cubicBezTo>
                  <a:cubicBezTo>
                    <a:pt x="103" y="4780"/>
                    <a:pt x="113" y="4776"/>
                    <a:pt x="124" y="4766"/>
                  </a:cubicBezTo>
                  <a:cubicBezTo>
                    <a:pt x="219" y="4675"/>
                    <a:pt x="306" y="4580"/>
                    <a:pt x="391" y="4478"/>
                  </a:cubicBezTo>
                  <a:cubicBezTo>
                    <a:pt x="860" y="3928"/>
                    <a:pt x="1189" y="3272"/>
                    <a:pt x="1736" y="2759"/>
                  </a:cubicBezTo>
                  <a:cubicBezTo>
                    <a:pt x="2340" y="2191"/>
                    <a:pt x="3009" y="1725"/>
                    <a:pt x="3770" y="1390"/>
                  </a:cubicBezTo>
                  <a:cubicBezTo>
                    <a:pt x="4998" y="844"/>
                    <a:pt x="6330" y="489"/>
                    <a:pt x="7671" y="489"/>
                  </a:cubicBezTo>
                  <a:cubicBezTo>
                    <a:pt x="8039" y="489"/>
                    <a:pt x="8408" y="516"/>
                    <a:pt x="8775" y="572"/>
                  </a:cubicBezTo>
                  <a:cubicBezTo>
                    <a:pt x="12303" y="1113"/>
                    <a:pt x="14725" y="4408"/>
                    <a:pt x="14354" y="7932"/>
                  </a:cubicBezTo>
                  <a:cubicBezTo>
                    <a:pt x="14348" y="7993"/>
                    <a:pt x="14343" y="8057"/>
                    <a:pt x="14337" y="8118"/>
                  </a:cubicBezTo>
                  <a:cubicBezTo>
                    <a:pt x="14325" y="8201"/>
                    <a:pt x="14437" y="8312"/>
                    <a:pt x="14520" y="8312"/>
                  </a:cubicBezTo>
                  <a:cubicBezTo>
                    <a:pt x="14552" y="8312"/>
                    <a:pt x="14580" y="8295"/>
                    <a:pt x="14594" y="8254"/>
                  </a:cubicBezTo>
                  <a:cubicBezTo>
                    <a:pt x="14627" y="8159"/>
                    <a:pt x="14655" y="8061"/>
                    <a:pt x="14682" y="7962"/>
                  </a:cubicBezTo>
                  <a:cubicBezTo>
                    <a:pt x="15706" y="4222"/>
                    <a:pt x="12465" y="599"/>
                    <a:pt x="8856" y="78"/>
                  </a:cubicBezTo>
                  <a:cubicBezTo>
                    <a:pt x="8488" y="26"/>
                    <a:pt x="8119" y="1"/>
                    <a:pt x="7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" name="Google Shape;869;p23"/>
            <p:cNvSpPr/>
            <p:nvPr/>
          </p:nvSpPr>
          <p:spPr>
            <a:xfrm>
              <a:off x="547390" y="2947350"/>
              <a:ext cx="830810" cy="491810"/>
            </a:xfrm>
            <a:custGeom>
              <a:avLst/>
              <a:gdLst/>
              <a:ahLst/>
              <a:cxnLst/>
              <a:rect l="l" t="t" r="r" b="b"/>
              <a:pathLst>
                <a:path w="20486" h="12127" extrusionOk="0">
                  <a:moveTo>
                    <a:pt x="10792" y="0"/>
                  </a:moveTo>
                  <a:cubicBezTo>
                    <a:pt x="8875" y="0"/>
                    <a:pt x="6985" y="545"/>
                    <a:pt x="5266" y="1442"/>
                  </a:cubicBezTo>
                  <a:cubicBezTo>
                    <a:pt x="4144" y="2022"/>
                    <a:pt x="3133" y="2763"/>
                    <a:pt x="2174" y="3580"/>
                  </a:cubicBezTo>
                  <a:cubicBezTo>
                    <a:pt x="1475" y="4182"/>
                    <a:pt x="717" y="4855"/>
                    <a:pt x="261" y="5683"/>
                  </a:cubicBezTo>
                  <a:cubicBezTo>
                    <a:pt x="173" y="5845"/>
                    <a:pt x="92" y="6010"/>
                    <a:pt x="31" y="6186"/>
                  </a:cubicBezTo>
                  <a:cubicBezTo>
                    <a:pt x="1" y="6269"/>
                    <a:pt x="97" y="6371"/>
                    <a:pt x="182" y="6371"/>
                  </a:cubicBezTo>
                  <a:cubicBezTo>
                    <a:pt x="210" y="6371"/>
                    <a:pt x="237" y="6360"/>
                    <a:pt x="258" y="6331"/>
                  </a:cubicBezTo>
                  <a:cubicBezTo>
                    <a:pt x="308" y="6260"/>
                    <a:pt x="366" y="6193"/>
                    <a:pt x="420" y="6118"/>
                  </a:cubicBezTo>
                  <a:cubicBezTo>
                    <a:pt x="2725" y="3050"/>
                    <a:pt x="6798" y="636"/>
                    <a:pt x="10731" y="636"/>
                  </a:cubicBezTo>
                  <a:cubicBezTo>
                    <a:pt x="11242" y="636"/>
                    <a:pt x="11751" y="676"/>
                    <a:pt x="12254" y="762"/>
                  </a:cubicBezTo>
                  <a:cubicBezTo>
                    <a:pt x="14535" y="1151"/>
                    <a:pt x="16549" y="2401"/>
                    <a:pt x="17901" y="4276"/>
                  </a:cubicBezTo>
                  <a:cubicBezTo>
                    <a:pt x="18644" y="5310"/>
                    <a:pt x="19212" y="6443"/>
                    <a:pt x="19388" y="7713"/>
                  </a:cubicBezTo>
                  <a:cubicBezTo>
                    <a:pt x="19564" y="8984"/>
                    <a:pt x="19503" y="10271"/>
                    <a:pt x="19614" y="11535"/>
                  </a:cubicBezTo>
                  <a:cubicBezTo>
                    <a:pt x="19628" y="11691"/>
                    <a:pt x="19645" y="11843"/>
                    <a:pt x="19665" y="11998"/>
                  </a:cubicBezTo>
                  <a:cubicBezTo>
                    <a:pt x="19672" y="12053"/>
                    <a:pt x="19748" y="12126"/>
                    <a:pt x="19806" y="12126"/>
                  </a:cubicBezTo>
                  <a:cubicBezTo>
                    <a:pt x="19834" y="12126"/>
                    <a:pt x="19857" y="12110"/>
                    <a:pt x="19868" y="12070"/>
                  </a:cubicBezTo>
                  <a:cubicBezTo>
                    <a:pt x="19918" y="11897"/>
                    <a:pt x="19949" y="11718"/>
                    <a:pt x="19986" y="11539"/>
                  </a:cubicBezTo>
                  <a:cubicBezTo>
                    <a:pt x="20486" y="9197"/>
                    <a:pt x="20050" y="6470"/>
                    <a:pt x="18810" y="4466"/>
                  </a:cubicBezTo>
                  <a:cubicBezTo>
                    <a:pt x="17475" y="2317"/>
                    <a:pt x="15393" y="786"/>
                    <a:pt x="12913" y="232"/>
                  </a:cubicBezTo>
                  <a:cubicBezTo>
                    <a:pt x="12207" y="74"/>
                    <a:pt x="11498" y="0"/>
                    <a:pt x="107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70" name="Google Shape;870;p23"/>
          <p:cNvSpPr/>
          <p:nvPr/>
        </p:nvSpPr>
        <p:spPr>
          <a:xfrm flipH="1">
            <a:off x="628438" y="4824038"/>
            <a:ext cx="160800" cy="158950"/>
          </a:xfrm>
          <a:custGeom>
            <a:avLst/>
            <a:gdLst/>
            <a:ahLst/>
            <a:cxnLst/>
            <a:rect l="l" t="t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71" name="Google Shape;871;p23"/>
          <p:cNvSpPr/>
          <p:nvPr/>
        </p:nvSpPr>
        <p:spPr>
          <a:xfrm flipH="1">
            <a:off x="1657613" y="4599413"/>
            <a:ext cx="160800" cy="158950"/>
          </a:xfrm>
          <a:custGeom>
            <a:avLst/>
            <a:gdLst/>
            <a:ahLst/>
            <a:cxnLst/>
            <a:rect l="l" t="t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72" name="Google Shape;872;p23"/>
          <p:cNvSpPr/>
          <p:nvPr/>
        </p:nvSpPr>
        <p:spPr>
          <a:xfrm flipH="1">
            <a:off x="783813" y="229463"/>
            <a:ext cx="160800" cy="158950"/>
          </a:xfrm>
          <a:custGeom>
            <a:avLst/>
            <a:gdLst/>
            <a:ahLst/>
            <a:cxnLst/>
            <a:rect l="l" t="t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73" name="Google Shape;873;p23"/>
          <p:cNvSpPr/>
          <p:nvPr/>
        </p:nvSpPr>
        <p:spPr>
          <a:xfrm rot="-2209237" flipH="1">
            <a:off x="205787" y="571836"/>
            <a:ext cx="160797" cy="158947"/>
          </a:xfrm>
          <a:custGeom>
            <a:avLst/>
            <a:gdLst/>
            <a:ahLst/>
            <a:cxnLst/>
            <a:rect l="l" t="t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874" name="Google Shape;874;p23"/>
          <p:cNvGrpSpPr/>
          <p:nvPr/>
        </p:nvGrpSpPr>
        <p:grpSpPr>
          <a:xfrm flipH="1">
            <a:off x="617852" y="733926"/>
            <a:ext cx="903988" cy="755732"/>
            <a:chOff x="-304950" y="1799125"/>
            <a:chExt cx="1469422" cy="1228432"/>
          </a:xfrm>
        </p:grpSpPr>
        <p:sp>
          <p:nvSpPr>
            <p:cNvPr id="875" name="Google Shape;875;p23"/>
            <p:cNvSpPr/>
            <p:nvPr/>
          </p:nvSpPr>
          <p:spPr>
            <a:xfrm>
              <a:off x="-304950" y="2353565"/>
              <a:ext cx="1181737" cy="673993"/>
            </a:xfrm>
            <a:custGeom>
              <a:avLst/>
              <a:gdLst/>
              <a:ahLst/>
              <a:cxnLst/>
              <a:rect l="l" t="t" r="r" b="b"/>
              <a:pathLst>
                <a:path w="22071" h="12588" extrusionOk="0">
                  <a:moveTo>
                    <a:pt x="7465" y="0"/>
                  </a:moveTo>
                  <a:lnTo>
                    <a:pt x="7154" y="254"/>
                  </a:lnTo>
                  <a:cubicBezTo>
                    <a:pt x="7161" y="278"/>
                    <a:pt x="7161" y="312"/>
                    <a:pt x="7140" y="328"/>
                  </a:cubicBezTo>
                  <a:cubicBezTo>
                    <a:pt x="6028" y="1251"/>
                    <a:pt x="4971" y="2251"/>
                    <a:pt x="3843" y="3167"/>
                  </a:cubicBezTo>
                  <a:cubicBezTo>
                    <a:pt x="2714" y="4083"/>
                    <a:pt x="1491" y="5367"/>
                    <a:pt x="136" y="5935"/>
                  </a:cubicBezTo>
                  <a:cubicBezTo>
                    <a:pt x="129" y="5937"/>
                    <a:pt x="124" y="5938"/>
                    <a:pt x="119" y="5938"/>
                  </a:cubicBezTo>
                  <a:cubicBezTo>
                    <a:pt x="109" y="5938"/>
                    <a:pt x="101" y="5935"/>
                    <a:pt x="95" y="5928"/>
                  </a:cubicBezTo>
                  <a:lnTo>
                    <a:pt x="0" y="6002"/>
                  </a:lnTo>
                  <a:cubicBezTo>
                    <a:pt x="0" y="6002"/>
                    <a:pt x="2126" y="9831"/>
                    <a:pt x="10169" y="11930"/>
                  </a:cubicBezTo>
                  <a:cubicBezTo>
                    <a:pt x="12055" y="12423"/>
                    <a:pt x="14007" y="12588"/>
                    <a:pt x="15770" y="12588"/>
                  </a:cubicBezTo>
                  <a:cubicBezTo>
                    <a:pt x="19297" y="12588"/>
                    <a:pt x="22071" y="11930"/>
                    <a:pt x="22071" y="11930"/>
                  </a:cubicBezTo>
                  <a:lnTo>
                    <a:pt x="21921" y="10973"/>
                  </a:lnTo>
                  <a:cubicBezTo>
                    <a:pt x="21912" y="10980"/>
                    <a:pt x="21901" y="10984"/>
                    <a:pt x="21890" y="10984"/>
                  </a:cubicBezTo>
                  <a:cubicBezTo>
                    <a:pt x="21871" y="10984"/>
                    <a:pt x="21851" y="10971"/>
                    <a:pt x="21840" y="10943"/>
                  </a:cubicBezTo>
                  <a:cubicBezTo>
                    <a:pt x="21364" y="9530"/>
                    <a:pt x="21232" y="7969"/>
                    <a:pt x="21009" y="6502"/>
                  </a:cubicBezTo>
                  <a:cubicBezTo>
                    <a:pt x="20881" y="5685"/>
                    <a:pt x="20762" y="4863"/>
                    <a:pt x="20664" y="4039"/>
                  </a:cubicBezTo>
                  <a:cubicBezTo>
                    <a:pt x="20634" y="3803"/>
                    <a:pt x="20472" y="3191"/>
                    <a:pt x="20624" y="2937"/>
                  </a:cubicBezTo>
                  <a:cubicBezTo>
                    <a:pt x="17805" y="2876"/>
                    <a:pt x="15552" y="2623"/>
                    <a:pt x="13555" y="2177"/>
                  </a:cubicBezTo>
                  <a:lnTo>
                    <a:pt x="13555" y="2187"/>
                  </a:lnTo>
                  <a:cubicBezTo>
                    <a:pt x="13217" y="3617"/>
                    <a:pt x="12585" y="5012"/>
                    <a:pt x="12081" y="6387"/>
                  </a:cubicBezTo>
                  <a:cubicBezTo>
                    <a:pt x="11530" y="7888"/>
                    <a:pt x="10899" y="9368"/>
                    <a:pt x="10351" y="10865"/>
                  </a:cubicBezTo>
                  <a:cubicBezTo>
                    <a:pt x="10342" y="10890"/>
                    <a:pt x="10328" y="10901"/>
                    <a:pt x="10314" y="10901"/>
                  </a:cubicBezTo>
                  <a:cubicBezTo>
                    <a:pt x="10281" y="10901"/>
                    <a:pt x="10246" y="10847"/>
                    <a:pt x="10263" y="10804"/>
                  </a:cubicBezTo>
                  <a:cubicBezTo>
                    <a:pt x="10807" y="9321"/>
                    <a:pt x="11273" y="7797"/>
                    <a:pt x="11818" y="6309"/>
                  </a:cubicBezTo>
                  <a:cubicBezTo>
                    <a:pt x="12321" y="4935"/>
                    <a:pt x="12736" y="3455"/>
                    <a:pt x="13402" y="2146"/>
                  </a:cubicBezTo>
                  <a:cubicBezTo>
                    <a:pt x="11264" y="1657"/>
                    <a:pt x="9414" y="944"/>
                    <a:pt x="746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" name="Google Shape;876;p23"/>
            <p:cNvSpPr/>
            <p:nvPr/>
          </p:nvSpPr>
          <p:spPr>
            <a:xfrm>
              <a:off x="-20901" y="2114387"/>
              <a:ext cx="51454" cy="33036"/>
            </a:xfrm>
            <a:custGeom>
              <a:avLst/>
              <a:gdLst/>
              <a:ahLst/>
              <a:cxnLst/>
              <a:rect l="l" t="t" r="r" b="b"/>
              <a:pathLst>
                <a:path w="961" h="617" extrusionOk="0">
                  <a:moveTo>
                    <a:pt x="586" y="0"/>
                  </a:moveTo>
                  <a:cubicBezTo>
                    <a:pt x="511" y="4"/>
                    <a:pt x="433" y="0"/>
                    <a:pt x="366" y="17"/>
                  </a:cubicBezTo>
                  <a:cubicBezTo>
                    <a:pt x="204" y="51"/>
                    <a:pt x="1" y="197"/>
                    <a:pt x="65" y="389"/>
                  </a:cubicBezTo>
                  <a:cubicBezTo>
                    <a:pt x="119" y="547"/>
                    <a:pt x="387" y="616"/>
                    <a:pt x="596" y="616"/>
                  </a:cubicBezTo>
                  <a:cubicBezTo>
                    <a:pt x="674" y="616"/>
                    <a:pt x="744" y="606"/>
                    <a:pt x="792" y="588"/>
                  </a:cubicBezTo>
                  <a:cubicBezTo>
                    <a:pt x="960" y="524"/>
                    <a:pt x="946" y="355"/>
                    <a:pt x="869" y="220"/>
                  </a:cubicBezTo>
                  <a:cubicBezTo>
                    <a:pt x="795" y="91"/>
                    <a:pt x="700" y="30"/>
                    <a:pt x="58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" name="Google Shape;877;p23"/>
            <p:cNvSpPr/>
            <p:nvPr/>
          </p:nvSpPr>
          <p:spPr>
            <a:xfrm>
              <a:off x="421690" y="2290491"/>
              <a:ext cx="51026" cy="24951"/>
            </a:xfrm>
            <a:custGeom>
              <a:avLst/>
              <a:gdLst/>
              <a:ahLst/>
              <a:cxnLst/>
              <a:rect l="l" t="t" r="r" b="b"/>
              <a:pathLst>
                <a:path w="953" h="466" extrusionOk="0">
                  <a:moveTo>
                    <a:pt x="440" y="0"/>
                  </a:moveTo>
                  <a:cubicBezTo>
                    <a:pt x="277" y="0"/>
                    <a:pt x="68" y="57"/>
                    <a:pt x="41" y="212"/>
                  </a:cubicBezTo>
                  <a:cubicBezTo>
                    <a:pt x="0" y="439"/>
                    <a:pt x="423" y="466"/>
                    <a:pt x="561" y="466"/>
                  </a:cubicBezTo>
                  <a:cubicBezTo>
                    <a:pt x="700" y="466"/>
                    <a:pt x="953" y="411"/>
                    <a:pt x="848" y="222"/>
                  </a:cubicBezTo>
                  <a:cubicBezTo>
                    <a:pt x="778" y="97"/>
                    <a:pt x="636" y="43"/>
                    <a:pt x="491" y="2"/>
                  </a:cubicBezTo>
                  <a:cubicBezTo>
                    <a:pt x="474" y="1"/>
                    <a:pt x="457" y="0"/>
                    <a:pt x="44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" name="Google Shape;878;p23"/>
            <p:cNvSpPr/>
            <p:nvPr/>
          </p:nvSpPr>
          <p:spPr>
            <a:xfrm>
              <a:off x="839544" y="2338519"/>
              <a:ext cx="64947" cy="39943"/>
            </a:xfrm>
            <a:custGeom>
              <a:avLst/>
              <a:gdLst/>
              <a:ahLst/>
              <a:cxnLst/>
              <a:rect l="l" t="t" r="r" b="b"/>
              <a:pathLst>
                <a:path w="1213" h="746" extrusionOk="0">
                  <a:moveTo>
                    <a:pt x="800" y="1"/>
                  </a:moveTo>
                  <a:cubicBezTo>
                    <a:pt x="546" y="15"/>
                    <a:pt x="259" y="116"/>
                    <a:pt x="144" y="333"/>
                  </a:cubicBezTo>
                  <a:cubicBezTo>
                    <a:pt x="0" y="606"/>
                    <a:pt x="500" y="745"/>
                    <a:pt x="746" y="745"/>
                  </a:cubicBezTo>
                  <a:cubicBezTo>
                    <a:pt x="770" y="745"/>
                    <a:pt x="792" y="744"/>
                    <a:pt x="810" y="741"/>
                  </a:cubicBezTo>
                  <a:cubicBezTo>
                    <a:pt x="1030" y="707"/>
                    <a:pt x="1212" y="521"/>
                    <a:pt x="1212" y="295"/>
                  </a:cubicBezTo>
                  <a:cubicBezTo>
                    <a:pt x="1212" y="204"/>
                    <a:pt x="1178" y="127"/>
                    <a:pt x="1104" y="72"/>
                  </a:cubicBezTo>
                  <a:cubicBezTo>
                    <a:pt x="1013" y="8"/>
                    <a:pt x="902" y="25"/>
                    <a:pt x="80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" name="Google Shape;879;p23"/>
            <p:cNvSpPr/>
            <p:nvPr/>
          </p:nvSpPr>
          <p:spPr>
            <a:xfrm>
              <a:off x="-216496" y="2018117"/>
              <a:ext cx="1366458" cy="435193"/>
            </a:xfrm>
            <a:custGeom>
              <a:avLst/>
              <a:gdLst/>
              <a:ahLst/>
              <a:cxnLst/>
              <a:rect l="l" t="t" r="r" b="b"/>
              <a:pathLst>
                <a:path w="25521" h="8128" extrusionOk="0">
                  <a:moveTo>
                    <a:pt x="4138" y="1493"/>
                  </a:moveTo>
                  <a:cubicBezTo>
                    <a:pt x="4230" y="1493"/>
                    <a:pt x="4330" y="1525"/>
                    <a:pt x="4404" y="1561"/>
                  </a:cubicBezTo>
                  <a:cubicBezTo>
                    <a:pt x="4552" y="1633"/>
                    <a:pt x="4677" y="1747"/>
                    <a:pt x="4769" y="1883"/>
                  </a:cubicBezTo>
                  <a:cubicBezTo>
                    <a:pt x="4891" y="2065"/>
                    <a:pt x="4972" y="2335"/>
                    <a:pt x="4827" y="2528"/>
                  </a:cubicBezTo>
                  <a:cubicBezTo>
                    <a:pt x="4721" y="2670"/>
                    <a:pt x="4541" y="2716"/>
                    <a:pt x="4358" y="2716"/>
                  </a:cubicBezTo>
                  <a:cubicBezTo>
                    <a:pt x="4217" y="2716"/>
                    <a:pt x="4074" y="2689"/>
                    <a:pt x="3961" y="2656"/>
                  </a:cubicBezTo>
                  <a:cubicBezTo>
                    <a:pt x="3617" y="2555"/>
                    <a:pt x="3252" y="2265"/>
                    <a:pt x="3428" y="1869"/>
                  </a:cubicBezTo>
                  <a:cubicBezTo>
                    <a:pt x="3525" y="1643"/>
                    <a:pt x="3768" y="1528"/>
                    <a:pt x="4016" y="1518"/>
                  </a:cubicBezTo>
                  <a:cubicBezTo>
                    <a:pt x="4052" y="1500"/>
                    <a:pt x="4094" y="1493"/>
                    <a:pt x="4138" y="1493"/>
                  </a:cubicBezTo>
                  <a:close/>
                  <a:moveTo>
                    <a:pt x="12348" y="4862"/>
                  </a:moveTo>
                  <a:cubicBezTo>
                    <a:pt x="12607" y="4862"/>
                    <a:pt x="12888" y="5063"/>
                    <a:pt x="12987" y="5289"/>
                  </a:cubicBezTo>
                  <a:cubicBezTo>
                    <a:pt x="13138" y="5630"/>
                    <a:pt x="12838" y="5802"/>
                    <a:pt x="12535" y="5802"/>
                  </a:cubicBezTo>
                  <a:cubicBezTo>
                    <a:pt x="12531" y="5802"/>
                    <a:pt x="12528" y="5802"/>
                    <a:pt x="12524" y="5802"/>
                  </a:cubicBezTo>
                  <a:cubicBezTo>
                    <a:pt x="12210" y="5802"/>
                    <a:pt x="11663" y="5644"/>
                    <a:pt x="11724" y="5225"/>
                  </a:cubicBezTo>
                  <a:cubicBezTo>
                    <a:pt x="11744" y="5086"/>
                    <a:pt x="11842" y="4978"/>
                    <a:pt x="11967" y="4924"/>
                  </a:cubicBezTo>
                  <a:cubicBezTo>
                    <a:pt x="12030" y="4895"/>
                    <a:pt x="12092" y="4884"/>
                    <a:pt x="12151" y="4884"/>
                  </a:cubicBezTo>
                  <a:cubicBezTo>
                    <a:pt x="12167" y="4884"/>
                    <a:pt x="12184" y="4885"/>
                    <a:pt x="12200" y="4887"/>
                  </a:cubicBezTo>
                  <a:cubicBezTo>
                    <a:pt x="12247" y="4870"/>
                    <a:pt x="12297" y="4862"/>
                    <a:pt x="12348" y="4862"/>
                  </a:cubicBezTo>
                  <a:close/>
                  <a:moveTo>
                    <a:pt x="20574" y="5778"/>
                  </a:moveTo>
                  <a:cubicBezTo>
                    <a:pt x="20861" y="5778"/>
                    <a:pt x="21106" y="5988"/>
                    <a:pt x="21149" y="6282"/>
                  </a:cubicBezTo>
                  <a:cubicBezTo>
                    <a:pt x="21182" y="6526"/>
                    <a:pt x="21063" y="6772"/>
                    <a:pt x="20848" y="6894"/>
                  </a:cubicBezTo>
                  <a:cubicBezTo>
                    <a:pt x="20741" y="6955"/>
                    <a:pt x="20621" y="6981"/>
                    <a:pt x="20498" y="6981"/>
                  </a:cubicBezTo>
                  <a:cubicBezTo>
                    <a:pt x="20271" y="6981"/>
                    <a:pt x="20036" y="6892"/>
                    <a:pt x="19861" y="6769"/>
                  </a:cubicBezTo>
                  <a:cubicBezTo>
                    <a:pt x="19600" y="6587"/>
                    <a:pt x="19509" y="6265"/>
                    <a:pt x="19756" y="6029"/>
                  </a:cubicBezTo>
                  <a:cubicBezTo>
                    <a:pt x="19924" y="5868"/>
                    <a:pt x="20150" y="5796"/>
                    <a:pt x="20376" y="5796"/>
                  </a:cubicBezTo>
                  <a:cubicBezTo>
                    <a:pt x="20405" y="5796"/>
                    <a:pt x="20434" y="5797"/>
                    <a:pt x="20462" y="5799"/>
                  </a:cubicBezTo>
                  <a:cubicBezTo>
                    <a:pt x="20469" y="5796"/>
                    <a:pt x="20469" y="5786"/>
                    <a:pt x="20475" y="5786"/>
                  </a:cubicBezTo>
                  <a:cubicBezTo>
                    <a:pt x="20509" y="5781"/>
                    <a:pt x="20542" y="5778"/>
                    <a:pt x="20574" y="5778"/>
                  </a:cubicBezTo>
                  <a:close/>
                  <a:moveTo>
                    <a:pt x="3776" y="0"/>
                  </a:moveTo>
                  <a:cubicBezTo>
                    <a:pt x="3554" y="0"/>
                    <a:pt x="3332" y="6"/>
                    <a:pt x="3110" y="20"/>
                  </a:cubicBezTo>
                  <a:cubicBezTo>
                    <a:pt x="2363" y="72"/>
                    <a:pt x="1484" y="166"/>
                    <a:pt x="886" y="666"/>
                  </a:cubicBezTo>
                  <a:cubicBezTo>
                    <a:pt x="1" y="1407"/>
                    <a:pt x="440" y="2305"/>
                    <a:pt x="1221" y="2917"/>
                  </a:cubicBezTo>
                  <a:cubicBezTo>
                    <a:pt x="2964" y="4282"/>
                    <a:pt x="5381" y="5141"/>
                    <a:pt x="7458" y="5827"/>
                  </a:cubicBezTo>
                  <a:cubicBezTo>
                    <a:pt x="10105" y="6699"/>
                    <a:pt x="12848" y="7239"/>
                    <a:pt x="15606" y="7607"/>
                  </a:cubicBezTo>
                  <a:cubicBezTo>
                    <a:pt x="17347" y="7842"/>
                    <a:pt x="19174" y="8128"/>
                    <a:pt x="20973" y="8128"/>
                  </a:cubicBezTo>
                  <a:cubicBezTo>
                    <a:pt x="21741" y="8128"/>
                    <a:pt x="22504" y="8076"/>
                    <a:pt x="23253" y="7945"/>
                  </a:cubicBezTo>
                  <a:cubicBezTo>
                    <a:pt x="24003" y="7817"/>
                    <a:pt x="25521" y="7505"/>
                    <a:pt x="25078" y="6438"/>
                  </a:cubicBezTo>
                  <a:cubicBezTo>
                    <a:pt x="24724" y="5579"/>
                    <a:pt x="23548" y="4968"/>
                    <a:pt x="22780" y="4535"/>
                  </a:cubicBezTo>
                  <a:cubicBezTo>
                    <a:pt x="22114" y="4160"/>
                    <a:pt x="21422" y="3843"/>
                    <a:pt x="20689" y="3633"/>
                  </a:cubicBezTo>
                  <a:cubicBezTo>
                    <a:pt x="20682" y="3647"/>
                    <a:pt x="20675" y="3664"/>
                    <a:pt x="20651" y="3670"/>
                  </a:cubicBezTo>
                  <a:cubicBezTo>
                    <a:pt x="19356" y="4080"/>
                    <a:pt x="17946" y="4264"/>
                    <a:pt x="16537" y="4264"/>
                  </a:cubicBezTo>
                  <a:cubicBezTo>
                    <a:pt x="15295" y="4264"/>
                    <a:pt x="14054" y="4121"/>
                    <a:pt x="12892" y="3863"/>
                  </a:cubicBezTo>
                  <a:cubicBezTo>
                    <a:pt x="10950" y="3430"/>
                    <a:pt x="8168" y="2491"/>
                    <a:pt x="7073" y="663"/>
                  </a:cubicBezTo>
                  <a:cubicBezTo>
                    <a:pt x="7045" y="677"/>
                    <a:pt x="7013" y="683"/>
                    <a:pt x="6980" y="683"/>
                  </a:cubicBezTo>
                  <a:cubicBezTo>
                    <a:pt x="6868" y="683"/>
                    <a:pt x="6751" y="607"/>
                    <a:pt x="6769" y="484"/>
                  </a:cubicBezTo>
                  <a:cubicBezTo>
                    <a:pt x="6789" y="359"/>
                    <a:pt x="6827" y="237"/>
                    <a:pt x="6867" y="115"/>
                  </a:cubicBezTo>
                  <a:lnTo>
                    <a:pt x="6867" y="115"/>
                  </a:lnTo>
                  <a:cubicBezTo>
                    <a:pt x="6823" y="116"/>
                    <a:pt x="6779" y="116"/>
                    <a:pt x="6734" y="116"/>
                  </a:cubicBezTo>
                  <a:cubicBezTo>
                    <a:pt x="5747" y="116"/>
                    <a:pt x="4762" y="0"/>
                    <a:pt x="377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" name="Google Shape;880;p23"/>
            <p:cNvSpPr/>
            <p:nvPr/>
          </p:nvSpPr>
          <p:spPr>
            <a:xfrm>
              <a:off x="589067" y="2438216"/>
              <a:ext cx="176423" cy="24362"/>
            </a:xfrm>
            <a:custGeom>
              <a:avLst/>
              <a:gdLst/>
              <a:ahLst/>
              <a:cxnLst/>
              <a:rect l="l" t="t" r="r" b="b"/>
              <a:pathLst>
                <a:path w="3295" h="455" extrusionOk="0">
                  <a:moveTo>
                    <a:pt x="1" y="1"/>
                  </a:moveTo>
                  <a:lnTo>
                    <a:pt x="1" y="1"/>
                  </a:lnTo>
                  <a:cubicBezTo>
                    <a:pt x="1227" y="221"/>
                    <a:pt x="2325" y="366"/>
                    <a:pt x="3295" y="454"/>
                  </a:cubicBezTo>
                  <a:cubicBezTo>
                    <a:pt x="2342" y="339"/>
                    <a:pt x="1409" y="194"/>
                    <a:pt x="524" y="76"/>
                  </a:cubicBezTo>
                  <a:cubicBezTo>
                    <a:pt x="348" y="52"/>
                    <a:pt x="172" y="2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" name="Google Shape;881;p23"/>
            <p:cNvSpPr/>
            <p:nvPr/>
          </p:nvSpPr>
          <p:spPr>
            <a:xfrm>
              <a:off x="-229507" y="1799125"/>
              <a:ext cx="1393979" cy="673618"/>
            </a:xfrm>
            <a:custGeom>
              <a:avLst/>
              <a:gdLst/>
              <a:ahLst/>
              <a:cxnLst/>
              <a:rect l="l" t="t" r="r" b="b"/>
              <a:pathLst>
                <a:path w="26035" h="12581" extrusionOk="0">
                  <a:moveTo>
                    <a:pt x="13867" y="419"/>
                  </a:moveTo>
                  <a:cubicBezTo>
                    <a:pt x="13999" y="419"/>
                    <a:pt x="14132" y="424"/>
                    <a:pt x="14264" y="434"/>
                  </a:cubicBezTo>
                  <a:cubicBezTo>
                    <a:pt x="16100" y="570"/>
                    <a:pt x="17752" y="1401"/>
                    <a:pt x="18954" y="2789"/>
                  </a:cubicBezTo>
                  <a:cubicBezTo>
                    <a:pt x="19546" y="3475"/>
                    <a:pt x="19874" y="4121"/>
                    <a:pt x="20191" y="4976"/>
                  </a:cubicBezTo>
                  <a:cubicBezTo>
                    <a:pt x="20520" y="5857"/>
                    <a:pt x="20611" y="6642"/>
                    <a:pt x="20763" y="7537"/>
                  </a:cubicBezTo>
                  <a:cubicBezTo>
                    <a:pt x="19285" y="7770"/>
                    <a:pt x="17839" y="7952"/>
                    <a:pt x="16384" y="7952"/>
                  </a:cubicBezTo>
                  <a:cubicBezTo>
                    <a:pt x="15433" y="7952"/>
                    <a:pt x="14478" y="7875"/>
                    <a:pt x="13508" y="7682"/>
                  </a:cubicBezTo>
                  <a:cubicBezTo>
                    <a:pt x="12365" y="7459"/>
                    <a:pt x="11257" y="7094"/>
                    <a:pt x="10206" y="6591"/>
                  </a:cubicBezTo>
                  <a:cubicBezTo>
                    <a:pt x="9253" y="6135"/>
                    <a:pt x="8050" y="5587"/>
                    <a:pt x="7486" y="4648"/>
                  </a:cubicBezTo>
                  <a:cubicBezTo>
                    <a:pt x="7475" y="4628"/>
                    <a:pt x="7458" y="4614"/>
                    <a:pt x="7445" y="4600"/>
                  </a:cubicBezTo>
                  <a:cubicBezTo>
                    <a:pt x="8175" y="3479"/>
                    <a:pt x="8821" y="2488"/>
                    <a:pt x="9976" y="1721"/>
                  </a:cubicBezTo>
                  <a:cubicBezTo>
                    <a:pt x="11125" y="959"/>
                    <a:pt x="12476" y="419"/>
                    <a:pt x="13867" y="419"/>
                  </a:cubicBezTo>
                  <a:close/>
                  <a:moveTo>
                    <a:pt x="4019" y="4090"/>
                  </a:moveTo>
                  <a:cubicBezTo>
                    <a:pt x="5005" y="4090"/>
                    <a:pt x="5990" y="4206"/>
                    <a:pt x="6977" y="4206"/>
                  </a:cubicBezTo>
                  <a:cubicBezTo>
                    <a:pt x="7022" y="4206"/>
                    <a:pt x="7066" y="4206"/>
                    <a:pt x="7110" y="4205"/>
                  </a:cubicBezTo>
                  <a:lnTo>
                    <a:pt x="7110" y="4205"/>
                  </a:lnTo>
                  <a:cubicBezTo>
                    <a:pt x="7070" y="4327"/>
                    <a:pt x="7032" y="4449"/>
                    <a:pt x="7012" y="4574"/>
                  </a:cubicBezTo>
                  <a:cubicBezTo>
                    <a:pt x="6994" y="4697"/>
                    <a:pt x="7111" y="4773"/>
                    <a:pt x="7223" y="4773"/>
                  </a:cubicBezTo>
                  <a:cubicBezTo>
                    <a:pt x="7256" y="4773"/>
                    <a:pt x="7288" y="4767"/>
                    <a:pt x="7316" y="4753"/>
                  </a:cubicBezTo>
                  <a:cubicBezTo>
                    <a:pt x="8411" y="6581"/>
                    <a:pt x="11193" y="7520"/>
                    <a:pt x="13135" y="7953"/>
                  </a:cubicBezTo>
                  <a:cubicBezTo>
                    <a:pt x="14297" y="8211"/>
                    <a:pt x="15538" y="8354"/>
                    <a:pt x="16780" y="8354"/>
                  </a:cubicBezTo>
                  <a:cubicBezTo>
                    <a:pt x="18189" y="8354"/>
                    <a:pt x="19599" y="8170"/>
                    <a:pt x="20894" y="7760"/>
                  </a:cubicBezTo>
                  <a:cubicBezTo>
                    <a:pt x="20918" y="7754"/>
                    <a:pt x="20925" y="7737"/>
                    <a:pt x="20932" y="7723"/>
                  </a:cubicBezTo>
                  <a:cubicBezTo>
                    <a:pt x="21665" y="7933"/>
                    <a:pt x="22357" y="8250"/>
                    <a:pt x="23023" y="8625"/>
                  </a:cubicBezTo>
                  <a:cubicBezTo>
                    <a:pt x="23791" y="9058"/>
                    <a:pt x="24967" y="9669"/>
                    <a:pt x="25321" y="10528"/>
                  </a:cubicBezTo>
                  <a:cubicBezTo>
                    <a:pt x="25764" y="11595"/>
                    <a:pt x="24246" y="11907"/>
                    <a:pt x="23496" y="12035"/>
                  </a:cubicBezTo>
                  <a:cubicBezTo>
                    <a:pt x="22747" y="12166"/>
                    <a:pt x="21984" y="12218"/>
                    <a:pt x="21216" y="12218"/>
                  </a:cubicBezTo>
                  <a:cubicBezTo>
                    <a:pt x="19417" y="12218"/>
                    <a:pt x="17590" y="11932"/>
                    <a:pt x="15849" y="11697"/>
                  </a:cubicBezTo>
                  <a:cubicBezTo>
                    <a:pt x="13091" y="11329"/>
                    <a:pt x="10348" y="10789"/>
                    <a:pt x="7701" y="9917"/>
                  </a:cubicBezTo>
                  <a:cubicBezTo>
                    <a:pt x="5624" y="9231"/>
                    <a:pt x="3207" y="8372"/>
                    <a:pt x="1464" y="7007"/>
                  </a:cubicBezTo>
                  <a:cubicBezTo>
                    <a:pt x="683" y="6395"/>
                    <a:pt x="244" y="5497"/>
                    <a:pt x="1129" y="4756"/>
                  </a:cubicBezTo>
                  <a:cubicBezTo>
                    <a:pt x="1727" y="4256"/>
                    <a:pt x="2606" y="4162"/>
                    <a:pt x="3353" y="4110"/>
                  </a:cubicBezTo>
                  <a:cubicBezTo>
                    <a:pt x="3575" y="4096"/>
                    <a:pt x="3797" y="4090"/>
                    <a:pt x="4019" y="4090"/>
                  </a:cubicBezTo>
                  <a:close/>
                  <a:moveTo>
                    <a:pt x="13880" y="1"/>
                  </a:moveTo>
                  <a:cubicBezTo>
                    <a:pt x="12554" y="1"/>
                    <a:pt x="11270" y="398"/>
                    <a:pt x="10114" y="1089"/>
                  </a:cubicBezTo>
                  <a:cubicBezTo>
                    <a:pt x="9094" y="1694"/>
                    <a:pt x="7709" y="2763"/>
                    <a:pt x="7191" y="3982"/>
                  </a:cubicBezTo>
                  <a:lnTo>
                    <a:pt x="7191" y="3979"/>
                  </a:lnTo>
                  <a:cubicBezTo>
                    <a:pt x="6430" y="3945"/>
                    <a:pt x="5018" y="3713"/>
                    <a:pt x="3660" y="3713"/>
                  </a:cubicBezTo>
                  <a:cubicBezTo>
                    <a:pt x="2040" y="3713"/>
                    <a:pt x="498" y="4044"/>
                    <a:pt x="233" y="5436"/>
                  </a:cubicBezTo>
                  <a:cubicBezTo>
                    <a:pt x="1" y="6668"/>
                    <a:pt x="1545" y="7497"/>
                    <a:pt x="2430" y="7977"/>
                  </a:cubicBezTo>
                  <a:cubicBezTo>
                    <a:pt x="3630" y="8622"/>
                    <a:pt x="4870" y="9196"/>
                    <a:pt x="6140" y="9686"/>
                  </a:cubicBezTo>
                  <a:cubicBezTo>
                    <a:pt x="9084" y="10819"/>
                    <a:pt x="12173" y="11491"/>
                    <a:pt x="15289" y="11937"/>
                  </a:cubicBezTo>
                  <a:cubicBezTo>
                    <a:pt x="15460" y="11960"/>
                    <a:pt x="15636" y="11988"/>
                    <a:pt x="15812" y="12012"/>
                  </a:cubicBezTo>
                  <a:cubicBezTo>
                    <a:pt x="16697" y="12130"/>
                    <a:pt x="17630" y="12275"/>
                    <a:pt x="18583" y="12390"/>
                  </a:cubicBezTo>
                  <a:cubicBezTo>
                    <a:pt x="19496" y="12500"/>
                    <a:pt x="20425" y="12580"/>
                    <a:pt x="21342" y="12580"/>
                  </a:cubicBezTo>
                  <a:cubicBezTo>
                    <a:pt x="22402" y="12580"/>
                    <a:pt x="23445" y="12472"/>
                    <a:pt x="24426" y="12177"/>
                  </a:cubicBezTo>
                  <a:cubicBezTo>
                    <a:pt x="25169" y="11954"/>
                    <a:pt x="26035" y="11488"/>
                    <a:pt x="25723" y="10582"/>
                  </a:cubicBezTo>
                  <a:cubicBezTo>
                    <a:pt x="25460" y="9819"/>
                    <a:pt x="24656" y="9271"/>
                    <a:pt x="24017" y="8862"/>
                  </a:cubicBezTo>
                  <a:cubicBezTo>
                    <a:pt x="23047" y="8237"/>
                    <a:pt x="22047" y="7676"/>
                    <a:pt x="20891" y="7520"/>
                  </a:cubicBezTo>
                  <a:cubicBezTo>
                    <a:pt x="21432" y="3915"/>
                    <a:pt x="18255" y="562"/>
                    <a:pt x="14829" y="69"/>
                  </a:cubicBezTo>
                  <a:cubicBezTo>
                    <a:pt x="14511" y="23"/>
                    <a:pt x="14194" y="1"/>
                    <a:pt x="138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" name="Google Shape;882;p23"/>
            <p:cNvSpPr/>
            <p:nvPr/>
          </p:nvSpPr>
          <p:spPr>
            <a:xfrm>
              <a:off x="238143" y="2057953"/>
              <a:ext cx="581150" cy="144832"/>
            </a:xfrm>
            <a:custGeom>
              <a:avLst/>
              <a:gdLst/>
              <a:ahLst/>
              <a:cxnLst/>
              <a:rect l="l" t="t" r="r" b="b"/>
              <a:pathLst>
                <a:path w="10854" h="2705" extrusionOk="0">
                  <a:moveTo>
                    <a:pt x="28" y="1"/>
                  </a:moveTo>
                  <a:cubicBezTo>
                    <a:pt x="9" y="1"/>
                    <a:pt x="0" y="42"/>
                    <a:pt x="15" y="54"/>
                  </a:cubicBezTo>
                  <a:cubicBezTo>
                    <a:pt x="2191" y="1722"/>
                    <a:pt x="5067" y="2705"/>
                    <a:pt x="7880" y="2705"/>
                  </a:cubicBezTo>
                  <a:cubicBezTo>
                    <a:pt x="8864" y="2705"/>
                    <a:pt x="9839" y="2585"/>
                    <a:pt x="10775" y="2332"/>
                  </a:cubicBezTo>
                  <a:cubicBezTo>
                    <a:pt x="10854" y="2309"/>
                    <a:pt x="10808" y="2145"/>
                    <a:pt x="10738" y="2145"/>
                  </a:cubicBezTo>
                  <a:cubicBezTo>
                    <a:pt x="10736" y="2145"/>
                    <a:pt x="10734" y="2146"/>
                    <a:pt x="10731" y="2146"/>
                  </a:cubicBezTo>
                  <a:cubicBezTo>
                    <a:pt x="9681" y="2269"/>
                    <a:pt x="8590" y="2407"/>
                    <a:pt x="7517" y="2407"/>
                  </a:cubicBezTo>
                  <a:cubicBezTo>
                    <a:pt x="7182" y="2407"/>
                    <a:pt x="6848" y="2393"/>
                    <a:pt x="6517" y="2362"/>
                  </a:cubicBezTo>
                  <a:cubicBezTo>
                    <a:pt x="4182" y="2143"/>
                    <a:pt x="2040" y="1156"/>
                    <a:pt x="35" y="3"/>
                  </a:cubicBezTo>
                  <a:cubicBezTo>
                    <a:pt x="33" y="2"/>
                    <a:pt x="30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" name="Google Shape;883;p23"/>
            <p:cNvSpPr/>
            <p:nvPr/>
          </p:nvSpPr>
          <p:spPr>
            <a:xfrm>
              <a:off x="-42426" y="2098003"/>
              <a:ext cx="92147" cy="65536"/>
            </a:xfrm>
            <a:custGeom>
              <a:avLst/>
              <a:gdLst/>
              <a:ahLst/>
              <a:cxnLst/>
              <a:rect l="l" t="t" r="r" b="b"/>
              <a:pathLst>
                <a:path w="1721" h="1224" extrusionOk="0">
                  <a:moveTo>
                    <a:pt x="988" y="306"/>
                  </a:moveTo>
                  <a:cubicBezTo>
                    <a:pt x="1102" y="336"/>
                    <a:pt x="1197" y="397"/>
                    <a:pt x="1271" y="526"/>
                  </a:cubicBezTo>
                  <a:cubicBezTo>
                    <a:pt x="1348" y="661"/>
                    <a:pt x="1362" y="830"/>
                    <a:pt x="1194" y="894"/>
                  </a:cubicBezTo>
                  <a:cubicBezTo>
                    <a:pt x="1146" y="912"/>
                    <a:pt x="1076" y="922"/>
                    <a:pt x="998" y="922"/>
                  </a:cubicBezTo>
                  <a:cubicBezTo>
                    <a:pt x="789" y="922"/>
                    <a:pt x="521" y="853"/>
                    <a:pt x="467" y="695"/>
                  </a:cubicBezTo>
                  <a:cubicBezTo>
                    <a:pt x="403" y="503"/>
                    <a:pt x="606" y="357"/>
                    <a:pt x="768" y="323"/>
                  </a:cubicBezTo>
                  <a:cubicBezTo>
                    <a:pt x="835" y="306"/>
                    <a:pt x="913" y="310"/>
                    <a:pt x="988" y="306"/>
                  </a:cubicBezTo>
                  <a:close/>
                  <a:moveTo>
                    <a:pt x="887" y="1"/>
                  </a:moveTo>
                  <a:cubicBezTo>
                    <a:pt x="843" y="1"/>
                    <a:pt x="801" y="8"/>
                    <a:pt x="765" y="26"/>
                  </a:cubicBezTo>
                  <a:cubicBezTo>
                    <a:pt x="517" y="36"/>
                    <a:pt x="274" y="151"/>
                    <a:pt x="177" y="377"/>
                  </a:cubicBezTo>
                  <a:cubicBezTo>
                    <a:pt x="1" y="773"/>
                    <a:pt x="366" y="1063"/>
                    <a:pt x="710" y="1164"/>
                  </a:cubicBezTo>
                  <a:cubicBezTo>
                    <a:pt x="823" y="1197"/>
                    <a:pt x="966" y="1224"/>
                    <a:pt x="1107" y="1224"/>
                  </a:cubicBezTo>
                  <a:cubicBezTo>
                    <a:pt x="1290" y="1224"/>
                    <a:pt x="1470" y="1178"/>
                    <a:pt x="1576" y="1036"/>
                  </a:cubicBezTo>
                  <a:cubicBezTo>
                    <a:pt x="1721" y="843"/>
                    <a:pt x="1640" y="573"/>
                    <a:pt x="1518" y="391"/>
                  </a:cubicBezTo>
                  <a:cubicBezTo>
                    <a:pt x="1426" y="255"/>
                    <a:pt x="1301" y="141"/>
                    <a:pt x="1153" y="69"/>
                  </a:cubicBezTo>
                  <a:cubicBezTo>
                    <a:pt x="1079" y="33"/>
                    <a:pt x="979" y="1"/>
                    <a:pt x="8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4" name="Google Shape;884;p23"/>
            <p:cNvSpPr/>
            <p:nvPr/>
          </p:nvSpPr>
          <p:spPr>
            <a:xfrm>
              <a:off x="407929" y="2278443"/>
              <a:ext cx="79029" cy="50383"/>
            </a:xfrm>
            <a:custGeom>
              <a:avLst/>
              <a:gdLst/>
              <a:ahLst/>
              <a:cxnLst/>
              <a:rect l="l" t="t" r="r" b="b"/>
              <a:pathLst>
                <a:path w="1476" h="941" extrusionOk="0">
                  <a:moveTo>
                    <a:pt x="697" y="225"/>
                  </a:moveTo>
                  <a:cubicBezTo>
                    <a:pt x="714" y="225"/>
                    <a:pt x="731" y="226"/>
                    <a:pt x="748" y="227"/>
                  </a:cubicBezTo>
                  <a:cubicBezTo>
                    <a:pt x="893" y="268"/>
                    <a:pt x="1035" y="322"/>
                    <a:pt x="1105" y="447"/>
                  </a:cubicBezTo>
                  <a:cubicBezTo>
                    <a:pt x="1210" y="636"/>
                    <a:pt x="957" y="691"/>
                    <a:pt x="818" y="691"/>
                  </a:cubicBezTo>
                  <a:cubicBezTo>
                    <a:pt x="680" y="691"/>
                    <a:pt x="257" y="664"/>
                    <a:pt x="298" y="437"/>
                  </a:cubicBezTo>
                  <a:cubicBezTo>
                    <a:pt x="325" y="282"/>
                    <a:pt x="534" y="225"/>
                    <a:pt x="697" y="225"/>
                  </a:cubicBezTo>
                  <a:close/>
                  <a:moveTo>
                    <a:pt x="686" y="0"/>
                  </a:moveTo>
                  <a:cubicBezTo>
                    <a:pt x="635" y="0"/>
                    <a:pt x="585" y="8"/>
                    <a:pt x="538" y="25"/>
                  </a:cubicBezTo>
                  <a:cubicBezTo>
                    <a:pt x="522" y="23"/>
                    <a:pt x="505" y="22"/>
                    <a:pt x="489" y="22"/>
                  </a:cubicBezTo>
                  <a:cubicBezTo>
                    <a:pt x="430" y="22"/>
                    <a:pt x="368" y="33"/>
                    <a:pt x="305" y="62"/>
                  </a:cubicBezTo>
                  <a:cubicBezTo>
                    <a:pt x="180" y="116"/>
                    <a:pt x="82" y="224"/>
                    <a:pt x="62" y="363"/>
                  </a:cubicBezTo>
                  <a:cubicBezTo>
                    <a:pt x="1" y="782"/>
                    <a:pt x="548" y="940"/>
                    <a:pt x="862" y="940"/>
                  </a:cubicBezTo>
                  <a:cubicBezTo>
                    <a:pt x="866" y="940"/>
                    <a:pt x="869" y="940"/>
                    <a:pt x="873" y="940"/>
                  </a:cubicBezTo>
                  <a:cubicBezTo>
                    <a:pt x="1176" y="940"/>
                    <a:pt x="1476" y="768"/>
                    <a:pt x="1325" y="427"/>
                  </a:cubicBezTo>
                  <a:cubicBezTo>
                    <a:pt x="1226" y="201"/>
                    <a:pt x="945" y="0"/>
                    <a:pt x="6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" name="Google Shape;885;p23"/>
            <p:cNvSpPr/>
            <p:nvPr/>
          </p:nvSpPr>
          <p:spPr>
            <a:xfrm>
              <a:off x="828086" y="2327435"/>
              <a:ext cx="89577" cy="64465"/>
            </a:xfrm>
            <a:custGeom>
              <a:avLst/>
              <a:gdLst/>
              <a:ahLst/>
              <a:cxnLst/>
              <a:rect l="l" t="t" r="r" b="b"/>
              <a:pathLst>
                <a:path w="1673" h="1204" extrusionOk="0">
                  <a:moveTo>
                    <a:pt x="1014" y="208"/>
                  </a:moveTo>
                  <a:cubicBezTo>
                    <a:pt x="1116" y="232"/>
                    <a:pt x="1227" y="215"/>
                    <a:pt x="1318" y="279"/>
                  </a:cubicBezTo>
                  <a:cubicBezTo>
                    <a:pt x="1392" y="334"/>
                    <a:pt x="1426" y="411"/>
                    <a:pt x="1426" y="502"/>
                  </a:cubicBezTo>
                  <a:cubicBezTo>
                    <a:pt x="1426" y="728"/>
                    <a:pt x="1244" y="914"/>
                    <a:pt x="1024" y="948"/>
                  </a:cubicBezTo>
                  <a:cubicBezTo>
                    <a:pt x="1006" y="951"/>
                    <a:pt x="984" y="952"/>
                    <a:pt x="960" y="952"/>
                  </a:cubicBezTo>
                  <a:cubicBezTo>
                    <a:pt x="714" y="952"/>
                    <a:pt x="214" y="813"/>
                    <a:pt x="358" y="540"/>
                  </a:cubicBezTo>
                  <a:cubicBezTo>
                    <a:pt x="473" y="323"/>
                    <a:pt x="760" y="222"/>
                    <a:pt x="1014" y="208"/>
                  </a:cubicBezTo>
                  <a:close/>
                  <a:moveTo>
                    <a:pt x="1065" y="1"/>
                  </a:moveTo>
                  <a:cubicBezTo>
                    <a:pt x="1033" y="1"/>
                    <a:pt x="1000" y="4"/>
                    <a:pt x="966" y="9"/>
                  </a:cubicBezTo>
                  <a:cubicBezTo>
                    <a:pt x="960" y="9"/>
                    <a:pt x="960" y="19"/>
                    <a:pt x="953" y="22"/>
                  </a:cubicBezTo>
                  <a:cubicBezTo>
                    <a:pt x="925" y="20"/>
                    <a:pt x="896" y="19"/>
                    <a:pt x="867" y="19"/>
                  </a:cubicBezTo>
                  <a:cubicBezTo>
                    <a:pt x="641" y="19"/>
                    <a:pt x="415" y="91"/>
                    <a:pt x="247" y="252"/>
                  </a:cubicBezTo>
                  <a:cubicBezTo>
                    <a:pt x="0" y="488"/>
                    <a:pt x="91" y="810"/>
                    <a:pt x="352" y="992"/>
                  </a:cubicBezTo>
                  <a:cubicBezTo>
                    <a:pt x="527" y="1115"/>
                    <a:pt x="762" y="1204"/>
                    <a:pt x="989" y="1204"/>
                  </a:cubicBezTo>
                  <a:cubicBezTo>
                    <a:pt x="1112" y="1204"/>
                    <a:pt x="1232" y="1178"/>
                    <a:pt x="1339" y="1117"/>
                  </a:cubicBezTo>
                  <a:cubicBezTo>
                    <a:pt x="1554" y="995"/>
                    <a:pt x="1673" y="749"/>
                    <a:pt x="1640" y="505"/>
                  </a:cubicBezTo>
                  <a:cubicBezTo>
                    <a:pt x="1597" y="211"/>
                    <a:pt x="1352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" name="Google Shape;886;p23"/>
            <p:cNvSpPr/>
            <p:nvPr/>
          </p:nvSpPr>
          <p:spPr>
            <a:xfrm>
              <a:off x="243658" y="2462900"/>
              <a:ext cx="177333" cy="474333"/>
            </a:xfrm>
            <a:custGeom>
              <a:avLst/>
              <a:gdLst/>
              <a:ahLst/>
              <a:cxnLst/>
              <a:rect l="l" t="t" r="r" b="b"/>
              <a:pathLst>
                <a:path w="3312" h="8859" extrusionOk="0">
                  <a:moveTo>
                    <a:pt x="3226" y="1"/>
                  </a:moveTo>
                  <a:cubicBezTo>
                    <a:pt x="3213" y="1"/>
                    <a:pt x="3201" y="9"/>
                    <a:pt x="3190" y="30"/>
                  </a:cubicBezTo>
                  <a:cubicBezTo>
                    <a:pt x="3177" y="54"/>
                    <a:pt x="3167" y="81"/>
                    <a:pt x="3156" y="104"/>
                  </a:cubicBezTo>
                  <a:cubicBezTo>
                    <a:pt x="2490" y="1413"/>
                    <a:pt x="2075" y="2893"/>
                    <a:pt x="1572" y="4267"/>
                  </a:cubicBezTo>
                  <a:cubicBezTo>
                    <a:pt x="1027" y="5755"/>
                    <a:pt x="561" y="7279"/>
                    <a:pt x="17" y="8762"/>
                  </a:cubicBezTo>
                  <a:cubicBezTo>
                    <a:pt x="0" y="8805"/>
                    <a:pt x="35" y="8859"/>
                    <a:pt x="68" y="8859"/>
                  </a:cubicBezTo>
                  <a:cubicBezTo>
                    <a:pt x="82" y="8859"/>
                    <a:pt x="96" y="8848"/>
                    <a:pt x="105" y="8823"/>
                  </a:cubicBezTo>
                  <a:cubicBezTo>
                    <a:pt x="653" y="7326"/>
                    <a:pt x="1284" y="5846"/>
                    <a:pt x="1835" y="4345"/>
                  </a:cubicBezTo>
                  <a:cubicBezTo>
                    <a:pt x="2339" y="2970"/>
                    <a:pt x="2971" y="1575"/>
                    <a:pt x="3309" y="145"/>
                  </a:cubicBezTo>
                  <a:lnTo>
                    <a:pt x="3309" y="135"/>
                  </a:lnTo>
                  <a:cubicBezTo>
                    <a:pt x="3311" y="89"/>
                    <a:pt x="3266" y="1"/>
                    <a:pt x="32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" name="Google Shape;887;p23"/>
            <p:cNvSpPr/>
            <p:nvPr/>
          </p:nvSpPr>
          <p:spPr>
            <a:xfrm>
              <a:off x="791194" y="2507394"/>
              <a:ext cx="78868" cy="434283"/>
            </a:xfrm>
            <a:custGeom>
              <a:avLst/>
              <a:gdLst/>
              <a:ahLst/>
              <a:cxnLst/>
              <a:rect l="l" t="t" r="r" b="b"/>
              <a:pathLst>
                <a:path w="1473" h="8111" extrusionOk="0">
                  <a:moveTo>
                    <a:pt x="208" y="1"/>
                  </a:moveTo>
                  <a:cubicBezTo>
                    <a:pt x="201" y="1"/>
                    <a:pt x="193" y="3"/>
                    <a:pt x="186" y="10"/>
                  </a:cubicBezTo>
                  <a:cubicBezTo>
                    <a:pt x="172" y="24"/>
                    <a:pt x="166" y="47"/>
                    <a:pt x="152" y="64"/>
                  </a:cubicBezTo>
                  <a:cubicBezTo>
                    <a:pt x="0" y="318"/>
                    <a:pt x="162" y="930"/>
                    <a:pt x="192" y="1166"/>
                  </a:cubicBezTo>
                  <a:cubicBezTo>
                    <a:pt x="290" y="1990"/>
                    <a:pt x="409" y="2812"/>
                    <a:pt x="537" y="3629"/>
                  </a:cubicBezTo>
                  <a:cubicBezTo>
                    <a:pt x="760" y="5096"/>
                    <a:pt x="892" y="6657"/>
                    <a:pt x="1368" y="8070"/>
                  </a:cubicBezTo>
                  <a:cubicBezTo>
                    <a:pt x="1379" y="8098"/>
                    <a:pt x="1399" y="8111"/>
                    <a:pt x="1418" y="8111"/>
                  </a:cubicBezTo>
                  <a:cubicBezTo>
                    <a:pt x="1429" y="8111"/>
                    <a:pt x="1440" y="8107"/>
                    <a:pt x="1449" y="8100"/>
                  </a:cubicBezTo>
                  <a:cubicBezTo>
                    <a:pt x="1463" y="8087"/>
                    <a:pt x="1473" y="8070"/>
                    <a:pt x="1473" y="8046"/>
                  </a:cubicBezTo>
                  <a:cubicBezTo>
                    <a:pt x="1426" y="6664"/>
                    <a:pt x="1101" y="5278"/>
                    <a:pt x="895" y="3913"/>
                  </a:cubicBezTo>
                  <a:cubicBezTo>
                    <a:pt x="760" y="3028"/>
                    <a:pt x="625" y="2143"/>
                    <a:pt x="493" y="1257"/>
                  </a:cubicBezTo>
                  <a:cubicBezTo>
                    <a:pt x="436" y="869"/>
                    <a:pt x="436" y="385"/>
                    <a:pt x="247" y="30"/>
                  </a:cubicBezTo>
                  <a:cubicBezTo>
                    <a:pt x="239" y="14"/>
                    <a:pt x="224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" name="Google Shape;888;p23"/>
            <p:cNvSpPr/>
            <p:nvPr/>
          </p:nvSpPr>
          <p:spPr>
            <a:xfrm>
              <a:off x="-301523" y="2365398"/>
              <a:ext cx="379991" cy="306156"/>
            </a:xfrm>
            <a:custGeom>
              <a:avLst/>
              <a:gdLst/>
              <a:ahLst/>
              <a:cxnLst/>
              <a:rect l="l" t="t" r="r" b="b"/>
              <a:pathLst>
                <a:path w="7097" h="5718" extrusionOk="0">
                  <a:moveTo>
                    <a:pt x="7059" y="1"/>
                  </a:moveTo>
                  <a:cubicBezTo>
                    <a:pt x="7053" y="1"/>
                    <a:pt x="7047" y="3"/>
                    <a:pt x="7039" y="10"/>
                  </a:cubicBezTo>
                  <a:cubicBezTo>
                    <a:pt x="5941" y="922"/>
                    <a:pt x="4755" y="1760"/>
                    <a:pt x="3643" y="2666"/>
                  </a:cubicBezTo>
                  <a:cubicBezTo>
                    <a:pt x="2450" y="3639"/>
                    <a:pt x="1271" y="4673"/>
                    <a:pt x="34" y="5586"/>
                  </a:cubicBezTo>
                  <a:cubicBezTo>
                    <a:pt x="0" y="5609"/>
                    <a:pt x="0" y="5680"/>
                    <a:pt x="31" y="5707"/>
                  </a:cubicBezTo>
                  <a:cubicBezTo>
                    <a:pt x="37" y="5714"/>
                    <a:pt x="45" y="5717"/>
                    <a:pt x="55" y="5717"/>
                  </a:cubicBezTo>
                  <a:cubicBezTo>
                    <a:pt x="60" y="5717"/>
                    <a:pt x="65" y="5716"/>
                    <a:pt x="72" y="5714"/>
                  </a:cubicBezTo>
                  <a:cubicBezTo>
                    <a:pt x="1427" y="5146"/>
                    <a:pt x="2650" y="3862"/>
                    <a:pt x="3779" y="2946"/>
                  </a:cubicBezTo>
                  <a:cubicBezTo>
                    <a:pt x="4907" y="2030"/>
                    <a:pt x="5964" y="1030"/>
                    <a:pt x="7076" y="107"/>
                  </a:cubicBezTo>
                  <a:cubicBezTo>
                    <a:pt x="7097" y="91"/>
                    <a:pt x="7097" y="57"/>
                    <a:pt x="7090" y="33"/>
                  </a:cubicBezTo>
                  <a:cubicBezTo>
                    <a:pt x="7083" y="14"/>
                    <a:pt x="7073" y="1"/>
                    <a:pt x="70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89" name="Google Shape;889;p23"/>
          <p:cNvGrpSpPr/>
          <p:nvPr/>
        </p:nvGrpSpPr>
        <p:grpSpPr>
          <a:xfrm>
            <a:off x="713222" y="3764704"/>
            <a:ext cx="976966" cy="613408"/>
            <a:chOff x="6925510" y="205316"/>
            <a:chExt cx="905688" cy="530354"/>
          </a:xfrm>
        </p:grpSpPr>
        <p:sp>
          <p:nvSpPr>
            <p:cNvPr id="890" name="Google Shape;890;p23"/>
            <p:cNvSpPr/>
            <p:nvPr/>
          </p:nvSpPr>
          <p:spPr>
            <a:xfrm>
              <a:off x="7093437" y="213374"/>
              <a:ext cx="568549" cy="515598"/>
            </a:xfrm>
            <a:custGeom>
              <a:avLst/>
              <a:gdLst/>
              <a:ahLst/>
              <a:cxnLst/>
              <a:rect l="l" t="t" r="r" b="b"/>
              <a:pathLst>
                <a:path w="12626" h="11775" extrusionOk="0">
                  <a:moveTo>
                    <a:pt x="6402" y="0"/>
                  </a:moveTo>
                  <a:cubicBezTo>
                    <a:pt x="3247" y="0"/>
                    <a:pt x="0" y="2876"/>
                    <a:pt x="0" y="6031"/>
                  </a:cubicBezTo>
                  <a:cubicBezTo>
                    <a:pt x="0" y="9187"/>
                    <a:pt x="3115" y="11775"/>
                    <a:pt x="6270" y="11775"/>
                  </a:cubicBezTo>
                  <a:cubicBezTo>
                    <a:pt x="9426" y="11775"/>
                    <a:pt x="12626" y="9028"/>
                    <a:pt x="12626" y="5874"/>
                  </a:cubicBezTo>
                  <a:cubicBezTo>
                    <a:pt x="12626" y="2717"/>
                    <a:pt x="9557" y="0"/>
                    <a:pt x="640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" name="Google Shape;891;p23"/>
            <p:cNvSpPr/>
            <p:nvPr/>
          </p:nvSpPr>
          <p:spPr>
            <a:xfrm>
              <a:off x="7077360" y="205316"/>
              <a:ext cx="624386" cy="530354"/>
            </a:xfrm>
            <a:custGeom>
              <a:avLst/>
              <a:gdLst/>
              <a:ahLst/>
              <a:cxnLst/>
              <a:rect l="l" t="t" r="r" b="b"/>
              <a:pathLst>
                <a:path w="13866" h="12112" extrusionOk="0">
                  <a:moveTo>
                    <a:pt x="6777" y="1"/>
                  </a:moveTo>
                  <a:cubicBezTo>
                    <a:pt x="6538" y="1"/>
                    <a:pt x="6299" y="14"/>
                    <a:pt x="6061" y="40"/>
                  </a:cubicBezTo>
                  <a:cubicBezTo>
                    <a:pt x="5899" y="59"/>
                    <a:pt x="5989" y="300"/>
                    <a:pt x="6113" y="312"/>
                  </a:cubicBezTo>
                  <a:cubicBezTo>
                    <a:pt x="8982" y="563"/>
                    <a:pt x="11936" y="1718"/>
                    <a:pt x="12620" y="4868"/>
                  </a:cubicBezTo>
                  <a:cubicBezTo>
                    <a:pt x="13326" y="8114"/>
                    <a:pt x="10901" y="11034"/>
                    <a:pt x="7741" y="11637"/>
                  </a:cubicBezTo>
                  <a:cubicBezTo>
                    <a:pt x="7365" y="11709"/>
                    <a:pt x="6985" y="11743"/>
                    <a:pt x="6606" y="11743"/>
                  </a:cubicBezTo>
                  <a:cubicBezTo>
                    <a:pt x="3778" y="11743"/>
                    <a:pt x="1014" y="9808"/>
                    <a:pt x="785" y="6834"/>
                  </a:cubicBezTo>
                  <a:cubicBezTo>
                    <a:pt x="555" y="3847"/>
                    <a:pt x="2656" y="811"/>
                    <a:pt x="5730" y="475"/>
                  </a:cubicBezTo>
                  <a:cubicBezTo>
                    <a:pt x="5862" y="460"/>
                    <a:pt x="5763" y="246"/>
                    <a:pt x="5659" y="244"/>
                  </a:cubicBezTo>
                  <a:cubicBezTo>
                    <a:pt x="5626" y="243"/>
                    <a:pt x="5594" y="243"/>
                    <a:pt x="5561" y="243"/>
                  </a:cubicBezTo>
                  <a:cubicBezTo>
                    <a:pt x="2938" y="243"/>
                    <a:pt x="740" y="2849"/>
                    <a:pt x="378" y="5296"/>
                  </a:cubicBezTo>
                  <a:cubicBezTo>
                    <a:pt x="1" y="7847"/>
                    <a:pt x="1097" y="10165"/>
                    <a:pt x="3417" y="11341"/>
                  </a:cubicBezTo>
                  <a:cubicBezTo>
                    <a:pt x="4440" y="11859"/>
                    <a:pt x="5511" y="12112"/>
                    <a:pt x="6571" y="12112"/>
                  </a:cubicBezTo>
                  <a:cubicBezTo>
                    <a:pt x="8042" y="12112"/>
                    <a:pt x="9492" y="11626"/>
                    <a:pt x="10766" y="10691"/>
                  </a:cubicBezTo>
                  <a:cubicBezTo>
                    <a:pt x="12937" y="9099"/>
                    <a:pt x="13866" y="6430"/>
                    <a:pt x="12822" y="3871"/>
                  </a:cubicBezTo>
                  <a:cubicBezTo>
                    <a:pt x="11847" y="1479"/>
                    <a:pt x="9317" y="1"/>
                    <a:pt x="67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" name="Google Shape;892;p23"/>
            <p:cNvSpPr/>
            <p:nvPr/>
          </p:nvSpPr>
          <p:spPr>
            <a:xfrm>
              <a:off x="6925510" y="360379"/>
              <a:ext cx="905688" cy="259660"/>
            </a:xfrm>
            <a:custGeom>
              <a:avLst/>
              <a:gdLst/>
              <a:ahLst/>
              <a:cxnLst/>
              <a:rect l="l" t="t" r="r" b="b"/>
              <a:pathLst>
                <a:path w="20113" h="5930" extrusionOk="0">
                  <a:moveTo>
                    <a:pt x="16657" y="1"/>
                  </a:moveTo>
                  <a:cubicBezTo>
                    <a:pt x="16439" y="1"/>
                    <a:pt x="16237" y="20"/>
                    <a:pt x="16067" y="60"/>
                  </a:cubicBezTo>
                  <a:cubicBezTo>
                    <a:pt x="15914" y="95"/>
                    <a:pt x="16073" y="324"/>
                    <a:pt x="16180" y="325"/>
                  </a:cubicBezTo>
                  <a:cubicBezTo>
                    <a:pt x="16845" y="330"/>
                    <a:pt x="19241" y="410"/>
                    <a:pt x="18563" y="1628"/>
                  </a:cubicBezTo>
                  <a:cubicBezTo>
                    <a:pt x="18243" y="2202"/>
                    <a:pt x="17451" y="2549"/>
                    <a:pt x="16881" y="2811"/>
                  </a:cubicBezTo>
                  <a:cubicBezTo>
                    <a:pt x="14924" y="3710"/>
                    <a:pt x="12785" y="4282"/>
                    <a:pt x="10682" y="4712"/>
                  </a:cubicBezTo>
                  <a:cubicBezTo>
                    <a:pt x="8818" y="5095"/>
                    <a:pt x="6905" y="5405"/>
                    <a:pt x="5006" y="5541"/>
                  </a:cubicBezTo>
                  <a:cubicBezTo>
                    <a:pt x="4909" y="5547"/>
                    <a:pt x="4759" y="5553"/>
                    <a:pt x="4576" y="5553"/>
                  </a:cubicBezTo>
                  <a:cubicBezTo>
                    <a:pt x="3425" y="5553"/>
                    <a:pt x="955" y="5349"/>
                    <a:pt x="1947" y="4098"/>
                  </a:cubicBezTo>
                  <a:cubicBezTo>
                    <a:pt x="2398" y="3528"/>
                    <a:pt x="3165" y="3113"/>
                    <a:pt x="3797" y="2785"/>
                  </a:cubicBezTo>
                  <a:cubicBezTo>
                    <a:pt x="3898" y="2733"/>
                    <a:pt x="3795" y="2553"/>
                    <a:pt x="3700" y="2553"/>
                  </a:cubicBezTo>
                  <a:cubicBezTo>
                    <a:pt x="3695" y="2553"/>
                    <a:pt x="3691" y="2554"/>
                    <a:pt x="3687" y="2554"/>
                  </a:cubicBezTo>
                  <a:cubicBezTo>
                    <a:pt x="2393" y="2794"/>
                    <a:pt x="1" y="4784"/>
                    <a:pt x="2166" y="5597"/>
                  </a:cubicBezTo>
                  <a:cubicBezTo>
                    <a:pt x="2830" y="5847"/>
                    <a:pt x="3527" y="5929"/>
                    <a:pt x="4229" y="5929"/>
                  </a:cubicBezTo>
                  <a:cubicBezTo>
                    <a:pt x="4872" y="5929"/>
                    <a:pt x="5520" y="5860"/>
                    <a:pt x="6151" y="5786"/>
                  </a:cubicBezTo>
                  <a:cubicBezTo>
                    <a:pt x="7890" y="5584"/>
                    <a:pt x="9624" y="5329"/>
                    <a:pt x="11337" y="4961"/>
                  </a:cubicBezTo>
                  <a:cubicBezTo>
                    <a:pt x="12763" y="4653"/>
                    <a:pt x="14174" y="4268"/>
                    <a:pt x="15547" y="3774"/>
                  </a:cubicBezTo>
                  <a:cubicBezTo>
                    <a:pt x="16593" y="3399"/>
                    <a:pt x="17822" y="2999"/>
                    <a:pt x="18648" y="2205"/>
                  </a:cubicBezTo>
                  <a:cubicBezTo>
                    <a:pt x="20112" y="800"/>
                    <a:pt x="18053" y="1"/>
                    <a:pt x="166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" name="Google Shape;893;p23"/>
            <p:cNvSpPr/>
            <p:nvPr/>
          </p:nvSpPr>
          <p:spPr>
            <a:xfrm>
              <a:off x="7368361" y="296401"/>
              <a:ext cx="63222" cy="55523"/>
            </a:xfrm>
            <a:custGeom>
              <a:avLst/>
              <a:gdLst/>
              <a:ahLst/>
              <a:cxnLst/>
              <a:rect l="l" t="t" r="r" b="b"/>
              <a:pathLst>
                <a:path w="1404" h="1268" extrusionOk="0">
                  <a:moveTo>
                    <a:pt x="853" y="427"/>
                  </a:moveTo>
                  <a:lnTo>
                    <a:pt x="853" y="427"/>
                  </a:lnTo>
                  <a:cubicBezTo>
                    <a:pt x="853" y="427"/>
                    <a:pt x="859" y="430"/>
                    <a:pt x="873" y="436"/>
                  </a:cubicBezTo>
                  <a:cubicBezTo>
                    <a:pt x="872" y="435"/>
                    <a:pt x="871" y="435"/>
                    <a:pt x="870" y="434"/>
                  </a:cubicBezTo>
                  <a:lnTo>
                    <a:pt x="870" y="434"/>
                  </a:lnTo>
                  <a:cubicBezTo>
                    <a:pt x="860" y="430"/>
                    <a:pt x="853" y="427"/>
                    <a:pt x="853" y="427"/>
                  </a:cubicBezTo>
                  <a:close/>
                  <a:moveTo>
                    <a:pt x="486" y="0"/>
                  </a:moveTo>
                  <a:cubicBezTo>
                    <a:pt x="213" y="0"/>
                    <a:pt x="1" y="394"/>
                    <a:pt x="25" y="636"/>
                  </a:cubicBezTo>
                  <a:cubicBezTo>
                    <a:pt x="60" y="1003"/>
                    <a:pt x="440" y="1243"/>
                    <a:pt x="781" y="1266"/>
                  </a:cubicBezTo>
                  <a:cubicBezTo>
                    <a:pt x="797" y="1267"/>
                    <a:pt x="812" y="1267"/>
                    <a:pt x="827" y="1267"/>
                  </a:cubicBezTo>
                  <a:cubicBezTo>
                    <a:pt x="1087" y="1267"/>
                    <a:pt x="1323" y="1108"/>
                    <a:pt x="1360" y="835"/>
                  </a:cubicBezTo>
                  <a:cubicBezTo>
                    <a:pt x="1404" y="523"/>
                    <a:pt x="1159" y="276"/>
                    <a:pt x="871" y="210"/>
                  </a:cubicBezTo>
                  <a:cubicBezTo>
                    <a:pt x="862" y="208"/>
                    <a:pt x="854" y="207"/>
                    <a:pt x="847" y="207"/>
                  </a:cubicBezTo>
                  <a:cubicBezTo>
                    <a:pt x="746" y="207"/>
                    <a:pt x="793" y="399"/>
                    <a:pt x="870" y="434"/>
                  </a:cubicBezTo>
                  <a:lnTo>
                    <a:pt x="870" y="434"/>
                  </a:lnTo>
                  <a:cubicBezTo>
                    <a:pt x="894" y="444"/>
                    <a:pt x="936" y="462"/>
                    <a:pt x="946" y="469"/>
                  </a:cubicBezTo>
                  <a:cubicBezTo>
                    <a:pt x="1003" y="507"/>
                    <a:pt x="1041" y="545"/>
                    <a:pt x="1061" y="612"/>
                  </a:cubicBezTo>
                  <a:cubicBezTo>
                    <a:pt x="1079" y="677"/>
                    <a:pt x="1070" y="747"/>
                    <a:pt x="1041" y="806"/>
                  </a:cubicBezTo>
                  <a:cubicBezTo>
                    <a:pt x="984" y="924"/>
                    <a:pt x="872" y="972"/>
                    <a:pt x="753" y="972"/>
                  </a:cubicBezTo>
                  <a:cubicBezTo>
                    <a:pt x="710" y="972"/>
                    <a:pt x="666" y="965"/>
                    <a:pt x="623" y="953"/>
                  </a:cubicBezTo>
                  <a:cubicBezTo>
                    <a:pt x="416" y="896"/>
                    <a:pt x="247" y="740"/>
                    <a:pt x="332" y="516"/>
                  </a:cubicBezTo>
                  <a:cubicBezTo>
                    <a:pt x="396" y="353"/>
                    <a:pt x="615" y="276"/>
                    <a:pt x="618" y="99"/>
                  </a:cubicBezTo>
                  <a:cubicBezTo>
                    <a:pt x="618" y="67"/>
                    <a:pt x="608" y="24"/>
                    <a:pt x="574" y="14"/>
                  </a:cubicBezTo>
                  <a:cubicBezTo>
                    <a:pt x="544" y="5"/>
                    <a:pt x="515" y="0"/>
                    <a:pt x="4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" name="Google Shape;894;p23"/>
            <p:cNvSpPr/>
            <p:nvPr/>
          </p:nvSpPr>
          <p:spPr>
            <a:xfrm>
              <a:off x="7477926" y="310939"/>
              <a:ext cx="82855" cy="61609"/>
            </a:xfrm>
            <a:custGeom>
              <a:avLst/>
              <a:gdLst/>
              <a:ahLst/>
              <a:cxnLst/>
              <a:rect l="l" t="t" r="r" b="b"/>
              <a:pathLst>
                <a:path w="1840" h="1407" extrusionOk="0">
                  <a:moveTo>
                    <a:pt x="493" y="1"/>
                  </a:moveTo>
                  <a:cubicBezTo>
                    <a:pt x="211" y="1"/>
                    <a:pt x="0" y="306"/>
                    <a:pt x="28" y="579"/>
                  </a:cubicBezTo>
                  <a:cubicBezTo>
                    <a:pt x="59" y="897"/>
                    <a:pt x="297" y="1181"/>
                    <a:pt x="580" y="1314"/>
                  </a:cubicBezTo>
                  <a:cubicBezTo>
                    <a:pt x="706" y="1373"/>
                    <a:pt x="855" y="1406"/>
                    <a:pt x="1003" y="1406"/>
                  </a:cubicBezTo>
                  <a:cubicBezTo>
                    <a:pt x="1226" y="1406"/>
                    <a:pt x="1447" y="1331"/>
                    <a:pt x="1587" y="1157"/>
                  </a:cubicBezTo>
                  <a:cubicBezTo>
                    <a:pt x="1840" y="841"/>
                    <a:pt x="1576" y="383"/>
                    <a:pt x="1222" y="290"/>
                  </a:cubicBezTo>
                  <a:cubicBezTo>
                    <a:pt x="1216" y="288"/>
                    <a:pt x="1211" y="287"/>
                    <a:pt x="1206" y="287"/>
                  </a:cubicBezTo>
                  <a:cubicBezTo>
                    <a:pt x="1147" y="287"/>
                    <a:pt x="1170" y="407"/>
                    <a:pt x="1194" y="434"/>
                  </a:cubicBezTo>
                  <a:cubicBezTo>
                    <a:pt x="1298" y="551"/>
                    <a:pt x="1444" y="672"/>
                    <a:pt x="1392" y="845"/>
                  </a:cubicBezTo>
                  <a:cubicBezTo>
                    <a:pt x="1363" y="942"/>
                    <a:pt x="1279" y="1012"/>
                    <a:pt x="1193" y="1054"/>
                  </a:cubicBezTo>
                  <a:cubicBezTo>
                    <a:pt x="1109" y="1096"/>
                    <a:pt x="1014" y="1117"/>
                    <a:pt x="919" y="1117"/>
                  </a:cubicBezTo>
                  <a:cubicBezTo>
                    <a:pt x="765" y="1117"/>
                    <a:pt x="610" y="1064"/>
                    <a:pt x="496" y="966"/>
                  </a:cubicBezTo>
                  <a:cubicBezTo>
                    <a:pt x="366" y="853"/>
                    <a:pt x="264" y="666"/>
                    <a:pt x="315" y="491"/>
                  </a:cubicBezTo>
                  <a:cubicBezTo>
                    <a:pt x="368" y="303"/>
                    <a:pt x="567" y="308"/>
                    <a:pt x="650" y="166"/>
                  </a:cubicBezTo>
                  <a:cubicBezTo>
                    <a:pt x="679" y="116"/>
                    <a:pt x="664" y="33"/>
                    <a:pt x="603" y="16"/>
                  </a:cubicBezTo>
                  <a:cubicBezTo>
                    <a:pt x="565" y="6"/>
                    <a:pt x="528" y="1"/>
                    <a:pt x="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" name="Google Shape;895;p23"/>
            <p:cNvSpPr/>
            <p:nvPr/>
          </p:nvSpPr>
          <p:spPr>
            <a:xfrm>
              <a:off x="7504540" y="416781"/>
              <a:ext cx="57999" cy="46590"/>
            </a:xfrm>
            <a:custGeom>
              <a:avLst/>
              <a:gdLst/>
              <a:ahLst/>
              <a:cxnLst/>
              <a:rect l="l" t="t" r="r" b="b"/>
              <a:pathLst>
                <a:path w="1288" h="1064" extrusionOk="0">
                  <a:moveTo>
                    <a:pt x="371" y="0"/>
                  </a:moveTo>
                  <a:cubicBezTo>
                    <a:pt x="166" y="0"/>
                    <a:pt x="22" y="154"/>
                    <a:pt x="11" y="383"/>
                  </a:cubicBezTo>
                  <a:cubicBezTo>
                    <a:pt x="1" y="620"/>
                    <a:pt x="135" y="869"/>
                    <a:pt x="342" y="984"/>
                  </a:cubicBezTo>
                  <a:cubicBezTo>
                    <a:pt x="436" y="1037"/>
                    <a:pt x="550" y="1064"/>
                    <a:pt x="666" y="1064"/>
                  </a:cubicBezTo>
                  <a:cubicBezTo>
                    <a:pt x="826" y="1064"/>
                    <a:pt x="988" y="1011"/>
                    <a:pt x="1097" y="902"/>
                  </a:cubicBezTo>
                  <a:cubicBezTo>
                    <a:pt x="1288" y="711"/>
                    <a:pt x="1163" y="430"/>
                    <a:pt x="948" y="322"/>
                  </a:cubicBezTo>
                  <a:cubicBezTo>
                    <a:pt x="943" y="320"/>
                    <a:pt x="938" y="318"/>
                    <a:pt x="933" y="318"/>
                  </a:cubicBezTo>
                  <a:cubicBezTo>
                    <a:pt x="896" y="318"/>
                    <a:pt x="896" y="408"/>
                    <a:pt x="912" y="429"/>
                  </a:cubicBezTo>
                  <a:cubicBezTo>
                    <a:pt x="1046" y="605"/>
                    <a:pt x="962" y="725"/>
                    <a:pt x="768" y="786"/>
                  </a:cubicBezTo>
                  <a:cubicBezTo>
                    <a:pt x="711" y="804"/>
                    <a:pt x="648" y="815"/>
                    <a:pt x="585" y="815"/>
                  </a:cubicBezTo>
                  <a:cubicBezTo>
                    <a:pt x="491" y="815"/>
                    <a:pt x="398" y="791"/>
                    <a:pt x="329" y="729"/>
                  </a:cubicBezTo>
                  <a:cubicBezTo>
                    <a:pt x="103" y="527"/>
                    <a:pt x="218" y="201"/>
                    <a:pt x="490" y="134"/>
                  </a:cubicBezTo>
                  <a:cubicBezTo>
                    <a:pt x="531" y="124"/>
                    <a:pt x="525" y="25"/>
                    <a:pt x="486" y="16"/>
                  </a:cubicBezTo>
                  <a:cubicBezTo>
                    <a:pt x="446" y="5"/>
                    <a:pt x="408" y="0"/>
                    <a:pt x="3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96" name="Google Shape;896;p23"/>
          <p:cNvSpPr txBox="1">
            <a:spLocks noGrp="1"/>
          </p:cNvSpPr>
          <p:nvPr>
            <p:ph type="title"/>
          </p:nvPr>
        </p:nvSpPr>
        <p:spPr>
          <a:xfrm>
            <a:off x="2642550" y="3551125"/>
            <a:ext cx="3858900" cy="755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3000"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3000"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3000"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3000"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3000"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3000"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3000"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30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897" name="Google Shape;897;p23"/>
          <p:cNvSpPr txBox="1">
            <a:spLocks noGrp="1"/>
          </p:cNvSpPr>
          <p:nvPr>
            <p:ph type="subTitle" idx="1"/>
          </p:nvPr>
        </p:nvSpPr>
        <p:spPr>
          <a:xfrm>
            <a:off x="1515600" y="1623200"/>
            <a:ext cx="6116400" cy="149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600"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ONE_COLUMN_TEXT_4">
    <p:spTree>
      <p:nvGrpSpPr>
        <p:cNvPr id="1" name="Shape 8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9" name="Google Shape;899;p24"/>
          <p:cNvSpPr txBox="1">
            <a:spLocks noGrp="1"/>
          </p:cNvSpPr>
          <p:nvPr>
            <p:ph type="subTitle" idx="1"/>
          </p:nvPr>
        </p:nvSpPr>
        <p:spPr>
          <a:xfrm>
            <a:off x="713225" y="3191850"/>
            <a:ext cx="2817900" cy="88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0" name="Google Shape;900;p24"/>
          <p:cNvSpPr txBox="1">
            <a:spLocks noGrp="1"/>
          </p:cNvSpPr>
          <p:nvPr>
            <p:ph type="title"/>
          </p:nvPr>
        </p:nvSpPr>
        <p:spPr>
          <a:xfrm>
            <a:off x="713225" y="1062900"/>
            <a:ext cx="3059700" cy="2072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901" name="Google Shape;901;p24"/>
          <p:cNvSpPr/>
          <p:nvPr/>
        </p:nvSpPr>
        <p:spPr>
          <a:xfrm flipH="1">
            <a:off x="783813" y="229463"/>
            <a:ext cx="160800" cy="158950"/>
          </a:xfrm>
          <a:custGeom>
            <a:avLst/>
            <a:gdLst/>
            <a:ahLst/>
            <a:cxnLst/>
            <a:rect l="l" t="t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2" name="Google Shape;902;p24"/>
          <p:cNvSpPr/>
          <p:nvPr/>
        </p:nvSpPr>
        <p:spPr>
          <a:xfrm rot="-2209237" flipH="1">
            <a:off x="205787" y="571836"/>
            <a:ext cx="160797" cy="158947"/>
          </a:xfrm>
          <a:custGeom>
            <a:avLst/>
            <a:gdLst/>
            <a:ahLst/>
            <a:cxnLst/>
            <a:rect l="l" t="t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3" name="Google Shape;903;p24"/>
          <p:cNvSpPr/>
          <p:nvPr/>
        </p:nvSpPr>
        <p:spPr>
          <a:xfrm>
            <a:off x="512346" y="528885"/>
            <a:ext cx="271485" cy="393487"/>
          </a:xfrm>
          <a:custGeom>
            <a:avLst/>
            <a:gdLst/>
            <a:ahLst/>
            <a:cxnLst/>
            <a:rect l="l" t="t" r="r" b="b"/>
            <a:pathLst>
              <a:path w="3973" h="5922" extrusionOk="0">
                <a:moveTo>
                  <a:pt x="972" y="0"/>
                </a:moveTo>
                <a:lnTo>
                  <a:pt x="972" y="0"/>
                </a:lnTo>
                <a:cubicBezTo>
                  <a:pt x="1216" y="859"/>
                  <a:pt x="1850" y="2785"/>
                  <a:pt x="1" y="3666"/>
                </a:cubicBezTo>
                <a:cubicBezTo>
                  <a:pt x="216" y="3593"/>
                  <a:pt x="422" y="3559"/>
                  <a:pt x="618" y="3559"/>
                </a:cubicBezTo>
                <a:cubicBezTo>
                  <a:pt x="1697" y="3559"/>
                  <a:pt x="2484" y="4595"/>
                  <a:pt x="2989" y="5922"/>
                </a:cubicBezTo>
                <a:cubicBezTo>
                  <a:pt x="2466" y="3666"/>
                  <a:pt x="2765" y="2961"/>
                  <a:pt x="3972" y="2411"/>
                </a:cubicBezTo>
                <a:lnTo>
                  <a:pt x="3972" y="2411"/>
                </a:lnTo>
                <a:cubicBezTo>
                  <a:pt x="3768" y="2471"/>
                  <a:pt x="3576" y="2498"/>
                  <a:pt x="3395" y="2498"/>
                </a:cubicBezTo>
                <a:cubicBezTo>
                  <a:pt x="2162" y="2498"/>
                  <a:pt x="1461" y="1207"/>
                  <a:pt x="9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4" name="Google Shape;904;p24"/>
          <p:cNvSpPr/>
          <p:nvPr/>
        </p:nvSpPr>
        <p:spPr>
          <a:xfrm>
            <a:off x="7879304" y="241122"/>
            <a:ext cx="261195" cy="225876"/>
          </a:xfrm>
          <a:custGeom>
            <a:avLst/>
            <a:gdLst/>
            <a:ahLst/>
            <a:cxnLst/>
            <a:rect l="l" t="t" r="r" b="b"/>
            <a:pathLst>
              <a:path w="5733" h="5077" extrusionOk="0">
                <a:moveTo>
                  <a:pt x="2553" y="0"/>
                </a:moveTo>
                <a:cubicBezTo>
                  <a:pt x="1127" y="0"/>
                  <a:pt x="0" y="982"/>
                  <a:pt x="370" y="2553"/>
                </a:cubicBezTo>
                <a:cubicBezTo>
                  <a:pt x="376" y="2581"/>
                  <a:pt x="392" y="2593"/>
                  <a:pt x="408" y="2593"/>
                </a:cubicBezTo>
                <a:cubicBezTo>
                  <a:pt x="429" y="2593"/>
                  <a:pt x="450" y="2571"/>
                  <a:pt x="447" y="2536"/>
                </a:cubicBezTo>
                <a:cubicBezTo>
                  <a:pt x="308" y="1118"/>
                  <a:pt x="1460" y="323"/>
                  <a:pt x="2648" y="323"/>
                </a:cubicBezTo>
                <a:cubicBezTo>
                  <a:pt x="3366" y="323"/>
                  <a:pt x="4097" y="613"/>
                  <a:pt x="4563" y="1233"/>
                </a:cubicBezTo>
                <a:cubicBezTo>
                  <a:pt x="5440" y="2399"/>
                  <a:pt x="4880" y="4332"/>
                  <a:pt x="3380" y="4640"/>
                </a:cubicBezTo>
                <a:cubicBezTo>
                  <a:pt x="3273" y="4662"/>
                  <a:pt x="3167" y="4673"/>
                  <a:pt x="3064" y="4673"/>
                </a:cubicBezTo>
                <a:cubicBezTo>
                  <a:pt x="2388" y="4673"/>
                  <a:pt x="1816" y="4217"/>
                  <a:pt x="1658" y="3519"/>
                </a:cubicBezTo>
                <a:cubicBezTo>
                  <a:pt x="1587" y="3201"/>
                  <a:pt x="1594" y="2893"/>
                  <a:pt x="1781" y="2606"/>
                </a:cubicBezTo>
                <a:cubicBezTo>
                  <a:pt x="1979" y="2315"/>
                  <a:pt x="2252" y="2170"/>
                  <a:pt x="2600" y="2170"/>
                </a:cubicBezTo>
                <a:cubicBezTo>
                  <a:pt x="2726" y="2170"/>
                  <a:pt x="2862" y="2189"/>
                  <a:pt x="3008" y="2227"/>
                </a:cubicBezTo>
                <a:cubicBezTo>
                  <a:pt x="3681" y="2937"/>
                  <a:pt x="3659" y="3292"/>
                  <a:pt x="2942" y="3292"/>
                </a:cubicBezTo>
                <a:cubicBezTo>
                  <a:pt x="2771" y="3292"/>
                  <a:pt x="2561" y="3272"/>
                  <a:pt x="2311" y="3231"/>
                </a:cubicBezTo>
                <a:cubicBezTo>
                  <a:pt x="2294" y="3218"/>
                  <a:pt x="2279" y="3213"/>
                  <a:pt x="2267" y="3213"/>
                </a:cubicBezTo>
                <a:cubicBezTo>
                  <a:pt x="2209" y="3213"/>
                  <a:pt x="2208" y="3343"/>
                  <a:pt x="2248" y="3388"/>
                </a:cubicBezTo>
                <a:cubicBezTo>
                  <a:pt x="2466" y="3645"/>
                  <a:pt x="2714" y="3750"/>
                  <a:pt x="2949" y="3750"/>
                </a:cubicBezTo>
                <a:cubicBezTo>
                  <a:pt x="3774" y="3750"/>
                  <a:pt x="4445" y="2459"/>
                  <a:pt x="3141" y="1914"/>
                </a:cubicBezTo>
                <a:cubicBezTo>
                  <a:pt x="2909" y="1817"/>
                  <a:pt x="2694" y="1773"/>
                  <a:pt x="2497" y="1773"/>
                </a:cubicBezTo>
                <a:cubicBezTo>
                  <a:pt x="1261" y="1773"/>
                  <a:pt x="782" y="3501"/>
                  <a:pt x="1701" y="4479"/>
                </a:cubicBezTo>
                <a:cubicBezTo>
                  <a:pt x="2094" y="4897"/>
                  <a:pt x="2569" y="5077"/>
                  <a:pt x="3048" y="5077"/>
                </a:cubicBezTo>
                <a:cubicBezTo>
                  <a:pt x="4068" y="5077"/>
                  <a:pt x="5100" y="4259"/>
                  <a:pt x="5355" y="3201"/>
                </a:cubicBezTo>
                <a:cubicBezTo>
                  <a:pt x="5732" y="1640"/>
                  <a:pt x="4610" y="303"/>
                  <a:pt x="3103" y="47"/>
                </a:cubicBezTo>
                <a:cubicBezTo>
                  <a:pt x="2917" y="16"/>
                  <a:pt x="2733" y="0"/>
                  <a:pt x="2553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5" name="Google Shape;905;p24"/>
          <p:cNvSpPr/>
          <p:nvPr/>
        </p:nvSpPr>
        <p:spPr>
          <a:xfrm>
            <a:off x="8058608" y="4472410"/>
            <a:ext cx="271485" cy="393487"/>
          </a:xfrm>
          <a:custGeom>
            <a:avLst/>
            <a:gdLst/>
            <a:ahLst/>
            <a:cxnLst/>
            <a:rect l="l" t="t" r="r" b="b"/>
            <a:pathLst>
              <a:path w="3973" h="5922" extrusionOk="0">
                <a:moveTo>
                  <a:pt x="972" y="0"/>
                </a:moveTo>
                <a:lnTo>
                  <a:pt x="972" y="0"/>
                </a:lnTo>
                <a:cubicBezTo>
                  <a:pt x="1216" y="859"/>
                  <a:pt x="1850" y="2785"/>
                  <a:pt x="1" y="3666"/>
                </a:cubicBezTo>
                <a:cubicBezTo>
                  <a:pt x="216" y="3593"/>
                  <a:pt x="422" y="3559"/>
                  <a:pt x="618" y="3559"/>
                </a:cubicBezTo>
                <a:cubicBezTo>
                  <a:pt x="1697" y="3559"/>
                  <a:pt x="2484" y="4595"/>
                  <a:pt x="2989" y="5922"/>
                </a:cubicBezTo>
                <a:cubicBezTo>
                  <a:pt x="2466" y="3666"/>
                  <a:pt x="2765" y="2961"/>
                  <a:pt x="3972" y="2411"/>
                </a:cubicBezTo>
                <a:lnTo>
                  <a:pt x="3972" y="2411"/>
                </a:lnTo>
                <a:cubicBezTo>
                  <a:pt x="3768" y="2471"/>
                  <a:pt x="3576" y="2498"/>
                  <a:pt x="3395" y="2498"/>
                </a:cubicBezTo>
                <a:cubicBezTo>
                  <a:pt x="2162" y="2498"/>
                  <a:pt x="1461" y="1207"/>
                  <a:pt x="9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6" name="Google Shape;906;p24"/>
          <p:cNvSpPr/>
          <p:nvPr/>
        </p:nvSpPr>
        <p:spPr>
          <a:xfrm>
            <a:off x="8375912" y="3997899"/>
            <a:ext cx="317506" cy="273400"/>
          </a:xfrm>
          <a:custGeom>
            <a:avLst/>
            <a:gdLst/>
            <a:ahLst/>
            <a:cxnLst/>
            <a:rect l="l" t="t" r="r" b="b"/>
            <a:pathLst>
              <a:path w="5734" h="5078" extrusionOk="0">
                <a:moveTo>
                  <a:pt x="2554" y="0"/>
                </a:moveTo>
                <a:cubicBezTo>
                  <a:pt x="1127" y="0"/>
                  <a:pt x="0" y="982"/>
                  <a:pt x="370" y="2554"/>
                </a:cubicBezTo>
                <a:cubicBezTo>
                  <a:pt x="376" y="2581"/>
                  <a:pt x="392" y="2593"/>
                  <a:pt x="408" y="2593"/>
                </a:cubicBezTo>
                <a:cubicBezTo>
                  <a:pt x="429" y="2593"/>
                  <a:pt x="450" y="2572"/>
                  <a:pt x="447" y="2536"/>
                </a:cubicBezTo>
                <a:cubicBezTo>
                  <a:pt x="308" y="1118"/>
                  <a:pt x="1460" y="323"/>
                  <a:pt x="2648" y="323"/>
                </a:cubicBezTo>
                <a:cubicBezTo>
                  <a:pt x="3366" y="323"/>
                  <a:pt x="4097" y="614"/>
                  <a:pt x="4563" y="1233"/>
                </a:cubicBezTo>
                <a:cubicBezTo>
                  <a:pt x="5441" y="2400"/>
                  <a:pt x="4881" y="4333"/>
                  <a:pt x="3381" y="4641"/>
                </a:cubicBezTo>
                <a:cubicBezTo>
                  <a:pt x="3274" y="4663"/>
                  <a:pt x="3168" y="4673"/>
                  <a:pt x="3065" y="4673"/>
                </a:cubicBezTo>
                <a:cubicBezTo>
                  <a:pt x="2388" y="4673"/>
                  <a:pt x="1816" y="4217"/>
                  <a:pt x="1659" y="3521"/>
                </a:cubicBezTo>
                <a:cubicBezTo>
                  <a:pt x="1587" y="3201"/>
                  <a:pt x="1594" y="2894"/>
                  <a:pt x="1781" y="2606"/>
                </a:cubicBezTo>
                <a:cubicBezTo>
                  <a:pt x="1979" y="2316"/>
                  <a:pt x="2252" y="2170"/>
                  <a:pt x="2601" y="2170"/>
                </a:cubicBezTo>
                <a:cubicBezTo>
                  <a:pt x="2727" y="2170"/>
                  <a:pt x="2863" y="2189"/>
                  <a:pt x="3009" y="2227"/>
                </a:cubicBezTo>
                <a:cubicBezTo>
                  <a:pt x="3681" y="2937"/>
                  <a:pt x="3660" y="3292"/>
                  <a:pt x="2944" y="3292"/>
                </a:cubicBezTo>
                <a:cubicBezTo>
                  <a:pt x="2773" y="3292"/>
                  <a:pt x="2562" y="3272"/>
                  <a:pt x="2312" y="3231"/>
                </a:cubicBezTo>
                <a:cubicBezTo>
                  <a:pt x="2295" y="3219"/>
                  <a:pt x="2280" y="3213"/>
                  <a:pt x="2268" y="3213"/>
                </a:cubicBezTo>
                <a:cubicBezTo>
                  <a:pt x="2209" y="3213"/>
                  <a:pt x="2208" y="3343"/>
                  <a:pt x="2247" y="3389"/>
                </a:cubicBezTo>
                <a:cubicBezTo>
                  <a:pt x="2466" y="3645"/>
                  <a:pt x="2714" y="3750"/>
                  <a:pt x="2949" y="3750"/>
                </a:cubicBezTo>
                <a:cubicBezTo>
                  <a:pt x="3774" y="3750"/>
                  <a:pt x="4445" y="2460"/>
                  <a:pt x="3141" y="1914"/>
                </a:cubicBezTo>
                <a:cubicBezTo>
                  <a:pt x="2909" y="1817"/>
                  <a:pt x="2694" y="1773"/>
                  <a:pt x="2497" y="1773"/>
                </a:cubicBezTo>
                <a:cubicBezTo>
                  <a:pt x="1261" y="1773"/>
                  <a:pt x="782" y="3501"/>
                  <a:pt x="1701" y="4480"/>
                </a:cubicBezTo>
                <a:cubicBezTo>
                  <a:pt x="2094" y="4898"/>
                  <a:pt x="2569" y="5077"/>
                  <a:pt x="3048" y="5077"/>
                </a:cubicBezTo>
                <a:cubicBezTo>
                  <a:pt x="4068" y="5077"/>
                  <a:pt x="5100" y="4260"/>
                  <a:pt x="5355" y="3201"/>
                </a:cubicBezTo>
                <a:cubicBezTo>
                  <a:pt x="5733" y="1641"/>
                  <a:pt x="4610" y="304"/>
                  <a:pt x="3104" y="48"/>
                </a:cubicBezTo>
                <a:cubicBezTo>
                  <a:pt x="2918" y="16"/>
                  <a:pt x="2734" y="0"/>
                  <a:pt x="2554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7" name="Google Shape;907;p24"/>
          <p:cNvSpPr/>
          <p:nvPr/>
        </p:nvSpPr>
        <p:spPr>
          <a:xfrm>
            <a:off x="8510275" y="860738"/>
            <a:ext cx="292795" cy="225879"/>
          </a:xfrm>
          <a:custGeom>
            <a:avLst/>
            <a:gdLst/>
            <a:ahLst/>
            <a:cxnLst/>
            <a:rect l="l" t="t" r="r" b="b"/>
            <a:pathLst>
              <a:path w="7855" h="6232" extrusionOk="0">
                <a:moveTo>
                  <a:pt x="6497" y="1"/>
                </a:moveTo>
                <a:cubicBezTo>
                  <a:pt x="6111" y="1"/>
                  <a:pt x="5698" y="160"/>
                  <a:pt x="5348" y="444"/>
                </a:cubicBezTo>
                <a:cubicBezTo>
                  <a:pt x="4471" y="1154"/>
                  <a:pt x="4429" y="2700"/>
                  <a:pt x="4429" y="2700"/>
                </a:cubicBezTo>
                <a:cubicBezTo>
                  <a:pt x="4429" y="2700"/>
                  <a:pt x="3081" y="1547"/>
                  <a:pt x="1900" y="1547"/>
                </a:cubicBezTo>
                <a:cubicBezTo>
                  <a:pt x="1471" y="1547"/>
                  <a:pt x="1065" y="1700"/>
                  <a:pt x="753" y="2115"/>
                </a:cubicBezTo>
                <a:cubicBezTo>
                  <a:pt x="1" y="3116"/>
                  <a:pt x="878" y="4835"/>
                  <a:pt x="2590" y="5417"/>
                </a:cubicBezTo>
                <a:cubicBezTo>
                  <a:pt x="4303" y="6000"/>
                  <a:pt x="6308" y="6231"/>
                  <a:pt x="6308" y="6231"/>
                </a:cubicBezTo>
                <a:cubicBezTo>
                  <a:pt x="6308" y="6231"/>
                  <a:pt x="7854" y="3252"/>
                  <a:pt x="7771" y="1535"/>
                </a:cubicBezTo>
                <a:cubicBezTo>
                  <a:pt x="7719" y="456"/>
                  <a:pt x="7148" y="1"/>
                  <a:pt x="6497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8" name="Google Shape;908;p24"/>
          <p:cNvSpPr/>
          <p:nvPr/>
        </p:nvSpPr>
        <p:spPr>
          <a:xfrm>
            <a:off x="8621925" y="1641346"/>
            <a:ext cx="390736" cy="550606"/>
          </a:xfrm>
          <a:custGeom>
            <a:avLst/>
            <a:gdLst/>
            <a:ahLst/>
            <a:cxnLst/>
            <a:rect l="l" t="t" r="r" b="b"/>
            <a:pathLst>
              <a:path w="12328" h="17372" extrusionOk="0">
                <a:moveTo>
                  <a:pt x="5742" y="2940"/>
                </a:moveTo>
                <a:cubicBezTo>
                  <a:pt x="5997" y="2940"/>
                  <a:pt x="6250" y="3004"/>
                  <a:pt x="6482" y="3157"/>
                </a:cubicBezTo>
                <a:cubicBezTo>
                  <a:pt x="7063" y="3539"/>
                  <a:pt x="6932" y="4471"/>
                  <a:pt x="6556" y="4913"/>
                </a:cubicBezTo>
                <a:cubicBezTo>
                  <a:pt x="6232" y="5292"/>
                  <a:pt x="5799" y="5397"/>
                  <a:pt x="5316" y="5451"/>
                </a:cubicBezTo>
                <a:cubicBezTo>
                  <a:pt x="5120" y="5472"/>
                  <a:pt x="4910" y="5484"/>
                  <a:pt x="4692" y="5484"/>
                </a:cubicBezTo>
                <a:cubicBezTo>
                  <a:pt x="4217" y="5484"/>
                  <a:pt x="3707" y="5429"/>
                  <a:pt x="3224" y="5299"/>
                </a:cubicBezTo>
                <a:cubicBezTo>
                  <a:pt x="3410" y="4718"/>
                  <a:pt x="3711" y="4170"/>
                  <a:pt x="4087" y="3758"/>
                </a:cubicBezTo>
                <a:cubicBezTo>
                  <a:pt x="4479" y="3324"/>
                  <a:pt x="5119" y="2940"/>
                  <a:pt x="5742" y="2940"/>
                </a:cubicBezTo>
                <a:close/>
                <a:moveTo>
                  <a:pt x="7664" y="7412"/>
                </a:moveTo>
                <a:cubicBezTo>
                  <a:pt x="7913" y="7412"/>
                  <a:pt x="8149" y="7469"/>
                  <a:pt x="8340" y="7610"/>
                </a:cubicBezTo>
                <a:cubicBezTo>
                  <a:pt x="9486" y="8445"/>
                  <a:pt x="7435" y="9196"/>
                  <a:pt x="6908" y="9303"/>
                </a:cubicBezTo>
                <a:cubicBezTo>
                  <a:pt x="6667" y="9353"/>
                  <a:pt x="6420" y="9378"/>
                  <a:pt x="6173" y="9378"/>
                </a:cubicBezTo>
                <a:cubicBezTo>
                  <a:pt x="5802" y="9378"/>
                  <a:pt x="5432" y="9323"/>
                  <a:pt x="5083" y="9216"/>
                </a:cubicBezTo>
                <a:cubicBezTo>
                  <a:pt x="5330" y="8722"/>
                  <a:pt x="5681" y="8290"/>
                  <a:pt x="6114" y="7969"/>
                </a:cubicBezTo>
                <a:cubicBezTo>
                  <a:pt x="6481" y="7698"/>
                  <a:pt x="7107" y="7412"/>
                  <a:pt x="7664" y="7412"/>
                </a:cubicBezTo>
                <a:close/>
                <a:moveTo>
                  <a:pt x="9856" y="12545"/>
                </a:moveTo>
                <a:cubicBezTo>
                  <a:pt x="10328" y="12545"/>
                  <a:pt x="10821" y="12857"/>
                  <a:pt x="10639" y="13385"/>
                </a:cubicBezTo>
                <a:cubicBezTo>
                  <a:pt x="10384" y="14119"/>
                  <a:pt x="9300" y="14413"/>
                  <a:pt x="8598" y="14413"/>
                </a:cubicBezTo>
                <a:cubicBezTo>
                  <a:pt x="8582" y="14413"/>
                  <a:pt x="8566" y="14413"/>
                  <a:pt x="8550" y="14413"/>
                </a:cubicBezTo>
                <a:cubicBezTo>
                  <a:pt x="8527" y="14410"/>
                  <a:pt x="8503" y="14406"/>
                  <a:pt x="8479" y="14406"/>
                </a:cubicBezTo>
                <a:cubicBezTo>
                  <a:pt x="8510" y="14098"/>
                  <a:pt x="8588" y="13798"/>
                  <a:pt x="8713" y="13524"/>
                </a:cubicBezTo>
                <a:cubicBezTo>
                  <a:pt x="8872" y="13183"/>
                  <a:pt x="9098" y="12825"/>
                  <a:pt x="9435" y="12642"/>
                </a:cubicBezTo>
                <a:cubicBezTo>
                  <a:pt x="9558" y="12576"/>
                  <a:pt x="9706" y="12545"/>
                  <a:pt x="9856" y="12545"/>
                </a:cubicBezTo>
                <a:close/>
                <a:moveTo>
                  <a:pt x="3125" y="0"/>
                </a:moveTo>
                <a:cubicBezTo>
                  <a:pt x="3124" y="0"/>
                  <a:pt x="3122" y="0"/>
                  <a:pt x="3120" y="0"/>
                </a:cubicBezTo>
                <a:cubicBezTo>
                  <a:pt x="1109" y="44"/>
                  <a:pt x="1" y="3068"/>
                  <a:pt x="1214" y="4542"/>
                </a:cubicBezTo>
                <a:cubicBezTo>
                  <a:pt x="1548" y="4947"/>
                  <a:pt x="2065" y="5286"/>
                  <a:pt x="2663" y="5529"/>
                </a:cubicBezTo>
                <a:cubicBezTo>
                  <a:pt x="2460" y="6465"/>
                  <a:pt x="2562" y="7452"/>
                  <a:pt x="3048" y="8205"/>
                </a:cubicBezTo>
                <a:cubicBezTo>
                  <a:pt x="3410" y="8763"/>
                  <a:pt x="3931" y="9171"/>
                  <a:pt x="4522" y="9435"/>
                </a:cubicBezTo>
                <a:cubicBezTo>
                  <a:pt x="4174" y="10388"/>
                  <a:pt x="4181" y="11466"/>
                  <a:pt x="4667" y="12362"/>
                </a:cubicBezTo>
                <a:cubicBezTo>
                  <a:pt x="5313" y="13541"/>
                  <a:pt x="6648" y="14484"/>
                  <a:pt x="8033" y="14711"/>
                </a:cubicBezTo>
                <a:cubicBezTo>
                  <a:pt x="8044" y="15308"/>
                  <a:pt x="8219" y="15900"/>
                  <a:pt x="8571" y="16366"/>
                </a:cubicBezTo>
                <a:cubicBezTo>
                  <a:pt x="9169" y="17154"/>
                  <a:pt x="9912" y="17371"/>
                  <a:pt x="10723" y="17371"/>
                </a:cubicBezTo>
                <a:cubicBezTo>
                  <a:pt x="11171" y="17371"/>
                  <a:pt x="11641" y="17305"/>
                  <a:pt x="12119" y="17231"/>
                </a:cubicBezTo>
                <a:cubicBezTo>
                  <a:pt x="12327" y="17198"/>
                  <a:pt x="12212" y="16933"/>
                  <a:pt x="12048" y="16933"/>
                </a:cubicBezTo>
                <a:cubicBezTo>
                  <a:pt x="12042" y="16933"/>
                  <a:pt x="12037" y="16933"/>
                  <a:pt x="12031" y="16934"/>
                </a:cubicBezTo>
                <a:cubicBezTo>
                  <a:pt x="11605" y="16980"/>
                  <a:pt x="11179" y="17044"/>
                  <a:pt x="10767" y="17044"/>
                </a:cubicBezTo>
                <a:cubicBezTo>
                  <a:pt x="10208" y="17044"/>
                  <a:pt x="9673" y="16926"/>
                  <a:pt x="9192" y="16484"/>
                </a:cubicBezTo>
                <a:cubicBezTo>
                  <a:pt x="8709" y="16038"/>
                  <a:pt x="8479" y="15403"/>
                  <a:pt x="8466" y="14758"/>
                </a:cubicBezTo>
                <a:lnTo>
                  <a:pt x="8466" y="14758"/>
                </a:lnTo>
                <a:cubicBezTo>
                  <a:pt x="8530" y="14761"/>
                  <a:pt x="8594" y="14763"/>
                  <a:pt x="8657" y="14763"/>
                </a:cubicBezTo>
                <a:cubicBezTo>
                  <a:pt x="9096" y="14763"/>
                  <a:pt x="9533" y="14681"/>
                  <a:pt x="9946" y="14508"/>
                </a:cubicBezTo>
                <a:cubicBezTo>
                  <a:pt x="10709" y="14179"/>
                  <a:pt x="11609" y="13193"/>
                  <a:pt x="10798" y="12389"/>
                </a:cubicBezTo>
                <a:cubicBezTo>
                  <a:pt x="10587" y="12181"/>
                  <a:pt x="10329" y="12096"/>
                  <a:pt x="10062" y="12096"/>
                </a:cubicBezTo>
                <a:cubicBezTo>
                  <a:pt x="9560" y="12096"/>
                  <a:pt x="9024" y="12395"/>
                  <a:pt x="8709" y="12744"/>
                </a:cubicBezTo>
                <a:cubicBezTo>
                  <a:pt x="8317" y="13179"/>
                  <a:pt x="8101" y="13761"/>
                  <a:pt x="8044" y="14359"/>
                </a:cubicBezTo>
                <a:cubicBezTo>
                  <a:pt x="6682" y="14115"/>
                  <a:pt x="5276" y="13068"/>
                  <a:pt x="4843" y="11787"/>
                </a:cubicBezTo>
                <a:cubicBezTo>
                  <a:pt x="4606" y="11077"/>
                  <a:pt x="4661" y="10297"/>
                  <a:pt x="4924" y="9587"/>
                </a:cubicBezTo>
                <a:cubicBezTo>
                  <a:pt x="5343" y="9722"/>
                  <a:pt x="5787" y="9790"/>
                  <a:pt x="6230" y="9790"/>
                </a:cubicBezTo>
                <a:cubicBezTo>
                  <a:pt x="6986" y="9790"/>
                  <a:pt x="7742" y="9592"/>
                  <a:pt x="8368" y="9192"/>
                </a:cubicBezTo>
                <a:cubicBezTo>
                  <a:pt x="8925" y="8837"/>
                  <a:pt x="9422" y="8093"/>
                  <a:pt x="8864" y="7516"/>
                </a:cubicBezTo>
                <a:cubicBezTo>
                  <a:pt x="8554" y="7194"/>
                  <a:pt x="8083" y="7074"/>
                  <a:pt x="7614" y="7074"/>
                </a:cubicBezTo>
                <a:cubicBezTo>
                  <a:pt x="7291" y="7074"/>
                  <a:pt x="6968" y="7132"/>
                  <a:pt x="6702" y="7218"/>
                </a:cubicBezTo>
                <a:cubicBezTo>
                  <a:pt x="5793" y="7516"/>
                  <a:pt x="5090" y="8215"/>
                  <a:pt x="4681" y="9060"/>
                </a:cubicBezTo>
                <a:cubicBezTo>
                  <a:pt x="3968" y="8736"/>
                  <a:pt x="3387" y="8162"/>
                  <a:pt x="3140" y="7343"/>
                </a:cubicBezTo>
                <a:cubicBezTo>
                  <a:pt x="2984" y="6827"/>
                  <a:pt x="2998" y="6252"/>
                  <a:pt x="3120" y="5688"/>
                </a:cubicBezTo>
                <a:lnTo>
                  <a:pt x="3120" y="5688"/>
                </a:lnTo>
                <a:cubicBezTo>
                  <a:pt x="3656" y="5854"/>
                  <a:pt x="4232" y="5945"/>
                  <a:pt x="4783" y="5945"/>
                </a:cubicBezTo>
                <a:cubicBezTo>
                  <a:pt x="5500" y="5945"/>
                  <a:pt x="6175" y="5790"/>
                  <a:pt x="6668" y="5441"/>
                </a:cubicBezTo>
                <a:cubicBezTo>
                  <a:pt x="7334" y="4971"/>
                  <a:pt x="7563" y="3960"/>
                  <a:pt x="7117" y="3258"/>
                </a:cubicBezTo>
                <a:cubicBezTo>
                  <a:pt x="6806" y="2773"/>
                  <a:pt x="6259" y="2575"/>
                  <a:pt x="5699" y="2575"/>
                </a:cubicBezTo>
                <a:cubicBezTo>
                  <a:pt x="5335" y="2575"/>
                  <a:pt x="4966" y="2659"/>
                  <a:pt x="4654" y="2801"/>
                </a:cubicBezTo>
                <a:cubicBezTo>
                  <a:pt x="3745" y="3218"/>
                  <a:pt x="3076" y="4130"/>
                  <a:pt x="2761" y="5150"/>
                </a:cubicBezTo>
                <a:cubicBezTo>
                  <a:pt x="2170" y="4917"/>
                  <a:pt x="1660" y="4548"/>
                  <a:pt x="1370" y="4005"/>
                </a:cubicBezTo>
                <a:cubicBezTo>
                  <a:pt x="704" y="2758"/>
                  <a:pt x="1674" y="376"/>
                  <a:pt x="3207" y="295"/>
                </a:cubicBezTo>
                <a:cubicBezTo>
                  <a:pt x="3422" y="284"/>
                  <a:pt x="3291" y="0"/>
                  <a:pt x="312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_ONLY_4">
    <p:spTree>
      <p:nvGrpSpPr>
        <p:cNvPr id="1" name="Shape 9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8" name="Google Shape;938;p26"/>
          <p:cNvSpPr txBox="1">
            <a:spLocks noGrp="1"/>
          </p:cNvSpPr>
          <p:nvPr>
            <p:ph type="title"/>
          </p:nvPr>
        </p:nvSpPr>
        <p:spPr>
          <a:xfrm>
            <a:off x="713225" y="4450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939" name="Google Shape;939;p26"/>
          <p:cNvGrpSpPr/>
          <p:nvPr/>
        </p:nvGrpSpPr>
        <p:grpSpPr>
          <a:xfrm>
            <a:off x="7842664" y="539498"/>
            <a:ext cx="860132" cy="881281"/>
            <a:chOff x="918850" y="1629150"/>
            <a:chExt cx="442250" cy="453124"/>
          </a:xfrm>
        </p:grpSpPr>
        <p:sp>
          <p:nvSpPr>
            <p:cNvPr id="940" name="Google Shape;940;p26"/>
            <p:cNvSpPr/>
            <p:nvPr/>
          </p:nvSpPr>
          <p:spPr>
            <a:xfrm>
              <a:off x="1015722" y="1741872"/>
              <a:ext cx="267869" cy="245600"/>
            </a:xfrm>
            <a:custGeom>
              <a:avLst/>
              <a:gdLst/>
              <a:ahLst/>
              <a:cxnLst/>
              <a:rect l="l" t="t" r="r" b="b"/>
              <a:pathLst>
                <a:path w="8384" h="7687" extrusionOk="0">
                  <a:moveTo>
                    <a:pt x="3609" y="0"/>
                  </a:moveTo>
                  <a:cubicBezTo>
                    <a:pt x="2511" y="0"/>
                    <a:pt x="1440" y="451"/>
                    <a:pt x="763" y="1473"/>
                  </a:cubicBezTo>
                  <a:cubicBezTo>
                    <a:pt x="753" y="1488"/>
                    <a:pt x="742" y="1494"/>
                    <a:pt x="732" y="1494"/>
                  </a:cubicBezTo>
                  <a:cubicBezTo>
                    <a:pt x="716" y="1494"/>
                    <a:pt x="702" y="1480"/>
                    <a:pt x="690" y="1460"/>
                  </a:cubicBezTo>
                  <a:cubicBezTo>
                    <a:pt x="199" y="2305"/>
                    <a:pt x="0" y="3343"/>
                    <a:pt x="0" y="4282"/>
                  </a:cubicBezTo>
                  <a:cubicBezTo>
                    <a:pt x="0" y="4508"/>
                    <a:pt x="24" y="4731"/>
                    <a:pt x="64" y="4945"/>
                  </a:cubicBezTo>
                  <a:cubicBezTo>
                    <a:pt x="111" y="4099"/>
                    <a:pt x="433" y="3241"/>
                    <a:pt x="913" y="2619"/>
                  </a:cubicBezTo>
                  <a:cubicBezTo>
                    <a:pt x="1503" y="1857"/>
                    <a:pt x="2437" y="1440"/>
                    <a:pt x="3379" y="1440"/>
                  </a:cubicBezTo>
                  <a:cubicBezTo>
                    <a:pt x="3844" y="1440"/>
                    <a:pt x="4312" y="1542"/>
                    <a:pt x="4741" y="1754"/>
                  </a:cubicBezTo>
                  <a:cubicBezTo>
                    <a:pt x="5985" y="2365"/>
                    <a:pt x="6505" y="4059"/>
                    <a:pt x="5403" y="5082"/>
                  </a:cubicBezTo>
                  <a:cubicBezTo>
                    <a:pt x="5075" y="5387"/>
                    <a:pt x="4597" y="5552"/>
                    <a:pt x="4131" y="5552"/>
                  </a:cubicBezTo>
                  <a:cubicBezTo>
                    <a:pt x="3511" y="5552"/>
                    <a:pt x="2912" y="5260"/>
                    <a:pt x="2713" y="4616"/>
                  </a:cubicBezTo>
                  <a:cubicBezTo>
                    <a:pt x="2506" y="3952"/>
                    <a:pt x="2911" y="3302"/>
                    <a:pt x="3480" y="3302"/>
                  </a:cubicBezTo>
                  <a:cubicBezTo>
                    <a:pt x="3644" y="3302"/>
                    <a:pt x="3821" y="3355"/>
                    <a:pt x="4001" y="3477"/>
                  </a:cubicBezTo>
                  <a:cubicBezTo>
                    <a:pt x="4070" y="3525"/>
                    <a:pt x="4072" y="3671"/>
                    <a:pt x="3988" y="3671"/>
                  </a:cubicBezTo>
                  <a:cubicBezTo>
                    <a:pt x="3977" y="3671"/>
                    <a:pt x="3964" y="3669"/>
                    <a:pt x="3950" y="3663"/>
                  </a:cubicBezTo>
                  <a:cubicBezTo>
                    <a:pt x="3859" y="3628"/>
                    <a:pt x="3775" y="3612"/>
                    <a:pt x="3699" y="3612"/>
                  </a:cubicBezTo>
                  <a:cubicBezTo>
                    <a:pt x="2974" y="3612"/>
                    <a:pt x="2903" y="5041"/>
                    <a:pt x="4045" y="5041"/>
                  </a:cubicBezTo>
                  <a:cubicBezTo>
                    <a:pt x="4151" y="5041"/>
                    <a:pt x="4268" y="5028"/>
                    <a:pt x="4396" y="5001"/>
                  </a:cubicBezTo>
                  <a:cubicBezTo>
                    <a:pt x="5322" y="4809"/>
                    <a:pt x="5745" y="3886"/>
                    <a:pt x="5346" y="3008"/>
                  </a:cubicBezTo>
                  <a:cubicBezTo>
                    <a:pt x="4990" y="2221"/>
                    <a:pt x="4271" y="1890"/>
                    <a:pt x="3513" y="1890"/>
                  </a:cubicBezTo>
                  <a:cubicBezTo>
                    <a:pt x="2620" y="1890"/>
                    <a:pt x="1673" y="2349"/>
                    <a:pt x="1203" y="3065"/>
                  </a:cubicBezTo>
                  <a:cubicBezTo>
                    <a:pt x="520" y="4106"/>
                    <a:pt x="297" y="5823"/>
                    <a:pt x="1233" y="6790"/>
                  </a:cubicBezTo>
                  <a:cubicBezTo>
                    <a:pt x="1869" y="7448"/>
                    <a:pt x="2849" y="7687"/>
                    <a:pt x="3753" y="7687"/>
                  </a:cubicBezTo>
                  <a:cubicBezTo>
                    <a:pt x="3874" y="7687"/>
                    <a:pt x="3992" y="7682"/>
                    <a:pt x="4109" y="7674"/>
                  </a:cubicBezTo>
                  <a:cubicBezTo>
                    <a:pt x="6732" y="7499"/>
                    <a:pt x="8384" y="5073"/>
                    <a:pt x="7468" y="2545"/>
                  </a:cubicBezTo>
                  <a:cubicBezTo>
                    <a:pt x="6901" y="977"/>
                    <a:pt x="5225" y="0"/>
                    <a:pt x="360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1" name="Google Shape;941;p26"/>
            <p:cNvSpPr/>
            <p:nvPr/>
          </p:nvSpPr>
          <p:spPr>
            <a:xfrm>
              <a:off x="1016680" y="1729347"/>
              <a:ext cx="282406" cy="275153"/>
            </a:xfrm>
            <a:custGeom>
              <a:avLst/>
              <a:gdLst/>
              <a:ahLst/>
              <a:cxnLst/>
              <a:rect l="l" t="t" r="r" b="b"/>
              <a:pathLst>
                <a:path w="8839" h="8612" extrusionOk="0">
                  <a:moveTo>
                    <a:pt x="3937" y="1"/>
                  </a:moveTo>
                  <a:cubicBezTo>
                    <a:pt x="2672" y="1"/>
                    <a:pt x="1101" y="550"/>
                    <a:pt x="639" y="1754"/>
                  </a:cubicBezTo>
                  <a:cubicBezTo>
                    <a:pt x="632" y="1778"/>
                    <a:pt x="643" y="1822"/>
                    <a:pt x="660" y="1852"/>
                  </a:cubicBezTo>
                  <a:cubicBezTo>
                    <a:pt x="672" y="1872"/>
                    <a:pt x="686" y="1886"/>
                    <a:pt x="702" y="1886"/>
                  </a:cubicBezTo>
                  <a:cubicBezTo>
                    <a:pt x="712" y="1886"/>
                    <a:pt x="723" y="1880"/>
                    <a:pt x="733" y="1865"/>
                  </a:cubicBezTo>
                  <a:cubicBezTo>
                    <a:pt x="1410" y="843"/>
                    <a:pt x="2481" y="392"/>
                    <a:pt x="3579" y="392"/>
                  </a:cubicBezTo>
                  <a:cubicBezTo>
                    <a:pt x="5195" y="392"/>
                    <a:pt x="6871" y="1369"/>
                    <a:pt x="7438" y="2937"/>
                  </a:cubicBezTo>
                  <a:cubicBezTo>
                    <a:pt x="8354" y="5465"/>
                    <a:pt x="6702" y="7891"/>
                    <a:pt x="4079" y="8066"/>
                  </a:cubicBezTo>
                  <a:cubicBezTo>
                    <a:pt x="3962" y="8074"/>
                    <a:pt x="3844" y="8079"/>
                    <a:pt x="3723" y="8079"/>
                  </a:cubicBezTo>
                  <a:cubicBezTo>
                    <a:pt x="2819" y="8079"/>
                    <a:pt x="1839" y="7840"/>
                    <a:pt x="1203" y="7182"/>
                  </a:cubicBezTo>
                  <a:cubicBezTo>
                    <a:pt x="267" y="6215"/>
                    <a:pt x="490" y="4498"/>
                    <a:pt x="1173" y="3457"/>
                  </a:cubicBezTo>
                  <a:cubicBezTo>
                    <a:pt x="1643" y="2741"/>
                    <a:pt x="2590" y="2282"/>
                    <a:pt x="3483" y="2282"/>
                  </a:cubicBezTo>
                  <a:cubicBezTo>
                    <a:pt x="4241" y="2282"/>
                    <a:pt x="4960" y="2613"/>
                    <a:pt x="5316" y="3400"/>
                  </a:cubicBezTo>
                  <a:cubicBezTo>
                    <a:pt x="5715" y="4278"/>
                    <a:pt x="5292" y="5201"/>
                    <a:pt x="4366" y="5393"/>
                  </a:cubicBezTo>
                  <a:cubicBezTo>
                    <a:pt x="4238" y="5420"/>
                    <a:pt x="4121" y="5433"/>
                    <a:pt x="4015" y="5433"/>
                  </a:cubicBezTo>
                  <a:cubicBezTo>
                    <a:pt x="2873" y="5433"/>
                    <a:pt x="2944" y="4004"/>
                    <a:pt x="3669" y="4004"/>
                  </a:cubicBezTo>
                  <a:cubicBezTo>
                    <a:pt x="3745" y="4004"/>
                    <a:pt x="3829" y="4020"/>
                    <a:pt x="3920" y="4055"/>
                  </a:cubicBezTo>
                  <a:cubicBezTo>
                    <a:pt x="3934" y="4061"/>
                    <a:pt x="3947" y="4063"/>
                    <a:pt x="3958" y="4063"/>
                  </a:cubicBezTo>
                  <a:cubicBezTo>
                    <a:pt x="4042" y="4063"/>
                    <a:pt x="4040" y="3917"/>
                    <a:pt x="3971" y="3869"/>
                  </a:cubicBezTo>
                  <a:cubicBezTo>
                    <a:pt x="3791" y="3747"/>
                    <a:pt x="3614" y="3694"/>
                    <a:pt x="3450" y="3694"/>
                  </a:cubicBezTo>
                  <a:cubicBezTo>
                    <a:pt x="2881" y="3694"/>
                    <a:pt x="2476" y="4344"/>
                    <a:pt x="2683" y="5008"/>
                  </a:cubicBezTo>
                  <a:cubicBezTo>
                    <a:pt x="2882" y="5652"/>
                    <a:pt x="3481" y="5944"/>
                    <a:pt x="4101" y="5944"/>
                  </a:cubicBezTo>
                  <a:cubicBezTo>
                    <a:pt x="4567" y="5944"/>
                    <a:pt x="5045" y="5779"/>
                    <a:pt x="5373" y="5474"/>
                  </a:cubicBezTo>
                  <a:cubicBezTo>
                    <a:pt x="6475" y="4451"/>
                    <a:pt x="5955" y="2757"/>
                    <a:pt x="4711" y="2146"/>
                  </a:cubicBezTo>
                  <a:cubicBezTo>
                    <a:pt x="4282" y="1934"/>
                    <a:pt x="3814" y="1832"/>
                    <a:pt x="3349" y="1832"/>
                  </a:cubicBezTo>
                  <a:cubicBezTo>
                    <a:pt x="2407" y="1832"/>
                    <a:pt x="1473" y="2249"/>
                    <a:pt x="883" y="3011"/>
                  </a:cubicBezTo>
                  <a:cubicBezTo>
                    <a:pt x="403" y="3633"/>
                    <a:pt x="81" y="4491"/>
                    <a:pt x="34" y="5337"/>
                  </a:cubicBezTo>
                  <a:cubicBezTo>
                    <a:pt x="0" y="5894"/>
                    <a:pt x="85" y="6448"/>
                    <a:pt x="331" y="6928"/>
                  </a:cubicBezTo>
                  <a:cubicBezTo>
                    <a:pt x="913" y="8057"/>
                    <a:pt x="2210" y="8540"/>
                    <a:pt x="3413" y="8604"/>
                  </a:cubicBezTo>
                  <a:cubicBezTo>
                    <a:pt x="3505" y="8609"/>
                    <a:pt x="3596" y="8611"/>
                    <a:pt x="3687" y="8611"/>
                  </a:cubicBezTo>
                  <a:cubicBezTo>
                    <a:pt x="6555" y="8611"/>
                    <a:pt x="8838" y="6266"/>
                    <a:pt x="8121" y="3281"/>
                  </a:cubicBezTo>
                  <a:cubicBezTo>
                    <a:pt x="7685" y="1474"/>
                    <a:pt x="6215" y="230"/>
                    <a:pt x="4377" y="24"/>
                  </a:cubicBezTo>
                  <a:cubicBezTo>
                    <a:pt x="4236" y="9"/>
                    <a:pt x="4089" y="1"/>
                    <a:pt x="39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2" name="Google Shape;942;p26"/>
            <p:cNvSpPr/>
            <p:nvPr/>
          </p:nvSpPr>
          <p:spPr>
            <a:xfrm>
              <a:off x="1150678" y="1629150"/>
              <a:ext cx="11694" cy="53037"/>
            </a:xfrm>
            <a:custGeom>
              <a:avLst/>
              <a:gdLst/>
              <a:ahLst/>
              <a:cxnLst/>
              <a:rect l="l" t="t" r="r" b="b"/>
              <a:pathLst>
                <a:path w="366" h="1660" extrusionOk="0">
                  <a:moveTo>
                    <a:pt x="123" y="0"/>
                  </a:moveTo>
                  <a:cubicBezTo>
                    <a:pt x="74" y="0"/>
                    <a:pt x="34" y="29"/>
                    <a:pt x="30" y="102"/>
                  </a:cubicBezTo>
                  <a:cubicBezTo>
                    <a:pt x="0" y="581"/>
                    <a:pt x="34" y="1088"/>
                    <a:pt x="105" y="1562"/>
                  </a:cubicBezTo>
                  <a:cubicBezTo>
                    <a:pt x="112" y="1606"/>
                    <a:pt x="167" y="1660"/>
                    <a:pt x="210" y="1660"/>
                  </a:cubicBezTo>
                  <a:cubicBezTo>
                    <a:pt x="232" y="1660"/>
                    <a:pt x="250" y="1645"/>
                    <a:pt x="257" y="1609"/>
                  </a:cubicBezTo>
                  <a:cubicBezTo>
                    <a:pt x="334" y="1149"/>
                    <a:pt x="365" y="649"/>
                    <a:pt x="331" y="183"/>
                  </a:cubicBezTo>
                  <a:cubicBezTo>
                    <a:pt x="325" y="88"/>
                    <a:pt x="209" y="0"/>
                    <a:pt x="1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3" name="Google Shape;943;p26"/>
            <p:cNvSpPr/>
            <p:nvPr/>
          </p:nvSpPr>
          <p:spPr>
            <a:xfrm>
              <a:off x="1248317" y="1682188"/>
              <a:ext cx="31151" cy="46296"/>
            </a:xfrm>
            <a:custGeom>
              <a:avLst/>
              <a:gdLst/>
              <a:ahLst/>
              <a:cxnLst/>
              <a:rect l="l" t="t" r="r" b="b"/>
              <a:pathLst>
                <a:path w="975" h="1449" extrusionOk="0">
                  <a:moveTo>
                    <a:pt x="755" y="0"/>
                  </a:moveTo>
                  <a:cubicBezTo>
                    <a:pt x="727" y="0"/>
                    <a:pt x="701" y="12"/>
                    <a:pt x="681" y="40"/>
                  </a:cubicBezTo>
                  <a:cubicBezTo>
                    <a:pt x="414" y="412"/>
                    <a:pt x="84" y="881"/>
                    <a:pt x="6" y="1341"/>
                  </a:cubicBezTo>
                  <a:cubicBezTo>
                    <a:pt x="1" y="1381"/>
                    <a:pt x="27" y="1448"/>
                    <a:pt x="66" y="1448"/>
                  </a:cubicBezTo>
                  <a:cubicBezTo>
                    <a:pt x="77" y="1448"/>
                    <a:pt x="88" y="1444"/>
                    <a:pt x="101" y="1432"/>
                  </a:cubicBezTo>
                  <a:cubicBezTo>
                    <a:pt x="263" y="1281"/>
                    <a:pt x="374" y="1064"/>
                    <a:pt x="492" y="878"/>
                  </a:cubicBezTo>
                  <a:cubicBezTo>
                    <a:pt x="624" y="669"/>
                    <a:pt x="770" y="462"/>
                    <a:pt x="908" y="253"/>
                  </a:cubicBezTo>
                  <a:cubicBezTo>
                    <a:pt x="974" y="153"/>
                    <a:pt x="854" y="0"/>
                    <a:pt x="7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4" name="Google Shape;944;p26"/>
            <p:cNvSpPr/>
            <p:nvPr/>
          </p:nvSpPr>
          <p:spPr>
            <a:xfrm>
              <a:off x="1308638" y="1782322"/>
              <a:ext cx="52462" cy="28084"/>
            </a:xfrm>
            <a:custGeom>
              <a:avLst/>
              <a:gdLst/>
              <a:ahLst/>
              <a:cxnLst/>
              <a:rect l="l" t="t" r="r" b="b"/>
              <a:pathLst>
                <a:path w="1642" h="879" extrusionOk="0">
                  <a:moveTo>
                    <a:pt x="1421" y="0"/>
                  </a:moveTo>
                  <a:cubicBezTo>
                    <a:pt x="1402" y="0"/>
                    <a:pt x="1383" y="6"/>
                    <a:pt x="1365" y="18"/>
                  </a:cubicBezTo>
                  <a:cubicBezTo>
                    <a:pt x="1112" y="201"/>
                    <a:pt x="855" y="309"/>
                    <a:pt x="561" y="410"/>
                  </a:cubicBezTo>
                  <a:cubicBezTo>
                    <a:pt x="351" y="485"/>
                    <a:pt x="17" y="566"/>
                    <a:pt x="0" y="829"/>
                  </a:cubicBezTo>
                  <a:cubicBezTo>
                    <a:pt x="0" y="846"/>
                    <a:pt x="7" y="876"/>
                    <a:pt x="30" y="876"/>
                  </a:cubicBezTo>
                  <a:cubicBezTo>
                    <a:pt x="41" y="878"/>
                    <a:pt x="53" y="879"/>
                    <a:pt x="64" y="879"/>
                  </a:cubicBezTo>
                  <a:cubicBezTo>
                    <a:pt x="153" y="879"/>
                    <a:pt x="230" y="832"/>
                    <a:pt x="314" y="799"/>
                  </a:cubicBezTo>
                  <a:cubicBezTo>
                    <a:pt x="459" y="742"/>
                    <a:pt x="608" y="698"/>
                    <a:pt x="757" y="650"/>
                  </a:cubicBezTo>
                  <a:cubicBezTo>
                    <a:pt x="1031" y="563"/>
                    <a:pt x="1372" y="478"/>
                    <a:pt x="1565" y="252"/>
                  </a:cubicBezTo>
                  <a:cubicBezTo>
                    <a:pt x="1641" y="163"/>
                    <a:pt x="1526" y="0"/>
                    <a:pt x="14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5" name="Google Shape;945;p26"/>
            <p:cNvSpPr/>
            <p:nvPr/>
          </p:nvSpPr>
          <p:spPr>
            <a:xfrm>
              <a:off x="1297711" y="1901817"/>
              <a:ext cx="51056" cy="23004"/>
            </a:xfrm>
            <a:custGeom>
              <a:avLst/>
              <a:gdLst/>
              <a:ahLst/>
              <a:cxnLst/>
              <a:rect l="l" t="t" r="r" b="b"/>
              <a:pathLst>
                <a:path w="1598" h="720" extrusionOk="0">
                  <a:moveTo>
                    <a:pt x="84" y="1"/>
                  </a:moveTo>
                  <a:cubicBezTo>
                    <a:pt x="16" y="1"/>
                    <a:pt x="1" y="70"/>
                    <a:pt x="21" y="137"/>
                  </a:cubicBezTo>
                  <a:cubicBezTo>
                    <a:pt x="18" y="141"/>
                    <a:pt x="14" y="145"/>
                    <a:pt x="14" y="145"/>
                  </a:cubicBezTo>
                  <a:cubicBezTo>
                    <a:pt x="18" y="154"/>
                    <a:pt x="27" y="158"/>
                    <a:pt x="31" y="165"/>
                  </a:cubicBezTo>
                  <a:cubicBezTo>
                    <a:pt x="44" y="198"/>
                    <a:pt x="68" y="226"/>
                    <a:pt x="96" y="239"/>
                  </a:cubicBezTo>
                  <a:cubicBezTo>
                    <a:pt x="99" y="239"/>
                    <a:pt x="99" y="243"/>
                    <a:pt x="102" y="243"/>
                  </a:cubicBezTo>
                  <a:cubicBezTo>
                    <a:pt x="210" y="324"/>
                    <a:pt x="375" y="368"/>
                    <a:pt x="484" y="405"/>
                  </a:cubicBezTo>
                  <a:cubicBezTo>
                    <a:pt x="774" y="513"/>
                    <a:pt x="1082" y="577"/>
                    <a:pt x="1369" y="702"/>
                  </a:cubicBezTo>
                  <a:cubicBezTo>
                    <a:pt x="1398" y="714"/>
                    <a:pt x="1424" y="720"/>
                    <a:pt x="1446" y="720"/>
                  </a:cubicBezTo>
                  <a:cubicBezTo>
                    <a:pt x="1589" y="720"/>
                    <a:pt x="1597" y="498"/>
                    <a:pt x="1437" y="425"/>
                  </a:cubicBezTo>
                  <a:cubicBezTo>
                    <a:pt x="1024" y="239"/>
                    <a:pt x="551" y="137"/>
                    <a:pt x="119" y="6"/>
                  </a:cubicBezTo>
                  <a:cubicBezTo>
                    <a:pt x="106" y="2"/>
                    <a:pt x="94" y="1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6" name="Google Shape;946;p26"/>
            <p:cNvSpPr/>
            <p:nvPr/>
          </p:nvSpPr>
          <p:spPr>
            <a:xfrm>
              <a:off x="1208444" y="2023454"/>
              <a:ext cx="40321" cy="45401"/>
            </a:xfrm>
            <a:custGeom>
              <a:avLst/>
              <a:gdLst/>
              <a:ahLst/>
              <a:cxnLst/>
              <a:rect l="l" t="t" r="r" b="b"/>
              <a:pathLst>
                <a:path w="1262" h="1421" extrusionOk="0">
                  <a:moveTo>
                    <a:pt x="143" y="0"/>
                  </a:moveTo>
                  <a:cubicBezTo>
                    <a:pt x="69" y="0"/>
                    <a:pt x="0" y="46"/>
                    <a:pt x="27" y="136"/>
                  </a:cubicBezTo>
                  <a:cubicBezTo>
                    <a:pt x="104" y="410"/>
                    <a:pt x="277" y="697"/>
                    <a:pt x="436" y="933"/>
                  </a:cubicBezTo>
                  <a:cubicBezTo>
                    <a:pt x="571" y="1129"/>
                    <a:pt x="747" y="1366"/>
                    <a:pt x="997" y="1416"/>
                  </a:cubicBezTo>
                  <a:cubicBezTo>
                    <a:pt x="1011" y="1419"/>
                    <a:pt x="1025" y="1420"/>
                    <a:pt x="1039" y="1420"/>
                  </a:cubicBezTo>
                  <a:cubicBezTo>
                    <a:pt x="1190" y="1420"/>
                    <a:pt x="1262" y="1255"/>
                    <a:pt x="1126" y="1146"/>
                  </a:cubicBezTo>
                  <a:cubicBezTo>
                    <a:pt x="936" y="998"/>
                    <a:pt x="808" y="862"/>
                    <a:pt x="675" y="656"/>
                  </a:cubicBezTo>
                  <a:cubicBezTo>
                    <a:pt x="544" y="450"/>
                    <a:pt x="432" y="210"/>
                    <a:pt x="254" y="41"/>
                  </a:cubicBezTo>
                  <a:cubicBezTo>
                    <a:pt x="225" y="14"/>
                    <a:pt x="184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7" name="Google Shape;947;p26"/>
            <p:cNvSpPr/>
            <p:nvPr/>
          </p:nvSpPr>
          <p:spPr>
            <a:xfrm>
              <a:off x="1102721" y="2034636"/>
              <a:ext cx="14282" cy="47637"/>
            </a:xfrm>
            <a:custGeom>
              <a:avLst/>
              <a:gdLst/>
              <a:ahLst/>
              <a:cxnLst/>
              <a:rect l="l" t="t" r="r" b="b"/>
              <a:pathLst>
                <a:path w="447" h="1491" extrusionOk="0">
                  <a:moveTo>
                    <a:pt x="170" y="1"/>
                  </a:moveTo>
                  <a:cubicBezTo>
                    <a:pt x="140" y="1"/>
                    <a:pt x="113" y="18"/>
                    <a:pt x="102" y="63"/>
                  </a:cubicBezTo>
                  <a:cubicBezTo>
                    <a:pt x="38" y="327"/>
                    <a:pt x="55" y="610"/>
                    <a:pt x="48" y="880"/>
                  </a:cubicBezTo>
                  <a:cubicBezTo>
                    <a:pt x="44" y="1117"/>
                    <a:pt x="1" y="1289"/>
                    <a:pt x="177" y="1462"/>
                  </a:cubicBezTo>
                  <a:cubicBezTo>
                    <a:pt x="192" y="1478"/>
                    <a:pt x="209" y="1490"/>
                    <a:pt x="229" y="1490"/>
                  </a:cubicBezTo>
                  <a:cubicBezTo>
                    <a:pt x="239" y="1490"/>
                    <a:pt x="250" y="1487"/>
                    <a:pt x="261" y="1479"/>
                  </a:cubicBezTo>
                  <a:cubicBezTo>
                    <a:pt x="447" y="1350"/>
                    <a:pt x="383" y="1147"/>
                    <a:pt x="379" y="938"/>
                  </a:cubicBezTo>
                  <a:cubicBezTo>
                    <a:pt x="372" y="671"/>
                    <a:pt x="386" y="387"/>
                    <a:pt x="325" y="127"/>
                  </a:cubicBezTo>
                  <a:cubicBezTo>
                    <a:pt x="312" y="71"/>
                    <a:pt x="232" y="1"/>
                    <a:pt x="1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8" name="Google Shape;948;p26"/>
            <p:cNvSpPr/>
            <p:nvPr/>
          </p:nvSpPr>
          <p:spPr>
            <a:xfrm>
              <a:off x="950896" y="2001408"/>
              <a:ext cx="62271" cy="34059"/>
            </a:xfrm>
            <a:custGeom>
              <a:avLst/>
              <a:gdLst/>
              <a:ahLst/>
              <a:cxnLst/>
              <a:rect l="l" t="t" r="r" b="b"/>
              <a:pathLst>
                <a:path w="1949" h="1066" extrusionOk="0">
                  <a:moveTo>
                    <a:pt x="1663" y="1"/>
                  </a:moveTo>
                  <a:cubicBezTo>
                    <a:pt x="1399" y="1"/>
                    <a:pt x="1135" y="172"/>
                    <a:pt x="914" y="302"/>
                  </a:cubicBezTo>
                  <a:cubicBezTo>
                    <a:pt x="650" y="454"/>
                    <a:pt x="390" y="620"/>
                    <a:pt x="140" y="799"/>
                  </a:cubicBezTo>
                  <a:cubicBezTo>
                    <a:pt x="0" y="895"/>
                    <a:pt x="172" y="1066"/>
                    <a:pt x="318" y="1066"/>
                  </a:cubicBezTo>
                  <a:cubicBezTo>
                    <a:pt x="346" y="1066"/>
                    <a:pt x="373" y="1059"/>
                    <a:pt x="397" y="1045"/>
                  </a:cubicBezTo>
                  <a:cubicBezTo>
                    <a:pt x="846" y="775"/>
                    <a:pt x="1272" y="386"/>
                    <a:pt x="1792" y="258"/>
                  </a:cubicBezTo>
                  <a:cubicBezTo>
                    <a:pt x="1948" y="217"/>
                    <a:pt x="1772" y="1"/>
                    <a:pt x="1671" y="1"/>
                  </a:cubicBezTo>
                  <a:cubicBezTo>
                    <a:pt x="1668" y="1"/>
                    <a:pt x="1666" y="1"/>
                    <a:pt x="16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9" name="Google Shape;949;p26"/>
            <p:cNvSpPr/>
            <p:nvPr/>
          </p:nvSpPr>
          <p:spPr>
            <a:xfrm>
              <a:off x="923483" y="1883030"/>
              <a:ext cx="68724" cy="14026"/>
            </a:xfrm>
            <a:custGeom>
              <a:avLst/>
              <a:gdLst/>
              <a:ahLst/>
              <a:cxnLst/>
              <a:rect l="l" t="t" r="r" b="b"/>
              <a:pathLst>
                <a:path w="2151" h="439" extrusionOk="0">
                  <a:moveTo>
                    <a:pt x="1755" y="1"/>
                  </a:moveTo>
                  <a:cubicBezTo>
                    <a:pt x="1237" y="1"/>
                    <a:pt x="718" y="108"/>
                    <a:pt x="200" y="124"/>
                  </a:cubicBezTo>
                  <a:cubicBezTo>
                    <a:pt x="1" y="128"/>
                    <a:pt x="99" y="398"/>
                    <a:pt x="247" y="415"/>
                  </a:cubicBezTo>
                  <a:cubicBezTo>
                    <a:pt x="376" y="432"/>
                    <a:pt x="505" y="439"/>
                    <a:pt x="635" y="439"/>
                  </a:cubicBezTo>
                  <a:cubicBezTo>
                    <a:pt x="1060" y="439"/>
                    <a:pt x="1491" y="365"/>
                    <a:pt x="1910" y="347"/>
                  </a:cubicBezTo>
                  <a:cubicBezTo>
                    <a:pt x="2150" y="334"/>
                    <a:pt x="2069" y="6"/>
                    <a:pt x="1863" y="3"/>
                  </a:cubicBezTo>
                  <a:cubicBezTo>
                    <a:pt x="1827" y="2"/>
                    <a:pt x="1791" y="1"/>
                    <a:pt x="17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0" name="Google Shape;950;p26"/>
            <p:cNvSpPr/>
            <p:nvPr/>
          </p:nvSpPr>
          <p:spPr>
            <a:xfrm>
              <a:off x="918850" y="1768104"/>
              <a:ext cx="74507" cy="19170"/>
            </a:xfrm>
            <a:custGeom>
              <a:avLst/>
              <a:gdLst/>
              <a:ahLst/>
              <a:cxnLst/>
              <a:rect l="l" t="t" r="r" b="b"/>
              <a:pathLst>
                <a:path w="2332" h="600" extrusionOk="0">
                  <a:moveTo>
                    <a:pt x="475" y="1"/>
                  </a:moveTo>
                  <a:cubicBezTo>
                    <a:pt x="362" y="1"/>
                    <a:pt x="249" y="9"/>
                    <a:pt x="136" y="28"/>
                  </a:cubicBezTo>
                  <a:cubicBezTo>
                    <a:pt x="1" y="51"/>
                    <a:pt x="126" y="267"/>
                    <a:pt x="224" y="271"/>
                  </a:cubicBezTo>
                  <a:cubicBezTo>
                    <a:pt x="866" y="301"/>
                    <a:pt x="1454" y="480"/>
                    <a:pt x="2083" y="596"/>
                  </a:cubicBezTo>
                  <a:cubicBezTo>
                    <a:pt x="2098" y="598"/>
                    <a:pt x="2113" y="600"/>
                    <a:pt x="2127" y="600"/>
                  </a:cubicBezTo>
                  <a:cubicBezTo>
                    <a:pt x="2327" y="600"/>
                    <a:pt x="2332" y="325"/>
                    <a:pt x="2123" y="287"/>
                  </a:cubicBezTo>
                  <a:cubicBezTo>
                    <a:pt x="1587" y="198"/>
                    <a:pt x="1030" y="1"/>
                    <a:pt x="4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1" name="Google Shape;951;p26"/>
            <p:cNvSpPr/>
            <p:nvPr/>
          </p:nvSpPr>
          <p:spPr>
            <a:xfrm>
              <a:off x="1011505" y="1660877"/>
              <a:ext cx="34921" cy="38691"/>
            </a:xfrm>
            <a:custGeom>
              <a:avLst/>
              <a:gdLst/>
              <a:ahLst/>
              <a:cxnLst/>
              <a:rect l="l" t="t" r="r" b="b"/>
              <a:pathLst>
                <a:path w="1093" h="1211" extrusionOk="0">
                  <a:moveTo>
                    <a:pt x="137" y="1"/>
                  </a:moveTo>
                  <a:cubicBezTo>
                    <a:pt x="131" y="1"/>
                    <a:pt x="125" y="2"/>
                    <a:pt x="118" y="4"/>
                  </a:cubicBezTo>
                  <a:cubicBezTo>
                    <a:pt x="98" y="11"/>
                    <a:pt x="78" y="18"/>
                    <a:pt x="58" y="25"/>
                  </a:cubicBezTo>
                  <a:cubicBezTo>
                    <a:pt x="17" y="42"/>
                    <a:pt x="0" y="99"/>
                    <a:pt x="11" y="136"/>
                  </a:cubicBezTo>
                  <a:cubicBezTo>
                    <a:pt x="108" y="531"/>
                    <a:pt x="470" y="772"/>
                    <a:pt x="672" y="1106"/>
                  </a:cubicBezTo>
                  <a:cubicBezTo>
                    <a:pt x="714" y="1177"/>
                    <a:pt x="803" y="1210"/>
                    <a:pt x="882" y="1210"/>
                  </a:cubicBezTo>
                  <a:cubicBezTo>
                    <a:pt x="996" y="1210"/>
                    <a:pt x="1093" y="1143"/>
                    <a:pt x="1017" y="1025"/>
                  </a:cubicBezTo>
                  <a:cubicBezTo>
                    <a:pt x="882" y="812"/>
                    <a:pt x="706" y="639"/>
                    <a:pt x="538" y="457"/>
                  </a:cubicBezTo>
                  <a:cubicBezTo>
                    <a:pt x="460" y="372"/>
                    <a:pt x="379" y="288"/>
                    <a:pt x="315" y="193"/>
                  </a:cubicBezTo>
                  <a:cubicBezTo>
                    <a:pt x="286" y="153"/>
                    <a:pt x="210" y="1"/>
                    <a:pt x="1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952" name="Google Shape;952;p26"/>
          <p:cNvSpPr/>
          <p:nvPr/>
        </p:nvSpPr>
        <p:spPr>
          <a:xfrm>
            <a:off x="8195000" y="229463"/>
            <a:ext cx="160800" cy="158950"/>
          </a:xfrm>
          <a:custGeom>
            <a:avLst/>
            <a:gdLst/>
            <a:ahLst/>
            <a:cxnLst/>
            <a:rect l="l" t="t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53" name="Google Shape;953;p26"/>
          <p:cNvSpPr/>
          <p:nvPr/>
        </p:nvSpPr>
        <p:spPr>
          <a:xfrm rot="2209237">
            <a:off x="8773029" y="571836"/>
            <a:ext cx="160797" cy="158947"/>
          </a:xfrm>
          <a:custGeom>
            <a:avLst/>
            <a:gdLst/>
            <a:ahLst/>
            <a:cxnLst/>
            <a:rect l="l" t="t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54" name="Google Shape;954;p26"/>
          <p:cNvSpPr/>
          <p:nvPr/>
        </p:nvSpPr>
        <p:spPr>
          <a:xfrm rot="2209237">
            <a:off x="7501079" y="1050061"/>
            <a:ext cx="160797" cy="158947"/>
          </a:xfrm>
          <a:custGeom>
            <a:avLst/>
            <a:gdLst/>
            <a:ahLst/>
            <a:cxnLst/>
            <a:rect l="l" t="t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55" name="Google Shape;955;p26"/>
          <p:cNvSpPr/>
          <p:nvPr/>
        </p:nvSpPr>
        <p:spPr>
          <a:xfrm>
            <a:off x="7535850" y="442263"/>
            <a:ext cx="268173" cy="194470"/>
          </a:xfrm>
          <a:custGeom>
            <a:avLst/>
            <a:gdLst/>
            <a:ahLst/>
            <a:cxnLst/>
            <a:rect l="l" t="t" r="r" b="b"/>
            <a:pathLst>
              <a:path w="7168" h="5198" extrusionOk="0">
                <a:moveTo>
                  <a:pt x="5467" y="1"/>
                </a:moveTo>
                <a:cubicBezTo>
                  <a:pt x="4475" y="1"/>
                  <a:pt x="3844" y="1080"/>
                  <a:pt x="3880" y="2028"/>
                </a:cubicBezTo>
                <a:cubicBezTo>
                  <a:pt x="3880" y="2028"/>
                  <a:pt x="2956" y="1084"/>
                  <a:pt x="2052" y="1084"/>
                </a:cubicBezTo>
                <a:cubicBezTo>
                  <a:pt x="1687" y="1084"/>
                  <a:pt x="1324" y="1239"/>
                  <a:pt x="1027" y="1673"/>
                </a:cubicBezTo>
                <a:cubicBezTo>
                  <a:pt x="0" y="3177"/>
                  <a:pt x="1781" y="4285"/>
                  <a:pt x="2889" y="4684"/>
                </a:cubicBezTo>
                <a:cubicBezTo>
                  <a:pt x="3998" y="5079"/>
                  <a:pt x="4988" y="5198"/>
                  <a:pt x="4988" y="5198"/>
                </a:cubicBezTo>
                <a:cubicBezTo>
                  <a:pt x="4988" y="5198"/>
                  <a:pt x="6110" y="3941"/>
                  <a:pt x="6708" y="2423"/>
                </a:cubicBezTo>
                <a:cubicBezTo>
                  <a:pt x="7168" y="1258"/>
                  <a:pt x="6843" y="129"/>
                  <a:pt x="5600" y="7"/>
                </a:cubicBezTo>
                <a:cubicBezTo>
                  <a:pt x="5555" y="3"/>
                  <a:pt x="5511" y="1"/>
                  <a:pt x="5467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56" name="Google Shape;956;p26"/>
          <p:cNvSpPr/>
          <p:nvPr/>
        </p:nvSpPr>
        <p:spPr>
          <a:xfrm rot="10800000" flipH="1">
            <a:off x="-4385" y="4061805"/>
            <a:ext cx="640745" cy="985667"/>
          </a:xfrm>
          <a:custGeom>
            <a:avLst/>
            <a:gdLst/>
            <a:ahLst/>
            <a:cxnLst/>
            <a:rect l="l" t="t" r="r" b="b"/>
            <a:pathLst>
              <a:path w="8313" h="12788" extrusionOk="0">
                <a:moveTo>
                  <a:pt x="278" y="0"/>
                </a:moveTo>
                <a:cubicBezTo>
                  <a:pt x="186" y="0"/>
                  <a:pt x="93" y="3"/>
                  <a:pt x="0" y="10"/>
                </a:cubicBezTo>
                <a:lnTo>
                  <a:pt x="0" y="12773"/>
                </a:lnTo>
                <a:cubicBezTo>
                  <a:pt x="108" y="12782"/>
                  <a:pt x="218" y="12787"/>
                  <a:pt x="329" y="12787"/>
                </a:cubicBezTo>
                <a:cubicBezTo>
                  <a:pt x="630" y="12787"/>
                  <a:pt x="944" y="12751"/>
                  <a:pt x="1274" y="12662"/>
                </a:cubicBezTo>
                <a:cubicBezTo>
                  <a:pt x="4124" y="11881"/>
                  <a:pt x="3640" y="8941"/>
                  <a:pt x="3640" y="8941"/>
                </a:cubicBezTo>
                <a:lnTo>
                  <a:pt x="3640" y="8941"/>
                </a:lnTo>
                <a:cubicBezTo>
                  <a:pt x="3640" y="8941"/>
                  <a:pt x="3724" y="8946"/>
                  <a:pt x="3869" y="8946"/>
                </a:cubicBezTo>
                <a:cubicBezTo>
                  <a:pt x="4761" y="8946"/>
                  <a:pt x="7963" y="8756"/>
                  <a:pt x="8158" y="6035"/>
                </a:cubicBezTo>
                <a:cubicBezTo>
                  <a:pt x="8313" y="3883"/>
                  <a:pt x="6209" y="3539"/>
                  <a:pt x="4852" y="3539"/>
                </a:cubicBezTo>
                <a:cubicBezTo>
                  <a:pt x="4217" y="3539"/>
                  <a:pt x="3745" y="3615"/>
                  <a:pt x="3745" y="3615"/>
                </a:cubicBezTo>
                <a:cubicBezTo>
                  <a:pt x="3745" y="3615"/>
                  <a:pt x="3927" y="1006"/>
                  <a:pt x="1410" y="175"/>
                </a:cubicBezTo>
                <a:cubicBezTo>
                  <a:pt x="1064" y="60"/>
                  <a:pt x="678" y="0"/>
                  <a:pt x="27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57" name="Google Shape;957;p26"/>
          <p:cNvSpPr/>
          <p:nvPr/>
        </p:nvSpPr>
        <p:spPr>
          <a:xfrm flipH="1">
            <a:off x="383795" y="3814558"/>
            <a:ext cx="250092" cy="247231"/>
          </a:xfrm>
          <a:custGeom>
            <a:avLst/>
            <a:gdLst/>
            <a:ahLst/>
            <a:cxnLst/>
            <a:rect l="l" t="t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58" name="Google Shape;958;p26"/>
          <p:cNvSpPr/>
          <p:nvPr/>
        </p:nvSpPr>
        <p:spPr>
          <a:xfrm flipH="1">
            <a:off x="628438" y="4824038"/>
            <a:ext cx="160800" cy="158950"/>
          </a:xfrm>
          <a:custGeom>
            <a:avLst/>
            <a:gdLst/>
            <a:ahLst/>
            <a:cxnLst/>
            <a:rect l="l" t="t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59" name="Google Shape;959;p26"/>
          <p:cNvSpPr/>
          <p:nvPr/>
        </p:nvSpPr>
        <p:spPr>
          <a:xfrm flipH="1">
            <a:off x="1657613" y="4599413"/>
            <a:ext cx="160800" cy="158950"/>
          </a:xfrm>
          <a:custGeom>
            <a:avLst/>
            <a:gdLst/>
            <a:ahLst/>
            <a:cxnLst/>
            <a:rect l="l" t="t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60" name="Google Shape;960;p26"/>
          <p:cNvSpPr/>
          <p:nvPr/>
        </p:nvSpPr>
        <p:spPr>
          <a:xfrm flipH="1">
            <a:off x="383795" y="292258"/>
            <a:ext cx="250092" cy="247231"/>
          </a:xfrm>
          <a:custGeom>
            <a:avLst/>
            <a:gdLst/>
            <a:ahLst/>
            <a:cxnLst/>
            <a:rect l="l" t="t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61" name="Google Shape;961;p26"/>
          <p:cNvSpPr/>
          <p:nvPr/>
        </p:nvSpPr>
        <p:spPr>
          <a:xfrm flipH="1">
            <a:off x="8773026" y="4599413"/>
            <a:ext cx="160800" cy="158950"/>
          </a:xfrm>
          <a:custGeom>
            <a:avLst/>
            <a:gdLst/>
            <a:ahLst/>
            <a:cxnLst/>
            <a:rect l="l" t="t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TITLE_ONLY_4_1">
    <p:spTree>
      <p:nvGrpSpPr>
        <p:cNvPr id="1" name="Shape 9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63" name="Google Shape;963;p27"/>
          <p:cNvGrpSpPr/>
          <p:nvPr/>
        </p:nvGrpSpPr>
        <p:grpSpPr>
          <a:xfrm>
            <a:off x="7842664" y="539498"/>
            <a:ext cx="860132" cy="881281"/>
            <a:chOff x="918850" y="1629150"/>
            <a:chExt cx="442250" cy="453124"/>
          </a:xfrm>
        </p:grpSpPr>
        <p:sp>
          <p:nvSpPr>
            <p:cNvPr id="964" name="Google Shape;964;p27"/>
            <p:cNvSpPr/>
            <p:nvPr/>
          </p:nvSpPr>
          <p:spPr>
            <a:xfrm>
              <a:off x="1015722" y="1741872"/>
              <a:ext cx="267869" cy="245600"/>
            </a:xfrm>
            <a:custGeom>
              <a:avLst/>
              <a:gdLst/>
              <a:ahLst/>
              <a:cxnLst/>
              <a:rect l="l" t="t" r="r" b="b"/>
              <a:pathLst>
                <a:path w="8384" h="7687" extrusionOk="0">
                  <a:moveTo>
                    <a:pt x="3609" y="0"/>
                  </a:moveTo>
                  <a:cubicBezTo>
                    <a:pt x="2511" y="0"/>
                    <a:pt x="1440" y="451"/>
                    <a:pt x="763" y="1473"/>
                  </a:cubicBezTo>
                  <a:cubicBezTo>
                    <a:pt x="753" y="1488"/>
                    <a:pt x="742" y="1494"/>
                    <a:pt x="732" y="1494"/>
                  </a:cubicBezTo>
                  <a:cubicBezTo>
                    <a:pt x="716" y="1494"/>
                    <a:pt x="702" y="1480"/>
                    <a:pt x="690" y="1460"/>
                  </a:cubicBezTo>
                  <a:cubicBezTo>
                    <a:pt x="199" y="2305"/>
                    <a:pt x="0" y="3343"/>
                    <a:pt x="0" y="4282"/>
                  </a:cubicBezTo>
                  <a:cubicBezTo>
                    <a:pt x="0" y="4508"/>
                    <a:pt x="24" y="4731"/>
                    <a:pt x="64" y="4945"/>
                  </a:cubicBezTo>
                  <a:cubicBezTo>
                    <a:pt x="111" y="4099"/>
                    <a:pt x="433" y="3241"/>
                    <a:pt x="913" y="2619"/>
                  </a:cubicBezTo>
                  <a:cubicBezTo>
                    <a:pt x="1503" y="1857"/>
                    <a:pt x="2437" y="1440"/>
                    <a:pt x="3379" y="1440"/>
                  </a:cubicBezTo>
                  <a:cubicBezTo>
                    <a:pt x="3844" y="1440"/>
                    <a:pt x="4312" y="1542"/>
                    <a:pt x="4741" y="1754"/>
                  </a:cubicBezTo>
                  <a:cubicBezTo>
                    <a:pt x="5985" y="2365"/>
                    <a:pt x="6505" y="4059"/>
                    <a:pt x="5403" y="5082"/>
                  </a:cubicBezTo>
                  <a:cubicBezTo>
                    <a:pt x="5075" y="5387"/>
                    <a:pt x="4597" y="5552"/>
                    <a:pt x="4131" y="5552"/>
                  </a:cubicBezTo>
                  <a:cubicBezTo>
                    <a:pt x="3511" y="5552"/>
                    <a:pt x="2912" y="5260"/>
                    <a:pt x="2713" y="4616"/>
                  </a:cubicBezTo>
                  <a:cubicBezTo>
                    <a:pt x="2506" y="3952"/>
                    <a:pt x="2911" y="3302"/>
                    <a:pt x="3480" y="3302"/>
                  </a:cubicBezTo>
                  <a:cubicBezTo>
                    <a:pt x="3644" y="3302"/>
                    <a:pt x="3821" y="3355"/>
                    <a:pt x="4001" y="3477"/>
                  </a:cubicBezTo>
                  <a:cubicBezTo>
                    <a:pt x="4070" y="3525"/>
                    <a:pt x="4072" y="3671"/>
                    <a:pt x="3988" y="3671"/>
                  </a:cubicBezTo>
                  <a:cubicBezTo>
                    <a:pt x="3977" y="3671"/>
                    <a:pt x="3964" y="3669"/>
                    <a:pt x="3950" y="3663"/>
                  </a:cubicBezTo>
                  <a:cubicBezTo>
                    <a:pt x="3859" y="3628"/>
                    <a:pt x="3775" y="3612"/>
                    <a:pt x="3699" y="3612"/>
                  </a:cubicBezTo>
                  <a:cubicBezTo>
                    <a:pt x="2974" y="3612"/>
                    <a:pt x="2903" y="5041"/>
                    <a:pt x="4045" y="5041"/>
                  </a:cubicBezTo>
                  <a:cubicBezTo>
                    <a:pt x="4151" y="5041"/>
                    <a:pt x="4268" y="5028"/>
                    <a:pt x="4396" y="5001"/>
                  </a:cubicBezTo>
                  <a:cubicBezTo>
                    <a:pt x="5322" y="4809"/>
                    <a:pt x="5745" y="3886"/>
                    <a:pt x="5346" y="3008"/>
                  </a:cubicBezTo>
                  <a:cubicBezTo>
                    <a:pt x="4990" y="2221"/>
                    <a:pt x="4271" y="1890"/>
                    <a:pt x="3513" y="1890"/>
                  </a:cubicBezTo>
                  <a:cubicBezTo>
                    <a:pt x="2620" y="1890"/>
                    <a:pt x="1673" y="2349"/>
                    <a:pt x="1203" y="3065"/>
                  </a:cubicBezTo>
                  <a:cubicBezTo>
                    <a:pt x="520" y="4106"/>
                    <a:pt x="297" y="5823"/>
                    <a:pt x="1233" y="6790"/>
                  </a:cubicBezTo>
                  <a:cubicBezTo>
                    <a:pt x="1869" y="7448"/>
                    <a:pt x="2849" y="7687"/>
                    <a:pt x="3753" y="7687"/>
                  </a:cubicBezTo>
                  <a:cubicBezTo>
                    <a:pt x="3874" y="7687"/>
                    <a:pt x="3992" y="7682"/>
                    <a:pt x="4109" y="7674"/>
                  </a:cubicBezTo>
                  <a:cubicBezTo>
                    <a:pt x="6732" y="7499"/>
                    <a:pt x="8384" y="5073"/>
                    <a:pt x="7468" y="2545"/>
                  </a:cubicBezTo>
                  <a:cubicBezTo>
                    <a:pt x="6901" y="977"/>
                    <a:pt x="5225" y="0"/>
                    <a:pt x="360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5" name="Google Shape;965;p27"/>
            <p:cNvSpPr/>
            <p:nvPr/>
          </p:nvSpPr>
          <p:spPr>
            <a:xfrm>
              <a:off x="1016680" y="1729347"/>
              <a:ext cx="282406" cy="275153"/>
            </a:xfrm>
            <a:custGeom>
              <a:avLst/>
              <a:gdLst/>
              <a:ahLst/>
              <a:cxnLst/>
              <a:rect l="l" t="t" r="r" b="b"/>
              <a:pathLst>
                <a:path w="8839" h="8612" extrusionOk="0">
                  <a:moveTo>
                    <a:pt x="3937" y="1"/>
                  </a:moveTo>
                  <a:cubicBezTo>
                    <a:pt x="2672" y="1"/>
                    <a:pt x="1101" y="550"/>
                    <a:pt x="639" y="1754"/>
                  </a:cubicBezTo>
                  <a:cubicBezTo>
                    <a:pt x="632" y="1778"/>
                    <a:pt x="643" y="1822"/>
                    <a:pt x="660" y="1852"/>
                  </a:cubicBezTo>
                  <a:cubicBezTo>
                    <a:pt x="672" y="1872"/>
                    <a:pt x="686" y="1886"/>
                    <a:pt x="702" y="1886"/>
                  </a:cubicBezTo>
                  <a:cubicBezTo>
                    <a:pt x="712" y="1886"/>
                    <a:pt x="723" y="1880"/>
                    <a:pt x="733" y="1865"/>
                  </a:cubicBezTo>
                  <a:cubicBezTo>
                    <a:pt x="1410" y="843"/>
                    <a:pt x="2481" y="392"/>
                    <a:pt x="3579" y="392"/>
                  </a:cubicBezTo>
                  <a:cubicBezTo>
                    <a:pt x="5195" y="392"/>
                    <a:pt x="6871" y="1369"/>
                    <a:pt x="7438" y="2937"/>
                  </a:cubicBezTo>
                  <a:cubicBezTo>
                    <a:pt x="8354" y="5465"/>
                    <a:pt x="6702" y="7891"/>
                    <a:pt x="4079" y="8066"/>
                  </a:cubicBezTo>
                  <a:cubicBezTo>
                    <a:pt x="3962" y="8074"/>
                    <a:pt x="3844" y="8079"/>
                    <a:pt x="3723" y="8079"/>
                  </a:cubicBezTo>
                  <a:cubicBezTo>
                    <a:pt x="2819" y="8079"/>
                    <a:pt x="1839" y="7840"/>
                    <a:pt x="1203" y="7182"/>
                  </a:cubicBezTo>
                  <a:cubicBezTo>
                    <a:pt x="267" y="6215"/>
                    <a:pt x="490" y="4498"/>
                    <a:pt x="1173" y="3457"/>
                  </a:cubicBezTo>
                  <a:cubicBezTo>
                    <a:pt x="1643" y="2741"/>
                    <a:pt x="2590" y="2282"/>
                    <a:pt x="3483" y="2282"/>
                  </a:cubicBezTo>
                  <a:cubicBezTo>
                    <a:pt x="4241" y="2282"/>
                    <a:pt x="4960" y="2613"/>
                    <a:pt x="5316" y="3400"/>
                  </a:cubicBezTo>
                  <a:cubicBezTo>
                    <a:pt x="5715" y="4278"/>
                    <a:pt x="5292" y="5201"/>
                    <a:pt x="4366" y="5393"/>
                  </a:cubicBezTo>
                  <a:cubicBezTo>
                    <a:pt x="4238" y="5420"/>
                    <a:pt x="4121" y="5433"/>
                    <a:pt x="4015" y="5433"/>
                  </a:cubicBezTo>
                  <a:cubicBezTo>
                    <a:pt x="2873" y="5433"/>
                    <a:pt x="2944" y="4004"/>
                    <a:pt x="3669" y="4004"/>
                  </a:cubicBezTo>
                  <a:cubicBezTo>
                    <a:pt x="3745" y="4004"/>
                    <a:pt x="3829" y="4020"/>
                    <a:pt x="3920" y="4055"/>
                  </a:cubicBezTo>
                  <a:cubicBezTo>
                    <a:pt x="3934" y="4061"/>
                    <a:pt x="3947" y="4063"/>
                    <a:pt x="3958" y="4063"/>
                  </a:cubicBezTo>
                  <a:cubicBezTo>
                    <a:pt x="4042" y="4063"/>
                    <a:pt x="4040" y="3917"/>
                    <a:pt x="3971" y="3869"/>
                  </a:cubicBezTo>
                  <a:cubicBezTo>
                    <a:pt x="3791" y="3747"/>
                    <a:pt x="3614" y="3694"/>
                    <a:pt x="3450" y="3694"/>
                  </a:cubicBezTo>
                  <a:cubicBezTo>
                    <a:pt x="2881" y="3694"/>
                    <a:pt x="2476" y="4344"/>
                    <a:pt x="2683" y="5008"/>
                  </a:cubicBezTo>
                  <a:cubicBezTo>
                    <a:pt x="2882" y="5652"/>
                    <a:pt x="3481" y="5944"/>
                    <a:pt x="4101" y="5944"/>
                  </a:cubicBezTo>
                  <a:cubicBezTo>
                    <a:pt x="4567" y="5944"/>
                    <a:pt x="5045" y="5779"/>
                    <a:pt x="5373" y="5474"/>
                  </a:cubicBezTo>
                  <a:cubicBezTo>
                    <a:pt x="6475" y="4451"/>
                    <a:pt x="5955" y="2757"/>
                    <a:pt x="4711" y="2146"/>
                  </a:cubicBezTo>
                  <a:cubicBezTo>
                    <a:pt x="4282" y="1934"/>
                    <a:pt x="3814" y="1832"/>
                    <a:pt x="3349" y="1832"/>
                  </a:cubicBezTo>
                  <a:cubicBezTo>
                    <a:pt x="2407" y="1832"/>
                    <a:pt x="1473" y="2249"/>
                    <a:pt x="883" y="3011"/>
                  </a:cubicBezTo>
                  <a:cubicBezTo>
                    <a:pt x="403" y="3633"/>
                    <a:pt x="81" y="4491"/>
                    <a:pt x="34" y="5337"/>
                  </a:cubicBezTo>
                  <a:cubicBezTo>
                    <a:pt x="0" y="5894"/>
                    <a:pt x="85" y="6448"/>
                    <a:pt x="331" y="6928"/>
                  </a:cubicBezTo>
                  <a:cubicBezTo>
                    <a:pt x="913" y="8057"/>
                    <a:pt x="2210" y="8540"/>
                    <a:pt x="3413" y="8604"/>
                  </a:cubicBezTo>
                  <a:cubicBezTo>
                    <a:pt x="3505" y="8609"/>
                    <a:pt x="3596" y="8611"/>
                    <a:pt x="3687" y="8611"/>
                  </a:cubicBezTo>
                  <a:cubicBezTo>
                    <a:pt x="6555" y="8611"/>
                    <a:pt x="8838" y="6266"/>
                    <a:pt x="8121" y="3281"/>
                  </a:cubicBezTo>
                  <a:cubicBezTo>
                    <a:pt x="7685" y="1474"/>
                    <a:pt x="6215" y="230"/>
                    <a:pt x="4377" y="24"/>
                  </a:cubicBezTo>
                  <a:cubicBezTo>
                    <a:pt x="4236" y="9"/>
                    <a:pt x="4089" y="1"/>
                    <a:pt x="39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6" name="Google Shape;966;p27"/>
            <p:cNvSpPr/>
            <p:nvPr/>
          </p:nvSpPr>
          <p:spPr>
            <a:xfrm>
              <a:off x="1150678" y="1629150"/>
              <a:ext cx="11694" cy="53037"/>
            </a:xfrm>
            <a:custGeom>
              <a:avLst/>
              <a:gdLst/>
              <a:ahLst/>
              <a:cxnLst/>
              <a:rect l="l" t="t" r="r" b="b"/>
              <a:pathLst>
                <a:path w="366" h="1660" extrusionOk="0">
                  <a:moveTo>
                    <a:pt x="123" y="0"/>
                  </a:moveTo>
                  <a:cubicBezTo>
                    <a:pt x="74" y="0"/>
                    <a:pt x="34" y="29"/>
                    <a:pt x="30" y="102"/>
                  </a:cubicBezTo>
                  <a:cubicBezTo>
                    <a:pt x="0" y="581"/>
                    <a:pt x="34" y="1088"/>
                    <a:pt x="105" y="1562"/>
                  </a:cubicBezTo>
                  <a:cubicBezTo>
                    <a:pt x="112" y="1606"/>
                    <a:pt x="167" y="1660"/>
                    <a:pt x="210" y="1660"/>
                  </a:cubicBezTo>
                  <a:cubicBezTo>
                    <a:pt x="232" y="1660"/>
                    <a:pt x="250" y="1645"/>
                    <a:pt x="257" y="1609"/>
                  </a:cubicBezTo>
                  <a:cubicBezTo>
                    <a:pt x="334" y="1149"/>
                    <a:pt x="365" y="649"/>
                    <a:pt x="331" y="183"/>
                  </a:cubicBezTo>
                  <a:cubicBezTo>
                    <a:pt x="325" y="88"/>
                    <a:pt x="209" y="0"/>
                    <a:pt x="1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7" name="Google Shape;967;p27"/>
            <p:cNvSpPr/>
            <p:nvPr/>
          </p:nvSpPr>
          <p:spPr>
            <a:xfrm>
              <a:off x="1248317" y="1682188"/>
              <a:ext cx="31151" cy="46296"/>
            </a:xfrm>
            <a:custGeom>
              <a:avLst/>
              <a:gdLst/>
              <a:ahLst/>
              <a:cxnLst/>
              <a:rect l="l" t="t" r="r" b="b"/>
              <a:pathLst>
                <a:path w="975" h="1449" extrusionOk="0">
                  <a:moveTo>
                    <a:pt x="755" y="0"/>
                  </a:moveTo>
                  <a:cubicBezTo>
                    <a:pt x="727" y="0"/>
                    <a:pt x="701" y="12"/>
                    <a:pt x="681" y="40"/>
                  </a:cubicBezTo>
                  <a:cubicBezTo>
                    <a:pt x="414" y="412"/>
                    <a:pt x="84" y="881"/>
                    <a:pt x="6" y="1341"/>
                  </a:cubicBezTo>
                  <a:cubicBezTo>
                    <a:pt x="1" y="1381"/>
                    <a:pt x="27" y="1448"/>
                    <a:pt x="66" y="1448"/>
                  </a:cubicBezTo>
                  <a:cubicBezTo>
                    <a:pt x="77" y="1448"/>
                    <a:pt x="88" y="1444"/>
                    <a:pt x="101" y="1432"/>
                  </a:cubicBezTo>
                  <a:cubicBezTo>
                    <a:pt x="263" y="1281"/>
                    <a:pt x="374" y="1064"/>
                    <a:pt x="492" y="878"/>
                  </a:cubicBezTo>
                  <a:cubicBezTo>
                    <a:pt x="624" y="669"/>
                    <a:pt x="770" y="462"/>
                    <a:pt x="908" y="253"/>
                  </a:cubicBezTo>
                  <a:cubicBezTo>
                    <a:pt x="974" y="153"/>
                    <a:pt x="854" y="0"/>
                    <a:pt x="7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8" name="Google Shape;968;p27"/>
            <p:cNvSpPr/>
            <p:nvPr/>
          </p:nvSpPr>
          <p:spPr>
            <a:xfrm>
              <a:off x="1308638" y="1782322"/>
              <a:ext cx="52462" cy="28084"/>
            </a:xfrm>
            <a:custGeom>
              <a:avLst/>
              <a:gdLst/>
              <a:ahLst/>
              <a:cxnLst/>
              <a:rect l="l" t="t" r="r" b="b"/>
              <a:pathLst>
                <a:path w="1642" h="879" extrusionOk="0">
                  <a:moveTo>
                    <a:pt x="1421" y="0"/>
                  </a:moveTo>
                  <a:cubicBezTo>
                    <a:pt x="1402" y="0"/>
                    <a:pt x="1383" y="6"/>
                    <a:pt x="1365" y="18"/>
                  </a:cubicBezTo>
                  <a:cubicBezTo>
                    <a:pt x="1112" y="201"/>
                    <a:pt x="855" y="309"/>
                    <a:pt x="561" y="410"/>
                  </a:cubicBezTo>
                  <a:cubicBezTo>
                    <a:pt x="351" y="485"/>
                    <a:pt x="17" y="566"/>
                    <a:pt x="0" y="829"/>
                  </a:cubicBezTo>
                  <a:cubicBezTo>
                    <a:pt x="0" y="846"/>
                    <a:pt x="7" y="876"/>
                    <a:pt x="30" y="876"/>
                  </a:cubicBezTo>
                  <a:cubicBezTo>
                    <a:pt x="41" y="878"/>
                    <a:pt x="53" y="879"/>
                    <a:pt x="64" y="879"/>
                  </a:cubicBezTo>
                  <a:cubicBezTo>
                    <a:pt x="153" y="879"/>
                    <a:pt x="230" y="832"/>
                    <a:pt x="314" y="799"/>
                  </a:cubicBezTo>
                  <a:cubicBezTo>
                    <a:pt x="459" y="742"/>
                    <a:pt x="608" y="698"/>
                    <a:pt x="757" y="650"/>
                  </a:cubicBezTo>
                  <a:cubicBezTo>
                    <a:pt x="1031" y="563"/>
                    <a:pt x="1372" y="478"/>
                    <a:pt x="1565" y="252"/>
                  </a:cubicBezTo>
                  <a:cubicBezTo>
                    <a:pt x="1641" y="163"/>
                    <a:pt x="1526" y="0"/>
                    <a:pt x="14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9" name="Google Shape;969;p27"/>
            <p:cNvSpPr/>
            <p:nvPr/>
          </p:nvSpPr>
          <p:spPr>
            <a:xfrm>
              <a:off x="1297711" y="1901817"/>
              <a:ext cx="51056" cy="23004"/>
            </a:xfrm>
            <a:custGeom>
              <a:avLst/>
              <a:gdLst/>
              <a:ahLst/>
              <a:cxnLst/>
              <a:rect l="l" t="t" r="r" b="b"/>
              <a:pathLst>
                <a:path w="1598" h="720" extrusionOk="0">
                  <a:moveTo>
                    <a:pt x="84" y="1"/>
                  </a:moveTo>
                  <a:cubicBezTo>
                    <a:pt x="16" y="1"/>
                    <a:pt x="1" y="70"/>
                    <a:pt x="21" y="137"/>
                  </a:cubicBezTo>
                  <a:cubicBezTo>
                    <a:pt x="18" y="141"/>
                    <a:pt x="14" y="145"/>
                    <a:pt x="14" y="145"/>
                  </a:cubicBezTo>
                  <a:cubicBezTo>
                    <a:pt x="18" y="154"/>
                    <a:pt x="27" y="158"/>
                    <a:pt x="31" y="165"/>
                  </a:cubicBezTo>
                  <a:cubicBezTo>
                    <a:pt x="44" y="198"/>
                    <a:pt x="68" y="226"/>
                    <a:pt x="96" y="239"/>
                  </a:cubicBezTo>
                  <a:cubicBezTo>
                    <a:pt x="99" y="239"/>
                    <a:pt x="99" y="243"/>
                    <a:pt x="102" y="243"/>
                  </a:cubicBezTo>
                  <a:cubicBezTo>
                    <a:pt x="210" y="324"/>
                    <a:pt x="375" y="368"/>
                    <a:pt x="484" y="405"/>
                  </a:cubicBezTo>
                  <a:cubicBezTo>
                    <a:pt x="774" y="513"/>
                    <a:pt x="1082" y="577"/>
                    <a:pt x="1369" y="702"/>
                  </a:cubicBezTo>
                  <a:cubicBezTo>
                    <a:pt x="1398" y="714"/>
                    <a:pt x="1424" y="720"/>
                    <a:pt x="1446" y="720"/>
                  </a:cubicBezTo>
                  <a:cubicBezTo>
                    <a:pt x="1589" y="720"/>
                    <a:pt x="1597" y="498"/>
                    <a:pt x="1437" y="425"/>
                  </a:cubicBezTo>
                  <a:cubicBezTo>
                    <a:pt x="1024" y="239"/>
                    <a:pt x="551" y="137"/>
                    <a:pt x="119" y="6"/>
                  </a:cubicBezTo>
                  <a:cubicBezTo>
                    <a:pt x="106" y="2"/>
                    <a:pt x="94" y="1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0" name="Google Shape;970;p27"/>
            <p:cNvSpPr/>
            <p:nvPr/>
          </p:nvSpPr>
          <p:spPr>
            <a:xfrm>
              <a:off x="1208444" y="2023454"/>
              <a:ext cx="40321" cy="45401"/>
            </a:xfrm>
            <a:custGeom>
              <a:avLst/>
              <a:gdLst/>
              <a:ahLst/>
              <a:cxnLst/>
              <a:rect l="l" t="t" r="r" b="b"/>
              <a:pathLst>
                <a:path w="1262" h="1421" extrusionOk="0">
                  <a:moveTo>
                    <a:pt x="143" y="0"/>
                  </a:moveTo>
                  <a:cubicBezTo>
                    <a:pt x="69" y="0"/>
                    <a:pt x="0" y="46"/>
                    <a:pt x="27" y="136"/>
                  </a:cubicBezTo>
                  <a:cubicBezTo>
                    <a:pt x="104" y="410"/>
                    <a:pt x="277" y="697"/>
                    <a:pt x="436" y="933"/>
                  </a:cubicBezTo>
                  <a:cubicBezTo>
                    <a:pt x="571" y="1129"/>
                    <a:pt x="747" y="1366"/>
                    <a:pt x="997" y="1416"/>
                  </a:cubicBezTo>
                  <a:cubicBezTo>
                    <a:pt x="1011" y="1419"/>
                    <a:pt x="1025" y="1420"/>
                    <a:pt x="1039" y="1420"/>
                  </a:cubicBezTo>
                  <a:cubicBezTo>
                    <a:pt x="1190" y="1420"/>
                    <a:pt x="1262" y="1255"/>
                    <a:pt x="1126" y="1146"/>
                  </a:cubicBezTo>
                  <a:cubicBezTo>
                    <a:pt x="936" y="998"/>
                    <a:pt x="808" y="862"/>
                    <a:pt x="675" y="656"/>
                  </a:cubicBezTo>
                  <a:cubicBezTo>
                    <a:pt x="544" y="450"/>
                    <a:pt x="432" y="210"/>
                    <a:pt x="254" y="41"/>
                  </a:cubicBezTo>
                  <a:cubicBezTo>
                    <a:pt x="225" y="14"/>
                    <a:pt x="184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1" name="Google Shape;971;p27"/>
            <p:cNvSpPr/>
            <p:nvPr/>
          </p:nvSpPr>
          <p:spPr>
            <a:xfrm>
              <a:off x="1102721" y="2034636"/>
              <a:ext cx="14282" cy="47637"/>
            </a:xfrm>
            <a:custGeom>
              <a:avLst/>
              <a:gdLst/>
              <a:ahLst/>
              <a:cxnLst/>
              <a:rect l="l" t="t" r="r" b="b"/>
              <a:pathLst>
                <a:path w="447" h="1491" extrusionOk="0">
                  <a:moveTo>
                    <a:pt x="170" y="1"/>
                  </a:moveTo>
                  <a:cubicBezTo>
                    <a:pt x="140" y="1"/>
                    <a:pt x="113" y="18"/>
                    <a:pt x="102" y="63"/>
                  </a:cubicBezTo>
                  <a:cubicBezTo>
                    <a:pt x="38" y="327"/>
                    <a:pt x="55" y="610"/>
                    <a:pt x="48" y="880"/>
                  </a:cubicBezTo>
                  <a:cubicBezTo>
                    <a:pt x="44" y="1117"/>
                    <a:pt x="1" y="1289"/>
                    <a:pt x="177" y="1462"/>
                  </a:cubicBezTo>
                  <a:cubicBezTo>
                    <a:pt x="192" y="1478"/>
                    <a:pt x="209" y="1490"/>
                    <a:pt x="229" y="1490"/>
                  </a:cubicBezTo>
                  <a:cubicBezTo>
                    <a:pt x="239" y="1490"/>
                    <a:pt x="250" y="1487"/>
                    <a:pt x="261" y="1479"/>
                  </a:cubicBezTo>
                  <a:cubicBezTo>
                    <a:pt x="447" y="1350"/>
                    <a:pt x="383" y="1147"/>
                    <a:pt x="379" y="938"/>
                  </a:cubicBezTo>
                  <a:cubicBezTo>
                    <a:pt x="372" y="671"/>
                    <a:pt x="386" y="387"/>
                    <a:pt x="325" y="127"/>
                  </a:cubicBezTo>
                  <a:cubicBezTo>
                    <a:pt x="312" y="71"/>
                    <a:pt x="232" y="1"/>
                    <a:pt x="1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2" name="Google Shape;972;p27"/>
            <p:cNvSpPr/>
            <p:nvPr/>
          </p:nvSpPr>
          <p:spPr>
            <a:xfrm>
              <a:off x="950896" y="2001408"/>
              <a:ext cx="62271" cy="34059"/>
            </a:xfrm>
            <a:custGeom>
              <a:avLst/>
              <a:gdLst/>
              <a:ahLst/>
              <a:cxnLst/>
              <a:rect l="l" t="t" r="r" b="b"/>
              <a:pathLst>
                <a:path w="1949" h="1066" extrusionOk="0">
                  <a:moveTo>
                    <a:pt x="1663" y="1"/>
                  </a:moveTo>
                  <a:cubicBezTo>
                    <a:pt x="1399" y="1"/>
                    <a:pt x="1135" y="172"/>
                    <a:pt x="914" y="302"/>
                  </a:cubicBezTo>
                  <a:cubicBezTo>
                    <a:pt x="650" y="454"/>
                    <a:pt x="390" y="620"/>
                    <a:pt x="140" y="799"/>
                  </a:cubicBezTo>
                  <a:cubicBezTo>
                    <a:pt x="0" y="895"/>
                    <a:pt x="172" y="1066"/>
                    <a:pt x="318" y="1066"/>
                  </a:cubicBezTo>
                  <a:cubicBezTo>
                    <a:pt x="346" y="1066"/>
                    <a:pt x="373" y="1059"/>
                    <a:pt x="397" y="1045"/>
                  </a:cubicBezTo>
                  <a:cubicBezTo>
                    <a:pt x="846" y="775"/>
                    <a:pt x="1272" y="386"/>
                    <a:pt x="1792" y="258"/>
                  </a:cubicBezTo>
                  <a:cubicBezTo>
                    <a:pt x="1948" y="217"/>
                    <a:pt x="1772" y="1"/>
                    <a:pt x="1671" y="1"/>
                  </a:cubicBezTo>
                  <a:cubicBezTo>
                    <a:pt x="1668" y="1"/>
                    <a:pt x="1666" y="1"/>
                    <a:pt x="16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3" name="Google Shape;973;p27"/>
            <p:cNvSpPr/>
            <p:nvPr/>
          </p:nvSpPr>
          <p:spPr>
            <a:xfrm>
              <a:off x="923483" y="1883030"/>
              <a:ext cx="68724" cy="14026"/>
            </a:xfrm>
            <a:custGeom>
              <a:avLst/>
              <a:gdLst/>
              <a:ahLst/>
              <a:cxnLst/>
              <a:rect l="l" t="t" r="r" b="b"/>
              <a:pathLst>
                <a:path w="2151" h="439" extrusionOk="0">
                  <a:moveTo>
                    <a:pt x="1755" y="1"/>
                  </a:moveTo>
                  <a:cubicBezTo>
                    <a:pt x="1237" y="1"/>
                    <a:pt x="718" y="108"/>
                    <a:pt x="200" y="124"/>
                  </a:cubicBezTo>
                  <a:cubicBezTo>
                    <a:pt x="1" y="128"/>
                    <a:pt x="99" y="398"/>
                    <a:pt x="247" y="415"/>
                  </a:cubicBezTo>
                  <a:cubicBezTo>
                    <a:pt x="376" y="432"/>
                    <a:pt x="505" y="439"/>
                    <a:pt x="635" y="439"/>
                  </a:cubicBezTo>
                  <a:cubicBezTo>
                    <a:pt x="1060" y="439"/>
                    <a:pt x="1491" y="365"/>
                    <a:pt x="1910" y="347"/>
                  </a:cubicBezTo>
                  <a:cubicBezTo>
                    <a:pt x="2150" y="334"/>
                    <a:pt x="2069" y="6"/>
                    <a:pt x="1863" y="3"/>
                  </a:cubicBezTo>
                  <a:cubicBezTo>
                    <a:pt x="1827" y="2"/>
                    <a:pt x="1791" y="1"/>
                    <a:pt x="17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4" name="Google Shape;974;p27"/>
            <p:cNvSpPr/>
            <p:nvPr/>
          </p:nvSpPr>
          <p:spPr>
            <a:xfrm>
              <a:off x="918850" y="1768104"/>
              <a:ext cx="74507" cy="19170"/>
            </a:xfrm>
            <a:custGeom>
              <a:avLst/>
              <a:gdLst/>
              <a:ahLst/>
              <a:cxnLst/>
              <a:rect l="l" t="t" r="r" b="b"/>
              <a:pathLst>
                <a:path w="2332" h="600" extrusionOk="0">
                  <a:moveTo>
                    <a:pt x="475" y="1"/>
                  </a:moveTo>
                  <a:cubicBezTo>
                    <a:pt x="362" y="1"/>
                    <a:pt x="249" y="9"/>
                    <a:pt x="136" y="28"/>
                  </a:cubicBezTo>
                  <a:cubicBezTo>
                    <a:pt x="1" y="51"/>
                    <a:pt x="126" y="267"/>
                    <a:pt x="224" y="271"/>
                  </a:cubicBezTo>
                  <a:cubicBezTo>
                    <a:pt x="866" y="301"/>
                    <a:pt x="1454" y="480"/>
                    <a:pt x="2083" y="596"/>
                  </a:cubicBezTo>
                  <a:cubicBezTo>
                    <a:pt x="2098" y="598"/>
                    <a:pt x="2113" y="600"/>
                    <a:pt x="2127" y="600"/>
                  </a:cubicBezTo>
                  <a:cubicBezTo>
                    <a:pt x="2327" y="600"/>
                    <a:pt x="2332" y="325"/>
                    <a:pt x="2123" y="287"/>
                  </a:cubicBezTo>
                  <a:cubicBezTo>
                    <a:pt x="1587" y="198"/>
                    <a:pt x="1030" y="1"/>
                    <a:pt x="4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5" name="Google Shape;975;p27"/>
            <p:cNvSpPr/>
            <p:nvPr/>
          </p:nvSpPr>
          <p:spPr>
            <a:xfrm>
              <a:off x="1011505" y="1660877"/>
              <a:ext cx="34921" cy="38691"/>
            </a:xfrm>
            <a:custGeom>
              <a:avLst/>
              <a:gdLst/>
              <a:ahLst/>
              <a:cxnLst/>
              <a:rect l="l" t="t" r="r" b="b"/>
              <a:pathLst>
                <a:path w="1093" h="1211" extrusionOk="0">
                  <a:moveTo>
                    <a:pt x="137" y="1"/>
                  </a:moveTo>
                  <a:cubicBezTo>
                    <a:pt x="131" y="1"/>
                    <a:pt x="125" y="2"/>
                    <a:pt x="118" y="4"/>
                  </a:cubicBezTo>
                  <a:cubicBezTo>
                    <a:pt x="98" y="11"/>
                    <a:pt x="78" y="18"/>
                    <a:pt x="58" y="25"/>
                  </a:cubicBezTo>
                  <a:cubicBezTo>
                    <a:pt x="17" y="42"/>
                    <a:pt x="0" y="99"/>
                    <a:pt x="11" y="136"/>
                  </a:cubicBezTo>
                  <a:cubicBezTo>
                    <a:pt x="108" y="531"/>
                    <a:pt x="470" y="772"/>
                    <a:pt x="672" y="1106"/>
                  </a:cubicBezTo>
                  <a:cubicBezTo>
                    <a:pt x="714" y="1177"/>
                    <a:pt x="803" y="1210"/>
                    <a:pt x="882" y="1210"/>
                  </a:cubicBezTo>
                  <a:cubicBezTo>
                    <a:pt x="996" y="1210"/>
                    <a:pt x="1093" y="1143"/>
                    <a:pt x="1017" y="1025"/>
                  </a:cubicBezTo>
                  <a:cubicBezTo>
                    <a:pt x="882" y="812"/>
                    <a:pt x="706" y="639"/>
                    <a:pt x="538" y="457"/>
                  </a:cubicBezTo>
                  <a:cubicBezTo>
                    <a:pt x="460" y="372"/>
                    <a:pt x="379" y="288"/>
                    <a:pt x="315" y="193"/>
                  </a:cubicBezTo>
                  <a:cubicBezTo>
                    <a:pt x="286" y="153"/>
                    <a:pt x="210" y="1"/>
                    <a:pt x="1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976" name="Google Shape;976;p27"/>
          <p:cNvSpPr/>
          <p:nvPr/>
        </p:nvSpPr>
        <p:spPr>
          <a:xfrm>
            <a:off x="8195000" y="229463"/>
            <a:ext cx="160800" cy="158950"/>
          </a:xfrm>
          <a:custGeom>
            <a:avLst/>
            <a:gdLst/>
            <a:ahLst/>
            <a:cxnLst/>
            <a:rect l="l" t="t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7" name="Google Shape;977;p27"/>
          <p:cNvSpPr/>
          <p:nvPr/>
        </p:nvSpPr>
        <p:spPr>
          <a:xfrm rot="2209237">
            <a:off x="8773029" y="571836"/>
            <a:ext cx="160797" cy="158947"/>
          </a:xfrm>
          <a:custGeom>
            <a:avLst/>
            <a:gdLst/>
            <a:ahLst/>
            <a:cxnLst/>
            <a:rect l="l" t="t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8" name="Google Shape;978;p27"/>
          <p:cNvSpPr/>
          <p:nvPr/>
        </p:nvSpPr>
        <p:spPr>
          <a:xfrm rot="2209237">
            <a:off x="7501079" y="1050061"/>
            <a:ext cx="160797" cy="158947"/>
          </a:xfrm>
          <a:custGeom>
            <a:avLst/>
            <a:gdLst/>
            <a:ahLst/>
            <a:cxnLst/>
            <a:rect l="l" t="t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9" name="Google Shape;979;p27"/>
          <p:cNvSpPr/>
          <p:nvPr/>
        </p:nvSpPr>
        <p:spPr>
          <a:xfrm>
            <a:off x="7535850" y="442263"/>
            <a:ext cx="268173" cy="194470"/>
          </a:xfrm>
          <a:custGeom>
            <a:avLst/>
            <a:gdLst/>
            <a:ahLst/>
            <a:cxnLst/>
            <a:rect l="l" t="t" r="r" b="b"/>
            <a:pathLst>
              <a:path w="7168" h="5198" extrusionOk="0">
                <a:moveTo>
                  <a:pt x="5467" y="1"/>
                </a:moveTo>
                <a:cubicBezTo>
                  <a:pt x="4475" y="1"/>
                  <a:pt x="3844" y="1080"/>
                  <a:pt x="3880" y="2028"/>
                </a:cubicBezTo>
                <a:cubicBezTo>
                  <a:pt x="3880" y="2028"/>
                  <a:pt x="2956" y="1084"/>
                  <a:pt x="2052" y="1084"/>
                </a:cubicBezTo>
                <a:cubicBezTo>
                  <a:pt x="1687" y="1084"/>
                  <a:pt x="1324" y="1239"/>
                  <a:pt x="1027" y="1673"/>
                </a:cubicBezTo>
                <a:cubicBezTo>
                  <a:pt x="0" y="3177"/>
                  <a:pt x="1781" y="4285"/>
                  <a:pt x="2889" y="4684"/>
                </a:cubicBezTo>
                <a:cubicBezTo>
                  <a:pt x="3998" y="5079"/>
                  <a:pt x="4988" y="5198"/>
                  <a:pt x="4988" y="5198"/>
                </a:cubicBezTo>
                <a:cubicBezTo>
                  <a:pt x="4988" y="5198"/>
                  <a:pt x="6110" y="3941"/>
                  <a:pt x="6708" y="2423"/>
                </a:cubicBezTo>
                <a:cubicBezTo>
                  <a:pt x="7168" y="1258"/>
                  <a:pt x="6843" y="129"/>
                  <a:pt x="5600" y="7"/>
                </a:cubicBezTo>
                <a:cubicBezTo>
                  <a:pt x="5555" y="3"/>
                  <a:pt x="5511" y="1"/>
                  <a:pt x="5467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0" name="Google Shape;980;p27"/>
          <p:cNvSpPr/>
          <p:nvPr/>
        </p:nvSpPr>
        <p:spPr>
          <a:xfrm rot="10800000" flipH="1">
            <a:off x="-4385" y="4061805"/>
            <a:ext cx="640745" cy="985667"/>
          </a:xfrm>
          <a:custGeom>
            <a:avLst/>
            <a:gdLst/>
            <a:ahLst/>
            <a:cxnLst/>
            <a:rect l="l" t="t" r="r" b="b"/>
            <a:pathLst>
              <a:path w="8313" h="12788" extrusionOk="0">
                <a:moveTo>
                  <a:pt x="278" y="0"/>
                </a:moveTo>
                <a:cubicBezTo>
                  <a:pt x="186" y="0"/>
                  <a:pt x="93" y="3"/>
                  <a:pt x="0" y="10"/>
                </a:cubicBezTo>
                <a:lnTo>
                  <a:pt x="0" y="12773"/>
                </a:lnTo>
                <a:cubicBezTo>
                  <a:pt x="108" y="12782"/>
                  <a:pt x="218" y="12787"/>
                  <a:pt x="329" y="12787"/>
                </a:cubicBezTo>
                <a:cubicBezTo>
                  <a:pt x="630" y="12787"/>
                  <a:pt x="944" y="12751"/>
                  <a:pt x="1274" y="12662"/>
                </a:cubicBezTo>
                <a:cubicBezTo>
                  <a:pt x="4124" y="11881"/>
                  <a:pt x="3640" y="8941"/>
                  <a:pt x="3640" y="8941"/>
                </a:cubicBezTo>
                <a:lnTo>
                  <a:pt x="3640" y="8941"/>
                </a:lnTo>
                <a:cubicBezTo>
                  <a:pt x="3640" y="8941"/>
                  <a:pt x="3724" y="8946"/>
                  <a:pt x="3869" y="8946"/>
                </a:cubicBezTo>
                <a:cubicBezTo>
                  <a:pt x="4761" y="8946"/>
                  <a:pt x="7963" y="8756"/>
                  <a:pt x="8158" y="6035"/>
                </a:cubicBezTo>
                <a:cubicBezTo>
                  <a:pt x="8313" y="3883"/>
                  <a:pt x="6209" y="3539"/>
                  <a:pt x="4852" y="3539"/>
                </a:cubicBezTo>
                <a:cubicBezTo>
                  <a:pt x="4217" y="3539"/>
                  <a:pt x="3745" y="3615"/>
                  <a:pt x="3745" y="3615"/>
                </a:cubicBezTo>
                <a:cubicBezTo>
                  <a:pt x="3745" y="3615"/>
                  <a:pt x="3927" y="1006"/>
                  <a:pt x="1410" y="175"/>
                </a:cubicBezTo>
                <a:cubicBezTo>
                  <a:pt x="1064" y="60"/>
                  <a:pt x="678" y="0"/>
                  <a:pt x="27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1" name="Google Shape;981;p27"/>
          <p:cNvSpPr/>
          <p:nvPr/>
        </p:nvSpPr>
        <p:spPr>
          <a:xfrm flipH="1">
            <a:off x="383795" y="3814558"/>
            <a:ext cx="250092" cy="247231"/>
          </a:xfrm>
          <a:custGeom>
            <a:avLst/>
            <a:gdLst/>
            <a:ahLst/>
            <a:cxnLst/>
            <a:rect l="l" t="t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2" name="Google Shape;982;p27"/>
          <p:cNvSpPr/>
          <p:nvPr/>
        </p:nvSpPr>
        <p:spPr>
          <a:xfrm flipH="1">
            <a:off x="628438" y="4824038"/>
            <a:ext cx="160800" cy="158950"/>
          </a:xfrm>
          <a:custGeom>
            <a:avLst/>
            <a:gdLst/>
            <a:ahLst/>
            <a:cxnLst/>
            <a:rect l="l" t="t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3" name="Google Shape;983;p27"/>
          <p:cNvSpPr/>
          <p:nvPr/>
        </p:nvSpPr>
        <p:spPr>
          <a:xfrm flipH="1">
            <a:off x="1657613" y="4599413"/>
            <a:ext cx="160800" cy="158950"/>
          </a:xfrm>
          <a:custGeom>
            <a:avLst/>
            <a:gdLst/>
            <a:ahLst/>
            <a:cxnLst/>
            <a:rect l="l" t="t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4" name="Google Shape;984;p27"/>
          <p:cNvSpPr/>
          <p:nvPr/>
        </p:nvSpPr>
        <p:spPr>
          <a:xfrm flipH="1">
            <a:off x="383795" y="292258"/>
            <a:ext cx="250092" cy="247231"/>
          </a:xfrm>
          <a:custGeom>
            <a:avLst/>
            <a:gdLst/>
            <a:ahLst/>
            <a:cxnLst/>
            <a:rect l="l" t="t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5" name="Google Shape;985;p27"/>
          <p:cNvSpPr/>
          <p:nvPr/>
        </p:nvSpPr>
        <p:spPr>
          <a:xfrm flipH="1">
            <a:off x="8773026" y="4599413"/>
            <a:ext cx="160800" cy="158950"/>
          </a:xfrm>
          <a:custGeom>
            <a:avLst/>
            <a:gdLst/>
            <a:ahLst/>
            <a:cxnLst/>
            <a:rect l="l" t="t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TITLE_1">
    <p:spTree>
      <p:nvGrpSpPr>
        <p:cNvPr id="1" name="Shape 9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7" name="Google Shape;987;p28"/>
          <p:cNvSpPr/>
          <p:nvPr/>
        </p:nvSpPr>
        <p:spPr>
          <a:xfrm>
            <a:off x="8449228" y="1205097"/>
            <a:ext cx="394320" cy="342692"/>
          </a:xfrm>
          <a:custGeom>
            <a:avLst/>
            <a:gdLst/>
            <a:ahLst/>
            <a:cxnLst/>
            <a:rect l="l" t="t" r="r" b="b"/>
            <a:pathLst>
              <a:path w="8119" h="7056" extrusionOk="0">
                <a:moveTo>
                  <a:pt x="4366" y="0"/>
                </a:moveTo>
                <a:cubicBezTo>
                  <a:pt x="4363" y="0"/>
                  <a:pt x="4360" y="0"/>
                  <a:pt x="4357" y="0"/>
                </a:cubicBezTo>
                <a:cubicBezTo>
                  <a:pt x="3867" y="24"/>
                  <a:pt x="3232" y="2454"/>
                  <a:pt x="3232" y="2454"/>
                </a:cubicBezTo>
                <a:cubicBezTo>
                  <a:pt x="3232" y="2454"/>
                  <a:pt x="2054" y="2337"/>
                  <a:pt x="1183" y="2337"/>
                </a:cubicBezTo>
                <a:cubicBezTo>
                  <a:pt x="748" y="2337"/>
                  <a:pt x="389" y="2366"/>
                  <a:pt x="292" y="2454"/>
                </a:cubicBezTo>
                <a:cubicBezTo>
                  <a:pt x="1" y="2721"/>
                  <a:pt x="2546" y="4430"/>
                  <a:pt x="2546" y="4430"/>
                </a:cubicBezTo>
                <a:cubicBezTo>
                  <a:pt x="2546" y="4430"/>
                  <a:pt x="1613" y="6684"/>
                  <a:pt x="2056" y="6975"/>
                </a:cubicBezTo>
                <a:cubicBezTo>
                  <a:pt x="2088" y="6997"/>
                  <a:pt x="2128" y="7007"/>
                  <a:pt x="2174" y="7007"/>
                </a:cubicBezTo>
                <a:cubicBezTo>
                  <a:pt x="2757" y="7007"/>
                  <a:pt x="4357" y="5411"/>
                  <a:pt x="4357" y="5411"/>
                </a:cubicBezTo>
                <a:cubicBezTo>
                  <a:pt x="4357" y="5411"/>
                  <a:pt x="6235" y="7055"/>
                  <a:pt x="6745" y="7055"/>
                </a:cubicBezTo>
                <a:cubicBezTo>
                  <a:pt x="6794" y="7055"/>
                  <a:pt x="6830" y="7041"/>
                  <a:pt x="6851" y="7008"/>
                </a:cubicBezTo>
                <a:cubicBezTo>
                  <a:pt x="7097" y="6634"/>
                  <a:pt x="6070" y="4089"/>
                  <a:pt x="6070" y="4089"/>
                </a:cubicBezTo>
                <a:cubicBezTo>
                  <a:pt x="6070" y="4089"/>
                  <a:pt x="8118" y="2876"/>
                  <a:pt x="8047" y="2454"/>
                </a:cubicBezTo>
                <a:cubicBezTo>
                  <a:pt x="8014" y="2260"/>
                  <a:pt x="7474" y="2207"/>
                  <a:pt x="6903" y="2207"/>
                </a:cubicBezTo>
                <a:cubicBezTo>
                  <a:pt x="6240" y="2207"/>
                  <a:pt x="5536" y="2278"/>
                  <a:pt x="5536" y="2278"/>
                </a:cubicBezTo>
                <a:cubicBezTo>
                  <a:pt x="5536" y="2278"/>
                  <a:pt x="4947" y="0"/>
                  <a:pt x="4366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8" name="Google Shape;988;p28"/>
          <p:cNvSpPr/>
          <p:nvPr/>
        </p:nvSpPr>
        <p:spPr>
          <a:xfrm>
            <a:off x="2530199" y="544675"/>
            <a:ext cx="250089" cy="241830"/>
          </a:xfrm>
          <a:custGeom>
            <a:avLst/>
            <a:gdLst/>
            <a:ahLst/>
            <a:cxnLst/>
            <a:rect l="l" t="t" r="r" b="b"/>
            <a:pathLst>
              <a:path w="12626" h="12209" extrusionOk="0">
                <a:moveTo>
                  <a:pt x="7838" y="1"/>
                </a:moveTo>
                <a:cubicBezTo>
                  <a:pt x="7407" y="1"/>
                  <a:pt x="6953" y="46"/>
                  <a:pt x="6478" y="142"/>
                </a:cubicBezTo>
                <a:cubicBezTo>
                  <a:pt x="2964" y="848"/>
                  <a:pt x="1" y="5264"/>
                  <a:pt x="2011" y="9188"/>
                </a:cubicBezTo>
                <a:cubicBezTo>
                  <a:pt x="3194" y="11498"/>
                  <a:pt x="5114" y="12208"/>
                  <a:pt x="6853" y="12208"/>
                </a:cubicBezTo>
                <a:cubicBezTo>
                  <a:pt x="8487" y="12208"/>
                  <a:pt x="9962" y="11580"/>
                  <a:pt x="10513" y="11063"/>
                </a:cubicBezTo>
                <a:lnTo>
                  <a:pt x="10513" y="11063"/>
                </a:lnTo>
                <a:cubicBezTo>
                  <a:pt x="10513" y="11063"/>
                  <a:pt x="10409" y="11077"/>
                  <a:pt x="10233" y="11077"/>
                </a:cubicBezTo>
                <a:cubicBezTo>
                  <a:pt x="9592" y="11077"/>
                  <a:pt x="8002" y="10893"/>
                  <a:pt x="7087" y="9188"/>
                </a:cubicBezTo>
                <a:cubicBezTo>
                  <a:pt x="5918" y="7015"/>
                  <a:pt x="6810" y="4052"/>
                  <a:pt x="9162" y="3335"/>
                </a:cubicBezTo>
                <a:cubicBezTo>
                  <a:pt x="9590" y="3204"/>
                  <a:pt x="9976" y="3151"/>
                  <a:pt x="10323" y="3151"/>
                </a:cubicBezTo>
                <a:cubicBezTo>
                  <a:pt x="11879" y="3151"/>
                  <a:pt x="12625" y="4227"/>
                  <a:pt x="12625" y="4227"/>
                </a:cubicBezTo>
                <a:cubicBezTo>
                  <a:pt x="12276" y="1748"/>
                  <a:pt x="10504" y="1"/>
                  <a:pt x="7838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9" name="Google Shape;989;p28"/>
          <p:cNvSpPr/>
          <p:nvPr/>
        </p:nvSpPr>
        <p:spPr>
          <a:xfrm>
            <a:off x="225365" y="232622"/>
            <a:ext cx="394320" cy="342692"/>
          </a:xfrm>
          <a:custGeom>
            <a:avLst/>
            <a:gdLst/>
            <a:ahLst/>
            <a:cxnLst/>
            <a:rect l="l" t="t" r="r" b="b"/>
            <a:pathLst>
              <a:path w="8119" h="7056" extrusionOk="0">
                <a:moveTo>
                  <a:pt x="4366" y="0"/>
                </a:moveTo>
                <a:cubicBezTo>
                  <a:pt x="4363" y="0"/>
                  <a:pt x="4360" y="0"/>
                  <a:pt x="4357" y="0"/>
                </a:cubicBezTo>
                <a:cubicBezTo>
                  <a:pt x="3867" y="24"/>
                  <a:pt x="3232" y="2454"/>
                  <a:pt x="3232" y="2454"/>
                </a:cubicBezTo>
                <a:cubicBezTo>
                  <a:pt x="3232" y="2454"/>
                  <a:pt x="2054" y="2337"/>
                  <a:pt x="1183" y="2337"/>
                </a:cubicBezTo>
                <a:cubicBezTo>
                  <a:pt x="748" y="2337"/>
                  <a:pt x="389" y="2366"/>
                  <a:pt x="292" y="2454"/>
                </a:cubicBezTo>
                <a:cubicBezTo>
                  <a:pt x="1" y="2721"/>
                  <a:pt x="2546" y="4430"/>
                  <a:pt x="2546" y="4430"/>
                </a:cubicBezTo>
                <a:cubicBezTo>
                  <a:pt x="2546" y="4430"/>
                  <a:pt x="1613" y="6684"/>
                  <a:pt x="2056" y="6975"/>
                </a:cubicBezTo>
                <a:cubicBezTo>
                  <a:pt x="2088" y="6997"/>
                  <a:pt x="2128" y="7007"/>
                  <a:pt x="2174" y="7007"/>
                </a:cubicBezTo>
                <a:cubicBezTo>
                  <a:pt x="2757" y="7007"/>
                  <a:pt x="4357" y="5411"/>
                  <a:pt x="4357" y="5411"/>
                </a:cubicBezTo>
                <a:cubicBezTo>
                  <a:pt x="4357" y="5411"/>
                  <a:pt x="6235" y="7055"/>
                  <a:pt x="6745" y="7055"/>
                </a:cubicBezTo>
                <a:cubicBezTo>
                  <a:pt x="6794" y="7055"/>
                  <a:pt x="6830" y="7041"/>
                  <a:pt x="6851" y="7008"/>
                </a:cubicBezTo>
                <a:cubicBezTo>
                  <a:pt x="7097" y="6634"/>
                  <a:pt x="6070" y="4089"/>
                  <a:pt x="6070" y="4089"/>
                </a:cubicBezTo>
                <a:cubicBezTo>
                  <a:pt x="6070" y="4089"/>
                  <a:pt x="8118" y="2876"/>
                  <a:pt x="8047" y="2454"/>
                </a:cubicBezTo>
                <a:cubicBezTo>
                  <a:pt x="8014" y="2260"/>
                  <a:pt x="7474" y="2207"/>
                  <a:pt x="6903" y="2207"/>
                </a:cubicBezTo>
                <a:cubicBezTo>
                  <a:pt x="6240" y="2207"/>
                  <a:pt x="5536" y="2278"/>
                  <a:pt x="5536" y="2278"/>
                </a:cubicBezTo>
                <a:cubicBezTo>
                  <a:pt x="5536" y="2278"/>
                  <a:pt x="4947" y="0"/>
                  <a:pt x="4366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90" name="Google Shape;990;p28"/>
          <p:cNvSpPr/>
          <p:nvPr/>
        </p:nvSpPr>
        <p:spPr>
          <a:xfrm>
            <a:off x="0" y="1420650"/>
            <a:ext cx="478330" cy="735822"/>
          </a:xfrm>
          <a:custGeom>
            <a:avLst/>
            <a:gdLst/>
            <a:ahLst/>
            <a:cxnLst/>
            <a:rect l="l" t="t" r="r" b="b"/>
            <a:pathLst>
              <a:path w="8313" h="12788" extrusionOk="0">
                <a:moveTo>
                  <a:pt x="278" y="0"/>
                </a:moveTo>
                <a:cubicBezTo>
                  <a:pt x="186" y="0"/>
                  <a:pt x="93" y="3"/>
                  <a:pt x="0" y="10"/>
                </a:cubicBezTo>
                <a:lnTo>
                  <a:pt x="0" y="12773"/>
                </a:lnTo>
                <a:cubicBezTo>
                  <a:pt x="108" y="12782"/>
                  <a:pt x="218" y="12787"/>
                  <a:pt x="329" y="12787"/>
                </a:cubicBezTo>
                <a:cubicBezTo>
                  <a:pt x="630" y="12787"/>
                  <a:pt x="944" y="12751"/>
                  <a:pt x="1274" y="12662"/>
                </a:cubicBezTo>
                <a:cubicBezTo>
                  <a:pt x="4124" y="11881"/>
                  <a:pt x="3640" y="8941"/>
                  <a:pt x="3640" y="8941"/>
                </a:cubicBezTo>
                <a:lnTo>
                  <a:pt x="3640" y="8941"/>
                </a:lnTo>
                <a:cubicBezTo>
                  <a:pt x="3640" y="8941"/>
                  <a:pt x="3724" y="8946"/>
                  <a:pt x="3869" y="8946"/>
                </a:cubicBezTo>
                <a:cubicBezTo>
                  <a:pt x="4761" y="8946"/>
                  <a:pt x="7963" y="8756"/>
                  <a:pt x="8158" y="6035"/>
                </a:cubicBezTo>
                <a:cubicBezTo>
                  <a:pt x="8313" y="3883"/>
                  <a:pt x="6209" y="3539"/>
                  <a:pt x="4852" y="3539"/>
                </a:cubicBezTo>
                <a:cubicBezTo>
                  <a:pt x="4217" y="3539"/>
                  <a:pt x="3745" y="3615"/>
                  <a:pt x="3745" y="3615"/>
                </a:cubicBezTo>
                <a:cubicBezTo>
                  <a:pt x="3745" y="3615"/>
                  <a:pt x="3927" y="1006"/>
                  <a:pt x="1410" y="175"/>
                </a:cubicBezTo>
                <a:cubicBezTo>
                  <a:pt x="1064" y="60"/>
                  <a:pt x="678" y="0"/>
                  <a:pt x="27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91" name="Google Shape;991;p28"/>
          <p:cNvSpPr/>
          <p:nvPr/>
        </p:nvSpPr>
        <p:spPr>
          <a:xfrm rot="10800000">
            <a:off x="5688479" y="-3"/>
            <a:ext cx="1508696" cy="487128"/>
          </a:xfrm>
          <a:custGeom>
            <a:avLst/>
            <a:gdLst/>
            <a:ahLst/>
            <a:cxnLst/>
            <a:rect l="l" t="t" r="r" b="b"/>
            <a:pathLst>
              <a:path w="24204" h="7815" extrusionOk="0">
                <a:moveTo>
                  <a:pt x="16155" y="1"/>
                </a:moveTo>
                <a:cubicBezTo>
                  <a:pt x="14677" y="1"/>
                  <a:pt x="13024" y="802"/>
                  <a:pt x="12476" y="2554"/>
                </a:cubicBezTo>
                <a:cubicBezTo>
                  <a:pt x="12476" y="2554"/>
                  <a:pt x="11108" y="331"/>
                  <a:pt x="8285" y="331"/>
                </a:cubicBezTo>
                <a:cubicBezTo>
                  <a:pt x="8057" y="331"/>
                  <a:pt x="7820" y="346"/>
                  <a:pt x="7574" y="377"/>
                </a:cubicBezTo>
                <a:cubicBezTo>
                  <a:pt x="4269" y="796"/>
                  <a:pt x="4684" y="3932"/>
                  <a:pt x="4684" y="3932"/>
                </a:cubicBezTo>
                <a:cubicBezTo>
                  <a:pt x="4684" y="3932"/>
                  <a:pt x="4094" y="3782"/>
                  <a:pt x="3335" y="3782"/>
                </a:cubicBezTo>
                <a:cubicBezTo>
                  <a:pt x="2082" y="3782"/>
                  <a:pt x="367" y="4191"/>
                  <a:pt x="78" y="6358"/>
                </a:cubicBezTo>
                <a:cubicBezTo>
                  <a:pt x="0" y="6949"/>
                  <a:pt x="68" y="7429"/>
                  <a:pt x="237" y="7815"/>
                </a:cubicBezTo>
                <a:lnTo>
                  <a:pt x="23257" y="7815"/>
                </a:lnTo>
                <a:cubicBezTo>
                  <a:pt x="23686" y="7395"/>
                  <a:pt x="23993" y="6821"/>
                  <a:pt x="24047" y="6041"/>
                </a:cubicBezTo>
                <a:cubicBezTo>
                  <a:pt x="24204" y="3886"/>
                  <a:pt x="22100" y="3543"/>
                  <a:pt x="20743" y="3543"/>
                </a:cubicBezTo>
                <a:cubicBezTo>
                  <a:pt x="20109" y="3543"/>
                  <a:pt x="19638" y="3618"/>
                  <a:pt x="19638" y="3618"/>
                </a:cubicBezTo>
                <a:cubicBezTo>
                  <a:pt x="19638" y="3618"/>
                  <a:pt x="19816" y="1013"/>
                  <a:pt x="17302" y="177"/>
                </a:cubicBezTo>
                <a:cubicBezTo>
                  <a:pt x="16950" y="61"/>
                  <a:pt x="16559" y="1"/>
                  <a:pt x="16155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992" name="Google Shape;992;p28"/>
          <p:cNvGrpSpPr/>
          <p:nvPr/>
        </p:nvGrpSpPr>
        <p:grpSpPr>
          <a:xfrm>
            <a:off x="184775" y="4068600"/>
            <a:ext cx="581394" cy="933655"/>
            <a:chOff x="304350" y="3911000"/>
            <a:chExt cx="581394" cy="933655"/>
          </a:xfrm>
        </p:grpSpPr>
        <p:sp>
          <p:nvSpPr>
            <p:cNvPr id="993" name="Google Shape;993;p28"/>
            <p:cNvSpPr/>
            <p:nvPr/>
          </p:nvSpPr>
          <p:spPr>
            <a:xfrm>
              <a:off x="317622" y="4003813"/>
              <a:ext cx="91581" cy="114345"/>
            </a:xfrm>
            <a:custGeom>
              <a:avLst/>
              <a:gdLst/>
              <a:ahLst/>
              <a:cxnLst/>
              <a:rect l="l" t="t" r="r" b="b"/>
              <a:pathLst>
                <a:path w="2084" h="2602" extrusionOk="0">
                  <a:moveTo>
                    <a:pt x="688" y="0"/>
                  </a:moveTo>
                  <a:cubicBezTo>
                    <a:pt x="328" y="0"/>
                    <a:pt x="1" y="379"/>
                    <a:pt x="201" y="1026"/>
                  </a:cubicBezTo>
                  <a:cubicBezTo>
                    <a:pt x="438" y="1797"/>
                    <a:pt x="1472" y="2405"/>
                    <a:pt x="2084" y="2601"/>
                  </a:cubicBezTo>
                  <a:cubicBezTo>
                    <a:pt x="2060" y="2375"/>
                    <a:pt x="2040" y="2145"/>
                    <a:pt x="2023" y="1915"/>
                  </a:cubicBezTo>
                  <a:cubicBezTo>
                    <a:pt x="1746" y="1273"/>
                    <a:pt x="1344" y="418"/>
                    <a:pt x="1084" y="168"/>
                  </a:cubicBezTo>
                  <a:cubicBezTo>
                    <a:pt x="965" y="54"/>
                    <a:pt x="824" y="0"/>
                    <a:pt x="68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4" name="Google Shape;994;p28"/>
            <p:cNvSpPr/>
            <p:nvPr/>
          </p:nvSpPr>
          <p:spPr>
            <a:xfrm>
              <a:off x="440801" y="4042309"/>
              <a:ext cx="97031" cy="155565"/>
            </a:xfrm>
            <a:custGeom>
              <a:avLst/>
              <a:gdLst/>
              <a:ahLst/>
              <a:cxnLst/>
              <a:rect l="l" t="t" r="r" b="b"/>
              <a:pathLst>
                <a:path w="2208" h="3540" extrusionOk="0">
                  <a:moveTo>
                    <a:pt x="1702" y="0"/>
                  </a:moveTo>
                  <a:cubicBezTo>
                    <a:pt x="1282" y="0"/>
                    <a:pt x="653" y="806"/>
                    <a:pt x="389" y="1549"/>
                  </a:cubicBezTo>
                  <a:cubicBezTo>
                    <a:pt x="224" y="2013"/>
                    <a:pt x="92" y="2537"/>
                    <a:pt x="1" y="2952"/>
                  </a:cubicBezTo>
                  <a:cubicBezTo>
                    <a:pt x="41" y="3148"/>
                    <a:pt x="85" y="3344"/>
                    <a:pt x="129" y="3540"/>
                  </a:cubicBezTo>
                  <a:cubicBezTo>
                    <a:pt x="754" y="3125"/>
                    <a:pt x="1667" y="2120"/>
                    <a:pt x="1916" y="1431"/>
                  </a:cubicBezTo>
                  <a:cubicBezTo>
                    <a:pt x="2208" y="634"/>
                    <a:pt x="2150" y="43"/>
                    <a:pt x="1734" y="2"/>
                  </a:cubicBezTo>
                  <a:cubicBezTo>
                    <a:pt x="1723" y="1"/>
                    <a:pt x="1713" y="0"/>
                    <a:pt x="170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5" name="Google Shape;995;p28"/>
            <p:cNvSpPr/>
            <p:nvPr/>
          </p:nvSpPr>
          <p:spPr>
            <a:xfrm>
              <a:off x="304350" y="4191285"/>
              <a:ext cx="144667" cy="109071"/>
            </a:xfrm>
            <a:custGeom>
              <a:avLst/>
              <a:gdLst/>
              <a:ahLst/>
              <a:cxnLst/>
              <a:rect l="l" t="t" r="r" b="b"/>
              <a:pathLst>
                <a:path w="3292" h="2482" extrusionOk="0">
                  <a:moveTo>
                    <a:pt x="575" y="1"/>
                  </a:moveTo>
                  <a:cubicBezTo>
                    <a:pt x="471" y="1"/>
                    <a:pt x="393" y="22"/>
                    <a:pt x="348" y="65"/>
                  </a:cubicBezTo>
                  <a:cubicBezTo>
                    <a:pt x="0" y="404"/>
                    <a:pt x="189" y="1336"/>
                    <a:pt x="1203" y="1901"/>
                  </a:cubicBezTo>
                  <a:cubicBezTo>
                    <a:pt x="1991" y="2340"/>
                    <a:pt x="2916" y="2451"/>
                    <a:pt x="3292" y="2481"/>
                  </a:cubicBezTo>
                  <a:cubicBezTo>
                    <a:pt x="3180" y="2154"/>
                    <a:pt x="3082" y="1826"/>
                    <a:pt x="2987" y="1495"/>
                  </a:cubicBezTo>
                  <a:cubicBezTo>
                    <a:pt x="2292" y="556"/>
                    <a:pt x="1104" y="1"/>
                    <a:pt x="57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6" name="Google Shape;996;p28"/>
            <p:cNvSpPr/>
            <p:nvPr/>
          </p:nvSpPr>
          <p:spPr>
            <a:xfrm>
              <a:off x="507027" y="4204908"/>
              <a:ext cx="111884" cy="188700"/>
            </a:xfrm>
            <a:custGeom>
              <a:avLst/>
              <a:gdLst/>
              <a:ahLst/>
              <a:cxnLst/>
              <a:rect l="l" t="t" r="r" b="b"/>
              <a:pathLst>
                <a:path w="2546" h="4294" extrusionOk="0">
                  <a:moveTo>
                    <a:pt x="1792" y="0"/>
                  </a:moveTo>
                  <a:cubicBezTo>
                    <a:pt x="1287" y="0"/>
                    <a:pt x="754" y="628"/>
                    <a:pt x="389" y="1716"/>
                  </a:cubicBezTo>
                  <a:cubicBezTo>
                    <a:pt x="136" y="2480"/>
                    <a:pt x="38" y="3263"/>
                    <a:pt x="1" y="3804"/>
                  </a:cubicBezTo>
                  <a:cubicBezTo>
                    <a:pt x="75" y="3966"/>
                    <a:pt x="156" y="4132"/>
                    <a:pt x="238" y="4294"/>
                  </a:cubicBezTo>
                  <a:cubicBezTo>
                    <a:pt x="2546" y="2513"/>
                    <a:pt x="2356" y="245"/>
                    <a:pt x="2153" y="114"/>
                  </a:cubicBezTo>
                  <a:cubicBezTo>
                    <a:pt x="2036" y="37"/>
                    <a:pt x="1915" y="0"/>
                    <a:pt x="179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7" name="Google Shape;997;p28"/>
            <p:cNvSpPr/>
            <p:nvPr/>
          </p:nvSpPr>
          <p:spPr>
            <a:xfrm>
              <a:off x="316699" y="4391765"/>
              <a:ext cx="234051" cy="117817"/>
            </a:xfrm>
            <a:custGeom>
              <a:avLst/>
              <a:gdLst/>
              <a:ahLst/>
              <a:cxnLst/>
              <a:rect l="l" t="t" r="r" b="b"/>
              <a:pathLst>
                <a:path w="5326" h="2681" extrusionOk="0">
                  <a:moveTo>
                    <a:pt x="764" y="0"/>
                  </a:moveTo>
                  <a:cubicBezTo>
                    <a:pt x="0" y="0"/>
                    <a:pt x="446" y="930"/>
                    <a:pt x="1074" y="1516"/>
                  </a:cubicBezTo>
                  <a:cubicBezTo>
                    <a:pt x="1680" y="2086"/>
                    <a:pt x="3818" y="2680"/>
                    <a:pt x="5176" y="2680"/>
                  </a:cubicBezTo>
                  <a:cubicBezTo>
                    <a:pt x="5227" y="2680"/>
                    <a:pt x="5277" y="2679"/>
                    <a:pt x="5325" y="2678"/>
                  </a:cubicBezTo>
                  <a:cubicBezTo>
                    <a:pt x="5230" y="2526"/>
                    <a:pt x="5133" y="2377"/>
                    <a:pt x="5041" y="2225"/>
                  </a:cubicBezTo>
                  <a:cubicBezTo>
                    <a:pt x="3970" y="1525"/>
                    <a:pt x="1838" y="184"/>
                    <a:pt x="1024" y="28"/>
                  </a:cubicBezTo>
                  <a:cubicBezTo>
                    <a:pt x="925" y="9"/>
                    <a:pt x="839" y="0"/>
                    <a:pt x="76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8" name="Google Shape;998;p28"/>
            <p:cNvSpPr/>
            <p:nvPr/>
          </p:nvSpPr>
          <p:spPr>
            <a:xfrm>
              <a:off x="608629" y="4335822"/>
              <a:ext cx="114872" cy="219989"/>
            </a:xfrm>
            <a:custGeom>
              <a:avLst/>
              <a:gdLst/>
              <a:ahLst/>
              <a:cxnLst/>
              <a:rect l="l" t="t" r="r" b="b"/>
              <a:pathLst>
                <a:path w="2614" h="5006" extrusionOk="0">
                  <a:moveTo>
                    <a:pt x="2283" y="1"/>
                  </a:moveTo>
                  <a:cubicBezTo>
                    <a:pt x="1944" y="1"/>
                    <a:pt x="1332" y="587"/>
                    <a:pt x="923" y="1285"/>
                  </a:cubicBezTo>
                  <a:cubicBezTo>
                    <a:pt x="179" y="2549"/>
                    <a:pt x="24" y="3985"/>
                    <a:pt x="0" y="4755"/>
                  </a:cubicBezTo>
                  <a:cubicBezTo>
                    <a:pt x="61" y="4840"/>
                    <a:pt x="122" y="4921"/>
                    <a:pt x="183" y="5005"/>
                  </a:cubicBezTo>
                  <a:cubicBezTo>
                    <a:pt x="899" y="3775"/>
                    <a:pt x="2085" y="2450"/>
                    <a:pt x="2454" y="926"/>
                  </a:cubicBezTo>
                  <a:cubicBezTo>
                    <a:pt x="2613" y="262"/>
                    <a:pt x="2509" y="1"/>
                    <a:pt x="228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9" name="Google Shape;999;p28"/>
            <p:cNvSpPr/>
            <p:nvPr/>
          </p:nvSpPr>
          <p:spPr>
            <a:xfrm>
              <a:off x="351240" y="4538675"/>
              <a:ext cx="297815" cy="104281"/>
            </a:xfrm>
            <a:custGeom>
              <a:avLst/>
              <a:gdLst/>
              <a:ahLst/>
              <a:cxnLst/>
              <a:rect l="l" t="t" r="r" b="b"/>
              <a:pathLst>
                <a:path w="6777" h="2373" extrusionOk="0">
                  <a:moveTo>
                    <a:pt x="721" y="1"/>
                  </a:moveTo>
                  <a:cubicBezTo>
                    <a:pt x="456" y="1"/>
                    <a:pt x="264" y="66"/>
                    <a:pt x="207" y="230"/>
                  </a:cubicBezTo>
                  <a:cubicBezTo>
                    <a:pt x="1" y="808"/>
                    <a:pt x="1555" y="1626"/>
                    <a:pt x="3569" y="2075"/>
                  </a:cubicBezTo>
                  <a:cubicBezTo>
                    <a:pt x="4660" y="2316"/>
                    <a:pt x="5634" y="2373"/>
                    <a:pt x="6299" y="2373"/>
                  </a:cubicBezTo>
                  <a:cubicBezTo>
                    <a:pt x="6483" y="2373"/>
                    <a:pt x="6644" y="2368"/>
                    <a:pt x="6776" y="2362"/>
                  </a:cubicBezTo>
                  <a:cubicBezTo>
                    <a:pt x="6699" y="2272"/>
                    <a:pt x="6624" y="2180"/>
                    <a:pt x="6547" y="2089"/>
                  </a:cubicBezTo>
                  <a:cubicBezTo>
                    <a:pt x="5547" y="1714"/>
                    <a:pt x="3691" y="1011"/>
                    <a:pt x="3103" y="714"/>
                  </a:cubicBezTo>
                  <a:cubicBezTo>
                    <a:pt x="2513" y="416"/>
                    <a:pt x="1387" y="1"/>
                    <a:pt x="72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0" name="Google Shape;1000;p28"/>
            <p:cNvSpPr/>
            <p:nvPr/>
          </p:nvSpPr>
          <p:spPr>
            <a:xfrm>
              <a:off x="734094" y="4511736"/>
              <a:ext cx="128495" cy="193885"/>
            </a:xfrm>
            <a:custGeom>
              <a:avLst/>
              <a:gdLst/>
              <a:ahLst/>
              <a:cxnLst/>
              <a:rect l="l" t="t" r="r" b="b"/>
              <a:pathLst>
                <a:path w="2924" h="4412" extrusionOk="0">
                  <a:moveTo>
                    <a:pt x="2220" y="1"/>
                  </a:moveTo>
                  <a:cubicBezTo>
                    <a:pt x="1691" y="1"/>
                    <a:pt x="820" y="789"/>
                    <a:pt x="447" y="1661"/>
                  </a:cubicBezTo>
                  <a:cubicBezTo>
                    <a:pt x="85" y="2503"/>
                    <a:pt x="1" y="3510"/>
                    <a:pt x="21" y="4196"/>
                  </a:cubicBezTo>
                  <a:cubicBezTo>
                    <a:pt x="88" y="4270"/>
                    <a:pt x="157" y="4341"/>
                    <a:pt x="224" y="4412"/>
                  </a:cubicBezTo>
                  <a:cubicBezTo>
                    <a:pt x="491" y="3912"/>
                    <a:pt x="1041" y="2902"/>
                    <a:pt x="1457" y="2293"/>
                  </a:cubicBezTo>
                  <a:cubicBezTo>
                    <a:pt x="2160" y="1266"/>
                    <a:pt x="2924" y="712"/>
                    <a:pt x="2542" y="161"/>
                  </a:cubicBezTo>
                  <a:cubicBezTo>
                    <a:pt x="2465" y="50"/>
                    <a:pt x="2353" y="1"/>
                    <a:pt x="222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1" name="Google Shape;1001;p28"/>
            <p:cNvSpPr/>
            <p:nvPr/>
          </p:nvSpPr>
          <p:spPr>
            <a:xfrm>
              <a:off x="436055" y="4691561"/>
              <a:ext cx="329895" cy="87143"/>
            </a:xfrm>
            <a:custGeom>
              <a:avLst/>
              <a:gdLst/>
              <a:ahLst/>
              <a:cxnLst/>
              <a:rect l="l" t="t" r="r" b="b"/>
              <a:pathLst>
                <a:path w="7507" h="1983" extrusionOk="0">
                  <a:moveTo>
                    <a:pt x="1488" y="1"/>
                  </a:moveTo>
                  <a:cubicBezTo>
                    <a:pt x="721" y="1"/>
                    <a:pt x="209" y="211"/>
                    <a:pt x="129" y="550"/>
                  </a:cubicBezTo>
                  <a:cubicBezTo>
                    <a:pt x="0" y="1104"/>
                    <a:pt x="1288" y="1550"/>
                    <a:pt x="3715" y="1878"/>
                  </a:cubicBezTo>
                  <a:cubicBezTo>
                    <a:pt x="4269" y="1953"/>
                    <a:pt x="4787" y="1982"/>
                    <a:pt x="5256" y="1982"/>
                  </a:cubicBezTo>
                  <a:cubicBezTo>
                    <a:pt x="6280" y="1982"/>
                    <a:pt x="7072" y="1844"/>
                    <a:pt x="7506" y="1746"/>
                  </a:cubicBezTo>
                  <a:cubicBezTo>
                    <a:pt x="7449" y="1692"/>
                    <a:pt x="7391" y="1634"/>
                    <a:pt x="7333" y="1580"/>
                  </a:cubicBezTo>
                  <a:cubicBezTo>
                    <a:pt x="6303" y="1364"/>
                    <a:pt x="4596" y="681"/>
                    <a:pt x="3214" y="276"/>
                  </a:cubicBezTo>
                  <a:cubicBezTo>
                    <a:pt x="2566" y="86"/>
                    <a:pt x="1975" y="1"/>
                    <a:pt x="148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2" name="Google Shape;1002;p28"/>
            <p:cNvSpPr/>
            <p:nvPr/>
          </p:nvSpPr>
          <p:spPr>
            <a:xfrm>
              <a:off x="402349" y="3911000"/>
              <a:ext cx="483395" cy="933655"/>
            </a:xfrm>
            <a:custGeom>
              <a:avLst/>
              <a:gdLst/>
              <a:ahLst/>
              <a:cxnLst/>
              <a:rect l="l" t="t" r="r" b="b"/>
              <a:pathLst>
                <a:path w="11000" h="21246" extrusionOk="0">
                  <a:moveTo>
                    <a:pt x="638" y="0"/>
                  </a:moveTo>
                  <a:cubicBezTo>
                    <a:pt x="624" y="0"/>
                    <a:pt x="609" y="10"/>
                    <a:pt x="598" y="33"/>
                  </a:cubicBezTo>
                  <a:cubicBezTo>
                    <a:pt x="71" y="1216"/>
                    <a:pt x="1" y="2655"/>
                    <a:pt x="95" y="4027"/>
                  </a:cubicBezTo>
                  <a:cubicBezTo>
                    <a:pt x="112" y="4257"/>
                    <a:pt x="132" y="4487"/>
                    <a:pt x="156" y="4713"/>
                  </a:cubicBezTo>
                  <a:cubicBezTo>
                    <a:pt x="193" y="5058"/>
                    <a:pt x="237" y="5396"/>
                    <a:pt x="285" y="5717"/>
                  </a:cubicBezTo>
                  <a:cubicBezTo>
                    <a:pt x="392" y="6443"/>
                    <a:pt x="558" y="7164"/>
                    <a:pt x="757" y="7873"/>
                  </a:cubicBezTo>
                  <a:cubicBezTo>
                    <a:pt x="852" y="8204"/>
                    <a:pt x="950" y="8532"/>
                    <a:pt x="1062" y="8859"/>
                  </a:cubicBezTo>
                  <a:cubicBezTo>
                    <a:pt x="1423" y="9918"/>
                    <a:pt x="1873" y="10948"/>
                    <a:pt x="2386" y="11928"/>
                  </a:cubicBezTo>
                  <a:cubicBezTo>
                    <a:pt x="2609" y="12347"/>
                    <a:pt x="2846" y="12760"/>
                    <a:pt x="3092" y="13165"/>
                  </a:cubicBezTo>
                  <a:cubicBezTo>
                    <a:pt x="3184" y="13317"/>
                    <a:pt x="3281" y="13466"/>
                    <a:pt x="3376" y="13618"/>
                  </a:cubicBezTo>
                  <a:cubicBezTo>
                    <a:pt x="3988" y="14577"/>
                    <a:pt x="4664" y="15494"/>
                    <a:pt x="5384" y="16372"/>
                  </a:cubicBezTo>
                  <a:cubicBezTo>
                    <a:pt x="5461" y="16463"/>
                    <a:pt x="5536" y="16555"/>
                    <a:pt x="5613" y="16645"/>
                  </a:cubicBezTo>
                  <a:cubicBezTo>
                    <a:pt x="5745" y="16804"/>
                    <a:pt x="5873" y="16967"/>
                    <a:pt x="6009" y="17119"/>
                  </a:cubicBezTo>
                  <a:cubicBezTo>
                    <a:pt x="6675" y="17882"/>
                    <a:pt x="7367" y="18640"/>
                    <a:pt x="8100" y="19342"/>
                  </a:cubicBezTo>
                  <a:cubicBezTo>
                    <a:pt x="8158" y="19396"/>
                    <a:pt x="8216" y="19454"/>
                    <a:pt x="8273" y="19508"/>
                  </a:cubicBezTo>
                  <a:cubicBezTo>
                    <a:pt x="8337" y="19565"/>
                    <a:pt x="8401" y="19630"/>
                    <a:pt x="8465" y="19691"/>
                  </a:cubicBezTo>
                  <a:cubicBezTo>
                    <a:pt x="9094" y="20262"/>
                    <a:pt x="9844" y="21059"/>
                    <a:pt x="10702" y="21241"/>
                  </a:cubicBezTo>
                  <a:cubicBezTo>
                    <a:pt x="10714" y="21244"/>
                    <a:pt x="10727" y="21245"/>
                    <a:pt x="10741" y="21245"/>
                  </a:cubicBezTo>
                  <a:cubicBezTo>
                    <a:pt x="10857" y="21245"/>
                    <a:pt x="10999" y="21156"/>
                    <a:pt x="10902" y="21029"/>
                  </a:cubicBezTo>
                  <a:cubicBezTo>
                    <a:pt x="10435" y="20421"/>
                    <a:pt x="9746" y="19967"/>
                    <a:pt x="9178" y="19457"/>
                  </a:cubicBezTo>
                  <a:cubicBezTo>
                    <a:pt x="8688" y="19022"/>
                    <a:pt x="8225" y="18555"/>
                    <a:pt x="7773" y="18082"/>
                  </a:cubicBezTo>
                  <a:cubicBezTo>
                    <a:pt x="7706" y="18011"/>
                    <a:pt x="7637" y="17940"/>
                    <a:pt x="7570" y="17866"/>
                  </a:cubicBezTo>
                  <a:cubicBezTo>
                    <a:pt x="7300" y="17578"/>
                    <a:pt x="7032" y="17288"/>
                    <a:pt x="6769" y="16997"/>
                  </a:cubicBezTo>
                  <a:cubicBezTo>
                    <a:pt x="6100" y="16254"/>
                    <a:pt x="5471" y="15477"/>
                    <a:pt x="4877" y="14672"/>
                  </a:cubicBezTo>
                  <a:cubicBezTo>
                    <a:pt x="4816" y="14588"/>
                    <a:pt x="4755" y="14507"/>
                    <a:pt x="4694" y="14422"/>
                  </a:cubicBezTo>
                  <a:cubicBezTo>
                    <a:pt x="4086" y="13577"/>
                    <a:pt x="3525" y="12696"/>
                    <a:pt x="3028" y="11779"/>
                  </a:cubicBezTo>
                  <a:cubicBezTo>
                    <a:pt x="2886" y="11516"/>
                    <a:pt x="2751" y="11249"/>
                    <a:pt x="2620" y="10982"/>
                  </a:cubicBezTo>
                  <a:cubicBezTo>
                    <a:pt x="2538" y="10820"/>
                    <a:pt x="2457" y="10654"/>
                    <a:pt x="2383" y="10492"/>
                  </a:cubicBezTo>
                  <a:cubicBezTo>
                    <a:pt x="1788" y="9208"/>
                    <a:pt x="1322" y="7883"/>
                    <a:pt x="1004" y="6528"/>
                  </a:cubicBezTo>
                  <a:cubicBezTo>
                    <a:pt x="960" y="6332"/>
                    <a:pt x="916" y="6136"/>
                    <a:pt x="876" y="5940"/>
                  </a:cubicBezTo>
                  <a:cubicBezTo>
                    <a:pt x="497" y="4038"/>
                    <a:pt x="416" y="2081"/>
                    <a:pt x="706" y="100"/>
                  </a:cubicBezTo>
                  <a:cubicBezTo>
                    <a:pt x="714" y="57"/>
                    <a:pt x="675" y="0"/>
                    <a:pt x="6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03" name="Google Shape;1003;p28"/>
          <p:cNvGrpSpPr/>
          <p:nvPr/>
        </p:nvGrpSpPr>
        <p:grpSpPr>
          <a:xfrm>
            <a:off x="8425263" y="4599425"/>
            <a:ext cx="442250" cy="453124"/>
            <a:chOff x="918850" y="1629150"/>
            <a:chExt cx="442250" cy="453124"/>
          </a:xfrm>
        </p:grpSpPr>
        <p:sp>
          <p:nvSpPr>
            <p:cNvPr id="1004" name="Google Shape;1004;p28"/>
            <p:cNvSpPr/>
            <p:nvPr/>
          </p:nvSpPr>
          <p:spPr>
            <a:xfrm>
              <a:off x="1015722" y="1741872"/>
              <a:ext cx="267869" cy="245600"/>
            </a:xfrm>
            <a:custGeom>
              <a:avLst/>
              <a:gdLst/>
              <a:ahLst/>
              <a:cxnLst/>
              <a:rect l="l" t="t" r="r" b="b"/>
              <a:pathLst>
                <a:path w="8384" h="7687" extrusionOk="0">
                  <a:moveTo>
                    <a:pt x="3609" y="0"/>
                  </a:moveTo>
                  <a:cubicBezTo>
                    <a:pt x="2511" y="0"/>
                    <a:pt x="1440" y="451"/>
                    <a:pt x="763" y="1473"/>
                  </a:cubicBezTo>
                  <a:cubicBezTo>
                    <a:pt x="753" y="1488"/>
                    <a:pt x="742" y="1494"/>
                    <a:pt x="732" y="1494"/>
                  </a:cubicBezTo>
                  <a:cubicBezTo>
                    <a:pt x="716" y="1494"/>
                    <a:pt x="702" y="1480"/>
                    <a:pt x="690" y="1460"/>
                  </a:cubicBezTo>
                  <a:cubicBezTo>
                    <a:pt x="199" y="2305"/>
                    <a:pt x="0" y="3343"/>
                    <a:pt x="0" y="4282"/>
                  </a:cubicBezTo>
                  <a:cubicBezTo>
                    <a:pt x="0" y="4508"/>
                    <a:pt x="24" y="4731"/>
                    <a:pt x="64" y="4945"/>
                  </a:cubicBezTo>
                  <a:cubicBezTo>
                    <a:pt x="111" y="4099"/>
                    <a:pt x="433" y="3241"/>
                    <a:pt x="913" y="2619"/>
                  </a:cubicBezTo>
                  <a:cubicBezTo>
                    <a:pt x="1503" y="1857"/>
                    <a:pt x="2437" y="1440"/>
                    <a:pt x="3379" y="1440"/>
                  </a:cubicBezTo>
                  <a:cubicBezTo>
                    <a:pt x="3844" y="1440"/>
                    <a:pt x="4312" y="1542"/>
                    <a:pt x="4741" y="1754"/>
                  </a:cubicBezTo>
                  <a:cubicBezTo>
                    <a:pt x="5985" y="2365"/>
                    <a:pt x="6505" y="4059"/>
                    <a:pt x="5403" y="5082"/>
                  </a:cubicBezTo>
                  <a:cubicBezTo>
                    <a:pt x="5075" y="5387"/>
                    <a:pt x="4597" y="5552"/>
                    <a:pt x="4131" y="5552"/>
                  </a:cubicBezTo>
                  <a:cubicBezTo>
                    <a:pt x="3511" y="5552"/>
                    <a:pt x="2912" y="5260"/>
                    <a:pt x="2713" y="4616"/>
                  </a:cubicBezTo>
                  <a:cubicBezTo>
                    <a:pt x="2506" y="3952"/>
                    <a:pt x="2911" y="3302"/>
                    <a:pt x="3480" y="3302"/>
                  </a:cubicBezTo>
                  <a:cubicBezTo>
                    <a:pt x="3644" y="3302"/>
                    <a:pt x="3821" y="3355"/>
                    <a:pt x="4001" y="3477"/>
                  </a:cubicBezTo>
                  <a:cubicBezTo>
                    <a:pt x="4070" y="3525"/>
                    <a:pt x="4072" y="3671"/>
                    <a:pt x="3988" y="3671"/>
                  </a:cubicBezTo>
                  <a:cubicBezTo>
                    <a:pt x="3977" y="3671"/>
                    <a:pt x="3964" y="3669"/>
                    <a:pt x="3950" y="3663"/>
                  </a:cubicBezTo>
                  <a:cubicBezTo>
                    <a:pt x="3859" y="3628"/>
                    <a:pt x="3775" y="3612"/>
                    <a:pt x="3699" y="3612"/>
                  </a:cubicBezTo>
                  <a:cubicBezTo>
                    <a:pt x="2974" y="3612"/>
                    <a:pt x="2903" y="5041"/>
                    <a:pt x="4045" y="5041"/>
                  </a:cubicBezTo>
                  <a:cubicBezTo>
                    <a:pt x="4151" y="5041"/>
                    <a:pt x="4268" y="5028"/>
                    <a:pt x="4396" y="5001"/>
                  </a:cubicBezTo>
                  <a:cubicBezTo>
                    <a:pt x="5322" y="4809"/>
                    <a:pt x="5745" y="3886"/>
                    <a:pt x="5346" y="3008"/>
                  </a:cubicBezTo>
                  <a:cubicBezTo>
                    <a:pt x="4990" y="2221"/>
                    <a:pt x="4271" y="1890"/>
                    <a:pt x="3513" y="1890"/>
                  </a:cubicBezTo>
                  <a:cubicBezTo>
                    <a:pt x="2620" y="1890"/>
                    <a:pt x="1673" y="2349"/>
                    <a:pt x="1203" y="3065"/>
                  </a:cubicBezTo>
                  <a:cubicBezTo>
                    <a:pt x="520" y="4106"/>
                    <a:pt x="297" y="5823"/>
                    <a:pt x="1233" y="6790"/>
                  </a:cubicBezTo>
                  <a:cubicBezTo>
                    <a:pt x="1869" y="7448"/>
                    <a:pt x="2849" y="7687"/>
                    <a:pt x="3753" y="7687"/>
                  </a:cubicBezTo>
                  <a:cubicBezTo>
                    <a:pt x="3874" y="7687"/>
                    <a:pt x="3992" y="7682"/>
                    <a:pt x="4109" y="7674"/>
                  </a:cubicBezTo>
                  <a:cubicBezTo>
                    <a:pt x="6732" y="7499"/>
                    <a:pt x="8384" y="5073"/>
                    <a:pt x="7468" y="2545"/>
                  </a:cubicBezTo>
                  <a:cubicBezTo>
                    <a:pt x="6901" y="977"/>
                    <a:pt x="5225" y="0"/>
                    <a:pt x="360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" name="Google Shape;1005;p28"/>
            <p:cNvSpPr/>
            <p:nvPr/>
          </p:nvSpPr>
          <p:spPr>
            <a:xfrm>
              <a:off x="1016680" y="1729347"/>
              <a:ext cx="282406" cy="275153"/>
            </a:xfrm>
            <a:custGeom>
              <a:avLst/>
              <a:gdLst/>
              <a:ahLst/>
              <a:cxnLst/>
              <a:rect l="l" t="t" r="r" b="b"/>
              <a:pathLst>
                <a:path w="8839" h="8612" extrusionOk="0">
                  <a:moveTo>
                    <a:pt x="3937" y="1"/>
                  </a:moveTo>
                  <a:cubicBezTo>
                    <a:pt x="2672" y="1"/>
                    <a:pt x="1101" y="550"/>
                    <a:pt x="639" y="1754"/>
                  </a:cubicBezTo>
                  <a:cubicBezTo>
                    <a:pt x="632" y="1778"/>
                    <a:pt x="643" y="1822"/>
                    <a:pt x="660" y="1852"/>
                  </a:cubicBezTo>
                  <a:cubicBezTo>
                    <a:pt x="672" y="1872"/>
                    <a:pt x="686" y="1886"/>
                    <a:pt x="702" y="1886"/>
                  </a:cubicBezTo>
                  <a:cubicBezTo>
                    <a:pt x="712" y="1886"/>
                    <a:pt x="723" y="1880"/>
                    <a:pt x="733" y="1865"/>
                  </a:cubicBezTo>
                  <a:cubicBezTo>
                    <a:pt x="1410" y="843"/>
                    <a:pt x="2481" y="392"/>
                    <a:pt x="3579" y="392"/>
                  </a:cubicBezTo>
                  <a:cubicBezTo>
                    <a:pt x="5195" y="392"/>
                    <a:pt x="6871" y="1369"/>
                    <a:pt x="7438" y="2937"/>
                  </a:cubicBezTo>
                  <a:cubicBezTo>
                    <a:pt x="8354" y="5465"/>
                    <a:pt x="6702" y="7891"/>
                    <a:pt x="4079" y="8066"/>
                  </a:cubicBezTo>
                  <a:cubicBezTo>
                    <a:pt x="3962" y="8074"/>
                    <a:pt x="3844" y="8079"/>
                    <a:pt x="3723" y="8079"/>
                  </a:cubicBezTo>
                  <a:cubicBezTo>
                    <a:pt x="2819" y="8079"/>
                    <a:pt x="1839" y="7840"/>
                    <a:pt x="1203" y="7182"/>
                  </a:cubicBezTo>
                  <a:cubicBezTo>
                    <a:pt x="267" y="6215"/>
                    <a:pt x="490" y="4498"/>
                    <a:pt x="1173" y="3457"/>
                  </a:cubicBezTo>
                  <a:cubicBezTo>
                    <a:pt x="1643" y="2741"/>
                    <a:pt x="2590" y="2282"/>
                    <a:pt x="3483" y="2282"/>
                  </a:cubicBezTo>
                  <a:cubicBezTo>
                    <a:pt x="4241" y="2282"/>
                    <a:pt x="4960" y="2613"/>
                    <a:pt x="5316" y="3400"/>
                  </a:cubicBezTo>
                  <a:cubicBezTo>
                    <a:pt x="5715" y="4278"/>
                    <a:pt x="5292" y="5201"/>
                    <a:pt x="4366" y="5393"/>
                  </a:cubicBezTo>
                  <a:cubicBezTo>
                    <a:pt x="4238" y="5420"/>
                    <a:pt x="4121" y="5433"/>
                    <a:pt x="4015" y="5433"/>
                  </a:cubicBezTo>
                  <a:cubicBezTo>
                    <a:pt x="2873" y="5433"/>
                    <a:pt x="2944" y="4004"/>
                    <a:pt x="3669" y="4004"/>
                  </a:cubicBezTo>
                  <a:cubicBezTo>
                    <a:pt x="3745" y="4004"/>
                    <a:pt x="3829" y="4020"/>
                    <a:pt x="3920" y="4055"/>
                  </a:cubicBezTo>
                  <a:cubicBezTo>
                    <a:pt x="3934" y="4061"/>
                    <a:pt x="3947" y="4063"/>
                    <a:pt x="3958" y="4063"/>
                  </a:cubicBezTo>
                  <a:cubicBezTo>
                    <a:pt x="4042" y="4063"/>
                    <a:pt x="4040" y="3917"/>
                    <a:pt x="3971" y="3869"/>
                  </a:cubicBezTo>
                  <a:cubicBezTo>
                    <a:pt x="3791" y="3747"/>
                    <a:pt x="3614" y="3694"/>
                    <a:pt x="3450" y="3694"/>
                  </a:cubicBezTo>
                  <a:cubicBezTo>
                    <a:pt x="2881" y="3694"/>
                    <a:pt x="2476" y="4344"/>
                    <a:pt x="2683" y="5008"/>
                  </a:cubicBezTo>
                  <a:cubicBezTo>
                    <a:pt x="2882" y="5652"/>
                    <a:pt x="3481" y="5944"/>
                    <a:pt x="4101" y="5944"/>
                  </a:cubicBezTo>
                  <a:cubicBezTo>
                    <a:pt x="4567" y="5944"/>
                    <a:pt x="5045" y="5779"/>
                    <a:pt x="5373" y="5474"/>
                  </a:cubicBezTo>
                  <a:cubicBezTo>
                    <a:pt x="6475" y="4451"/>
                    <a:pt x="5955" y="2757"/>
                    <a:pt x="4711" y="2146"/>
                  </a:cubicBezTo>
                  <a:cubicBezTo>
                    <a:pt x="4282" y="1934"/>
                    <a:pt x="3814" y="1832"/>
                    <a:pt x="3349" y="1832"/>
                  </a:cubicBezTo>
                  <a:cubicBezTo>
                    <a:pt x="2407" y="1832"/>
                    <a:pt x="1473" y="2249"/>
                    <a:pt x="883" y="3011"/>
                  </a:cubicBezTo>
                  <a:cubicBezTo>
                    <a:pt x="403" y="3633"/>
                    <a:pt x="81" y="4491"/>
                    <a:pt x="34" y="5337"/>
                  </a:cubicBezTo>
                  <a:cubicBezTo>
                    <a:pt x="0" y="5894"/>
                    <a:pt x="85" y="6448"/>
                    <a:pt x="331" y="6928"/>
                  </a:cubicBezTo>
                  <a:cubicBezTo>
                    <a:pt x="913" y="8057"/>
                    <a:pt x="2210" y="8540"/>
                    <a:pt x="3413" y="8604"/>
                  </a:cubicBezTo>
                  <a:cubicBezTo>
                    <a:pt x="3505" y="8609"/>
                    <a:pt x="3596" y="8611"/>
                    <a:pt x="3687" y="8611"/>
                  </a:cubicBezTo>
                  <a:cubicBezTo>
                    <a:pt x="6555" y="8611"/>
                    <a:pt x="8838" y="6266"/>
                    <a:pt x="8121" y="3281"/>
                  </a:cubicBezTo>
                  <a:cubicBezTo>
                    <a:pt x="7685" y="1474"/>
                    <a:pt x="6215" y="230"/>
                    <a:pt x="4377" y="24"/>
                  </a:cubicBezTo>
                  <a:cubicBezTo>
                    <a:pt x="4236" y="9"/>
                    <a:pt x="4089" y="1"/>
                    <a:pt x="39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" name="Google Shape;1006;p28"/>
            <p:cNvSpPr/>
            <p:nvPr/>
          </p:nvSpPr>
          <p:spPr>
            <a:xfrm>
              <a:off x="1150678" y="1629150"/>
              <a:ext cx="11694" cy="53037"/>
            </a:xfrm>
            <a:custGeom>
              <a:avLst/>
              <a:gdLst/>
              <a:ahLst/>
              <a:cxnLst/>
              <a:rect l="l" t="t" r="r" b="b"/>
              <a:pathLst>
                <a:path w="366" h="1660" extrusionOk="0">
                  <a:moveTo>
                    <a:pt x="123" y="0"/>
                  </a:moveTo>
                  <a:cubicBezTo>
                    <a:pt x="74" y="0"/>
                    <a:pt x="34" y="29"/>
                    <a:pt x="30" y="102"/>
                  </a:cubicBezTo>
                  <a:cubicBezTo>
                    <a:pt x="0" y="581"/>
                    <a:pt x="34" y="1088"/>
                    <a:pt x="105" y="1562"/>
                  </a:cubicBezTo>
                  <a:cubicBezTo>
                    <a:pt x="112" y="1606"/>
                    <a:pt x="167" y="1660"/>
                    <a:pt x="210" y="1660"/>
                  </a:cubicBezTo>
                  <a:cubicBezTo>
                    <a:pt x="232" y="1660"/>
                    <a:pt x="250" y="1645"/>
                    <a:pt x="257" y="1609"/>
                  </a:cubicBezTo>
                  <a:cubicBezTo>
                    <a:pt x="334" y="1149"/>
                    <a:pt x="365" y="649"/>
                    <a:pt x="331" y="183"/>
                  </a:cubicBezTo>
                  <a:cubicBezTo>
                    <a:pt x="325" y="88"/>
                    <a:pt x="209" y="0"/>
                    <a:pt x="1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7" name="Google Shape;1007;p28"/>
            <p:cNvSpPr/>
            <p:nvPr/>
          </p:nvSpPr>
          <p:spPr>
            <a:xfrm>
              <a:off x="1248317" y="1682188"/>
              <a:ext cx="31151" cy="46296"/>
            </a:xfrm>
            <a:custGeom>
              <a:avLst/>
              <a:gdLst/>
              <a:ahLst/>
              <a:cxnLst/>
              <a:rect l="l" t="t" r="r" b="b"/>
              <a:pathLst>
                <a:path w="975" h="1449" extrusionOk="0">
                  <a:moveTo>
                    <a:pt x="755" y="0"/>
                  </a:moveTo>
                  <a:cubicBezTo>
                    <a:pt x="727" y="0"/>
                    <a:pt x="701" y="12"/>
                    <a:pt x="681" y="40"/>
                  </a:cubicBezTo>
                  <a:cubicBezTo>
                    <a:pt x="414" y="412"/>
                    <a:pt x="84" y="881"/>
                    <a:pt x="6" y="1341"/>
                  </a:cubicBezTo>
                  <a:cubicBezTo>
                    <a:pt x="1" y="1381"/>
                    <a:pt x="27" y="1448"/>
                    <a:pt x="66" y="1448"/>
                  </a:cubicBezTo>
                  <a:cubicBezTo>
                    <a:pt x="77" y="1448"/>
                    <a:pt x="88" y="1444"/>
                    <a:pt x="101" y="1432"/>
                  </a:cubicBezTo>
                  <a:cubicBezTo>
                    <a:pt x="263" y="1281"/>
                    <a:pt x="374" y="1064"/>
                    <a:pt x="492" y="878"/>
                  </a:cubicBezTo>
                  <a:cubicBezTo>
                    <a:pt x="624" y="669"/>
                    <a:pt x="770" y="462"/>
                    <a:pt x="908" y="253"/>
                  </a:cubicBezTo>
                  <a:cubicBezTo>
                    <a:pt x="974" y="153"/>
                    <a:pt x="854" y="0"/>
                    <a:pt x="7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" name="Google Shape;1008;p28"/>
            <p:cNvSpPr/>
            <p:nvPr/>
          </p:nvSpPr>
          <p:spPr>
            <a:xfrm>
              <a:off x="1308638" y="1782322"/>
              <a:ext cx="52462" cy="28084"/>
            </a:xfrm>
            <a:custGeom>
              <a:avLst/>
              <a:gdLst/>
              <a:ahLst/>
              <a:cxnLst/>
              <a:rect l="l" t="t" r="r" b="b"/>
              <a:pathLst>
                <a:path w="1642" h="879" extrusionOk="0">
                  <a:moveTo>
                    <a:pt x="1421" y="0"/>
                  </a:moveTo>
                  <a:cubicBezTo>
                    <a:pt x="1402" y="0"/>
                    <a:pt x="1383" y="6"/>
                    <a:pt x="1365" y="18"/>
                  </a:cubicBezTo>
                  <a:cubicBezTo>
                    <a:pt x="1112" y="201"/>
                    <a:pt x="855" y="309"/>
                    <a:pt x="561" y="410"/>
                  </a:cubicBezTo>
                  <a:cubicBezTo>
                    <a:pt x="351" y="485"/>
                    <a:pt x="17" y="566"/>
                    <a:pt x="0" y="829"/>
                  </a:cubicBezTo>
                  <a:cubicBezTo>
                    <a:pt x="0" y="846"/>
                    <a:pt x="7" y="876"/>
                    <a:pt x="30" y="876"/>
                  </a:cubicBezTo>
                  <a:cubicBezTo>
                    <a:pt x="41" y="878"/>
                    <a:pt x="53" y="879"/>
                    <a:pt x="64" y="879"/>
                  </a:cubicBezTo>
                  <a:cubicBezTo>
                    <a:pt x="153" y="879"/>
                    <a:pt x="230" y="832"/>
                    <a:pt x="314" y="799"/>
                  </a:cubicBezTo>
                  <a:cubicBezTo>
                    <a:pt x="459" y="742"/>
                    <a:pt x="608" y="698"/>
                    <a:pt x="757" y="650"/>
                  </a:cubicBezTo>
                  <a:cubicBezTo>
                    <a:pt x="1031" y="563"/>
                    <a:pt x="1372" y="478"/>
                    <a:pt x="1565" y="252"/>
                  </a:cubicBezTo>
                  <a:cubicBezTo>
                    <a:pt x="1641" y="163"/>
                    <a:pt x="1526" y="0"/>
                    <a:pt x="14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9" name="Google Shape;1009;p28"/>
            <p:cNvSpPr/>
            <p:nvPr/>
          </p:nvSpPr>
          <p:spPr>
            <a:xfrm>
              <a:off x="1297711" y="1901817"/>
              <a:ext cx="51056" cy="23004"/>
            </a:xfrm>
            <a:custGeom>
              <a:avLst/>
              <a:gdLst/>
              <a:ahLst/>
              <a:cxnLst/>
              <a:rect l="l" t="t" r="r" b="b"/>
              <a:pathLst>
                <a:path w="1598" h="720" extrusionOk="0">
                  <a:moveTo>
                    <a:pt x="84" y="1"/>
                  </a:moveTo>
                  <a:cubicBezTo>
                    <a:pt x="16" y="1"/>
                    <a:pt x="1" y="70"/>
                    <a:pt x="21" y="137"/>
                  </a:cubicBezTo>
                  <a:cubicBezTo>
                    <a:pt x="18" y="141"/>
                    <a:pt x="14" y="145"/>
                    <a:pt x="14" y="145"/>
                  </a:cubicBezTo>
                  <a:cubicBezTo>
                    <a:pt x="18" y="154"/>
                    <a:pt x="27" y="158"/>
                    <a:pt x="31" y="165"/>
                  </a:cubicBezTo>
                  <a:cubicBezTo>
                    <a:pt x="44" y="198"/>
                    <a:pt x="68" y="226"/>
                    <a:pt x="96" y="239"/>
                  </a:cubicBezTo>
                  <a:cubicBezTo>
                    <a:pt x="99" y="239"/>
                    <a:pt x="99" y="243"/>
                    <a:pt x="102" y="243"/>
                  </a:cubicBezTo>
                  <a:cubicBezTo>
                    <a:pt x="210" y="324"/>
                    <a:pt x="375" y="368"/>
                    <a:pt x="484" y="405"/>
                  </a:cubicBezTo>
                  <a:cubicBezTo>
                    <a:pt x="774" y="513"/>
                    <a:pt x="1082" y="577"/>
                    <a:pt x="1369" y="702"/>
                  </a:cubicBezTo>
                  <a:cubicBezTo>
                    <a:pt x="1398" y="714"/>
                    <a:pt x="1424" y="720"/>
                    <a:pt x="1446" y="720"/>
                  </a:cubicBezTo>
                  <a:cubicBezTo>
                    <a:pt x="1589" y="720"/>
                    <a:pt x="1597" y="498"/>
                    <a:pt x="1437" y="425"/>
                  </a:cubicBezTo>
                  <a:cubicBezTo>
                    <a:pt x="1024" y="239"/>
                    <a:pt x="551" y="137"/>
                    <a:pt x="119" y="6"/>
                  </a:cubicBezTo>
                  <a:cubicBezTo>
                    <a:pt x="106" y="2"/>
                    <a:pt x="94" y="1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0" name="Google Shape;1010;p28"/>
            <p:cNvSpPr/>
            <p:nvPr/>
          </p:nvSpPr>
          <p:spPr>
            <a:xfrm>
              <a:off x="1208444" y="2023454"/>
              <a:ext cx="40321" cy="45401"/>
            </a:xfrm>
            <a:custGeom>
              <a:avLst/>
              <a:gdLst/>
              <a:ahLst/>
              <a:cxnLst/>
              <a:rect l="l" t="t" r="r" b="b"/>
              <a:pathLst>
                <a:path w="1262" h="1421" extrusionOk="0">
                  <a:moveTo>
                    <a:pt x="143" y="0"/>
                  </a:moveTo>
                  <a:cubicBezTo>
                    <a:pt x="69" y="0"/>
                    <a:pt x="0" y="46"/>
                    <a:pt x="27" y="136"/>
                  </a:cubicBezTo>
                  <a:cubicBezTo>
                    <a:pt x="104" y="410"/>
                    <a:pt x="277" y="697"/>
                    <a:pt x="436" y="933"/>
                  </a:cubicBezTo>
                  <a:cubicBezTo>
                    <a:pt x="571" y="1129"/>
                    <a:pt x="747" y="1366"/>
                    <a:pt x="997" y="1416"/>
                  </a:cubicBezTo>
                  <a:cubicBezTo>
                    <a:pt x="1011" y="1419"/>
                    <a:pt x="1025" y="1420"/>
                    <a:pt x="1039" y="1420"/>
                  </a:cubicBezTo>
                  <a:cubicBezTo>
                    <a:pt x="1190" y="1420"/>
                    <a:pt x="1262" y="1255"/>
                    <a:pt x="1126" y="1146"/>
                  </a:cubicBezTo>
                  <a:cubicBezTo>
                    <a:pt x="936" y="998"/>
                    <a:pt x="808" y="862"/>
                    <a:pt x="675" y="656"/>
                  </a:cubicBezTo>
                  <a:cubicBezTo>
                    <a:pt x="544" y="450"/>
                    <a:pt x="432" y="210"/>
                    <a:pt x="254" y="41"/>
                  </a:cubicBezTo>
                  <a:cubicBezTo>
                    <a:pt x="225" y="14"/>
                    <a:pt x="184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1" name="Google Shape;1011;p28"/>
            <p:cNvSpPr/>
            <p:nvPr/>
          </p:nvSpPr>
          <p:spPr>
            <a:xfrm>
              <a:off x="1102721" y="2034636"/>
              <a:ext cx="14282" cy="47637"/>
            </a:xfrm>
            <a:custGeom>
              <a:avLst/>
              <a:gdLst/>
              <a:ahLst/>
              <a:cxnLst/>
              <a:rect l="l" t="t" r="r" b="b"/>
              <a:pathLst>
                <a:path w="447" h="1491" extrusionOk="0">
                  <a:moveTo>
                    <a:pt x="170" y="1"/>
                  </a:moveTo>
                  <a:cubicBezTo>
                    <a:pt x="140" y="1"/>
                    <a:pt x="113" y="18"/>
                    <a:pt x="102" y="63"/>
                  </a:cubicBezTo>
                  <a:cubicBezTo>
                    <a:pt x="38" y="327"/>
                    <a:pt x="55" y="610"/>
                    <a:pt x="48" y="880"/>
                  </a:cubicBezTo>
                  <a:cubicBezTo>
                    <a:pt x="44" y="1117"/>
                    <a:pt x="1" y="1289"/>
                    <a:pt x="177" y="1462"/>
                  </a:cubicBezTo>
                  <a:cubicBezTo>
                    <a:pt x="192" y="1478"/>
                    <a:pt x="209" y="1490"/>
                    <a:pt x="229" y="1490"/>
                  </a:cubicBezTo>
                  <a:cubicBezTo>
                    <a:pt x="239" y="1490"/>
                    <a:pt x="250" y="1487"/>
                    <a:pt x="261" y="1479"/>
                  </a:cubicBezTo>
                  <a:cubicBezTo>
                    <a:pt x="447" y="1350"/>
                    <a:pt x="383" y="1147"/>
                    <a:pt x="379" y="938"/>
                  </a:cubicBezTo>
                  <a:cubicBezTo>
                    <a:pt x="372" y="671"/>
                    <a:pt x="386" y="387"/>
                    <a:pt x="325" y="127"/>
                  </a:cubicBezTo>
                  <a:cubicBezTo>
                    <a:pt x="312" y="71"/>
                    <a:pt x="232" y="1"/>
                    <a:pt x="1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2" name="Google Shape;1012;p28"/>
            <p:cNvSpPr/>
            <p:nvPr/>
          </p:nvSpPr>
          <p:spPr>
            <a:xfrm>
              <a:off x="950896" y="2001408"/>
              <a:ext cx="62271" cy="34059"/>
            </a:xfrm>
            <a:custGeom>
              <a:avLst/>
              <a:gdLst/>
              <a:ahLst/>
              <a:cxnLst/>
              <a:rect l="l" t="t" r="r" b="b"/>
              <a:pathLst>
                <a:path w="1949" h="1066" extrusionOk="0">
                  <a:moveTo>
                    <a:pt x="1663" y="1"/>
                  </a:moveTo>
                  <a:cubicBezTo>
                    <a:pt x="1399" y="1"/>
                    <a:pt x="1135" y="172"/>
                    <a:pt x="914" y="302"/>
                  </a:cubicBezTo>
                  <a:cubicBezTo>
                    <a:pt x="650" y="454"/>
                    <a:pt x="390" y="620"/>
                    <a:pt x="140" y="799"/>
                  </a:cubicBezTo>
                  <a:cubicBezTo>
                    <a:pt x="0" y="895"/>
                    <a:pt x="172" y="1066"/>
                    <a:pt x="318" y="1066"/>
                  </a:cubicBezTo>
                  <a:cubicBezTo>
                    <a:pt x="346" y="1066"/>
                    <a:pt x="373" y="1059"/>
                    <a:pt x="397" y="1045"/>
                  </a:cubicBezTo>
                  <a:cubicBezTo>
                    <a:pt x="846" y="775"/>
                    <a:pt x="1272" y="386"/>
                    <a:pt x="1792" y="258"/>
                  </a:cubicBezTo>
                  <a:cubicBezTo>
                    <a:pt x="1948" y="217"/>
                    <a:pt x="1772" y="1"/>
                    <a:pt x="1671" y="1"/>
                  </a:cubicBezTo>
                  <a:cubicBezTo>
                    <a:pt x="1668" y="1"/>
                    <a:pt x="1666" y="1"/>
                    <a:pt x="16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3" name="Google Shape;1013;p28"/>
            <p:cNvSpPr/>
            <p:nvPr/>
          </p:nvSpPr>
          <p:spPr>
            <a:xfrm>
              <a:off x="923483" y="1883030"/>
              <a:ext cx="68724" cy="14026"/>
            </a:xfrm>
            <a:custGeom>
              <a:avLst/>
              <a:gdLst/>
              <a:ahLst/>
              <a:cxnLst/>
              <a:rect l="l" t="t" r="r" b="b"/>
              <a:pathLst>
                <a:path w="2151" h="439" extrusionOk="0">
                  <a:moveTo>
                    <a:pt x="1755" y="1"/>
                  </a:moveTo>
                  <a:cubicBezTo>
                    <a:pt x="1237" y="1"/>
                    <a:pt x="718" y="108"/>
                    <a:pt x="200" y="124"/>
                  </a:cubicBezTo>
                  <a:cubicBezTo>
                    <a:pt x="1" y="128"/>
                    <a:pt x="99" y="398"/>
                    <a:pt x="247" y="415"/>
                  </a:cubicBezTo>
                  <a:cubicBezTo>
                    <a:pt x="376" y="432"/>
                    <a:pt x="505" y="439"/>
                    <a:pt x="635" y="439"/>
                  </a:cubicBezTo>
                  <a:cubicBezTo>
                    <a:pt x="1060" y="439"/>
                    <a:pt x="1491" y="365"/>
                    <a:pt x="1910" y="347"/>
                  </a:cubicBezTo>
                  <a:cubicBezTo>
                    <a:pt x="2150" y="334"/>
                    <a:pt x="2069" y="6"/>
                    <a:pt x="1863" y="3"/>
                  </a:cubicBezTo>
                  <a:cubicBezTo>
                    <a:pt x="1827" y="2"/>
                    <a:pt x="1791" y="1"/>
                    <a:pt x="17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4" name="Google Shape;1014;p28"/>
            <p:cNvSpPr/>
            <p:nvPr/>
          </p:nvSpPr>
          <p:spPr>
            <a:xfrm>
              <a:off x="918850" y="1768104"/>
              <a:ext cx="74507" cy="19170"/>
            </a:xfrm>
            <a:custGeom>
              <a:avLst/>
              <a:gdLst/>
              <a:ahLst/>
              <a:cxnLst/>
              <a:rect l="l" t="t" r="r" b="b"/>
              <a:pathLst>
                <a:path w="2332" h="600" extrusionOk="0">
                  <a:moveTo>
                    <a:pt x="475" y="1"/>
                  </a:moveTo>
                  <a:cubicBezTo>
                    <a:pt x="362" y="1"/>
                    <a:pt x="249" y="9"/>
                    <a:pt x="136" y="28"/>
                  </a:cubicBezTo>
                  <a:cubicBezTo>
                    <a:pt x="1" y="51"/>
                    <a:pt x="126" y="267"/>
                    <a:pt x="224" y="271"/>
                  </a:cubicBezTo>
                  <a:cubicBezTo>
                    <a:pt x="866" y="301"/>
                    <a:pt x="1454" y="480"/>
                    <a:pt x="2083" y="596"/>
                  </a:cubicBezTo>
                  <a:cubicBezTo>
                    <a:pt x="2098" y="598"/>
                    <a:pt x="2113" y="600"/>
                    <a:pt x="2127" y="600"/>
                  </a:cubicBezTo>
                  <a:cubicBezTo>
                    <a:pt x="2327" y="600"/>
                    <a:pt x="2332" y="325"/>
                    <a:pt x="2123" y="287"/>
                  </a:cubicBezTo>
                  <a:cubicBezTo>
                    <a:pt x="1587" y="198"/>
                    <a:pt x="1030" y="1"/>
                    <a:pt x="4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5" name="Google Shape;1015;p28"/>
            <p:cNvSpPr/>
            <p:nvPr/>
          </p:nvSpPr>
          <p:spPr>
            <a:xfrm>
              <a:off x="1011505" y="1660877"/>
              <a:ext cx="34921" cy="38691"/>
            </a:xfrm>
            <a:custGeom>
              <a:avLst/>
              <a:gdLst/>
              <a:ahLst/>
              <a:cxnLst/>
              <a:rect l="l" t="t" r="r" b="b"/>
              <a:pathLst>
                <a:path w="1093" h="1211" extrusionOk="0">
                  <a:moveTo>
                    <a:pt x="137" y="1"/>
                  </a:moveTo>
                  <a:cubicBezTo>
                    <a:pt x="131" y="1"/>
                    <a:pt x="125" y="2"/>
                    <a:pt x="118" y="4"/>
                  </a:cubicBezTo>
                  <a:cubicBezTo>
                    <a:pt x="98" y="11"/>
                    <a:pt x="78" y="18"/>
                    <a:pt x="58" y="25"/>
                  </a:cubicBezTo>
                  <a:cubicBezTo>
                    <a:pt x="17" y="42"/>
                    <a:pt x="0" y="99"/>
                    <a:pt x="11" y="136"/>
                  </a:cubicBezTo>
                  <a:cubicBezTo>
                    <a:pt x="108" y="531"/>
                    <a:pt x="470" y="772"/>
                    <a:pt x="672" y="1106"/>
                  </a:cubicBezTo>
                  <a:cubicBezTo>
                    <a:pt x="714" y="1177"/>
                    <a:pt x="803" y="1210"/>
                    <a:pt x="882" y="1210"/>
                  </a:cubicBezTo>
                  <a:cubicBezTo>
                    <a:pt x="996" y="1210"/>
                    <a:pt x="1093" y="1143"/>
                    <a:pt x="1017" y="1025"/>
                  </a:cubicBezTo>
                  <a:cubicBezTo>
                    <a:pt x="882" y="812"/>
                    <a:pt x="706" y="639"/>
                    <a:pt x="538" y="457"/>
                  </a:cubicBezTo>
                  <a:cubicBezTo>
                    <a:pt x="460" y="372"/>
                    <a:pt x="379" y="288"/>
                    <a:pt x="315" y="193"/>
                  </a:cubicBezTo>
                  <a:cubicBezTo>
                    <a:pt x="286" y="153"/>
                    <a:pt x="210" y="1"/>
                    <a:pt x="1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016" name="Google Shape;1016;p28"/>
          <p:cNvSpPr/>
          <p:nvPr/>
        </p:nvSpPr>
        <p:spPr>
          <a:xfrm rot="4884482">
            <a:off x="1482574" y="322344"/>
            <a:ext cx="308207" cy="434310"/>
          </a:xfrm>
          <a:custGeom>
            <a:avLst/>
            <a:gdLst/>
            <a:ahLst/>
            <a:cxnLst/>
            <a:rect l="l" t="t" r="r" b="b"/>
            <a:pathLst>
              <a:path w="12328" h="17372" extrusionOk="0">
                <a:moveTo>
                  <a:pt x="5742" y="2940"/>
                </a:moveTo>
                <a:cubicBezTo>
                  <a:pt x="5997" y="2940"/>
                  <a:pt x="6250" y="3004"/>
                  <a:pt x="6482" y="3157"/>
                </a:cubicBezTo>
                <a:cubicBezTo>
                  <a:pt x="7063" y="3539"/>
                  <a:pt x="6932" y="4471"/>
                  <a:pt x="6556" y="4913"/>
                </a:cubicBezTo>
                <a:cubicBezTo>
                  <a:pt x="6232" y="5292"/>
                  <a:pt x="5799" y="5397"/>
                  <a:pt x="5316" y="5451"/>
                </a:cubicBezTo>
                <a:cubicBezTo>
                  <a:pt x="5120" y="5472"/>
                  <a:pt x="4910" y="5484"/>
                  <a:pt x="4692" y="5484"/>
                </a:cubicBezTo>
                <a:cubicBezTo>
                  <a:pt x="4217" y="5484"/>
                  <a:pt x="3707" y="5429"/>
                  <a:pt x="3224" y="5299"/>
                </a:cubicBezTo>
                <a:cubicBezTo>
                  <a:pt x="3410" y="4718"/>
                  <a:pt x="3711" y="4170"/>
                  <a:pt x="4087" y="3758"/>
                </a:cubicBezTo>
                <a:cubicBezTo>
                  <a:pt x="4479" y="3324"/>
                  <a:pt x="5119" y="2940"/>
                  <a:pt x="5742" y="2940"/>
                </a:cubicBezTo>
                <a:close/>
                <a:moveTo>
                  <a:pt x="7664" y="7412"/>
                </a:moveTo>
                <a:cubicBezTo>
                  <a:pt x="7913" y="7412"/>
                  <a:pt x="8149" y="7469"/>
                  <a:pt x="8340" y="7610"/>
                </a:cubicBezTo>
                <a:cubicBezTo>
                  <a:pt x="9486" y="8445"/>
                  <a:pt x="7435" y="9196"/>
                  <a:pt x="6908" y="9303"/>
                </a:cubicBezTo>
                <a:cubicBezTo>
                  <a:pt x="6667" y="9353"/>
                  <a:pt x="6420" y="9378"/>
                  <a:pt x="6173" y="9378"/>
                </a:cubicBezTo>
                <a:cubicBezTo>
                  <a:pt x="5802" y="9378"/>
                  <a:pt x="5432" y="9323"/>
                  <a:pt x="5083" y="9216"/>
                </a:cubicBezTo>
                <a:cubicBezTo>
                  <a:pt x="5330" y="8722"/>
                  <a:pt x="5681" y="8290"/>
                  <a:pt x="6114" y="7969"/>
                </a:cubicBezTo>
                <a:cubicBezTo>
                  <a:pt x="6481" y="7698"/>
                  <a:pt x="7107" y="7412"/>
                  <a:pt x="7664" y="7412"/>
                </a:cubicBezTo>
                <a:close/>
                <a:moveTo>
                  <a:pt x="9856" y="12545"/>
                </a:moveTo>
                <a:cubicBezTo>
                  <a:pt x="10328" y="12545"/>
                  <a:pt x="10821" y="12857"/>
                  <a:pt x="10639" y="13385"/>
                </a:cubicBezTo>
                <a:cubicBezTo>
                  <a:pt x="10384" y="14119"/>
                  <a:pt x="9300" y="14413"/>
                  <a:pt x="8598" y="14413"/>
                </a:cubicBezTo>
                <a:cubicBezTo>
                  <a:pt x="8582" y="14413"/>
                  <a:pt x="8566" y="14413"/>
                  <a:pt x="8550" y="14413"/>
                </a:cubicBezTo>
                <a:cubicBezTo>
                  <a:pt x="8527" y="14410"/>
                  <a:pt x="8503" y="14406"/>
                  <a:pt x="8479" y="14406"/>
                </a:cubicBezTo>
                <a:cubicBezTo>
                  <a:pt x="8510" y="14098"/>
                  <a:pt x="8588" y="13798"/>
                  <a:pt x="8713" y="13524"/>
                </a:cubicBezTo>
                <a:cubicBezTo>
                  <a:pt x="8872" y="13183"/>
                  <a:pt x="9098" y="12825"/>
                  <a:pt x="9435" y="12642"/>
                </a:cubicBezTo>
                <a:cubicBezTo>
                  <a:pt x="9558" y="12576"/>
                  <a:pt x="9706" y="12545"/>
                  <a:pt x="9856" y="12545"/>
                </a:cubicBezTo>
                <a:close/>
                <a:moveTo>
                  <a:pt x="3125" y="0"/>
                </a:moveTo>
                <a:cubicBezTo>
                  <a:pt x="3124" y="0"/>
                  <a:pt x="3122" y="0"/>
                  <a:pt x="3120" y="0"/>
                </a:cubicBezTo>
                <a:cubicBezTo>
                  <a:pt x="1109" y="44"/>
                  <a:pt x="1" y="3068"/>
                  <a:pt x="1214" y="4542"/>
                </a:cubicBezTo>
                <a:cubicBezTo>
                  <a:pt x="1548" y="4947"/>
                  <a:pt x="2065" y="5286"/>
                  <a:pt x="2663" y="5529"/>
                </a:cubicBezTo>
                <a:cubicBezTo>
                  <a:pt x="2460" y="6465"/>
                  <a:pt x="2562" y="7452"/>
                  <a:pt x="3048" y="8205"/>
                </a:cubicBezTo>
                <a:cubicBezTo>
                  <a:pt x="3410" y="8763"/>
                  <a:pt x="3931" y="9171"/>
                  <a:pt x="4522" y="9435"/>
                </a:cubicBezTo>
                <a:cubicBezTo>
                  <a:pt x="4174" y="10388"/>
                  <a:pt x="4181" y="11466"/>
                  <a:pt x="4667" y="12362"/>
                </a:cubicBezTo>
                <a:cubicBezTo>
                  <a:pt x="5313" y="13541"/>
                  <a:pt x="6648" y="14484"/>
                  <a:pt x="8033" y="14711"/>
                </a:cubicBezTo>
                <a:cubicBezTo>
                  <a:pt x="8044" y="15308"/>
                  <a:pt x="8219" y="15900"/>
                  <a:pt x="8571" y="16366"/>
                </a:cubicBezTo>
                <a:cubicBezTo>
                  <a:pt x="9169" y="17154"/>
                  <a:pt x="9912" y="17371"/>
                  <a:pt x="10723" y="17371"/>
                </a:cubicBezTo>
                <a:cubicBezTo>
                  <a:pt x="11171" y="17371"/>
                  <a:pt x="11641" y="17305"/>
                  <a:pt x="12119" y="17231"/>
                </a:cubicBezTo>
                <a:cubicBezTo>
                  <a:pt x="12327" y="17198"/>
                  <a:pt x="12212" y="16933"/>
                  <a:pt x="12048" y="16933"/>
                </a:cubicBezTo>
                <a:cubicBezTo>
                  <a:pt x="12042" y="16933"/>
                  <a:pt x="12037" y="16933"/>
                  <a:pt x="12031" y="16934"/>
                </a:cubicBezTo>
                <a:cubicBezTo>
                  <a:pt x="11605" y="16980"/>
                  <a:pt x="11179" y="17044"/>
                  <a:pt x="10767" y="17044"/>
                </a:cubicBezTo>
                <a:cubicBezTo>
                  <a:pt x="10208" y="17044"/>
                  <a:pt x="9673" y="16926"/>
                  <a:pt x="9192" y="16484"/>
                </a:cubicBezTo>
                <a:cubicBezTo>
                  <a:pt x="8709" y="16038"/>
                  <a:pt x="8479" y="15403"/>
                  <a:pt x="8466" y="14758"/>
                </a:cubicBezTo>
                <a:lnTo>
                  <a:pt x="8466" y="14758"/>
                </a:lnTo>
                <a:cubicBezTo>
                  <a:pt x="8530" y="14761"/>
                  <a:pt x="8594" y="14763"/>
                  <a:pt x="8657" y="14763"/>
                </a:cubicBezTo>
                <a:cubicBezTo>
                  <a:pt x="9096" y="14763"/>
                  <a:pt x="9533" y="14681"/>
                  <a:pt x="9946" y="14508"/>
                </a:cubicBezTo>
                <a:cubicBezTo>
                  <a:pt x="10709" y="14179"/>
                  <a:pt x="11609" y="13193"/>
                  <a:pt x="10798" y="12389"/>
                </a:cubicBezTo>
                <a:cubicBezTo>
                  <a:pt x="10587" y="12181"/>
                  <a:pt x="10329" y="12096"/>
                  <a:pt x="10062" y="12096"/>
                </a:cubicBezTo>
                <a:cubicBezTo>
                  <a:pt x="9560" y="12096"/>
                  <a:pt x="9024" y="12395"/>
                  <a:pt x="8709" y="12744"/>
                </a:cubicBezTo>
                <a:cubicBezTo>
                  <a:pt x="8317" y="13179"/>
                  <a:pt x="8101" y="13761"/>
                  <a:pt x="8044" y="14359"/>
                </a:cubicBezTo>
                <a:cubicBezTo>
                  <a:pt x="6682" y="14115"/>
                  <a:pt x="5276" y="13068"/>
                  <a:pt x="4843" y="11787"/>
                </a:cubicBezTo>
                <a:cubicBezTo>
                  <a:pt x="4606" y="11077"/>
                  <a:pt x="4661" y="10297"/>
                  <a:pt x="4924" y="9587"/>
                </a:cubicBezTo>
                <a:cubicBezTo>
                  <a:pt x="5343" y="9722"/>
                  <a:pt x="5787" y="9790"/>
                  <a:pt x="6230" y="9790"/>
                </a:cubicBezTo>
                <a:cubicBezTo>
                  <a:pt x="6986" y="9790"/>
                  <a:pt x="7742" y="9592"/>
                  <a:pt x="8368" y="9192"/>
                </a:cubicBezTo>
                <a:cubicBezTo>
                  <a:pt x="8925" y="8837"/>
                  <a:pt x="9422" y="8093"/>
                  <a:pt x="8864" y="7516"/>
                </a:cubicBezTo>
                <a:cubicBezTo>
                  <a:pt x="8554" y="7194"/>
                  <a:pt x="8083" y="7074"/>
                  <a:pt x="7614" y="7074"/>
                </a:cubicBezTo>
                <a:cubicBezTo>
                  <a:pt x="7291" y="7074"/>
                  <a:pt x="6968" y="7132"/>
                  <a:pt x="6702" y="7218"/>
                </a:cubicBezTo>
                <a:cubicBezTo>
                  <a:pt x="5793" y="7516"/>
                  <a:pt x="5090" y="8215"/>
                  <a:pt x="4681" y="9060"/>
                </a:cubicBezTo>
                <a:cubicBezTo>
                  <a:pt x="3968" y="8736"/>
                  <a:pt x="3387" y="8162"/>
                  <a:pt x="3140" y="7343"/>
                </a:cubicBezTo>
                <a:cubicBezTo>
                  <a:pt x="2984" y="6827"/>
                  <a:pt x="2998" y="6252"/>
                  <a:pt x="3120" y="5688"/>
                </a:cubicBezTo>
                <a:lnTo>
                  <a:pt x="3120" y="5688"/>
                </a:lnTo>
                <a:cubicBezTo>
                  <a:pt x="3656" y="5854"/>
                  <a:pt x="4232" y="5945"/>
                  <a:pt x="4783" y="5945"/>
                </a:cubicBezTo>
                <a:cubicBezTo>
                  <a:pt x="5500" y="5945"/>
                  <a:pt x="6175" y="5790"/>
                  <a:pt x="6668" y="5441"/>
                </a:cubicBezTo>
                <a:cubicBezTo>
                  <a:pt x="7334" y="4971"/>
                  <a:pt x="7563" y="3960"/>
                  <a:pt x="7117" y="3258"/>
                </a:cubicBezTo>
                <a:cubicBezTo>
                  <a:pt x="6806" y="2773"/>
                  <a:pt x="6259" y="2575"/>
                  <a:pt x="5699" y="2575"/>
                </a:cubicBezTo>
                <a:cubicBezTo>
                  <a:pt x="5335" y="2575"/>
                  <a:pt x="4966" y="2659"/>
                  <a:pt x="4654" y="2801"/>
                </a:cubicBezTo>
                <a:cubicBezTo>
                  <a:pt x="3745" y="3218"/>
                  <a:pt x="3076" y="4130"/>
                  <a:pt x="2761" y="5150"/>
                </a:cubicBezTo>
                <a:cubicBezTo>
                  <a:pt x="2170" y="4917"/>
                  <a:pt x="1660" y="4548"/>
                  <a:pt x="1370" y="4005"/>
                </a:cubicBezTo>
                <a:cubicBezTo>
                  <a:pt x="704" y="2758"/>
                  <a:pt x="1674" y="376"/>
                  <a:pt x="3207" y="295"/>
                </a:cubicBezTo>
                <a:cubicBezTo>
                  <a:pt x="3422" y="284"/>
                  <a:pt x="3291" y="0"/>
                  <a:pt x="312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17" name="Google Shape;1017;p28"/>
          <p:cNvSpPr/>
          <p:nvPr/>
        </p:nvSpPr>
        <p:spPr>
          <a:xfrm>
            <a:off x="579560" y="3387410"/>
            <a:ext cx="267320" cy="241825"/>
          </a:xfrm>
          <a:custGeom>
            <a:avLst/>
            <a:gdLst/>
            <a:ahLst/>
            <a:cxnLst/>
            <a:rect l="l" t="t" r="r" b="b"/>
            <a:pathLst>
              <a:path w="6134" h="5549" extrusionOk="0">
                <a:moveTo>
                  <a:pt x="4706" y="0"/>
                </a:moveTo>
                <a:cubicBezTo>
                  <a:pt x="4450" y="0"/>
                  <a:pt x="4175" y="126"/>
                  <a:pt x="3954" y="286"/>
                </a:cubicBezTo>
                <a:cubicBezTo>
                  <a:pt x="3480" y="625"/>
                  <a:pt x="3307" y="1238"/>
                  <a:pt x="3222" y="1799"/>
                </a:cubicBezTo>
                <a:lnTo>
                  <a:pt x="3222" y="1799"/>
                </a:lnTo>
                <a:cubicBezTo>
                  <a:pt x="3245" y="1594"/>
                  <a:pt x="2891" y="952"/>
                  <a:pt x="2798" y="765"/>
                </a:cubicBezTo>
                <a:cubicBezTo>
                  <a:pt x="2660" y="485"/>
                  <a:pt x="2454" y="296"/>
                  <a:pt x="2159" y="150"/>
                </a:cubicBezTo>
                <a:cubicBezTo>
                  <a:pt x="1994" y="67"/>
                  <a:pt x="1803" y="12"/>
                  <a:pt x="1619" y="12"/>
                </a:cubicBezTo>
                <a:cubicBezTo>
                  <a:pt x="1468" y="12"/>
                  <a:pt x="1323" y="49"/>
                  <a:pt x="1200" y="137"/>
                </a:cubicBezTo>
                <a:cubicBezTo>
                  <a:pt x="970" y="303"/>
                  <a:pt x="885" y="610"/>
                  <a:pt x="899" y="894"/>
                </a:cubicBezTo>
                <a:cubicBezTo>
                  <a:pt x="929" y="1495"/>
                  <a:pt x="1386" y="2050"/>
                  <a:pt x="1970" y="2195"/>
                </a:cubicBezTo>
                <a:cubicBezTo>
                  <a:pt x="1362" y="2215"/>
                  <a:pt x="787" y="2330"/>
                  <a:pt x="321" y="2722"/>
                </a:cubicBezTo>
                <a:cubicBezTo>
                  <a:pt x="227" y="2803"/>
                  <a:pt x="88" y="2986"/>
                  <a:pt x="61" y="3117"/>
                </a:cubicBezTo>
                <a:cubicBezTo>
                  <a:pt x="0" y="3385"/>
                  <a:pt x="61" y="3678"/>
                  <a:pt x="274" y="3854"/>
                </a:cubicBezTo>
                <a:cubicBezTo>
                  <a:pt x="487" y="4026"/>
                  <a:pt x="774" y="4084"/>
                  <a:pt x="1047" y="4090"/>
                </a:cubicBezTo>
                <a:cubicBezTo>
                  <a:pt x="1069" y="4091"/>
                  <a:pt x="1090" y="4091"/>
                  <a:pt x="1111" y="4091"/>
                </a:cubicBezTo>
                <a:cubicBezTo>
                  <a:pt x="1347" y="4091"/>
                  <a:pt x="1582" y="4054"/>
                  <a:pt x="1808" y="3986"/>
                </a:cubicBezTo>
                <a:cubicBezTo>
                  <a:pt x="2044" y="3915"/>
                  <a:pt x="2247" y="3763"/>
                  <a:pt x="2470" y="3689"/>
                </a:cubicBezTo>
                <a:lnTo>
                  <a:pt x="2470" y="3689"/>
                </a:lnTo>
                <a:cubicBezTo>
                  <a:pt x="2359" y="3982"/>
                  <a:pt x="2267" y="4263"/>
                  <a:pt x="2257" y="4581"/>
                </a:cubicBezTo>
                <a:cubicBezTo>
                  <a:pt x="2251" y="4851"/>
                  <a:pt x="2339" y="5138"/>
                  <a:pt x="2545" y="5324"/>
                </a:cubicBezTo>
                <a:cubicBezTo>
                  <a:pt x="2713" y="5474"/>
                  <a:pt x="2935" y="5548"/>
                  <a:pt x="3156" y="5548"/>
                </a:cubicBezTo>
                <a:cubicBezTo>
                  <a:pt x="3259" y="5548"/>
                  <a:pt x="3362" y="5532"/>
                  <a:pt x="3460" y="5500"/>
                </a:cubicBezTo>
                <a:cubicBezTo>
                  <a:pt x="3562" y="5466"/>
                  <a:pt x="3663" y="5416"/>
                  <a:pt x="3747" y="5351"/>
                </a:cubicBezTo>
                <a:cubicBezTo>
                  <a:pt x="3950" y="5193"/>
                  <a:pt x="4068" y="4939"/>
                  <a:pt x="4099" y="4686"/>
                </a:cubicBezTo>
                <a:cubicBezTo>
                  <a:pt x="4126" y="4469"/>
                  <a:pt x="4092" y="4253"/>
                  <a:pt x="4031" y="4047"/>
                </a:cubicBezTo>
                <a:cubicBezTo>
                  <a:pt x="3974" y="3861"/>
                  <a:pt x="3923" y="3685"/>
                  <a:pt x="3822" y="3510"/>
                </a:cubicBezTo>
                <a:lnTo>
                  <a:pt x="3822" y="3510"/>
                </a:lnTo>
                <a:cubicBezTo>
                  <a:pt x="4221" y="3763"/>
                  <a:pt x="4508" y="4104"/>
                  <a:pt x="5008" y="4141"/>
                </a:cubicBezTo>
                <a:cubicBezTo>
                  <a:pt x="5038" y="4144"/>
                  <a:pt x="5068" y="4145"/>
                  <a:pt x="5098" y="4145"/>
                </a:cubicBezTo>
                <a:cubicBezTo>
                  <a:pt x="5465" y="4145"/>
                  <a:pt x="5814" y="3974"/>
                  <a:pt x="5961" y="3617"/>
                </a:cubicBezTo>
                <a:cubicBezTo>
                  <a:pt x="6133" y="3202"/>
                  <a:pt x="5931" y="2671"/>
                  <a:pt x="5525" y="2479"/>
                </a:cubicBezTo>
                <a:cubicBezTo>
                  <a:pt x="5383" y="2415"/>
                  <a:pt x="5227" y="2384"/>
                  <a:pt x="5073" y="2357"/>
                </a:cubicBezTo>
                <a:cubicBezTo>
                  <a:pt x="4903" y="2326"/>
                  <a:pt x="4731" y="2296"/>
                  <a:pt x="4562" y="2266"/>
                </a:cubicBezTo>
                <a:cubicBezTo>
                  <a:pt x="5029" y="1995"/>
                  <a:pt x="5349" y="1492"/>
                  <a:pt x="5400" y="955"/>
                </a:cubicBezTo>
                <a:cubicBezTo>
                  <a:pt x="5417" y="755"/>
                  <a:pt x="5397" y="546"/>
                  <a:pt x="5299" y="370"/>
                </a:cubicBezTo>
                <a:cubicBezTo>
                  <a:pt x="5152" y="101"/>
                  <a:pt x="4936" y="0"/>
                  <a:pt x="4706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18" name="Google Shape;1018;p28"/>
          <p:cNvSpPr/>
          <p:nvPr/>
        </p:nvSpPr>
        <p:spPr>
          <a:xfrm rot="10800000">
            <a:off x="8665675" y="3393663"/>
            <a:ext cx="478330" cy="735822"/>
          </a:xfrm>
          <a:custGeom>
            <a:avLst/>
            <a:gdLst/>
            <a:ahLst/>
            <a:cxnLst/>
            <a:rect l="l" t="t" r="r" b="b"/>
            <a:pathLst>
              <a:path w="8313" h="12788" extrusionOk="0">
                <a:moveTo>
                  <a:pt x="278" y="0"/>
                </a:moveTo>
                <a:cubicBezTo>
                  <a:pt x="186" y="0"/>
                  <a:pt x="93" y="3"/>
                  <a:pt x="0" y="10"/>
                </a:cubicBezTo>
                <a:lnTo>
                  <a:pt x="0" y="12773"/>
                </a:lnTo>
                <a:cubicBezTo>
                  <a:pt x="108" y="12782"/>
                  <a:pt x="218" y="12787"/>
                  <a:pt x="329" y="12787"/>
                </a:cubicBezTo>
                <a:cubicBezTo>
                  <a:pt x="630" y="12787"/>
                  <a:pt x="944" y="12751"/>
                  <a:pt x="1274" y="12662"/>
                </a:cubicBezTo>
                <a:cubicBezTo>
                  <a:pt x="4124" y="11881"/>
                  <a:pt x="3640" y="8941"/>
                  <a:pt x="3640" y="8941"/>
                </a:cubicBezTo>
                <a:lnTo>
                  <a:pt x="3640" y="8941"/>
                </a:lnTo>
                <a:cubicBezTo>
                  <a:pt x="3640" y="8941"/>
                  <a:pt x="3724" y="8946"/>
                  <a:pt x="3869" y="8946"/>
                </a:cubicBezTo>
                <a:cubicBezTo>
                  <a:pt x="4761" y="8946"/>
                  <a:pt x="7963" y="8756"/>
                  <a:pt x="8158" y="6035"/>
                </a:cubicBezTo>
                <a:cubicBezTo>
                  <a:pt x="8313" y="3883"/>
                  <a:pt x="6209" y="3539"/>
                  <a:pt x="4852" y="3539"/>
                </a:cubicBezTo>
                <a:cubicBezTo>
                  <a:pt x="4217" y="3539"/>
                  <a:pt x="3745" y="3615"/>
                  <a:pt x="3745" y="3615"/>
                </a:cubicBezTo>
                <a:cubicBezTo>
                  <a:pt x="3745" y="3615"/>
                  <a:pt x="3927" y="1006"/>
                  <a:pt x="1410" y="175"/>
                </a:cubicBezTo>
                <a:cubicBezTo>
                  <a:pt x="1064" y="60"/>
                  <a:pt x="678" y="0"/>
                  <a:pt x="27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019" name="Google Shape;1019;p28"/>
          <p:cNvGrpSpPr/>
          <p:nvPr/>
        </p:nvGrpSpPr>
        <p:grpSpPr>
          <a:xfrm>
            <a:off x="835688" y="2346230"/>
            <a:ext cx="468336" cy="446495"/>
            <a:chOff x="984375" y="2346230"/>
            <a:chExt cx="468336" cy="446495"/>
          </a:xfrm>
        </p:grpSpPr>
        <p:sp>
          <p:nvSpPr>
            <p:cNvPr id="1020" name="Google Shape;1020;p28"/>
            <p:cNvSpPr/>
            <p:nvPr/>
          </p:nvSpPr>
          <p:spPr>
            <a:xfrm>
              <a:off x="1139896" y="2346230"/>
              <a:ext cx="312816" cy="368096"/>
            </a:xfrm>
            <a:custGeom>
              <a:avLst/>
              <a:gdLst/>
              <a:ahLst/>
              <a:cxnLst/>
              <a:rect l="l" t="t" r="r" b="b"/>
              <a:pathLst>
                <a:path w="8024" h="9442" extrusionOk="0">
                  <a:moveTo>
                    <a:pt x="2655" y="2271"/>
                  </a:moveTo>
                  <a:cubicBezTo>
                    <a:pt x="3185" y="2271"/>
                    <a:pt x="3508" y="3208"/>
                    <a:pt x="3086" y="3691"/>
                  </a:cubicBezTo>
                  <a:cubicBezTo>
                    <a:pt x="2907" y="3895"/>
                    <a:pt x="2638" y="4014"/>
                    <a:pt x="2369" y="4014"/>
                  </a:cubicBezTo>
                  <a:cubicBezTo>
                    <a:pt x="2348" y="4014"/>
                    <a:pt x="2327" y="4013"/>
                    <a:pt x="2306" y="4012"/>
                  </a:cubicBezTo>
                  <a:cubicBezTo>
                    <a:pt x="2204" y="4005"/>
                    <a:pt x="2100" y="3978"/>
                    <a:pt x="2022" y="3914"/>
                  </a:cubicBezTo>
                  <a:cubicBezTo>
                    <a:pt x="1829" y="3765"/>
                    <a:pt x="1846" y="3474"/>
                    <a:pt x="1886" y="3238"/>
                  </a:cubicBezTo>
                  <a:cubicBezTo>
                    <a:pt x="1937" y="2964"/>
                    <a:pt x="2008" y="2677"/>
                    <a:pt x="2211" y="2484"/>
                  </a:cubicBezTo>
                  <a:cubicBezTo>
                    <a:pt x="2367" y="2334"/>
                    <a:pt x="2518" y="2271"/>
                    <a:pt x="2655" y="2271"/>
                  </a:cubicBezTo>
                  <a:close/>
                  <a:moveTo>
                    <a:pt x="4035" y="6913"/>
                  </a:moveTo>
                  <a:cubicBezTo>
                    <a:pt x="4604" y="6913"/>
                    <a:pt x="5210" y="7741"/>
                    <a:pt x="4695" y="8114"/>
                  </a:cubicBezTo>
                  <a:cubicBezTo>
                    <a:pt x="4582" y="8199"/>
                    <a:pt x="4435" y="8219"/>
                    <a:pt x="4293" y="8219"/>
                  </a:cubicBezTo>
                  <a:cubicBezTo>
                    <a:pt x="4281" y="8219"/>
                    <a:pt x="4270" y="8219"/>
                    <a:pt x="4259" y="8219"/>
                  </a:cubicBezTo>
                  <a:cubicBezTo>
                    <a:pt x="3951" y="8216"/>
                    <a:pt x="3606" y="8117"/>
                    <a:pt x="3468" y="7844"/>
                  </a:cubicBezTo>
                  <a:cubicBezTo>
                    <a:pt x="3390" y="7688"/>
                    <a:pt x="3397" y="7492"/>
                    <a:pt x="3471" y="7334"/>
                  </a:cubicBezTo>
                  <a:cubicBezTo>
                    <a:pt x="3613" y="7031"/>
                    <a:pt x="3821" y="6913"/>
                    <a:pt x="4035" y="6913"/>
                  </a:cubicBezTo>
                  <a:close/>
                  <a:moveTo>
                    <a:pt x="3373" y="0"/>
                  </a:moveTo>
                  <a:cubicBezTo>
                    <a:pt x="3358" y="0"/>
                    <a:pt x="3342" y="0"/>
                    <a:pt x="3326" y="1"/>
                  </a:cubicBezTo>
                  <a:cubicBezTo>
                    <a:pt x="1" y="38"/>
                    <a:pt x="18" y="4752"/>
                    <a:pt x="72" y="5918"/>
                  </a:cubicBezTo>
                  <a:cubicBezTo>
                    <a:pt x="498" y="6306"/>
                    <a:pt x="869" y="6773"/>
                    <a:pt x="1147" y="7161"/>
                  </a:cubicBezTo>
                  <a:cubicBezTo>
                    <a:pt x="1542" y="7715"/>
                    <a:pt x="1859" y="8354"/>
                    <a:pt x="2025" y="9017"/>
                  </a:cubicBezTo>
                  <a:cubicBezTo>
                    <a:pt x="2837" y="9279"/>
                    <a:pt x="3763" y="9442"/>
                    <a:pt x="4614" y="9442"/>
                  </a:cubicBezTo>
                  <a:cubicBezTo>
                    <a:pt x="5883" y="9442"/>
                    <a:pt x="6985" y="9079"/>
                    <a:pt x="7297" y="8138"/>
                  </a:cubicBezTo>
                  <a:cubicBezTo>
                    <a:pt x="8023" y="5948"/>
                    <a:pt x="4647" y="5154"/>
                    <a:pt x="4647" y="5154"/>
                  </a:cubicBezTo>
                  <a:cubicBezTo>
                    <a:pt x="4647" y="5154"/>
                    <a:pt x="7097" y="0"/>
                    <a:pt x="33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1" name="Google Shape;1021;p28"/>
            <p:cNvSpPr/>
            <p:nvPr/>
          </p:nvSpPr>
          <p:spPr>
            <a:xfrm>
              <a:off x="1211160" y="2434726"/>
              <a:ext cx="65495" cy="68029"/>
            </a:xfrm>
            <a:custGeom>
              <a:avLst/>
              <a:gdLst/>
              <a:ahLst/>
              <a:cxnLst/>
              <a:rect l="l" t="t" r="r" b="b"/>
              <a:pathLst>
                <a:path w="1680" h="1745" extrusionOk="0">
                  <a:moveTo>
                    <a:pt x="827" y="1"/>
                  </a:moveTo>
                  <a:cubicBezTo>
                    <a:pt x="690" y="1"/>
                    <a:pt x="539" y="64"/>
                    <a:pt x="383" y="214"/>
                  </a:cubicBezTo>
                  <a:cubicBezTo>
                    <a:pt x="180" y="407"/>
                    <a:pt x="109" y="694"/>
                    <a:pt x="58" y="968"/>
                  </a:cubicBezTo>
                  <a:cubicBezTo>
                    <a:pt x="18" y="1204"/>
                    <a:pt x="1" y="1495"/>
                    <a:pt x="194" y="1644"/>
                  </a:cubicBezTo>
                  <a:cubicBezTo>
                    <a:pt x="272" y="1708"/>
                    <a:pt x="376" y="1735"/>
                    <a:pt x="478" y="1742"/>
                  </a:cubicBezTo>
                  <a:cubicBezTo>
                    <a:pt x="499" y="1743"/>
                    <a:pt x="520" y="1744"/>
                    <a:pt x="541" y="1744"/>
                  </a:cubicBezTo>
                  <a:cubicBezTo>
                    <a:pt x="810" y="1744"/>
                    <a:pt x="1079" y="1625"/>
                    <a:pt x="1258" y="1421"/>
                  </a:cubicBezTo>
                  <a:cubicBezTo>
                    <a:pt x="1680" y="938"/>
                    <a:pt x="1357" y="1"/>
                    <a:pt x="8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2" name="Google Shape;1022;p28"/>
            <p:cNvSpPr/>
            <p:nvPr/>
          </p:nvSpPr>
          <p:spPr>
            <a:xfrm>
              <a:off x="1272016" y="2615733"/>
              <a:ext cx="71031" cy="50953"/>
            </a:xfrm>
            <a:custGeom>
              <a:avLst/>
              <a:gdLst/>
              <a:ahLst/>
              <a:cxnLst/>
              <a:rect l="l" t="t" r="r" b="b"/>
              <a:pathLst>
                <a:path w="1822" h="1307" extrusionOk="0">
                  <a:moveTo>
                    <a:pt x="646" y="0"/>
                  </a:moveTo>
                  <a:cubicBezTo>
                    <a:pt x="432" y="0"/>
                    <a:pt x="224" y="118"/>
                    <a:pt x="82" y="421"/>
                  </a:cubicBezTo>
                  <a:cubicBezTo>
                    <a:pt x="8" y="579"/>
                    <a:pt x="1" y="775"/>
                    <a:pt x="79" y="931"/>
                  </a:cubicBezTo>
                  <a:cubicBezTo>
                    <a:pt x="217" y="1204"/>
                    <a:pt x="562" y="1303"/>
                    <a:pt x="870" y="1306"/>
                  </a:cubicBezTo>
                  <a:cubicBezTo>
                    <a:pt x="881" y="1306"/>
                    <a:pt x="892" y="1306"/>
                    <a:pt x="904" y="1306"/>
                  </a:cubicBezTo>
                  <a:cubicBezTo>
                    <a:pt x="1046" y="1306"/>
                    <a:pt x="1193" y="1286"/>
                    <a:pt x="1306" y="1201"/>
                  </a:cubicBezTo>
                  <a:cubicBezTo>
                    <a:pt x="1821" y="828"/>
                    <a:pt x="1215" y="0"/>
                    <a:pt x="6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3" name="Google Shape;1023;p28"/>
            <p:cNvSpPr/>
            <p:nvPr/>
          </p:nvSpPr>
          <p:spPr>
            <a:xfrm>
              <a:off x="984375" y="2470319"/>
              <a:ext cx="249543" cy="322406"/>
            </a:xfrm>
            <a:custGeom>
              <a:avLst/>
              <a:gdLst/>
              <a:ahLst/>
              <a:cxnLst/>
              <a:rect l="l" t="t" r="r" b="b"/>
              <a:pathLst>
                <a:path w="6401" h="8270" extrusionOk="0">
                  <a:moveTo>
                    <a:pt x="1000" y="0"/>
                  </a:moveTo>
                  <a:cubicBezTo>
                    <a:pt x="974" y="0"/>
                    <a:pt x="947" y="2"/>
                    <a:pt x="920" y="4"/>
                  </a:cubicBezTo>
                  <a:cubicBezTo>
                    <a:pt x="58" y="82"/>
                    <a:pt x="1" y="1457"/>
                    <a:pt x="789" y="1457"/>
                  </a:cubicBezTo>
                  <a:cubicBezTo>
                    <a:pt x="851" y="1457"/>
                    <a:pt x="918" y="1448"/>
                    <a:pt x="990" y="1430"/>
                  </a:cubicBezTo>
                  <a:cubicBezTo>
                    <a:pt x="1031" y="1420"/>
                    <a:pt x="1024" y="1319"/>
                    <a:pt x="981" y="1319"/>
                  </a:cubicBezTo>
                  <a:cubicBezTo>
                    <a:pt x="976" y="1319"/>
                    <a:pt x="971" y="1319"/>
                    <a:pt x="966" y="1319"/>
                  </a:cubicBezTo>
                  <a:cubicBezTo>
                    <a:pt x="97" y="1319"/>
                    <a:pt x="395" y="232"/>
                    <a:pt x="1059" y="232"/>
                  </a:cubicBezTo>
                  <a:cubicBezTo>
                    <a:pt x="1131" y="232"/>
                    <a:pt x="1208" y="245"/>
                    <a:pt x="1288" y="274"/>
                  </a:cubicBezTo>
                  <a:cubicBezTo>
                    <a:pt x="1687" y="420"/>
                    <a:pt x="1869" y="913"/>
                    <a:pt x="1954" y="1288"/>
                  </a:cubicBezTo>
                  <a:cubicBezTo>
                    <a:pt x="1998" y="1491"/>
                    <a:pt x="2021" y="1701"/>
                    <a:pt x="2011" y="1907"/>
                  </a:cubicBezTo>
                  <a:cubicBezTo>
                    <a:pt x="2011" y="1991"/>
                    <a:pt x="1994" y="2072"/>
                    <a:pt x="1987" y="2157"/>
                  </a:cubicBezTo>
                  <a:cubicBezTo>
                    <a:pt x="1842" y="2316"/>
                    <a:pt x="1792" y="2542"/>
                    <a:pt x="1910" y="2796"/>
                  </a:cubicBezTo>
                  <a:cubicBezTo>
                    <a:pt x="2129" y="3272"/>
                    <a:pt x="2545" y="3482"/>
                    <a:pt x="2934" y="3809"/>
                  </a:cubicBezTo>
                  <a:cubicBezTo>
                    <a:pt x="3309" y="4123"/>
                    <a:pt x="3643" y="4479"/>
                    <a:pt x="3958" y="4853"/>
                  </a:cubicBezTo>
                  <a:cubicBezTo>
                    <a:pt x="4749" y="5800"/>
                    <a:pt x="5762" y="7063"/>
                    <a:pt x="6131" y="8236"/>
                  </a:cubicBezTo>
                  <a:cubicBezTo>
                    <a:pt x="6138" y="8260"/>
                    <a:pt x="6149" y="8269"/>
                    <a:pt x="6160" y="8269"/>
                  </a:cubicBezTo>
                  <a:cubicBezTo>
                    <a:pt x="6192" y="8269"/>
                    <a:pt x="6229" y="8194"/>
                    <a:pt x="6229" y="8161"/>
                  </a:cubicBezTo>
                  <a:cubicBezTo>
                    <a:pt x="6188" y="7350"/>
                    <a:pt x="6401" y="6668"/>
                    <a:pt x="6201" y="5854"/>
                  </a:cubicBezTo>
                  <a:cubicBezTo>
                    <a:pt x="6201" y="5847"/>
                    <a:pt x="6198" y="5840"/>
                    <a:pt x="6198" y="5834"/>
                  </a:cubicBezTo>
                  <a:cubicBezTo>
                    <a:pt x="6032" y="5171"/>
                    <a:pt x="5715" y="4532"/>
                    <a:pt x="5320" y="3978"/>
                  </a:cubicBezTo>
                  <a:cubicBezTo>
                    <a:pt x="5042" y="3590"/>
                    <a:pt x="4671" y="3123"/>
                    <a:pt x="4245" y="2735"/>
                  </a:cubicBezTo>
                  <a:cubicBezTo>
                    <a:pt x="3751" y="2286"/>
                    <a:pt x="3183" y="1934"/>
                    <a:pt x="2595" y="1917"/>
                  </a:cubicBezTo>
                  <a:cubicBezTo>
                    <a:pt x="2587" y="1916"/>
                    <a:pt x="2579" y="1916"/>
                    <a:pt x="2571" y="1916"/>
                  </a:cubicBezTo>
                  <a:cubicBezTo>
                    <a:pt x="2462" y="1916"/>
                    <a:pt x="2359" y="1936"/>
                    <a:pt x="2264" y="1971"/>
                  </a:cubicBezTo>
                  <a:cubicBezTo>
                    <a:pt x="2268" y="1582"/>
                    <a:pt x="2116" y="1089"/>
                    <a:pt x="2032" y="879"/>
                  </a:cubicBezTo>
                  <a:cubicBezTo>
                    <a:pt x="1854" y="443"/>
                    <a:pt x="1504" y="0"/>
                    <a:pt x="10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024" name="Google Shape;1024;p28"/>
          <p:cNvSpPr/>
          <p:nvPr/>
        </p:nvSpPr>
        <p:spPr>
          <a:xfrm>
            <a:off x="1788828" y="4656375"/>
            <a:ext cx="1508696" cy="487128"/>
          </a:xfrm>
          <a:custGeom>
            <a:avLst/>
            <a:gdLst/>
            <a:ahLst/>
            <a:cxnLst/>
            <a:rect l="l" t="t" r="r" b="b"/>
            <a:pathLst>
              <a:path w="24204" h="7815" extrusionOk="0">
                <a:moveTo>
                  <a:pt x="16155" y="1"/>
                </a:moveTo>
                <a:cubicBezTo>
                  <a:pt x="14677" y="1"/>
                  <a:pt x="13024" y="802"/>
                  <a:pt x="12476" y="2554"/>
                </a:cubicBezTo>
                <a:cubicBezTo>
                  <a:pt x="12476" y="2554"/>
                  <a:pt x="11108" y="331"/>
                  <a:pt x="8285" y="331"/>
                </a:cubicBezTo>
                <a:cubicBezTo>
                  <a:pt x="8057" y="331"/>
                  <a:pt x="7820" y="346"/>
                  <a:pt x="7574" y="377"/>
                </a:cubicBezTo>
                <a:cubicBezTo>
                  <a:pt x="4269" y="796"/>
                  <a:pt x="4684" y="3932"/>
                  <a:pt x="4684" y="3932"/>
                </a:cubicBezTo>
                <a:cubicBezTo>
                  <a:pt x="4684" y="3932"/>
                  <a:pt x="4094" y="3782"/>
                  <a:pt x="3335" y="3782"/>
                </a:cubicBezTo>
                <a:cubicBezTo>
                  <a:pt x="2082" y="3782"/>
                  <a:pt x="367" y="4191"/>
                  <a:pt x="78" y="6358"/>
                </a:cubicBezTo>
                <a:cubicBezTo>
                  <a:pt x="0" y="6949"/>
                  <a:pt x="68" y="7429"/>
                  <a:pt x="237" y="7815"/>
                </a:cubicBezTo>
                <a:lnTo>
                  <a:pt x="23257" y="7815"/>
                </a:lnTo>
                <a:cubicBezTo>
                  <a:pt x="23686" y="7395"/>
                  <a:pt x="23993" y="6821"/>
                  <a:pt x="24047" y="6041"/>
                </a:cubicBezTo>
                <a:cubicBezTo>
                  <a:pt x="24204" y="3886"/>
                  <a:pt x="22100" y="3543"/>
                  <a:pt x="20743" y="3543"/>
                </a:cubicBezTo>
                <a:cubicBezTo>
                  <a:pt x="20109" y="3543"/>
                  <a:pt x="19638" y="3618"/>
                  <a:pt x="19638" y="3618"/>
                </a:cubicBezTo>
                <a:cubicBezTo>
                  <a:pt x="19638" y="3618"/>
                  <a:pt x="19816" y="1013"/>
                  <a:pt x="17302" y="177"/>
                </a:cubicBezTo>
                <a:cubicBezTo>
                  <a:pt x="16950" y="61"/>
                  <a:pt x="16559" y="1"/>
                  <a:pt x="16155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25" name="Google Shape;1025;p28"/>
          <p:cNvSpPr/>
          <p:nvPr/>
        </p:nvSpPr>
        <p:spPr>
          <a:xfrm>
            <a:off x="8622825" y="2542127"/>
            <a:ext cx="394302" cy="520333"/>
          </a:xfrm>
          <a:custGeom>
            <a:avLst/>
            <a:gdLst/>
            <a:ahLst/>
            <a:cxnLst/>
            <a:rect l="l" t="t" r="r" b="b"/>
            <a:pathLst>
              <a:path w="9852" h="13001" extrusionOk="0">
                <a:moveTo>
                  <a:pt x="9327" y="222"/>
                </a:moveTo>
                <a:cubicBezTo>
                  <a:pt x="9344" y="3338"/>
                  <a:pt x="9324" y="6524"/>
                  <a:pt x="7479" y="9201"/>
                </a:cubicBezTo>
                <a:cubicBezTo>
                  <a:pt x="5989" y="11357"/>
                  <a:pt x="3580" y="12283"/>
                  <a:pt x="1069" y="12618"/>
                </a:cubicBezTo>
                <a:cubicBezTo>
                  <a:pt x="1302" y="11526"/>
                  <a:pt x="1691" y="10458"/>
                  <a:pt x="2177" y="9434"/>
                </a:cubicBezTo>
                <a:cubicBezTo>
                  <a:pt x="3046" y="9386"/>
                  <a:pt x="3904" y="9150"/>
                  <a:pt x="4749" y="8957"/>
                </a:cubicBezTo>
                <a:cubicBezTo>
                  <a:pt x="5573" y="8775"/>
                  <a:pt x="6387" y="8542"/>
                  <a:pt x="7101" y="8079"/>
                </a:cubicBezTo>
                <a:cubicBezTo>
                  <a:pt x="7132" y="8060"/>
                  <a:pt x="7123" y="7979"/>
                  <a:pt x="7086" y="7979"/>
                </a:cubicBezTo>
                <a:cubicBezTo>
                  <a:pt x="7083" y="7979"/>
                  <a:pt x="7080" y="7980"/>
                  <a:pt x="7077" y="7981"/>
                </a:cubicBezTo>
                <a:cubicBezTo>
                  <a:pt x="5570" y="8458"/>
                  <a:pt x="3948" y="8957"/>
                  <a:pt x="2352" y="9082"/>
                </a:cubicBezTo>
                <a:cubicBezTo>
                  <a:pt x="2803" y="8177"/>
                  <a:pt x="3316" y="7302"/>
                  <a:pt x="3857" y="6477"/>
                </a:cubicBezTo>
                <a:cubicBezTo>
                  <a:pt x="4096" y="6109"/>
                  <a:pt x="4350" y="5757"/>
                  <a:pt x="4603" y="5403"/>
                </a:cubicBezTo>
                <a:cubicBezTo>
                  <a:pt x="5344" y="5321"/>
                  <a:pt x="6091" y="5017"/>
                  <a:pt x="6790" y="4781"/>
                </a:cubicBezTo>
                <a:cubicBezTo>
                  <a:pt x="7340" y="4595"/>
                  <a:pt x="7817" y="4399"/>
                  <a:pt x="8237" y="3993"/>
                </a:cubicBezTo>
                <a:cubicBezTo>
                  <a:pt x="8257" y="3973"/>
                  <a:pt x="8260" y="3911"/>
                  <a:pt x="8231" y="3911"/>
                </a:cubicBezTo>
                <a:cubicBezTo>
                  <a:pt x="8227" y="3911"/>
                  <a:pt x="8222" y="3913"/>
                  <a:pt x="8216" y="3916"/>
                </a:cubicBezTo>
                <a:cubicBezTo>
                  <a:pt x="7655" y="4223"/>
                  <a:pt x="7053" y="4419"/>
                  <a:pt x="6438" y="4592"/>
                </a:cubicBezTo>
                <a:cubicBezTo>
                  <a:pt x="5952" y="4730"/>
                  <a:pt x="5374" y="4818"/>
                  <a:pt x="4877" y="5011"/>
                </a:cubicBezTo>
                <a:cubicBezTo>
                  <a:pt x="5222" y="4548"/>
                  <a:pt x="5576" y="4091"/>
                  <a:pt x="5941" y="3639"/>
                </a:cubicBezTo>
                <a:cubicBezTo>
                  <a:pt x="6682" y="2726"/>
                  <a:pt x="7588" y="1999"/>
                  <a:pt x="8374" y="1131"/>
                </a:cubicBezTo>
                <a:cubicBezTo>
                  <a:pt x="8386" y="1120"/>
                  <a:pt x="8386" y="1082"/>
                  <a:pt x="8369" y="1082"/>
                </a:cubicBezTo>
                <a:cubicBezTo>
                  <a:pt x="8366" y="1082"/>
                  <a:pt x="8363" y="1084"/>
                  <a:pt x="8358" y="1087"/>
                </a:cubicBezTo>
                <a:cubicBezTo>
                  <a:pt x="7563" y="1733"/>
                  <a:pt x="6833" y="2395"/>
                  <a:pt x="6151" y="3091"/>
                </a:cubicBezTo>
                <a:cubicBezTo>
                  <a:pt x="6164" y="2909"/>
                  <a:pt x="6148" y="2726"/>
                  <a:pt x="6151" y="2544"/>
                </a:cubicBezTo>
                <a:cubicBezTo>
                  <a:pt x="6158" y="2236"/>
                  <a:pt x="6178" y="1925"/>
                  <a:pt x="6209" y="1625"/>
                </a:cubicBezTo>
                <a:cubicBezTo>
                  <a:pt x="6211" y="1595"/>
                  <a:pt x="6193" y="1576"/>
                  <a:pt x="6175" y="1576"/>
                </a:cubicBezTo>
                <a:cubicBezTo>
                  <a:pt x="6162" y="1576"/>
                  <a:pt x="6150" y="1585"/>
                  <a:pt x="6144" y="1608"/>
                </a:cubicBezTo>
                <a:cubicBezTo>
                  <a:pt x="6060" y="1952"/>
                  <a:pt x="6013" y="2300"/>
                  <a:pt x="5992" y="2655"/>
                </a:cubicBezTo>
                <a:cubicBezTo>
                  <a:pt x="5982" y="2845"/>
                  <a:pt x="5908" y="3101"/>
                  <a:pt x="5966" y="3291"/>
                </a:cubicBezTo>
                <a:cubicBezTo>
                  <a:pt x="5256" y="4038"/>
                  <a:pt x="4600" y="4832"/>
                  <a:pt x="3992" y="5693"/>
                </a:cubicBezTo>
                <a:cubicBezTo>
                  <a:pt x="3938" y="5399"/>
                  <a:pt x="3820" y="5098"/>
                  <a:pt x="3756" y="4824"/>
                </a:cubicBezTo>
                <a:cubicBezTo>
                  <a:pt x="3667" y="4443"/>
                  <a:pt x="3654" y="3987"/>
                  <a:pt x="3495" y="3625"/>
                </a:cubicBezTo>
                <a:lnTo>
                  <a:pt x="3492" y="3625"/>
                </a:lnTo>
                <a:cubicBezTo>
                  <a:pt x="3343" y="3905"/>
                  <a:pt x="3424" y="4321"/>
                  <a:pt x="3464" y="4622"/>
                </a:cubicBezTo>
                <a:cubicBezTo>
                  <a:pt x="3525" y="5058"/>
                  <a:pt x="3606" y="5538"/>
                  <a:pt x="3820" y="5933"/>
                </a:cubicBezTo>
                <a:cubicBezTo>
                  <a:pt x="3610" y="6237"/>
                  <a:pt x="3404" y="6548"/>
                  <a:pt x="3204" y="6869"/>
                </a:cubicBezTo>
                <a:cubicBezTo>
                  <a:pt x="2917" y="7335"/>
                  <a:pt x="2630" y="7822"/>
                  <a:pt x="2360" y="8319"/>
                </a:cubicBezTo>
                <a:cubicBezTo>
                  <a:pt x="2296" y="8025"/>
                  <a:pt x="2177" y="7734"/>
                  <a:pt x="2123" y="7444"/>
                </a:cubicBezTo>
                <a:cubicBezTo>
                  <a:pt x="2045" y="7055"/>
                  <a:pt x="1995" y="6660"/>
                  <a:pt x="1992" y="6261"/>
                </a:cubicBezTo>
                <a:cubicBezTo>
                  <a:pt x="1992" y="6230"/>
                  <a:pt x="1974" y="6210"/>
                  <a:pt x="1956" y="6210"/>
                </a:cubicBezTo>
                <a:cubicBezTo>
                  <a:pt x="1942" y="6210"/>
                  <a:pt x="1928" y="6222"/>
                  <a:pt x="1920" y="6248"/>
                </a:cubicBezTo>
                <a:cubicBezTo>
                  <a:pt x="1741" y="6953"/>
                  <a:pt x="1914" y="7927"/>
                  <a:pt x="2211" y="8606"/>
                </a:cubicBezTo>
                <a:cubicBezTo>
                  <a:pt x="2116" y="8785"/>
                  <a:pt x="2025" y="8968"/>
                  <a:pt x="1934" y="9150"/>
                </a:cubicBezTo>
                <a:cubicBezTo>
                  <a:pt x="1914" y="9171"/>
                  <a:pt x="1900" y="9194"/>
                  <a:pt x="1900" y="9224"/>
                </a:cubicBezTo>
                <a:cubicBezTo>
                  <a:pt x="1417" y="10225"/>
                  <a:pt x="1025" y="11269"/>
                  <a:pt x="812" y="12334"/>
                </a:cubicBezTo>
                <a:cubicBezTo>
                  <a:pt x="275" y="11100"/>
                  <a:pt x="464" y="9363"/>
                  <a:pt x="680" y="8123"/>
                </a:cubicBezTo>
                <a:cubicBezTo>
                  <a:pt x="933" y="6663"/>
                  <a:pt x="1532" y="5264"/>
                  <a:pt x="2397" y="4064"/>
                </a:cubicBezTo>
                <a:cubicBezTo>
                  <a:pt x="4086" y="1712"/>
                  <a:pt x="6509" y="523"/>
                  <a:pt x="9327" y="222"/>
                </a:cubicBezTo>
                <a:close/>
                <a:moveTo>
                  <a:pt x="9392" y="1"/>
                </a:moveTo>
                <a:cubicBezTo>
                  <a:pt x="9378" y="1"/>
                  <a:pt x="9365" y="4"/>
                  <a:pt x="9355" y="12"/>
                </a:cubicBezTo>
                <a:cubicBezTo>
                  <a:pt x="9237" y="7"/>
                  <a:pt x="9119" y="4"/>
                  <a:pt x="9002" y="4"/>
                </a:cubicBezTo>
                <a:cubicBezTo>
                  <a:pt x="5921" y="4"/>
                  <a:pt x="3055" y="2028"/>
                  <a:pt x="1535" y="4626"/>
                </a:cubicBezTo>
                <a:cubicBezTo>
                  <a:pt x="755" y="5957"/>
                  <a:pt x="284" y="7450"/>
                  <a:pt x="173" y="8991"/>
                </a:cubicBezTo>
                <a:cubicBezTo>
                  <a:pt x="86" y="10222"/>
                  <a:pt x="1" y="11705"/>
                  <a:pt x="690" y="12789"/>
                </a:cubicBezTo>
                <a:cubicBezTo>
                  <a:pt x="697" y="12886"/>
                  <a:pt x="800" y="13000"/>
                  <a:pt x="930" y="13000"/>
                </a:cubicBezTo>
                <a:cubicBezTo>
                  <a:pt x="937" y="13000"/>
                  <a:pt x="943" y="13000"/>
                  <a:pt x="950" y="13000"/>
                </a:cubicBezTo>
                <a:cubicBezTo>
                  <a:pt x="3600" y="12776"/>
                  <a:pt x="6242" y="11698"/>
                  <a:pt x="7807" y="9461"/>
                </a:cubicBezTo>
                <a:cubicBezTo>
                  <a:pt x="9733" y="6707"/>
                  <a:pt x="9851" y="3344"/>
                  <a:pt x="9530" y="120"/>
                </a:cubicBezTo>
                <a:cubicBezTo>
                  <a:pt x="9525" y="59"/>
                  <a:pt x="9448" y="1"/>
                  <a:pt x="9392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026" name="Google Shape;1026;p28"/>
          <p:cNvGrpSpPr/>
          <p:nvPr/>
        </p:nvGrpSpPr>
        <p:grpSpPr>
          <a:xfrm rot="8999956">
            <a:off x="8178284" y="72684"/>
            <a:ext cx="581381" cy="933635"/>
            <a:chOff x="304350" y="3911000"/>
            <a:chExt cx="581394" cy="933655"/>
          </a:xfrm>
        </p:grpSpPr>
        <p:sp>
          <p:nvSpPr>
            <p:cNvPr id="1027" name="Google Shape;1027;p28"/>
            <p:cNvSpPr/>
            <p:nvPr/>
          </p:nvSpPr>
          <p:spPr>
            <a:xfrm>
              <a:off x="317622" y="4003813"/>
              <a:ext cx="91581" cy="114345"/>
            </a:xfrm>
            <a:custGeom>
              <a:avLst/>
              <a:gdLst/>
              <a:ahLst/>
              <a:cxnLst/>
              <a:rect l="l" t="t" r="r" b="b"/>
              <a:pathLst>
                <a:path w="2084" h="2602" extrusionOk="0">
                  <a:moveTo>
                    <a:pt x="688" y="0"/>
                  </a:moveTo>
                  <a:cubicBezTo>
                    <a:pt x="328" y="0"/>
                    <a:pt x="1" y="379"/>
                    <a:pt x="201" y="1026"/>
                  </a:cubicBezTo>
                  <a:cubicBezTo>
                    <a:pt x="438" y="1797"/>
                    <a:pt x="1472" y="2405"/>
                    <a:pt x="2084" y="2601"/>
                  </a:cubicBezTo>
                  <a:cubicBezTo>
                    <a:pt x="2060" y="2375"/>
                    <a:pt x="2040" y="2145"/>
                    <a:pt x="2023" y="1915"/>
                  </a:cubicBezTo>
                  <a:cubicBezTo>
                    <a:pt x="1746" y="1273"/>
                    <a:pt x="1344" y="418"/>
                    <a:pt x="1084" y="168"/>
                  </a:cubicBezTo>
                  <a:cubicBezTo>
                    <a:pt x="965" y="54"/>
                    <a:pt x="824" y="0"/>
                    <a:pt x="68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8" name="Google Shape;1028;p28"/>
            <p:cNvSpPr/>
            <p:nvPr/>
          </p:nvSpPr>
          <p:spPr>
            <a:xfrm>
              <a:off x="440801" y="4042309"/>
              <a:ext cx="97031" cy="155565"/>
            </a:xfrm>
            <a:custGeom>
              <a:avLst/>
              <a:gdLst/>
              <a:ahLst/>
              <a:cxnLst/>
              <a:rect l="l" t="t" r="r" b="b"/>
              <a:pathLst>
                <a:path w="2208" h="3540" extrusionOk="0">
                  <a:moveTo>
                    <a:pt x="1702" y="0"/>
                  </a:moveTo>
                  <a:cubicBezTo>
                    <a:pt x="1282" y="0"/>
                    <a:pt x="653" y="806"/>
                    <a:pt x="389" y="1549"/>
                  </a:cubicBezTo>
                  <a:cubicBezTo>
                    <a:pt x="224" y="2013"/>
                    <a:pt x="92" y="2537"/>
                    <a:pt x="1" y="2952"/>
                  </a:cubicBezTo>
                  <a:cubicBezTo>
                    <a:pt x="41" y="3148"/>
                    <a:pt x="85" y="3344"/>
                    <a:pt x="129" y="3540"/>
                  </a:cubicBezTo>
                  <a:cubicBezTo>
                    <a:pt x="754" y="3125"/>
                    <a:pt x="1667" y="2120"/>
                    <a:pt x="1916" y="1431"/>
                  </a:cubicBezTo>
                  <a:cubicBezTo>
                    <a:pt x="2208" y="634"/>
                    <a:pt x="2150" y="43"/>
                    <a:pt x="1734" y="2"/>
                  </a:cubicBezTo>
                  <a:cubicBezTo>
                    <a:pt x="1723" y="1"/>
                    <a:pt x="1713" y="0"/>
                    <a:pt x="170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9" name="Google Shape;1029;p28"/>
            <p:cNvSpPr/>
            <p:nvPr/>
          </p:nvSpPr>
          <p:spPr>
            <a:xfrm>
              <a:off x="304350" y="4191285"/>
              <a:ext cx="144667" cy="109071"/>
            </a:xfrm>
            <a:custGeom>
              <a:avLst/>
              <a:gdLst/>
              <a:ahLst/>
              <a:cxnLst/>
              <a:rect l="l" t="t" r="r" b="b"/>
              <a:pathLst>
                <a:path w="3292" h="2482" extrusionOk="0">
                  <a:moveTo>
                    <a:pt x="575" y="1"/>
                  </a:moveTo>
                  <a:cubicBezTo>
                    <a:pt x="471" y="1"/>
                    <a:pt x="393" y="22"/>
                    <a:pt x="348" y="65"/>
                  </a:cubicBezTo>
                  <a:cubicBezTo>
                    <a:pt x="0" y="404"/>
                    <a:pt x="189" y="1336"/>
                    <a:pt x="1203" y="1901"/>
                  </a:cubicBezTo>
                  <a:cubicBezTo>
                    <a:pt x="1991" y="2340"/>
                    <a:pt x="2916" y="2451"/>
                    <a:pt x="3292" y="2481"/>
                  </a:cubicBezTo>
                  <a:cubicBezTo>
                    <a:pt x="3180" y="2154"/>
                    <a:pt x="3082" y="1826"/>
                    <a:pt x="2987" y="1495"/>
                  </a:cubicBezTo>
                  <a:cubicBezTo>
                    <a:pt x="2292" y="556"/>
                    <a:pt x="1104" y="1"/>
                    <a:pt x="57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0" name="Google Shape;1030;p28"/>
            <p:cNvSpPr/>
            <p:nvPr/>
          </p:nvSpPr>
          <p:spPr>
            <a:xfrm>
              <a:off x="507027" y="4204908"/>
              <a:ext cx="111884" cy="188700"/>
            </a:xfrm>
            <a:custGeom>
              <a:avLst/>
              <a:gdLst/>
              <a:ahLst/>
              <a:cxnLst/>
              <a:rect l="l" t="t" r="r" b="b"/>
              <a:pathLst>
                <a:path w="2546" h="4294" extrusionOk="0">
                  <a:moveTo>
                    <a:pt x="1792" y="0"/>
                  </a:moveTo>
                  <a:cubicBezTo>
                    <a:pt x="1287" y="0"/>
                    <a:pt x="754" y="628"/>
                    <a:pt x="389" y="1716"/>
                  </a:cubicBezTo>
                  <a:cubicBezTo>
                    <a:pt x="136" y="2480"/>
                    <a:pt x="38" y="3263"/>
                    <a:pt x="1" y="3804"/>
                  </a:cubicBezTo>
                  <a:cubicBezTo>
                    <a:pt x="75" y="3966"/>
                    <a:pt x="156" y="4132"/>
                    <a:pt x="238" y="4294"/>
                  </a:cubicBezTo>
                  <a:cubicBezTo>
                    <a:pt x="2546" y="2513"/>
                    <a:pt x="2356" y="245"/>
                    <a:pt x="2153" y="114"/>
                  </a:cubicBezTo>
                  <a:cubicBezTo>
                    <a:pt x="2036" y="37"/>
                    <a:pt x="1915" y="0"/>
                    <a:pt x="179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1" name="Google Shape;1031;p28"/>
            <p:cNvSpPr/>
            <p:nvPr/>
          </p:nvSpPr>
          <p:spPr>
            <a:xfrm>
              <a:off x="316699" y="4391765"/>
              <a:ext cx="234051" cy="117817"/>
            </a:xfrm>
            <a:custGeom>
              <a:avLst/>
              <a:gdLst/>
              <a:ahLst/>
              <a:cxnLst/>
              <a:rect l="l" t="t" r="r" b="b"/>
              <a:pathLst>
                <a:path w="5326" h="2681" extrusionOk="0">
                  <a:moveTo>
                    <a:pt x="764" y="0"/>
                  </a:moveTo>
                  <a:cubicBezTo>
                    <a:pt x="0" y="0"/>
                    <a:pt x="446" y="930"/>
                    <a:pt x="1074" y="1516"/>
                  </a:cubicBezTo>
                  <a:cubicBezTo>
                    <a:pt x="1680" y="2086"/>
                    <a:pt x="3818" y="2680"/>
                    <a:pt x="5176" y="2680"/>
                  </a:cubicBezTo>
                  <a:cubicBezTo>
                    <a:pt x="5227" y="2680"/>
                    <a:pt x="5277" y="2679"/>
                    <a:pt x="5325" y="2678"/>
                  </a:cubicBezTo>
                  <a:cubicBezTo>
                    <a:pt x="5230" y="2526"/>
                    <a:pt x="5133" y="2377"/>
                    <a:pt x="5041" y="2225"/>
                  </a:cubicBezTo>
                  <a:cubicBezTo>
                    <a:pt x="3970" y="1525"/>
                    <a:pt x="1838" y="184"/>
                    <a:pt x="1024" y="28"/>
                  </a:cubicBezTo>
                  <a:cubicBezTo>
                    <a:pt x="925" y="9"/>
                    <a:pt x="839" y="0"/>
                    <a:pt x="76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2" name="Google Shape;1032;p28"/>
            <p:cNvSpPr/>
            <p:nvPr/>
          </p:nvSpPr>
          <p:spPr>
            <a:xfrm>
              <a:off x="608629" y="4335822"/>
              <a:ext cx="114872" cy="219989"/>
            </a:xfrm>
            <a:custGeom>
              <a:avLst/>
              <a:gdLst/>
              <a:ahLst/>
              <a:cxnLst/>
              <a:rect l="l" t="t" r="r" b="b"/>
              <a:pathLst>
                <a:path w="2614" h="5006" extrusionOk="0">
                  <a:moveTo>
                    <a:pt x="2283" y="1"/>
                  </a:moveTo>
                  <a:cubicBezTo>
                    <a:pt x="1944" y="1"/>
                    <a:pt x="1332" y="587"/>
                    <a:pt x="923" y="1285"/>
                  </a:cubicBezTo>
                  <a:cubicBezTo>
                    <a:pt x="179" y="2549"/>
                    <a:pt x="24" y="3985"/>
                    <a:pt x="0" y="4755"/>
                  </a:cubicBezTo>
                  <a:cubicBezTo>
                    <a:pt x="61" y="4840"/>
                    <a:pt x="122" y="4921"/>
                    <a:pt x="183" y="5005"/>
                  </a:cubicBezTo>
                  <a:cubicBezTo>
                    <a:pt x="899" y="3775"/>
                    <a:pt x="2085" y="2450"/>
                    <a:pt x="2454" y="926"/>
                  </a:cubicBezTo>
                  <a:cubicBezTo>
                    <a:pt x="2613" y="262"/>
                    <a:pt x="2509" y="1"/>
                    <a:pt x="228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3" name="Google Shape;1033;p28"/>
            <p:cNvSpPr/>
            <p:nvPr/>
          </p:nvSpPr>
          <p:spPr>
            <a:xfrm>
              <a:off x="351240" y="4538675"/>
              <a:ext cx="297815" cy="104281"/>
            </a:xfrm>
            <a:custGeom>
              <a:avLst/>
              <a:gdLst/>
              <a:ahLst/>
              <a:cxnLst/>
              <a:rect l="l" t="t" r="r" b="b"/>
              <a:pathLst>
                <a:path w="6777" h="2373" extrusionOk="0">
                  <a:moveTo>
                    <a:pt x="721" y="1"/>
                  </a:moveTo>
                  <a:cubicBezTo>
                    <a:pt x="456" y="1"/>
                    <a:pt x="264" y="66"/>
                    <a:pt x="207" y="230"/>
                  </a:cubicBezTo>
                  <a:cubicBezTo>
                    <a:pt x="1" y="808"/>
                    <a:pt x="1555" y="1626"/>
                    <a:pt x="3569" y="2075"/>
                  </a:cubicBezTo>
                  <a:cubicBezTo>
                    <a:pt x="4660" y="2316"/>
                    <a:pt x="5634" y="2373"/>
                    <a:pt x="6299" y="2373"/>
                  </a:cubicBezTo>
                  <a:cubicBezTo>
                    <a:pt x="6483" y="2373"/>
                    <a:pt x="6644" y="2368"/>
                    <a:pt x="6776" y="2362"/>
                  </a:cubicBezTo>
                  <a:cubicBezTo>
                    <a:pt x="6699" y="2272"/>
                    <a:pt x="6624" y="2180"/>
                    <a:pt x="6547" y="2089"/>
                  </a:cubicBezTo>
                  <a:cubicBezTo>
                    <a:pt x="5547" y="1714"/>
                    <a:pt x="3691" y="1011"/>
                    <a:pt x="3103" y="714"/>
                  </a:cubicBezTo>
                  <a:cubicBezTo>
                    <a:pt x="2513" y="416"/>
                    <a:pt x="1387" y="1"/>
                    <a:pt x="72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4" name="Google Shape;1034;p28"/>
            <p:cNvSpPr/>
            <p:nvPr/>
          </p:nvSpPr>
          <p:spPr>
            <a:xfrm>
              <a:off x="734094" y="4511736"/>
              <a:ext cx="128495" cy="193885"/>
            </a:xfrm>
            <a:custGeom>
              <a:avLst/>
              <a:gdLst/>
              <a:ahLst/>
              <a:cxnLst/>
              <a:rect l="l" t="t" r="r" b="b"/>
              <a:pathLst>
                <a:path w="2924" h="4412" extrusionOk="0">
                  <a:moveTo>
                    <a:pt x="2220" y="1"/>
                  </a:moveTo>
                  <a:cubicBezTo>
                    <a:pt x="1691" y="1"/>
                    <a:pt x="820" y="789"/>
                    <a:pt x="447" y="1661"/>
                  </a:cubicBezTo>
                  <a:cubicBezTo>
                    <a:pt x="85" y="2503"/>
                    <a:pt x="1" y="3510"/>
                    <a:pt x="21" y="4196"/>
                  </a:cubicBezTo>
                  <a:cubicBezTo>
                    <a:pt x="88" y="4270"/>
                    <a:pt x="157" y="4341"/>
                    <a:pt x="224" y="4412"/>
                  </a:cubicBezTo>
                  <a:cubicBezTo>
                    <a:pt x="491" y="3912"/>
                    <a:pt x="1041" y="2902"/>
                    <a:pt x="1457" y="2293"/>
                  </a:cubicBezTo>
                  <a:cubicBezTo>
                    <a:pt x="2160" y="1266"/>
                    <a:pt x="2924" y="712"/>
                    <a:pt x="2542" y="161"/>
                  </a:cubicBezTo>
                  <a:cubicBezTo>
                    <a:pt x="2465" y="50"/>
                    <a:pt x="2353" y="1"/>
                    <a:pt x="222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5" name="Google Shape;1035;p28"/>
            <p:cNvSpPr/>
            <p:nvPr/>
          </p:nvSpPr>
          <p:spPr>
            <a:xfrm>
              <a:off x="436055" y="4691561"/>
              <a:ext cx="329895" cy="87143"/>
            </a:xfrm>
            <a:custGeom>
              <a:avLst/>
              <a:gdLst/>
              <a:ahLst/>
              <a:cxnLst/>
              <a:rect l="l" t="t" r="r" b="b"/>
              <a:pathLst>
                <a:path w="7507" h="1983" extrusionOk="0">
                  <a:moveTo>
                    <a:pt x="1488" y="1"/>
                  </a:moveTo>
                  <a:cubicBezTo>
                    <a:pt x="721" y="1"/>
                    <a:pt x="209" y="211"/>
                    <a:pt x="129" y="550"/>
                  </a:cubicBezTo>
                  <a:cubicBezTo>
                    <a:pt x="0" y="1104"/>
                    <a:pt x="1288" y="1550"/>
                    <a:pt x="3715" y="1878"/>
                  </a:cubicBezTo>
                  <a:cubicBezTo>
                    <a:pt x="4269" y="1953"/>
                    <a:pt x="4787" y="1982"/>
                    <a:pt x="5256" y="1982"/>
                  </a:cubicBezTo>
                  <a:cubicBezTo>
                    <a:pt x="6280" y="1982"/>
                    <a:pt x="7072" y="1844"/>
                    <a:pt x="7506" y="1746"/>
                  </a:cubicBezTo>
                  <a:cubicBezTo>
                    <a:pt x="7449" y="1692"/>
                    <a:pt x="7391" y="1634"/>
                    <a:pt x="7333" y="1580"/>
                  </a:cubicBezTo>
                  <a:cubicBezTo>
                    <a:pt x="6303" y="1364"/>
                    <a:pt x="4596" y="681"/>
                    <a:pt x="3214" y="276"/>
                  </a:cubicBezTo>
                  <a:cubicBezTo>
                    <a:pt x="2566" y="86"/>
                    <a:pt x="1975" y="1"/>
                    <a:pt x="148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6" name="Google Shape;1036;p28"/>
            <p:cNvSpPr/>
            <p:nvPr/>
          </p:nvSpPr>
          <p:spPr>
            <a:xfrm>
              <a:off x="402349" y="3911000"/>
              <a:ext cx="483395" cy="933655"/>
            </a:xfrm>
            <a:custGeom>
              <a:avLst/>
              <a:gdLst/>
              <a:ahLst/>
              <a:cxnLst/>
              <a:rect l="l" t="t" r="r" b="b"/>
              <a:pathLst>
                <a:path w="11000" h="21246" extrusionOk="0">
                  <a:moveTo>
                    <a:pt x="638" y="0"/>
                  </a:moveTo>
                  <a:cubicBezTo>
                    <a:pt x="624" y="0"/>
                    <a:pt x="609" y="10"/>
                    <a:pt x="598" y="33"/>
                  </a:cubicBezTo>
                  <a:cubicBezTo>
                    <a:pt x="71" y="1216"/>
                    <a:pt x="1" y="2655"/>
                    <a:pt x="95" y="4027"/>
                  </a:cubicBezTo>
                  <a:cubicBezTo>
                    <a:pt x="112" y="4257"/>
                    <a:pt x="132" y="4487"/>
                    <a:pt x="156" y="4713"/>
                  </a:cubicBezTo>
                  <a:cubicBezTo>
                    <a:pt x="193" y="5058"/>
                    <a:pt x="237" y="5396"/>
                    <a:pt x="285" y="5717"/>
                  </a:cubicBezTo>
                  <a:cubicBezTo>
                    <a:pt x="392" y="6443"/>
                    <a:pt x="558" y="7164"/>
                    <a:pt x="757" y="7873"/>
                  </a:cubicBezTo>
                  <a:cubicBezTo>
                    <a:pt x="852" y="8204"/>
                    <a:pt x="950" y="8532"/>
                    <a:pt x="1062" y="8859"/>
                  </a:cubicBezTo>
                  <a:cubicBezTo>
                    <a:pt x="1423" y="9918"/>
                    <a:pt x="1873" y="10948"/>
                    <a:pt x="2386" y="11928"/>
                  </a:cubicBezTo>
                  <a:cubicBezTo>
                    <a:pt x="2609" y="12347"/>
                    <a:pt x="2846" y="12760"/>
                    <a:pt x="3092" y="13165"/>
                  </a:cubicBezTo>
                  <a:cubicBezTo>
                    <a:pt x="3184" y="13317"/>
                    <a:pt x="3281" y="13466"/>
                    <a:pt x="3376" y="13618"/>
                  </a:cubicBezTo>
                  <a:cubicBezTo>
                    <a:pt x="3988" y="14577"/>
                    <a:pt x="4664" y="15494"/>
                    <a:pt x="5384" y="16372"/>
                  </a:cubicBezTo>
                  <a:cubicBezTo>
                    <a:pt x="5461" y="16463"/>
                    <a:pt x="5536" y="16555"/>
                    <a:pt x="5613" y="16645"/>
                  </a:cubicBezTo>
                  <a:cubicBezTo>
                    <a:pt x="5745" y="16804"/>
                    <a:pt x="5873" y="16967"/>
                    <a:pt x="6009" y="17119"/>
                  </a:cubicBezTo>
                  <a:cubicBezTo>
                    <a:pt x="6675" y="17882"/>
                    <a:pt x="7367" y="18640"/>
                    <a:pt x="8100" y="19342"/>
                  </a:cubicBezTo>
                  <a:cubicBezTo>
                    <a:pt x="8158" y="19396"/>
                    <a:pt x="8216" y="19454"/>
                    <a:pt x="8273" y="19508"/>
                  </a:cubicBezTo>
                  <a:cubicBezTo>
                    <a:pt x="8337" y="19565"/>
                    <a:pt x="8401" y="19630"/>
                    <a:pt x="8465" y="19691"/>
                  </a:cubicBezTo>
                  <a:cubicBezTo>
                    <a:pt x="9094" y="20262"/>
                    <a:pt x="9844" y="21059"/>
                    <a:pt x="10702" y="21241"/>
                  </a:cubicBezTo>
                  <a:cubicBezTo>
                    <a:pt x="10714" y="21244"/>
                    <a:pt x="10727" y="21245"/>
                    <a:pt x="10741" y="21245"/>
                  </a:cubicBezTo>
                  <a:cubicBezTo>
                    <a:pt x="10857" y="21245"/>
                    <a:pt x="10999" y="21156"/>
                    <a:pt x="10902" y="21029"/>
                  </a:cubicBezTo>
                  <a:cubicBezTo>
                    <a:pt x="10435" y="20421"/>
                    <a:pt x="9746" y="19967"/>
                    <a:pt x="9178" y="19457"/>
                  </a:cubicBezTo>
                  <a:cubicBezTo>
                    <a:pt x="8688" y="19022"/>
                    <a:pt x="8225" y="18555"/>
                    <a:pt x="7773" y="18082"/>
                  </a:cubicBezTo>
                  <a:cubicBezTo>
                    <a:pt x="7706" y="18011"/>
                    <a:pt x="7637" y="17940"/>
                    <a:pt x="7570" y="17866"/>
                  </a:cubicBezTo>
                  <a:cubicBezTo>
                    <a:pt x="7300" y="17578"/>
                    <a:pt x="7032" y="17288"/>
                    <a:pt x="6769" y="16997"/>
                  </a:cubicBezTo>
                  <a:cubicBezTo>
                    <a:pt x="6100" y="16254"/>
                    <a:pt x="5471" y="15477"/>
                    <a:pt x="4877" y="14672"/>
                  </a:cubicBezTo>
                  <a:cubicBezTo>
                    <a:pt x="4816" y="14588"/>
                    <a:pt x="4755" y="14507"/>
                    <a:pt x="4694" y="14422"/>
                  </a:cubicBezTo>
                  <a:cubicBezTo>
                    <a:pt x="4086" y="13577"/>
                    <a:pt x="3525" y="12696"/>
                    <a:pt x="3028" y="11779"/>
                  </a:cubicBezTo>
                  <a:cubicBezTo>
                    <a:pt x="2886" y="11516"/>
                    <a:pt x="2751" y="11249"/>
                    <a:pt x="2620" y="10982"/>
                  </a:cubicBezTo>
                  <a:cubicBezTo>
                    <a:pt x="2538" y="10820"/>
                    <a:pt x="2457" y="10654"/>
                    <a:pt x="2383" y="10492"/>
                  </a:cubicBezTo>
                  <a:cubicBezTo>
                    <a:pt x="1788" y="9208"/>
                    <a:pt x="1322" y="7883"/>
                    <a:pt x="1004" y="6528"/>
                  </a:cubicBezTo>
                  <a:cubicBezTo>
                    <a:pt x="960" y="6332"/>
                    <a:pt x="916" y="6136"/>
                    <a:pt x="876" y="5940"/>
                  </a:cubicBezTo>
                  <a:cubicBezTo>
                    <a:pt x="497" y="4038"/>
                    <a:pt x="416" y="2081"/>
                    <a:pt x="706" y="100"/>
                  </a:cubicBezTo>
                  <a:cubicBezTo>
                    <a:pt x="714" y="57"/>
                    <a:pt x="675" y="0"/>
                    <a:pt x="6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037" name="Google Shape;1037;p28"/>
          <p:cNvSpPr/>
          <p:nvPr/>
        </p:nvSpPr>
        <p:spPr>
          <a:xfrm>
            <a:off x="6887410" y="702048"/>
            <a:ext cx="267320" cy="241825"/>
          </a:xfrm>
          <a:custGeom>
            <a:avLst/>
            <a:gdLst/>
            <a:ahLst/>
            <a:cxnLst/>
            <a:rect l="l" t="t" r="r" b="b"/>
            <a:pathLst>
              <a:path w="6134" h="5549" extrusionOk="0">
                <a:moveTo>
                  <a:pt x="4706" y="0"/>
                </a:moveTo>
                <a:cubicBezTo>
                  <a:pt x="4450" y="0"/>
                  <a:pt x="4175" y="126"/>
                  <a:pt x="3954" y="286"/>
                </a:cubicBezTo>
                <a:cubicBezTo>
                  <a:pt x="3480" y="625"/>
                  <a:pt x="3307" y="1238"/>
                  <a:pt x="3222" y="1799"/>
                </a:cubicBezTo>
                <a:lnTo>
                  <a:pt x="3222" y="1799"/>
                </a:lnTo>
                <a:cubicBezTo>
                  <a:pt x="3245" y="1594"/>
                  <a:pt x="2891" y="952"/>
                  <a:pt x="2798" y="765"/>
                </a:cubicBezTo>
                <a:cubicBezTo>
                  <a:pt x="2660" y="485"/>
                  <a:pt x="2454" y="296"/>
                  <a:pt x="2159" y="150"/>
                </a:cubicBezTo>
                <a:cubicBezTo>
                  <a:pt x="1994" y="67"/>
                  <a:pt x="1803" y="12"/>
                  <a:pt x="1619" y="12"/>
                </a:cubicBezTo>
                <a:cubicBezTo>
                  <a:pt x="1468" y="12"/>
                  <a:pt x="1323" y="49"/>
                  <a:pt x="1200" y="137"/>
                </a:cubicBezTo>
                <a:cubicBezTo>
                  <a:pt x="970" y="303"/>
                  <a:pt x="885" y="610"/>
                  <a:pt x="899" y="894"/>
                </a:cubicBezTo>
                <a:cubicBezTo>
                  <a:pt x="929" y="1495"/>
                  <a:pt x="1386" y="2050"/>
                  <a:pt x="1970" y="2195"/>
                </a:cubicBezTo>
                <a:cubicBezTo>
                  <a:pt x="1362" y="2215"/>
                  <a:pt x="787" y="2330"/>
                  <a:pt x="321" y="2722"/>
                </a:cubicBezTo>
                <a:cubicBezTo>
                  <a:pt x="227" y="2803"/>
                  <a:pt x="88" y="2986"/>
                  <a:pt x="61" y="3117"/>
                </a:cubicBezTo>
                <a:cubicBezTo>
                  <a:pt x="0" y="3385"/>
                  <a:pt x="61" y="3678"/>
                  <a:pt x="274" y="3854"/>
                </a:cubicBezTo>
                <a:cubicBezTo>
                  <a:pt x="487" y="4026"/>
                  <a:pt x="774" y="4084"/>
                  <a:pt x="1047" y="4090"/>
                </a:cubicBezTo>
                <a:cubicBezTo>
                  <a:pt x="1069" y="4091"/>
                  <a:pt x="1090" y="4091"/>
                  <a:pt x="1111" y="4091"/>
                </a:cubicBezTo>
                <a:cubicBezTo>
                  <a:pt x="1347" y="4091"/>
                  <a:pt x="1582" y="4054"/>
                  <a:pt x="1808" y="3986"/>
                </a:cubicBezTo>
                <a:cubicBezTo>
                  <a:pt x="2044" y="3915"/>
                  <a:pt x="2247" y="3763"/>
                  <a:pt x="2470" y="3689"/>
                </a:cubicBezTo>
                <a:lnTo>
                  <a:pt x="2470" y="3689"/>
                </a:lnTo>
                <a:cubicBezTo>
                  <a:pt x="2359" y="3982"/>
                  <a:pt x="2267" y="4263"/>
                  <a:pt x="2257" y="4581"/>
                </a:cubicBezTo>
                <a:cubicBezTo>
                  <a:pt x="2251" y="4851"/>
                  <a:pt x="2339" y="5138"/>
                  <a:pt x="2545" y="5324"/>
                </a:cubicBezTo>
                <a:cubicBezTo>
                  <a:pt x="2713" y="5474"/>
                  <a:pt x="2935" y="5548"/>
                  <a:pt x="3156" y="5548"/>
                </a:cubicBezTo>
                <a:cubicBezTo>
                  <a:pt x="3259" y="5548"/>
                  <a:pt x="3362" y="5532"/>
                  <a:pt x="3460" y="5500"/>
                </a:cubicBezTo>
                <a:cubicBezTo>
                  <a:pt x="3562" y="5466"/>
                  <a:pt x="3663" y="5416"/>
                  <a:pt x="3747" y="5351"/>
                </a:cubicBezTo>
                <a:cubicBezTo>
                  <a:pt x="3950" y="5193"/>
                  <a:pt x="4068" y="4939"/>
                  <a:pt x="4099" y="4686"/>
                </a:cubicBezTo>
                <a:cubicBezTo>
                  <a:pt x="4126" y="4469"/>
                  <a:pt x="4092" y="4253"/>
                  <a:pt x="4031" y="4047"/>
                </a:cubicBezTo>
                <a:cubicBezTo>
                  <a:pt x="3974" y="3861"/>
                  <a:pt x="3923" y="3685"/>
                  <a:pt x="3822" y="3510"/>
                </a:cubicBezTo>
                <a:lnTo>
                  <a:pt x="3822" y="3510"/>
                </a:lnTo>
                <a:cubicBezTo>
                  <a:pt x="4221" y="3763"/>
                  <a:pt x="4508" y="4104"/>
                  <a:pt x="5008" y="4141"/>
                </a:cubicBezTo>
                <a:cubicBezTo>
                  <a:pt x="5038" y="4144"/>
                  <a:pt x="5068" y="4145"/>
                  <a:pt x="5098" y="4145"/>
                </a:cubicBezTo>
                <a:cubicBezTo>
                  <a:pt x="5465" y="4145"/>
                  <a:pt x="5814" y="3974"/>
                  <a:pt x="5961" y="3617"/>
                </a:cubicBezTo>
                <a:cubicBezTo>
                  <a:pt x="6133" y="3202"/>
                  <a:pt x="5931" y="2671"/>
                  <a:pt x="5525" y="2479"/>
                </a:cubicBezTo>
                <a:cubicBezTo>
                  <a:pt x="5383" y="2415"/>
                  <a:pt x="5227" y="2384"/>
                  <a:pt x="5073" y="2357"/>
                </a:cubicBezTo>
                <a:cubicBezTo>
                  <a:pt x="4903" y="2326"/>
                  <a:pt x="4731" y="2296"/>
                  <a:pt x="4562" y="2266"/>
                </a:cubicBezTo>
                <a:cubicBezTo>
                  <a:pt x="5029" y="1995"/>
                  <a:pt x="5349" y="1492"/>
                  <a:pt x="5400" y="955"/>
                </a:cubicBezTo>
                <a:cubicBezTo>
                  <a:pt x="5417" y="755"/>
                  <a:pt x="5397" y="546"/>
                  <a:pt x="5299" y="370"/>
                </a:cubicBezTo>
                <a:cubicBezTo>
                  <a:pt x="5152" y="101"/>
                  <a:pt x="4936" y="0"/>
                  <a:pt x="4706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38" name="Google Shape;1038;p28"/>
          <p:cNvSpPr/>
          <p:nvPr/>
        </p:nvSpPr>
        <p:spPr>
          <a:xfrm>
            <a:off x="4255863" y="541971"/>
            <a:ext cx="250092" cy="247231"/>
          </a:xfrm>
          <a:custGeom>
            <a:avLst/>
            <a:gdLst/>
            <a:ahLst/>
            <a:cxnLst/>
            <a:rect l="l" t="t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ONE_COLUMN_TEXT_1_2_1">
    <p:spTree>
      <p:nvGrpSpPr>
        <p:cNvPr id="1" name="Shape 10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0" name="Google Shape;1040;p29"/>
          <p:cNvSpPr/>
          <p:nvPr/>
        </p:nvSpPr>
        <p:spPr>
          <a:xfrm flipH="1">
            <a:off x="8382696" y="357350"/>
            <a:ext cx="761305" cy="1171125"/>
          </a:xfrm>
          <a:custGeom>
            <a:avLst/>
            <a:gdLst/>
            <a:ahLst/>
            <a:cxnLst/>
            <a:rect l="l" t="t" r="r" b="b"/>
            <a:pathLst>
              <a:path w="8313" h="12788" extrusionOk="0">
                <a:moveTo>
                  <a:pt x="278" y="0"/>
                </a:moveTo>
                <a:cubicBezTo>
                  <a:pt x="186" y="0"/>
                  <a:pt x="93" y="3"/>
                  <a:pt x="0" y="10"/>
                </a:cubicBezTo>
                <a:lnTo>
                  <a:pt x="0" y="12773"/>
                </a:lnTo>
                <a:cubicBezTo>
                  <a:pt x="108" y="12782"/>
                  <a:pt x="218" y="12787"/>
                  <a:pt x="329" y="12787"/>
                </a:cubicBezTo>
                <a:cubicBezTo>
                  <a:pt x="630" y="12787"/>
                  <a:pt x="944" y="12751"/>
                  <a:pt x="1274" y="12662"/>
                </a:cubicBezTo>
                <a:cubicBezTo>
                  <a:pt x="4124" y="11881"/>
                  <a:pt x="3640" y="8941"/>
                  <a:pt x="3640" y="8941"/>
                </a:cubicBezTo>
                <a:lnTo>
                  <a:pt x="3640" y="8941"/>
                </a:lnTo>
                <a:cubicBezTo>
                  <a:pt x="3640" y="8941"/>
                  <a:pt x="3724" y="8946"/>
                  <a:pt x="3869" y="8946"/>
                </a:cubicBezTo>
                <a:cubicBezTo>
                  <a:pt x="4761" y="8946"/>
                  <a:pt x="7963" y="8756"/>
                  <a:pt x="8158" y="6035"/>
                </a:cubicBezTo>
                <a:cubicBezTo>
                  <a:pt x="8313" y="3883"/>
                  <a:pt x="6209" y="3539"/>
                  <a:pt x="4852" y="3539"/>
                </a:cubicBezTo>
                <a:cubicBezTo>
                  <a:pt x="4217" y="3539"/>
                  <a:pt x="3745" y="3615"/>
                  <a:pt x="3745" y="3615"/>
                </a:cubicBezTo>
                <a:cubicBezTo>
                  <a:pt x="3745" y="3615"/>
                  <a:pt x="3927" y="1006"/>
                  <a:pt x="1410" y="175"/>
                </a:cubicBezTo>
                <a:cubicBezTo>
                  <a:pt x="1064" y="60"/>
                  <a:pt x="678" y="0"/>
                  <a:pt x="27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1" name="Google Shape;1041;p29"/>
          <p:cNvSpPr/>
          <p:nvPr/>
        </p:nvSpPr>
        <p:spPr>
          <a:xfrm rot="10800000" flipH="1">
            <a:off x="-4385" y="4061805"/>
            <a:ext cx="640745" cy="985667"/>
          </a:xfrm>
          <a:custGeom>
            <a:avLst/>
            <a:gdLst/>
            <a:ahLst/>
            <a:cxnLst/>
            <a:rect l="l" t="t" r="r" b="b"/>
            <a:pathLst>
              <a:path w="8313" h="12788" extrusionOk="0">
                <a:moveTo>
                  <a:pt x="278" y="0"/>
                </a:moveTo>
                <a:cubicBezTo>
                  <a:pt x="186" y="0"/>
                  <a:pt x="93" y="3"/>
                  <a:pt x="0" y="10"/>
                </a:cubicBezTo>
                <a:lnTo>
                  <a:pt x="0" y="12773"/>
                </a:lnTo>
                <a:cubicBezTo>
                  <a:pt x="108" y="12782"/>
                  <a:pt x="218" y="12787"/>
                  <a:pt x="329" y="12787"/>
                </a:cubicBezTo>
                <a:cubicBezTo>
                  <a:pt x="630" y="12787"/>
                  <a:pt x="944" y="12751"/>
                  <a:pt x="1274" y="12662"/>
                </a:cubicBezTo>
                <a:cubicBezTo>
                  <a:pt x="4124" y="11881"/>
                  <a:pt x="3640" y="8941"/>
                  <a:pt x="3640" y="8941"/>
                </a:cubicBezTo>
                <a:lnTo>
                  <a:pt x="3640" y="8941"/>
                </a:lnTo>
                <a:cubicBezTo>
                  <a:pt x="3640" y="8941"/>
                  <a:pt x="3724" y="8946"/>
                  <a:pt x="3869" y="8946"/>
                </a:cubicBezTo>
                <a:cubicBezTo>
                  <a:pt x="4761" y="8946"/>
                  <a:pt x="7963" y="8756"/>
                  <a:pt x="8158" y="6035"/>
                </a:cubicBezTo>
                <a:cubicBezTo>
                  <a:pt x="8313" y="3883"/>
                  <a:pt x="6209" y="3539"/>
                  <a:pt x="4852" y="3539"/>
                </a:cubicBezTo>
                <a:cubicBezTo>
                  <a:pt x="4217" y="3539"/>
                  <a:pt x="3745" y="3615"/>
                  <a:pt x="3745" y="3615"/>
                </a:cubicBezTo>
                <a:cubicBezTo>
                  <a:pt x="3745" y="3615"/>
                  <a:pt x="3927" y="1006"/>
                  <a:pt x="1410" y="175"/>
                </a:cubicBezTo>
                <a:cubicBezTo>
                  <a:pt x="1064" y="60"/>
                  <a:pt x="678" y="0"/>
                  <a:pt x="27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2" name="Google Shape;1042;p29"/>
          <p:cNvSpPr/>
          <p:nvPr/>
        </p:nvSpPr>
        <p:spPr>
          <a:xfrm flipH="1">
            <a:off x="8687009" y="185323"/>
            <a:ext cx="297142" cy="293755"/>
          </a:xfrm>
          <a:custGeom>
            <a:avLst/>
            <a:gdLst/>
            <a:ahLst/>
            <a:cxnLst/>
            <a:rect l="l" t="t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3" name="Google Shape;1043;p29"/>
          <p:cNvSpPr/>
          <p:nvPr/>
        </p:nvSpPr>
        <p:spPr>
          <a:xfrm flipH="1">
            <a:off x="8143478" y="1017363"/>
            <a:ext cx="191046" cy="188864"/>
          </a:xfrm>
          <a:custGeom>
            <a:avLst/>
            <a:gdLst/>
            <a:ahLst/>
            <a:cxnLst/>
            <a:rect l="l" t="t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4" name="Google Shape;1044;p29"/>
          <p:cNvSpPr/>
          <p:nvPr/>
        </p:nvSpPr>
        <p:spPr>
          <a:xfrm flipH="1">
            <a:off x="8658430" y="1399716"/>
            <a:ext cx="191046" cy="188864"/>
          </a:xfrm>
          <a:custGeom>
            <a:avLst/>
            <a:gdLst/>
            <a:ahLst/>
            <a:cxnLst/>
            <a:rect l="l" t="t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5" name="Google Shape;1045;p29"/>
          <p:cNvSpPr/>
          <p:nvPr/>
        </p:nvSpPr>
        <p:spPr>
          <a:xfrm flipH="1">
            <a:off x="383795" y="3814558"/>
            <a:ext cx="250092" cy="247231"/>
          </a:xfrm>
          <a:custGeom>
            <a:avLst/>
            <a:gdLst/>
            <a:ahLst/>
            <a:cxnLst/>
            <a:rect l="l" t="t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6" name="Google Shape;1046;p29"/>
          <p:cNvSpPr/>
          <p:nvPr/>
        </p:nvSpPr>
        <p:spPr>
          <a:xfrm flipH="1">
            <a:off x="8704363" y="4728450"/>
            <a:ext cx="149925" cy="139300"/>
          </a:xfrm>
          <a:custGeom>
            <a:avLst/>
            <a:gdLst/>
            <a:ahLst/>
            <a:cxnLst/>
            <a:rect l="l" t="t" r="r" b="b"/>
            <a:pathLst>
              <a:path w="5997" h="5572" extrusionOk="0">
                <a:moveTo>
                  <a:pt x="2361" y="0"/>
                </a:moveTo>
                <a:cubicBezTo>
                  <a:pt x="2319" y="0"/>
                  <a:pt x="2277" y="6"/>
                  <a:pt x="2234" y="18"/>
                </a:cubicBezTo>
                <a:cubicBezTo>
                  <a:pt x="1874" y="119"/>
                  <a:pt x="2093" y="1897"/>
                  <a:pt x="2093" y="1897"/>
                </a:cubicBezTo>
                <a:cubicBezTo>
                  <a:pt x="2093" y="1897"/>
                  <a:pt x="1" y="2502"/>
                  <a:pt x="35" y="2820"/>
                </a:cubicBezTo>
                <a:cubicBezTo>
                  <a:pt x="72" y="3140"/>
                  <a:pt x="2059" y="3566"/>
                  <a:pt x="2059" y="3566"/>
                </a:cubicBezTo>
                <a:cubicBezTo>
                  <a:pt x="2059" y="3566"/>
                  <a:pt x="1704" y="5341"/>
                  <a:pt x="2093" y="5553"/>
                </a:cubicBezTo>
                <a:cubicBezTo>
                  <a:pt x="2115" y="5565"/>
                  <a:pt x="2140" y="5571"/>
                  <a:pt x="2167" y="5571"/>
                </a:cubicBezTo>
                <a:cubicBezTo>
                  <a:pt x="2608" y="5571"/>
                  <a:pt x="3583" y="4026"/>
                  <a:pt x="3583" y="4026"/>
                </a:cubicBezTo>
                <a:cubicBezTo>
                  <a:pt x="3583" y="4026"/>
                  <a:pt x="4679" y="4585"/>
                  <a:pt x="5273" y="4585"/>
                </a:cubicBezTo>
                <a:cubicBezTo>
                  <a:pt x="5428" y="4585"/>
                  <a:pt x="5549" y="4547"/>
                  <a:pt x="5608" y="4452"/>
                </a:cubicBezTo>
                <a:cubicBezTo>
                  <a:pt x="5891" y="3992"/>
                  <a:pt x="4647" y="2792"/>
                  <a:pt x="4647" y="2792"/>
                </a:cubicBezTo>
                <a:cubicBezTo>
                  <a:pt x="4647" y="2792"/>
                  <a:pt x="5996" y="1543"/>
                  <a:pt x="5820" y="1225"/>
                </a:cubicBezTo>
                <a:cubicBezTo>
                  <a:pt x="5786" y="1163"/>
                  <a:pt x="5689" y="1138"/>
                  <a:pt x="5554" y="1138"/>
                </a:cubicBezTo>
                <a:cubicBezTo>
                  <a:pt x="4989" y="1138"/>
                  <a:pt x="3762" y="1579"/>
                  <a:pt x="3762" y="1579"/>
                </a:cubicBezTo>
                <a:cubicBezTo>
                  <a:pt x="3762" y="1579"/>
                  <a:pt x="3067" y="0"/>
                  <a:pt x="2361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047" name="Google Shape;1047;p29"/>
          <p:cNvGrpSpPr/>
          <p:nvPr/>
        </p:nvGrpSpPr>
        <p:grpSpPr>
          <a:xfrm rot="-932503">
            <a:off x="7539588" y="370388"/>
            <a:ext cx="1146642" cy="694934"/>
            <a:chOff x="478326" y="2825649"/>
            <a:chExt cx="1012293" cy="613511"/>
          </a:xfrm>
        </p:grpSpPr>
        <p:sp>
          <p:nvSpPr>
            <p:cNvPr id="1048" name="Google Shape;1048;p29"/>
            <p:cNvSpPr/>
            <p:nvPr/>
          </p:nvSpPr>
          <p:spPr>
            <a:xfrm>
              <a:off x="564423" y="2973101"/>
              <a:ext cx="778453" cy="442090"/>
            </a:xfrm>
            <a:custGeom>
              <a:avLst/>
              <a:gdLst/>
              <a:ahLst/>
              <a:cxnLst/>
              <a:rect l="l" t="t" r="r" b="b"/>
              <a:pathLst>
                <a:path w="19195" h="10901" extrusionOk="0">
                  <a:moveTo>
                    <a:pt x="10311" y="1"/>
                  </a:moveTo>
                  <a:cubicBezTo>
                    <a:pt x="6378" y="1"/>
                    <a:pt x="2305" y="2415"/>
                    <a:pt x="0" y="5483"/>
                  </a:cubicBezTo>
                  <a:lnTo>
                    <a:pt x="2622" y="7052"/>
                  </a:lnTo>
                  <a:cubicBezTo>
                    <a:pt x="2835" y="6649"/>
                    <a:pt x="2977" y="6220"/>
                    <a:pt x="3257" y="5848"/>
                  </a:cubicBezTo>
                  <a:cubicBezTo>
                    <a:pt x="3558" y="5453"/>
                    <a:pt x="3917" y="5078"/>
                    <a:pt x="4288" y="4750"/>
                  </a:cubicBezTo>
                  <a:cubicBezTo>
                    <a:pt x="4907" y="4206"/>
                    <a:pt x="5637" y="3800"/>
                    <a:pt x="6397" y="3490"/>
                  </a:cubicBezTo>
                  <a:cubicBezTo>
                    <a:pt x="7606" y="3002"/>
                    <a:pt x="8893" y="2692"/>
                    <a:pt x="10192" y="2692"/>
                  </a:cubicBezTo>
                  <a:cubicBezTo>
                    <a:pt x="10560" y="2692"/>
                    <a:pt x="10929" y="2717"/>
                    <a:pt x="11297" y="2769"/>
                  </a:cubicBezTo>
                  <a:cubicBezTo>
                    <a:pt x="14906" y="3290"/>
                    <a:pt x="18147" y="6913"/>
                    <a:pt x="17123" y="10653"/>
                  </a:cubicBezTo>
                  <a:lnTo>
                    <a:pt x="19194" y="10900"/>
                  </a:lnTo>
                  <a:cubicBezTo>
                    <a:pt x="19083" y="9636"/>
                    <a:pt x="19144" y="8349"/>
                    <a:pt x="18968" y="7078"/>
                  </a:cubicBezTo>
                  <a:cubicBezTo>
                    <a:pt x="18792" y="5808"/>
                    <a:pt x="18224" y="4675"/>
                    <a:pt x="17481" y="3641"/>
                  </a:cubicBezTo>
                  <a:cubicBezTo>
                    <a:pt x="16129" y="1766"/>
                    <a:pt x="14115" y="516"/>
                    <a:pt x="11834" y="127"/>
                  </a:cubicBezTo>
                  <a:cubicBezTo>
                    <a:pt x="11331" y="41"/>
                    <a:pt x="10822" y="1"/>
                    <a:pt x="1031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9" name="Google Shape;1049;p29"/>
            <p:cNvSpPr/>
            <p:nvPr/>
          </p:nvSpPr>
          <p:spPr>
            <a:xfrm>
              <a:off x="478326" y="2825649"/>
              <a:ext cx="1012293" cy="589710"/>
            </a:xfrm>
            <a:custGeom>
              <a:avLst/>
              <a:gdLst/>
              <a:ahLst/>
              <a:cxnLst/>
              <a:rect l="l" t="t" r="r" b="b"/>
              <a:pathLst>
                <a:path w="24961" h="14541" extrusionOk="0">
                  <a:moveTo>
                    <a:pt x="13876" y="1"/>
                  </a:moveTo>
                  <a:cubicBezTo>
                    <a:pt x="11718" y="1"/>
                    <a:pt x="9551" y="531"/>
                    <a:pt x="7523" y="1235"/>
                  </a:cubicBezTo>
                  <a:cubicBezTo>
                    <a:pt x="5904" y="1796"/>
                    <a:pt x="4268" y="2533"/>
                    <a:pt x="2964" y="3672"/>
                  </a:cubicBezTo>
                  <a:cubicBezTo>
                    <a:pt x="1880" y="4621"/>
                    <a:pt x="963" y="5696"/>
                    <a:pt x="1" y="6750"/>
                  </a:cubicBezTo>
                  <a:lnTo>
                    <a:pt x="1964" y="8684"/>
                  </a:lnTo>
                  <a:cubicBezTo>
                    <a:pt x="2420" y="7856"/>
                    <a:pt x="3178" y="7183"/>
                    <a:pt x="3877" y="6581"/>
                  </a:cubicBezTo>
                  <a:cubicBezTo>
                    <a:pt x="4836" y="5764"/>
                    <a:pt x="5847" y="5023"/>
                    <a:pt x="6969" y="4443"/>
                  </a:cubicBezTo>
                  <a:cubicBezTo>
                    <a:pt x="8688" y="3546"/>
                    <a:pt x="10578" y="3001"/>
                    <a:pt x="12495" y="3001"/>
                  </a:cubicBezTo>
                  <a:cubicBezTo>
                    <a:pt x="13201" y="3001"/>
                    <a:pt x="13910" y="3075"/>
                    <a:pt x="14616" y="3233"/>
                  </a:cubicBezTo>
                  <a:cubicBezTo>
                    <a:pt x="17096" y="3787"/>
                    <a:pt x="19178" y="5318"/>
                    <a:pt x="20513" y="7467"/>
                  </a:cubicBezTo>
                  <a:cubicBezTo>
                    <a:pt x="21753" y="9471"/>
                    <a:pt x="22189" y="12198"/>
                    <a:pt x="21689" y="14540"/>
                  </a:cubicBezTo>
                  <a:lnTo>
                    <a:pt x="24311" y="14286"/>
                  </a:lnTo>
                  <a:cubicBezTo>
                    <a:pt x="24298" y="14256"/>
                    <a:pt x="24291" y="14225"/>
                    <a:pt x="24298" y="14199"/>
                  </a:cubicBezTo>
                  <a:cubicBezTo>
                    <a:pt x="24960" y="11140"/>
                    <a:pt x="24923" y="8166"/>
                    <a:pt x="23287" y="5396"/>
                  </a:cubicBezTo>
                  <a:cubicBezTo>
                    <a:pt x="21814" y="2895"/>
                    <a:pt x="19506" y="1040"/>
                    <a:pt x="16671" y="330"/>
                  </a:cubicBezTo>
                  <a:cubicBezTo>
                    <a:pt x="15749" y="101"/>
                    <a:pt x="14813" y="1"/>
                    <a:pt x="1387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0" name="Google Shape;1050;p29"/>
            <p:cNvSpPr/>
            <p:nvPr/>
          </p:nvSpPr>
          <p:spPr>
            <a:xfrm>
              <a:off x="679232" y="3102020"/>
              <a:ext cx="581396" cy="301932"/>
            </a:xfrm>
            <a:custGeom>
              <a:avLst/>
              <a:gdLst/>
              <a:ahLst/>
              <a:cxnLst/>
              <a:rect l="l" t="t" r="r" b="b"/>
              <a:pathLst>
                <a:path w="14336" h="7445" extrusionOk="0">
                  <a:moveTo>
                    <a:pt x="7281" y="1"/>
                  </a:moveTo>
                  <a:cubicBezTo>
                    <a:pt x="5940" y="1"/>
                    <a:pt x="4608" y="356"/>
                    <a:pt x="3380" y="902"/>
                  </a:cubicBezTo>
                  <a:cubicBezTo>
                    <a:pt x="2619" y="1237"/>
                    <a:pt x="1950" y="1703"/>
                    <a:pt x="1346" y="2271"/>
                  </a:cubicBezTo>
                  <a:cubicBezTo>
                    <a:pt x="799" y="2784"/>
                    <a:pt x="470" y="3440"/>
                    <a:pt x="1" y="3990"/>
                  </a:cubicBezTo>
                  <a:lnTo>
                    <a:pt x="1940" y="5055"/>
                  </a:lnTo>
                  <a:cubicBezTo>
                    <a:pt x="1940" y="5055"/>
                    <a:pt x="4024" y="2240"/>
                    <a:pt x="6947" y="2240"/>
                  </a:cubicBezTo>
                  <a:cubicBezTo>
                    <a:pt x="7324" y="2240"/>
                    <a:pt x="7716" y="2287"/>
                    <a:pt x="8118" y="2393"/>
                  </a:cubicBezTo>
                  <a:cubicBezTo>
                    <a:pt x="12690" y="3592"/>
                    <a:pt x="11322" y="7248"/>
                    <a:pt x="11322" y="7248"/>
                  </a:cubicBezTo>
                  <a:lnTo>
                    <a:pt x="13964" y="7444"/>
                  </a:lnTo>
                  <a:cubicBezTo>
                    <a:pt x="14335" y="3920"/>
                    <a:pt x="11913" y="625"/>
                    <a:pt x="8385" y="84"/>
                  </a:cubicBezTo>
                  <a:cubicBezTo>
                    <a:pt x="8018" y="28"/>
                    <a:pt x="7649" y="1"/>
                    <a:pt x="728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1" name="Google Shape;1051;p29"/>
            <p:cNvSpPr/>
            <p:nvPr/>
          </p:nvSpPr>
          <p:spPr>
            <a:xfrm>
              <a:off x="663416" y="3082230"/>
              <a:ext cx="636957" cy="337093"/>
            </a:xfrm>
            <a:custGeom>
              <a:avLst/>
              <a:gdLst/>
              <a:ahLst/>
              <a:cxnLst/>
              <a:rect l="l" t="t" r="r" b="b"/>
              <a:pathLst>
                <a:path w="15706" h="8312" extrusionOk="0">
                  <a:moveTo>
                    <a:pt x="7751" y="1"/>
                  </a:moveTo>
                  <a:cubicBezTo>
                    <a:pt x="6452" y="1"/>
                    <a:pt x="5165" y="311"/>
                    <a:pt x="3956" y="799"/>
                  </a:cubicBezTo>
                  <a:cubicBezTo>
                    <a:pt x="3196" y="1109"/>
                    <a:pt x="2466" y="1515"/>
                    <a:pt x="1847" y="2059"/>
                  </a:cubicBezTo>
                  <a:cubicBezTo>
                    <a:pt x="1476" y="2387"/>
                    <a:pt x="1117" y="2762"/>
                    <a:pt x="816" y="3157"/>
                  </a:cubicBezTo>
                  <a:cubicBezTo>
                    <a:pt x="536" y="3529"/>
                    <a:pt x="394" y="3958"/>
                    <a:pt x="181" y="4361"/>
                  </a:cubicBezTo>
                  <a:cubicBezTo>
                    <a:pt x="134" y="4448"/>
                    <a:pt x="86" y="4536"/>
                    <a:pt x="29" y="4620"/>
                  </a:cubicBezTo>
                  <a:cubicBezTo>
                    <a:pt x="1" y="4663"/>
                    <a:pt x="42" y="4780"/>
                    <a:pt x="93" y="4780"/>
                  </a:cubicBezTo>
                  <a:cubicBezTo>
                    <a:pt x="103" y="4780"/>
                    <a:pt x="113" y="4776"/>
                    <a:pt x="124" y="4766"/>
                  </a:cubicBezTo>
                  <a:cubicBezTo>
                    <a:pt x="219" y="4675"/>
                    <a:pt x="306" y="4580"/>
                    <a:pt x="391" y="4478"/>
                  </a:cubicBezTo>
                  <a:cubicBezTo>
                    <a:pt x="860" y="3928"/>
                    <a:pt x="1189" y="3272"/>
                    <a:pt x="1736" y="2759"/>
                  </a:cubicBezTo>
                  <a:cubicBezTo>
                    <a:pt x="2340" y="2191"/>
                    <a:pt x="3009" y="1725"/>
                    <a:pt x="3770" y="1390"/>
                  </a:cubicBezTo>
                  <a:cubicBezTo>
                    <a:pt x="4998" y="844"/>
                    <a:pt x="6330" y="489"/>
                    <a:pt x="7671" y="489"/>
                  </a:cubicBezTo>
                  <a:cubicBezTo>
                    <a:pt x="8039" y="489"/>
                    <a:pt x="8408" y="516"/>
                    <a:pt x="8775" y="572"/>
                  </a:cubicBezTo>
                  <a:cubicBezTo>
                    <a:pt x="12303" y="1113"/>
                    <a:pt x="14725" y="4408"/>
                    <a:pt x="14354" y="7932"/>
                  </a:cubicBezTo>
                  <a:cubicBezTo>
                    <a:pt x="14348" y="7993"/>
                    <a:pt x="14343" y="8057"/>
                    <a:pt x="14337" y="8118"/>
                  </a:cubicBezTo>
                  <a:cubicBezTo>
                    <a:pt x="14325" y="8201"/>
                    <a:pt x="14437" y="8312"/>
                    <a:pt x="14520" y="8312"/>
                  </a:cubicBezTo>
                  <a:cubicBezTo>
                    <a:pt x="14552" y="8312"/>
                    <a:pt x="14580" y="8295"/>
                    <a:pt x="14594" y="8254"/>
                  </a:cubicBezTo>
                  <a:cubicBezTo>
                    <a:pt x="14627" y="8159"/>
                    <a:pt x="14655" y="8061"/>
                    <a:pt x="14682" y="7962"/>
                  </a:cubicBezTo>
                  <a:cubicBezTo>
                    <a:pt x="15706" y="4222"/>
                    <a:pt x="12465" y="599"/>
                    <a:pt x="8856" y="78"/>
                  </a:cubicBezTo>
                  <a:cubicBezTo>
                    <a:pt x="8488" y="26"/>
                    <a:pt x="8119" y="1"/>
                    <a:pt x="7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2" name="Google Shape;1052;p29"/>
            <p:cNvSpPr/>
            <p:nvPr/>
          </p:nvSpPr>
          <p:spPr>
            <a:xfrm>
              <a:off x="547390" y="2947350"/>
              <a:ext cx="830810" cy="491810"/>
            </a:xfrm>
            <a:custGeom>
              <a:avLst/>
              <a:gdLst/>
              <a:ahLst/>
              <a:cxnLst/>
              <a:rect l="l" t="t" r="r" b="b"/>
              <a:pathLst>
                <a:path w="20486" h="12127" extrusionOk="0">
                  <a:moveTo>
                    <a:pt x="10792" y="0"/>
                  </a:moveTo>
                  <a:cubicBezTo>
                    <a:pt x="8875" y="0"/>
                    <a:pt x="6985" y="545"/>
                    <a:pt x="5266" y="1442"/>
                  </a:cubicBezTo>
                  <a:cubicBezTo>
                    <a:pt x="4144" y="2022"/>
                    <a:pt x="3133" y="2763"/>
                    <a:pt x="2174" y="3580"/>
                  </a:cubicBezTo>
                  <a:cubicBezTo>
                    <a:pt x="1475" y="4182"/>
                    <a:pt x="717" y="4855"/>
                    <a:pt x="261" y="5683"/>
                  </a:cubicBezTo>
                  <a:cubicBezTo>
                    <a:pt x="173" y="5845"/>
                    <a:pt x="92" y="6010"/>
                    <a:pt x="31" y="6186"/>
                  </a:cubicBezTo>
                  <a:cubicBezTo>
                    <a:pt x="1" y="6269"/>
                    <a:pt x="97" y="6371"/>
                    <a:pt x="182" y="6371"/>
                  </a:cubicBezTo>
                  <a:cubicBezTo>
                    <a:pt x="210" y="6371"/>
                    <a:pt x="237" y="6360"/>
                    <a:pt x="258" y="6331"/>
                  </a:cubicBezTo>
                  <a:cubicBezTo>
                    <a:pt x="308" y="6260"/>
                    <a:pt x="366" y="6193"/>
                    <a:pt x="420" y="6118"/>
                  </a:cubicBezTo>
                  <a:cubicBezTo>
                    <a:pt x="2725" y="3050"/>
                    <a:pt x="6798" y="636"/>
                    <a:pt x="10731" y="636"/>
                  </a:cubicBezTo>
                  <a:cubicBezTo>
                    <a:pt x="11242" y="636"/>
                    <a:pt x="11751" y="676"/>
                    <a:pt x="12254" y="762"/>
                  </a:cubicBezTo>
                  <a:cubicBezTo>
                    <a:pt x="14535" y="1151"/>
                    <a:pt x="16549" y="2401"/>
                    <a:pt x="17901" y="4276"/>
                  </a:cubicBezTo>
                  <a:cubicBezTo>
                    <a:pt x="18644" y="5310"/>
                    <a:pt x="19212" y="6443"/>
                    <a:pt x="19388" y="7713"/>
                  </a:cubicBezTo>
                  <a:cubicBezTo>
                    <a:pt x="19564" y="8984"/>
                    <a:pt x="19503" y="10271"/>
                    <a:pt x="19614" y="11535"/>
                  </a:cubicBezTo>
                  <a:cubicBezTo>
                    <a:pt x="19628" y="11691"/>
                    <a:pt x="19645" y="11843"/>
                    <a:pt x="19665" y="11998"/>
                  </a:cubicBezTo>
                  <a:cubicBezTo>
                    <a:pt x="19672" y="12053"/>
                    <a:pt x="19748" y="12126"/>
                    <a:pt x="19806" y="12126"/>
                  </a:cubicBezTo>
                  <a:cubicBezTo>
                    <a:pt x="19834" y="12126"/>
                    <a:pt x="19857" y="12110"/>
                    <a:pt x="19868" y="12070"/>
                  </a:cubicBezTo>
                  <a:cubicBezTo>
                    <a:pt x="19918" y="11897"/>
                    <a:pt x="19949" y="11718"/>
                    <a:pt x="19986" y="11539"/>
                  </a:cubicBezTo>
                  <a:cubicBezTo>
                    <a:pt x="20486" y="9197"/>
                    <a:pt x="20050" y="6470"/>
                    <a:pt x="18810" y="4466"/>
                  </a:cubicBezTo>
                  <a:cubicBezTo>
                    <a:pt x="17475" y="2317"/>
                    <a:pt x="15393" y="786"/>
                    <a:pt x="12913" y="232"/>
                  </a:cubicBezTo>
                  <a:cubicBezTo>
                    <a:pt x="12207" y="74"/>
                    <a:pt x="11498" y="0"/>
                    <a:pt x="107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053" name="Google Shape;1053;p29"/>
          <p:cNvSpPr/>
          <p:nvPr/>
        </p:nvSpPr>
        <p:spPr>
          <a:xfrm flipH="1">
            <a:off x="628438" y="4824038"/>
            <a:ext cx="160800" cy="158950"/>
          </a:xfrm>
          <a:custGeom>
            <a:avLst/>
            <a:gdLst/>
            <a:ahLst/>
            <a:cxnLst/>
            <a:rect l="l" t="t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54" name="Google Shape;1054;p29"/>
          <p:cNvSpPr/>
          <p:nvPr/>
        </p:nvSpPr>
        <p:spPr>
          <a:xfrm flipH="1">
            <a:off x="1657613" y="4599413"/>
            <a:ext cx="160800" cy="158950"/>
          </a:xfrm>
          <a:custGeom>
            <a:avLst/>
            <a:gdLst/>
            <a:ahLst/>
            <a:cxnLst/>
            <a:rect l="l" t="t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55" name="Google Shape;1055;p29"/>
          <p:cNvSpPr/>
          <p:nvPr/>
        </p:nvSpPr>
        <p:spPr>
          <a:xfrm flipH="1">
            <a:off x="783813" y="229463"/>
            <a:ext cx="160800" cy="158950"/>
          </a:xfrm>
          <a:custGeom>
            <a:avLst/>
            <a:gdLst/>
            <a:ahLst/>
            <a:cxnLst/>
            <a:rect l="l" t="t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56" name="Google Shape;1056;p29"/>
          <p:cNvSpPr/>
          <p:nvPr/>
        </p:nvSpPr>
        <p:spPr>
          <a:xfrm rot="-2209237" flipH="1">
            <a:off x="205787" y="571836"/>
            <a:ext cx="160797" cy="158947"/>
          </a:xfrm>
          <a:custGeom>
            <a:avLst/>
            <a:gdLst/>
            <a:ahLst/>
            <a:cxnLst/>
            <a:rect l="l" t="t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057" name="Google Shape;1057;p29"/>
          <p:cNvGrpSpPr/>
          <p:nvPr/>
        </p:nvGrpSpPr>
        <p:grpSpPr>
          <a:xfrm flipH="1">
            <a:off x="617852" y="733926"/>
            <a:ext cx="903988" cy="755732"/>
            <a:chOff x="-304950" y="1799125"/>
            <a:chExt cx="1469422" cy="1228432"/>
          </a:xfrm>
        </p:grpSpPr>
        <p:sp>
          <p:nvSpPr>
            <p:cNvPr id="1058" name="Google Shape;1058;p29"/>
            <p:cNvSpPr/>
            <p:nvPr/>
          </p:nvSpPr>
          <p:spPr>
            <a:xfrm>
              <a:off x="-304950" y="2353565"/>
              <a:ext cx="1181737" cy="673993"/>
            </a:xfrm>
            <a:custGeom>
              <a:avLst/>
              <a:gdLst/>
              <a:ahLst/>
              <a:cxnLst/>
              <a:rect l="l" t="t" r="r" b="b"/>
              <a:pathLst>
                <a:path w="22071" h="12588" extrusionOk="0">
                  <a:moveTo>
                    <a:pt x="7465" y="0"/>
                  </a:moveTo>
                  <a:lnTo>
                    <a:pt x="7154" y="254"/>
                  </a:lnTo>
                  <a:cubicBezTo>
                    <a:pt x="7161" y="278"/>
                    <a:pt x="7161" y="312"/>
                    <a:pt x="7140" y="328"/>
                  </a:cubicBezTo>
                  <a:cubicBezTo>
                    <a:pt x="6028" y="1251"/>
                    <a:pt x="4971" y="2251"/>
                    <a:pt x="3843" y="3167"/>
                  </a:cubicBezTo>
                  <a:cubicBezTo>
                    <a:pt x="2714" y="4083"/>
                    <a:pt x="1491" y="5367"/>
                    <a:pt x="136" y="5935"/>
                  </a:cubicBezTo>
                  <a:cubicBezTo>
                    <a:pt x="129" y="5937"/>
                    <a:pt x="124" y="5938"/>
                    <a:pt x="119" y="5938"/>
                  </a:cubicBezTo>
                  <a:cubicBezTo>
                    <a:pt x="109" y="5938"/>
                    <a:pt x="101" y="5935"/>
                    <a:pt x="95" y="5928"/>
                  </a:cubicBezTo>
                  <a:lnTo>
                    <a:pt x="0" y="6002"/>
                  </a:lnTo>
                  <a:cubicBezTo>
                    <a:pt x="0" y="6002"/>
                    <a:pt x="2126" y="9831"/>
                    <a:pt x="10169" y="11930"/>
                  </a:cubicBezTo>
                  <a:cubicBezTo>
                    <a:pt x="12055" y="12423"/>
                    <a:pt x="14007" y="12588"/>
                    <a:pt x="15770" y="12588"/>
                  </a:cubicBezTo>
                  <a:cubicBezTo>
                    <a:pt x="19297" y="12588"/>
                    <a:pt x="22071" y="11930"/>
                    <a:pt x="22071" y="11930"/>
                  </a:cubicBezTo>
                  <a:lnTo>
                    <a:pt x="21921" y="10973"/>
                  </a:lnTo>
                  <a:cubicBezTo>
                    <a:pt x="21912" y="10980"/>
                    <a:pt x="21901" y="10984"/>
                    <a:pt x="21890" y="10984"/>
                  </a:cubicBezTo>
                  <a:cubicBezTo>
                    <a:pt x="21871" y="10984"/>
                    <a:pt x="21851" y="10971"/>
                    <a:pt x="21840" y="10943"/>
                  </a:cubicBezTo>
                  <a:cubicBezTo>
                    <a:pt x="21364" y="9530"/>
                    <a:pt x="21232" y="7969"/>
                    <a:pt x="21009" y="6502"/>
                  </a:cubicBezTo>
                  <a:cubicBezTo>
                    <a:pt x="20881" y="5685"/>
                    <a:pt x="20762" y="4863"/>
                    <a:pt x="20664" y="4039"/>
                  </a:cubicBezTo>
                  <a:cubicBezTo>
                    <a:pt x="20634" y="3803"/>
                    <a:pt x="20472" y="3191"/>
                    <a:pt x="20624" y="2937"/>
                  </a:cubicBezTo>
                  <a:cubicBezTo>
                    <a:pt x="17805" y="2876"/>
                    <a:pt x="15552" y="2623"/>
                    <a:pt x="13555" y="2177"/>
                  </a:cubicBezTo>
                  <a:lnTo>
                    <a:pt x="13555" y="2187"/>
                  </a:lnTo>
                  <a:cubicBezTo>
                    <a:pt x="13217" y="3617"/>
                    <a:pt x="12585" y="5012"/>
                    <a:pt x="12081" y="6387"/>
                  </a:cubicBezTo>
                  <a:cubicBezTo>
                    <a:pt x="11530" y="7888"/>
                    <a:pt x="10899" y="9368"/>
                    <a:pt x="10351" y="10865"/>
                  </a:cubicBezTo>
                  <a:cubicBezTo>
                    <a:pt x="10342" y="10890"/>
                    <a:pt x="10328" y="10901"/>
                    <a:pt x="10314" y="10901"/>
                  </a:cubicBezTo>
                  <a:cubicBezTo>
                    <a:pt x="10281" y="10901"/>
                    <a:pt x="10246" y="10847"/>
                    <a:pt x="10263" y="10804"/>
                  </a:cubicBezTo>
                  <a:cubicBezTo>
                    <a:pt x="10807" y="9321"/>
                    <a:pt x="11273" y="7797"/>
                    <a:pt x="11818" y="6309"/>
                  </a:cubicBezTo>
                  <a:cubicBezTo>
                    <a:pt x="12321" y="4935"/>
                    <a:pt x="12736" y="3455"/>
                    <a:pt x="13402" y="2146"/>
                  </a:cubicBezTo>
                  <a:cubicBezTo>
                    <a:pt x="11264" y="1657"/>
                    <a:pt x="9414" y="944"/>
                    <a:pt x="746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9" name="Google Shape;1059;p29"/>
            <p:cNvSpPr/>
            <p:nvPr/>
          </p:nvSpPr>
          <p:spPr>
            <a:xfrm>
              <a:off x="-20901" y="2114387"/>
              <a:ext cx="51454" cy="33036"/>
            </a:xfrm>
            <a:custGeom>
              <a:avLst/>
              <a:gdLst/>
              <a:ahLst/>
              <a:cxnLst/>
              <a:rect l="l" t="t" r="r" b="b"/>
              <a:pathLst>
                <a:path w="961" h="617" extrusionOk="0">
                  <a:moveTo>
                    <a:pt x="586" y="0"/>
                  </a:moveTo>
                  <a:cubicBezTo>
                    <a:pt x="511" y="4"/>
                    <a:pt x="433" y="0"/>
                    <a:pt x="366" y="17"/>
                  </a:cubicBezTo>
                  <a:cubicBezTo>
                    <a:pt x="204" y="51"/>
                    <a:pt x="1" y="197"/>
                    <a:pt x="65" y="389"/>
                  </a:cubicBezTo>
                  <a:cubicBezTo>
                    <a:pt x="119" y="547"/>
                    <a:pt x="387" y="616"/>
                    <a:pt x="596" y="616"/>
                  </a:cubicBezTo>
                  <a:cubicBezTo>
                    <a:pt x="674" y="616"/>
                    <a:pt x="744" y="606"/>
                    <a:pt x="792" y="588"/>
                  </a:cubicBezTo>
                  <a:cubicBezTo>
                    <a:pt x="960" y="524"/>
                    <a:pt x="946" y="355"/>
                    <a:pt x="869" y="220"/>
                  </a:cubicBezTo>
                  <a:cubicBezTo>
                    <a:pt x="795" y="91"/>
                    <a:pt x="700" y="30"/>
                    <a:pt x="58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0" name="Google Shape;1060;p29"/>
            <p:cNvSpPr/>
            <p:nvPr/>
          </p:nvSpPr>
          <p:spPr>
            <a:xfrm>
              <a:off x="421690" y="2290491"/>
              <a:ext cx="51026" cy="24951"/>
            </a:xfrm>
            <a:custGeom>
              <a:avLst/>
              <a:gdLst/>
              <a:ahLst/>
              <a:cxnLst/>
              <a:rect l="l" t="t" r="r" b="b"/>
              <a:pathLst>
                <a:path w="953" h="466" extrusionOk="0">
                  <a:moveTo>
                    <a:pt x="440" y="0"/>
                  </a:moveTo>
                  <a:cubicBezTo>
                    <a:pt x="277" y="0"/>
                    <a:pt x="68" y="57"/>
                    <a:pt x="41" y="212"/>
                  </a:cubicBezTo>
                  <a:cubicBezTo>
                    <a:pt x="0" y="439"/>
                    <a:pt x="423" y="466"/>
                    <a:pt x="561" y="466"/>
                  </a:cubicBezTo>
                  <a:cubicBezTo>
                    <a:pt x="700" y="466"/>
                    <a:pt x="953" y="411"/>
                    <a:pt x="848" y="222"/>
                  </a:cubicBezTo>
                  <a:cubicBezTo>
                    <a:pt x="778" y="97"/>
                    <a:pt x="636" y="43"/>
                    <a:pt x="491" y="2"/>
                  </a:cubicBezTo>
                  <a:cubicBezTo>
                    <a:pt x="474" y="1"/>
                    <a:pt x="457" y="0"/>
                    <a:pt x="44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1" name="Google Shape;1061;p29"/>
            <p:cNvSpPr/>
            <p:nvPr/>
          </p:nvSpPr>
          <p:spPr>
            <a:xfrm>
              <a:off x="839544" y="2338519"/>
              <a:ext cx="64947" cy="39943"/>
            </a:xfrm>
            <a:custGeom>
              <a:avLst/>
              <a:gdLst/>
              <a:ahLst/>
              <a:cxnLst/>
              <a:rect l="l" t="t" r="r" b="b"/>
              <a:pathLst>
                <a:path w="1213" h="746" extrusionOk="0">
                  <a:moveTo>
                    <a:pt x="800" y="1"/>
                  </a:moveTo>
                  <a:cubicBezTo>
                    <a:pt x="546" y="15"/>
                    <a:pt x="259" y="116"/>
                    <a:pt x="144" y="333"/>
                  </a:cubicBezTo>
                  <a:cubicBezTo>
                    <a:pt x="0" y="606"/>
                    <a:pt x="500" y="745"/>
                    <a:pt x="746" y="745"/>
                  </a:cubicBezTo>
                  <a:cubicBezTo>
                    <a:pt x="770" y="745"/>
                    <a:pt x="792" y="744"/>
                    <a:pt x="810" y="741"/>
                  </a:cubicBezTo>
                  <a:cubicBezTo>
                    <a:pt x="1030" y="707"/>
                    <a:pt x="1212" y="521"/>
                    <a:pt x="1212" y="295"/>
                  </a:cubicBezTo>
                  <a:cubicBezTo>
                    <a:pt x="1212" y="204"/>
                    <a:pt x="1178" y="127"/>
                    <a:pt x="1104" y="72"/>
                  </a:cubicBezTo>
                  <a:cubicBezTo>
                    <a:pt x="1013" y="8"/>
                    <a:pt x="902" y="25"/>
                    <a:pt x="80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2" name="Google Shape;1062;p29"/>
            <p:cNvSpPr/>
            <p:nvPr/>
          </p:nvSpPr>
          <p:spPr>
            <a:xfrm>
              <a:off x="-216496" y="2018117"/>
              <a:ext cx="1366458" cy="435193"/>
            </a:xfrm>
            <a:custGeom>
              <a:avLst/>
              <a:gdLst/>
              <a:ahLst/>
              <a:cxnLst/>
              <a:rect l="l" t="t" r="r" b="b"/>
              <a:pathLst>
                <a:path w="25521" h="8128" extrusionOk="0">
                  <a:moveTo>
                    <a:pt x="4138" y="1493"/>
                  </a:moveTo>
                  <a:cubicBezTo>
                    <a:pt x="4230" y="1493"/>
                    <a:pt x="4330" y="1525"/>
                    <a:pt x="4404" y="1561"/>
                  </a:cubicBezTo>
                  <a:cubicBezTo>
                    <a:pt x="4552" y="1633"/>
                    <a:pt x="4677" y="1747"/>
                    <a:pt x="4769" y="1883"/>
                  </a:cubicBezTo>
                  <a:cubicBezTo>
                    <a:pt x="4891" y="2065"/>
                    <a:pt x="4972" y="2335"/>
                    <a:pt x="4827" y="2528"/>
                  </a:cubicBezTo>
                  <a:cubicBezTo>
                    <a:pt x="4721" y="2670"/>
                    <a:pt x="4541" y="2716"/>
                    <a:pt x="4358" y="2716"/>
                  </a:cubicBezTo>
                  <a:cubicBezTo>
                    <a:pt x="4217" y="2716"/>
                    <a:pt x="4074" y="2689"/>
                    <a:pt x="3961" y="2656"/>
                  </a:cubicBezTo>
                  <a:cubicBezTo>
                    <a:pt x="3617" y="2555"/>
                    <a:pt x="3252" y="2265"/>
                    <a:pt x="3428" y="1869"/>
                  </a:cubicBezTo>
                  <a:cubicBezTo>
                    <a:pt x="3525" y="1643"/>
                    <a:pt x="3768" y="1528"/>
                    <a:pt x="4016" y="1518"/>
                  </a:cubicBezTo>
                  <a:cubicBezTo>
                    <a:pt x="4052" y="1500"/>
                    <a:pt x="4094" y="1493"/>
                    <a:pt x="4138" y="1493"/>
                  </a:cubicBezTo>
                  <a:close/>
                  <a:moveTo>
                    <a:pt x="12348" y="4862"/>
                  </a:moveTo>
                  <a:cubicBezTo>
                    <a:pt x="12607" y="4862"/>
                    <a:pt x="12888" y="5063"/>
                    <a:pt x="12987" y="5289"/>
                  </a:cubicBezTo>
                  <a:cubicBezTo>
                    <a:pt x="13138" y="5630"/>
                    <a:pt x="12838" y="5802"/>
                    <a:pt x="12535" y="5802"/>
                  </a:cubicBezTo>
                  <a:cubicBezTo>
                    <a:pt x="12531" y="5802"/>
                    <a:pt x="12528" y="5802"/>
                    <a:pt x="12524" y="5802"/>
                  </a:cubicBezTo>
                  <a:cubicBezTo>
                    <a:pt x="12210" y="5802"/>
                    <a:pt x="11663" y="5644"/>
                    <a:pt x="11724" y="5225"/>
                  </a:cubicBezTo>
                  <a:cubicBezTo>
                    <a:pt x="11744" y="5086"/>
                    <a:pt x="11842" y="4978"/>
                    <a:pt x="11967" y="4924"/>
                  </a:cubicBezTo>
                  <a:cubicBezTo>
                    <a:pt x="12030" y="4895"/>
                    <a:pt x="12092" y="4884"/>
                    <a:pt x="12151" y="4884"/>
                  </a:cubicBezTo>
                  <a:cubicBezTo>
                    <a:pt x="12167" y="4884"/>
                    <a:pt x="12184" y="4885"/>
                    <a:pt x="12200" y="4887"/>
                  </a:cubicBezTo>
                  <a:cubicBezTo>
                    <a:pt x="12247" y="4870"/>
                    <a:pt x="12297" y="4862"/>
                    <a:pt x="12348" y="4862"/>
                  </a:cubicBezTo>
                  <a:close/>
                  <a:moveTo>
                    <a:pt x="20574" y="5778"/>
                  </a:moveTo>
                  <a:cubicBezTo>
                    <a:pt x="20861" y="5778"/>
                    <a:pt x="21106" y="5988"/>
                    <a:pt x="21149" y="6282"/>
                  </a:cubicBezTo>
                  <a:cubicBezTo>
                    <a:pt x="21182" y="6526"/>
                    <a:pt x="21063" y="6772"/>
                    <a:pt x="20848" y="6894"/>
                  </a:cubicBezTo>
                  <a:cubicBezTo>
                    <a:pt x="20741" y="6955"/>
                    <a:pt x="20621" y="6981"/>
                    <a:pt x="20498" y="6981"/>
                  </a:cubicBezTo>
                  <a:cubicBezTo>
                    <a:pt x="20271" y="6981"/>
                    <a:pt x="20036" y="6892"/>
                    <a:pt x="19861" y="6769"/>
                  </a:cubicBezTo>
                  <a:cubicBezTo>
                    <a:pt x="19600" y="6587"/>
                    <a:pt x="19509" y="6265"/>
                    <a:pt x="19756" y="6029"/>
                  </a:cubicBezTo>
                  <a:cubicBezTo>
                    <a:pt x="19924" y="5868"/>
                    <a:pt x="20150" y="5796"/>
                    <a:pt x="20376" y="5796"/>
                  </a:cubicBezTo>
                  <a:cubicBezTo>
                    <a:pt x="20405" y="5796"/>
                    <a:pt x="20434" y="5797"/>
                    <a:pt x="20462" y="5799"/>
                  </a:cubicBezTo>
                  <a:cubicBezTo>
                    <a:pt x="20469" y="5796"/>
                    <a:pt x="20469" y="5786"/>
                    <a:pt x="20475" y="5786"/>
                  </a:cubicBezTo>
                  <a:cubicBezTo>
                    <a:pt x="20509" y="5781"/>
                    <a:pt x="20542" y="5778"/>
                    <a:pt x="20574" y="5778"/>
                  </a:cubicBezTo>
                  <a:close/>
                  <a:moveTo>
                    <a:pt x="3776" y="0"/>
                  </a:moveTo>
                  <a:cubicBezTo>
                    <a:pt x="3554" y="0"/>
                    <a:pt x="3332" y="6"/>
                    <a:pt x="3110" y="20"/>
                  </a:cubicBezTo>
                  <a:cubicBezTo>
                    <a:pt x="2363" y="72"/>
                    <a:pt x="1484" y="166"/>
                    <a:pt x="886" y="666"/>
                  </a:cubicBezTo>
                  <a:cubicBezTo>
                    <a:pt x="1" y="1407"/>
                    <a:pt x="440" y="2305"/>
                    <a:pt x="1221" y="2917"/>
                  </a:cubicBezTo>
                  <a:cubicBezTo>
                    <a:pt x="2964" y="4282"/>
                    <a:pt x="5381" y="5141"/>
                    <a:pt x="7458" y="5827"/>
                  </a:cubicBezTo>
                  <a:cubicBezTo>
                    <a:pt x="10105" y="6699"/>
                    <a:pt x="12848" y="7239"/>
                    <a:pt x="15606" y="7607"/>
                  </a:cubicBezTo>
                  <a:cubicBezTo>
                    <a:pt x="17347" y="7842"/>
                    <a:pt x="19174" y="8128"/>
                    <a:pt x="20973" y="8128"/>
                  </a:cubicBezTo>
                  <a:cubicBezTo>
                    <a:pt x="21741" y="8128"/>
                    <a:pt x="22504" y="8076"/>
                    <a:pt x="23253" y="7945"/>
                  </a:cubicBezTo>
                  <a:cubicBezTo>
                    <a:pt x="24003" y="7817"/>
                    <a:pt x="25521" y="7505"/>
                    <a:pt x="25078" y="6438"/>
                  </a:cubicBezTo>
                  <a:cubicBezTo>
                    <a:pt x="24724" y="5579"/>
                    <a:pt x="23548" y="4968"/>
                    <a:pt x="22780" y="4535"/>
                  </a:cubicBezTo>
                  <a:cubicBezTo>
                    <a:pt x="22114" y="4160"/>
                    <a:pt x="21422" y="3843"/>
                    <a:pt x="20689" y="3633"/>
                  </a:cubicBezTo>
                  <a:cubicBezTo>
                    <a:pt x="20682" y="3647"/>
                    <a:pt x="20675" y="3664"/>
                    <a:pt x="20651" y="3670"/>
                  </a:cubicBezTo>
                  <a:cubicBezTo>
                    <a:pt x="19356" y="4080"/>
                    <a:pt x="17946" y="4264"/>
                    <a:pt x="16537" y="4264"/>
                  </a:cubicBezTo>
                  <a:cubicBezTo>
                    <a:pt x="15295" y="4264"/>
                    <a:pt x="14054" y="4121"/>
                    <a:pt x="12892" y="3863"/>
                  </a:cubicBezTo>
                  <a:cubicBezTo>
                    <a:pt x="10950" y="3430"/>
                    <a:pt x="8168" y="2491"/>
                    <a:pt x="7073" y="663"/>
                  </a:cubicBezTo>
                  <a:cubicBezTo>
                    <a:pt x="7045" y="677"/>
                    <a:pt x="7013" y="683"/>
                    <a:pt x="6980" y="683"/>
                  </a:cubicBezTo>
                  <a:cubicBezTo>
                    <a:pt x="6868" y="683"/>
                    <a:pt x="6751" y="607"/>
                    <a:pt x="6769" y="484"/>
                  </a:cubicBezTo>
                  <a:cubicBezTo>
                    <a:pt x="6789" y="359"/>
                    <a:pt x="6827" y="237"/>
                    <a:pt x="6867" y="115"/>
                  </a:cubicBezTo>
                  <a:lnTo>
                    <a:pt x="6867" y="115"/>
                  </a:lnTo>
                  <a:cubicBezTo>
                    <a:pt x="6823" y="116"/>
                    <a:pt x="6779" y="116"/>
                    <a:pt x="6734" y="116"/>
                  </a:cubicBezTo>
                  <a:cubicBezTo>
                    <a:pt x="5747" y="116"/>
                    <a:pt x="4762" y="0"/>
                    <a:pt x="377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3" name="Google Shape;1063;p29"/>
            <p:cNvSpPr/>
            <p:nvPr/>
          </p:nvSpPr>
          <p:spPr>
            <a:xfrm>
              <a:off x="589067" y="2438216"/>
              <a:ext cx="176423" cy="24362"/>
            </a:xfrm>
            <a:custGeom>
              <a:avLst/>
              <a:gdLst/>
              <a:ahLst/>
              <a:cxnLst/>
              <a:rect l="l" t="t" r="r" b="b"/>
              <a:pathLst>
                <a:path w="3295" h="455" extrusionOk="0">
                  <a:moveTo>
                    <a:pt x="1" y="1"/>
                  </a:moveTo>
                  <a:lnTo>
                    <a:pt x="1" y="1"/>
                  </a:lnTo>
                  <a:cubicBezTo>
                    <a:pt x="1227" y="221"/>
                    <a:pt x="2325" y="366"/>
                    <a:pt x="3295" y="454"/>
                  </a:cubicBezTo>
                  <a:cubicBezTo>
                    <a:pt x="2342" y="339"/>
                    <a:pt x="1409" y="194"/>
                    <a:pt x="524" y="76"/>
                  </a:cubicBezTo>
                  <a:cubicBezTo>
                    <a:pt x="348" y="52"/>
                    <a:pt x="172" y="24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4" name="Google Shape;1064;p29"/>
            <p:cNvSpPr/>
            <p:nvPr/>
          </p:nvSpPr>
          <p:spPr>
            <a:xfrm>
              <a:off x="-229507" y="1799125"/>
              <a:ext cx="1393979" cy="673618"/>
            </a:xfrm>
            <a:custGeom>
              <a:avLst/>
              <a:gdLst/>
              <a:ahLst/>
              <a:cxnLst/>
              <a:rect l="l" t="t" r="r" b="b"/>
              <a:pathLst>
                <a:path w="26035" h="12581" extrusionOk="0">
                  <a:moveTo>
                    <a:pt x="13867" y="419"/>
                  </a:moveTo>
                  <a:cubicBezTo>
                    <a:pt x="13999" y="419"/>
                    <a:pt x="14132" y="424"/>
                    <a:pt x="14264" y="434"/>
                  </a:cubicBezTo>
                  <a:cubicBezTo>
                    <a:pt x="16100" y="570"/>
                    <a:pt x="17752" y="1401"/>
                    <a:pt x="18954" y="2789"/>
                  </a:cubicBezTo>
                  <a:cubicBezTo>
                    <a:pt x="19546" y="3475"/>
                    <a:pt x="19874" y="4121"/>
                    <a:pt x="20191" y="4976"/>
                  </a:cubicBezTo>
                  <a:cubicBezTo>
                    <a:pt x="20520" y="5857"/>
                    <a:pt x="20611" y="6642"/>
                    <a:pt x="20763" y="7537"/>
                  </a:cubicBezTo>
                  <a:cubicBezTo>
                    <a:pt x="19285" y="7770"/>
                    <a:pt x="17839" y="7952"/>
                    <a:pt x="16384" y="7952"/>
                  </a:cubicBezTo>
                  <a:cubicBezTo>
                    <a:pt x="15433" y="7952"/>
                    <a:pt x="14478" y="7875"/>
                    <a:pt x="13508" y="7682"/>
                  </a:cubicBezTo>
                  <a:cubicBezTo>
                    <a:pt x="12365" y="7459"/>
                    <a:pt x="11257" y="7094"/>
                    <a:pt x="10206" y="6591"/>
                  </a:cubicBezTo>
                  <a:cubicBezTo>
                    <a:pt x="9253" y="6135"/>
                    <a:pt x="8050" y="5587"/>
                    <a:pt x="7486" y="4648"/>
                  </a:cubicBezTo>
                  <a:cubicBezTo>
                    <a:pt x="7475" y="4628"/>
                    <a:pt x="7458" y="4614"/>
                    <a:pt x="7445" y="4600"/>
                  </a:cubicBezTo>
                  <a:cubicBezTo>
                    <a:pt x="8175" y="3479"/>
                    <a:pt x="8821" y="2488"/>
                    <a:pt x="9976" y="1721"/>
                  </a:cubicBezTo>
                  <a:cubicBezTo>
                    <a:pt x="11125" y="959"/>
                    <a:pt x="12476" y="419"/>
                    <a:pt x="13867" y="419"/>
                  </a:cubicBezTo>
                  <a:close/>
                  <a:moveTo>
                    <a:pt x="4019" y="4090"/>
                  </a:moveTo>
                  <a:cubicBezTo>
                    <a:pt x="5005" y="4090"/>
                    <a:pt x="5990" y="4206"/>
                    <a:pt x="6977" y="4206"/>
                  </a:cubicBezTo>
                  <a:cubicBezTo>
                    <a:pt x="7022" y="4206"/>
                    <a:pt x="7066" y="4206"/>
                    <a:pt x="7110" y="4205"/>
                  </a:cubicBezTo>
                  <a:lnTo>
                    <a:pt x="7110" y="4205"/>
                  </a:lnTo>
                  <a:cubicBezTo>
                    <a:pt x="7070" y="4327"/>
                    <a:pt x="7032" y="4449"/>
                    <a:pt x="7012" y="4574"/>
                  </a:cubicBezTo>
                  <a:cubicBezTo>
                    <a:pt x="6994" y="4697"/>
                    <a:pt x="7111" y="4773"/>
                    <a:pt x="7223" y="4773"/>
                  </a:cubicBezTo>
                  <a:cubicBezTo>
                    <a:pt x="7256" y="4773"/>
                    <a:pt x="7288" y="4767"/>
                    <a:pt x="7316" y="4753"/>
                  </a:cubicBezTo>
                  <a:cubicBezTo>
                    <a:pt x="8411" y="6581"/>
                    <a:pt x="11193" y="7520"/>
                    <a:pt x="13135" y="7953"/>
                  </a:cubicBezTo>
                  <a:cubicBezTo>
                    <a:pt x="14297" y="8211"/>
                    <a:pt x="15538" y="8354"/>
                    <a:pt x="16780" y="8354"/>
                  </a:cubicBezTo>
                  <a:cubicBezTo>
                    <a:pt x="18189" y="8354"/>
                    <a:pt x="19599" y="8170"/>
                    <a:pt x="20894" y="7760"/>
                  </a:cubicBezTo>
                  <a:cubicBezTo>
                    <a:pt x="20918" y="7754"/>
                    <a:pt x="20925" y="7737"/>
                    <a:pt x="20932" y="7723"/>
                  </a:cubicBezTo>
                  <a:cubicBezTo>
                    <a:pt x="21665" y="7933"/>
                    <a:pt x="22357" y="8250"/>
                    <a:pt x="23023" y="8625"/>
                  </a:cubicBezTo>
                  <a:cubicBezTo>
                    <a:pt x="23791" y="9058"/>
                    <a:pt x="24967" y="9669"/>
                    <a:pt x="25321" y="10528"/>
                  </a:cubicBezTo>
                  <a:cubicBezTo>
                    <a:pt x="25764" y="11595"/>
                    <a:pt x="24246" y="11907"/>
                    <a:pt x="23496" y="12035"/>
                  </a:cubicBezTo>
                  <a:cubicBezTo>
                    <a:pt x="22747" y="12166"/>
                    <a:pt x="21984" y="12218"/>
                    <a:pt x="21216" y="12218"/>
                  </a:cubicBezTo>
                  <a:cubicBezTo>
                    <a:pt x="19417" y="12218"/>
                    <a:pt x="17590" y="11932"/>
                    <a:pt x="15849" y="11697"/>
                  </a:cubicBezTo>
                  <a:cubicBezTo>
                    <a:pt x="13091" y="11329"/>
                    <a:pt x="10348" y="10789"/>
                    <a:pt x="7701" y="9917"/>
                  </a:cubicBezTo>
                  <a:cubicBezTo>
                    <a:pt x="5624" y="9231"/>
                    <a:pt x="3207" y="8372"/>
                    <a:pt x="1464" y="7007"/>
                  </a:cubicBezTo>
                  <a:cubicBezTo>
                    <a:pt x="683" y="6395"/>
                    <a:pt x="244" y="5497"/>
                    <a:pt x="1129" y="4756"/>
                  </a:cubicBezTo>
                  <a:cubicBezTo>
                    <a:pt x="1727" y="4256"/>
                    <a:pt x="2606" y="4162"/>
                    <a:pt x="3353" y="4110"/>
                  </a:cubicBezTo>
                  <a:cubicBezTo>
                    <a:pt x="3575" y="4096"/>
                    <a:pt x="3797" y="4090"/>
                    <a:pt x="4019" y="4090"/>
                  </a:cubicBezTo>
                  <a:close/>
                  <a:moveTo>
                    <a:pt x="13880" y="1"/>
                  </a:moveTo>
                  <a:cubicBezTo>
                    <a:pt x="12554" y="1"/>
                    <a:pt x="11270" y="398"/>
                    <a:pt x="10114" y="1089"/>
                  </a:cubicBezTo>
                  <a:cubicBezTo>
                    <a:pt x="9094" y="1694"/>
                    <a:pt x="7709" y="2763"/>
                    <a:pt x="7191" y="3982"/>
                  </a:cubicBezTo>
                  <a:lnTo>
                    <a:pt x="7191" y="3979"/>
                  </a:lnTo>
                  <a:cubicBezTo>
                    <a:pt x="6430" y="3945"/>
                    <a:pt x="5018" y="3713"/>
                    <a:pt x="3660" y="3713"/>
                  </a:cubicBezTo>
                  <a:cubicBezTo>
                    <a:pt x="2040" y="3713"/>
                    <a:pt x="498" y="4044"/>
                    <a:pt x="233" y="5436"/>
                  </a:cubicBezTo>
                  <a:cubicBezTo>
                    <a:pt x="1" y="6668"/>
                    <a:pt x="1545" y="7497"/>
                    <a:pt x="2430" y="7977"/>
                  </a:cubicBezTo>
                  <a:cubicBezTo>
                    <a:pt x="3630" y="8622"/>
                    <a:pt x="4870" y="9196"/>
                    <a:pt x="6140" y="9686"/>
                  </a:cubicBezTo>
                  <a:cubicBezTo>
                    <a:pt x="9084" y="10819"/>
                    <a:pt x="12173" y="11491"/>
                    <a:pt x="15289" y="11937"/>
                  </a:cubicBezTo>
                  <a:cubicBezTo>
                    <a:pt x="15460" y="11960"/>
                    <a:pt x="15636" y="11988"/>
                    <a:pt x="15812" y="12012"/>
                  </a:cubicBezTo>
                  <a:cubicBezTo>
                    <a:pt x="16697" y="12130"/>
                    <a:pt x="17630" y="12275"/>
                    <a:pt x="18583" y="12390"/>
                  </a:cubicBezTo>
                  <a:cubicBezTo>
                    <a:pt x="19496" y="12500"/>
                    <a:pt x="20425" y="12580"/>
                    <a:pt x="21342" y="12580"/>
                  </a:cubicBezTo>
                  <a:cubicBezTo>
                    <a:pt x="22402" y="12580"/>
                    <a:pt x="23445" y="12472"/>
                    <a:pt x="24426" y="12177"/>
                  </a:cubicBezTo>
                  <a:cubicBezTo>
                    <a:pt x="25169" y="11954"/>
                    <a:pt x="26035" y="11488"/>
                    <a:pt x="25723" y="10582"/>
                  </a:cubicBezTo>
                  <a:cubicBezTo>
                    <a:pt x="25460" y="9819"/>
                    <a:pt x="24656" y="9271"/>
                    <a:pt x="24017" y="8862"/>
                  </a:cubicBezTo>
                  <a:cubicBezTo>
                    <a:pt x="23047" y="8237"/>
                    <a:pt x="22047" y="7676"/>
                    <a:pt x="20891" y="7520"/>
                  </a:cubicBezTo>
                  <a:cubicBezTo>
                    <a:pt x="21432" y="3915"/>
                    <a:pt x="18255" y="562"/>
                    <a:pt x="14829" y="69"/>
                  </a:cubicBezTo>
                  <a:cubicBezTo>
                    <a:pt x="14511" y="23"/>
                    <a:pt x="14194" y="1"/>
                    <a:pt x="138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5" name="Google Shape;1065;p29"/>
            <p:cNvSpPr/>
            <p:nvPr/>
          </p:nvSpPr>
          <p:spPr>
            <a:xfrm>
              <a:off x="238143" y="2057953"/>
              <a:ext cx="581150" cy="144832"/>
            </a:xfrm>
            <a:custGeom>
              <a:avLst/>
              <a:gdLst/>
              <a:ahLst/>
              <a:cxnLst/>
              <a:rect l="l" t="t" r="r" b="b"/>
              <a:pathLst>
                <a:path w="10854" h="2705" extrusionOk="0">
                  <a:moveTo>
                    <a:pt x="28" y="1"/>
                  </a:moveTo>
                  <a:cubicBezTo>
                    <a:pt x="9" y="1"/>
                    <a:pt x="0" y="42"/>
                    <a:pt x="15" y="54"/>
                  </a:cubicBezTo>
                  <a:cubicBezTo>
                    <a:pt x="2191" y="1722"/>
                    <a:pt x="5067" y="2705"/>
                    <a:pt x="7880" y="2705"/>
                  </a:cubicBezTo>
                  <a:cubicBezTo>
                    <a:pt x="8864" y="2705"/>
                    <a:pt x="9839" y="2585"/>
                    <a:pt x="10775" y="2332"/>
                  </a:cubicBezTo>
                  <a:cubicBezTo>
                    <a:pt x="10854" y="2309"/>
                    <a:pt x="10808" y="2145"/>
                    <a:pt x="10738" y="2145"/>
                  </a:cubicBezTo>
                  <a:cubicBezTo>
                    <a:pt x="10736" y="2145"/>
                    <a:pt x="10734" y="2146"/>
                    <a:pt x="10731" y="2146"/>
                  </a:cubicBezTo>
                  <a:cubicBezTo>
                    <a:pt x="9681" y="2269"/>
                    <a:pt x="8590" y="2407"/>
                    <a:pt x="7517" y="2407"/>
                  </a:cubicBezTo>
                  <a:cubicBezTo>
                    <a:pt x="7182" y="2407"/>
                    <a:pt x="6848" y="2393"/>
                    <a:pt x="6517" y="2362"/>
                  </a:cubicBezTo>
                  <a:cubicBezTo>
                    <a:pt x="4182" y="2143"/>
                    <a:pt x="2040" y="1156"/>
                    <a:pt x="35" y="3"/>
                  </a:cubicBezTo>
                  <a:cubicBezTo>
                    <a:pt x="33" y="2"/>
                    <a:pt x="30" y="1"/>
                    <a:pt x="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6" name="Google Shape;1066;p29"/>
            <p:cNvSpPr/>
            <p:nvPr/>
          </p:nvSpPr>
          <p:spPr>
            <a:xfrm>
              <a:off x="-42426" y="2098003"/>
              <a:ext cx="92147" cy="65536"/>
            </a:xfrm>
            <a:custGeom>
              <a:avLst/>
              <a:gdLst/>
              <a:ahLst/>
              <a:cxnLst/>
              <a:rect l="l" t="t" r="r" b="b"/>
              <a:pathLst>
                <a:path w="1721" h="1224" extrusionOk="0">
                  <a:moveTo>
                    <a:pt x="988" y="306"/>
                  </a:moveTo>
                  <a:cubicBezTo>
                    <a:pt x="1102" y="336"/>
                    <a:pt x="1197" y="397"/>
                    <a:pt x="1271" y="526"/>
                  </a:cubicBezTo>
                  <a:cubicBezTo>
                    <a:pt x="1348" y="661"/>
                    <a:pt x="1362" y="830"/>
                    <a:pt x="1194" y="894"/>
                  </a:cubicBezTo>
                  <a:cubicBezTo>
                    <a:pt x="1146" y="912"/>
                    <a:pt x="1076" y="922"/>
                    <a:pt x="998" y="922"/>
                  </a:cubicBezTo>
                  <a:cubicBezTo>
                    <a:pt x="789" y="922"/>
                    <a:pt x="521" y="853"/>
                    <a:pt x="467" y="695"/>
                  </a:cubicBezTo>
                  <a:cubicBezTo>
                    <a:pt x="403" y="503"/>
                    <a:pt x="606" y="357"/>
                    <a:pt x="768" y="323"/>
                  </a:cubicBezTo>
                  <a:cubicBezTo>
                    <a:pt x="835" y="306"/>
                    <a:pt x="913" y="310"/>
                    <a:pt x="988" y="306"/>
                  </a:cubicBezTo>
                  <a:close/>
                  <a:moveTo>
                    <a:pt x="887" y="1"/>
                  </a:moveTo>
                  <a:cubicBezTo>
                    <a:pt x="843" y="1"/>
                    <a:pt x="801" y="8"/>
                    <a:pt x="765" y="26"/>
                  </a:cubicBezTo>
                  <a:cubicBezTo>
                    <a:pt x="517" y="36"/>
                    <a:pt x="274" y="151"/>
                    <a:pt x="177" y="377"/>
                  </a:cubicBezTo>
                  <a:cubicBezTo>
                    <a:pt x="1" y="773"/>
                    <a:pt x="366" y="1063"/>
                    <a:pt x="710" y="1164"/>
                  </a:cubicBezTo>
                  <a:cubicBezTo>
                    <a:pt x="823" y="1197"/>
                    <a:pt x="966" y="1224"/>
                    <a:pt x="1107" y="1224"/>
                  </a:cubicBezTo>
                  <a:cubicBezTo>
                    <a:pt x="1290" y="1224"/>
                    <a:pt x="1470" y="1178"/>
                    <a:pt x="1576" y="1036"/>
                  </a:cubicBezTo>
                  <a:cubicBezTo>
                    <a:pt x="1721" y="843"/>
                    <a:pt x="1640" y="573"/>
                    <a:pt x="1518" y="391"/>
                  </a:cubicBezTo>
                  <a:cubicBezTo>
                    <a:pt x="1426" y="255"/>
                    <a:pt x="1301" y="141"/>
                    <a:pt x="1153" y="69"/>
                  </a:cubicBezTo>
                  <a:cubicBezTo>
                    <a:pt x="1079" y="33"/>
                    <a:pt x="979" y="1"/>
                    <a:pt x="8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7" name="Google Shape;1067;p29"/>
            <p:cNvSpPr/>
            <p:nvPr/>
          </p:nvSpPr>
          <p:spPr>
            <a:xfrm>
              <a:off x="407929" y="2278443"/>
              <a:ext cx="79029" cy="50383"/>
            </a:xfrm>
            <a:custGeom>
              <a:avLst/>
              <a:gdLst/>
              <a:ahLst/>
              <a:cxnLst/>
              <a:rect l="l" t="t" r="r" b="b"/>
              <a:pathLst>
                <a:path w="1476" h="941" extrusionOk="0">
                  <a:moveTo>
                    <a:pt x="697" y="225"/>
                  </a:moveTo>
                  <a:cubicBezTo>
                    <a:pt x="714" y="225"/>
                    <a:pt x="731" y="226"/>
                    <a:pt x="748" y="227"/>
                  </a:cubicBezTo>
                  <a:cubicBezTo>
                    <a:pt x="893" y="268"/>
                    <a:pt x="1035" y="322"/>
                    <a:pt x="1105" y="447"/>
                  </a:cubicBezTo>
                  <a:cubicBezTo>
                    <a:pt x="1210" y="636"/>
                    <a:pt x="957" y="691"/>
                    <a:pt x="818" y="691"/>
                  </a:cubicBezTo>
                  <a:cubicBezTo>
                    <a:pt x="680" y="691"/>
                    <a:pt x="257" y="664"/>
                    <a:pt x="298" y="437"/>
                  </a:cubicBezTo>
                  <a:cubicBezTo>
                    <a:pt x="325" y="282"/>
                    <a:pt x="534" y="225"/>
                    <a:pt x="697" y="225"/>
                  </a:cubicBezTo>
                  <a:close/>
                  <a:moveTo>
                    <a:pt x="686" y="0"/>
                  </a:moveTo>
                  <a:cubicBezTo>
                    <a:pt x="635" y="0"/>
                    <a:pt x="585" y="8"/>
                    <a:pt x="538" y="25"/>
                  </a:cubicBezTo>
                  <a:cubicBezTo>
                    <a:pt x="522" y="23"/>
                    <a:pt x="505" y="22"/>
                    <a:pt x="489" y="22"/>
                  </a:cubicBezTo>
                  <a:cubicBezTo>
                    <a:pt x="430" y="22"/>
                    <a:pt x="368" y="33"/>
                    <a:pt x="305" y="62"/>
                  </a:cubicBezTo>
                  <a:cubicBezTo>
                    <a:pt x="180" y="116"/>
                    <a:pt x="82" y="224"/>
                    <a:pt x="62" y="363"/>
                  </a:cubicBezTo>
                  <a:cubicBezTo>
                    <a:pt x="1" y="782"/>
                    <a:pt x="548" y="940"/>
                    <a:pt x="862" y="940"/>
                  </a:cubicBezTo>
                  <a:cubicBezTo>
                    <a:pt x="866" y="940"/>
                    <a:pt x="869" y="940"/>
                    <a:pt x="873" y="940"/>
                  </a:cubicBezTo>
                  <a:cubicBezTo>
                    <a:pt x="1176" y="940"/>
                    <a:pt x="1476" y="768"/>
                    <a:pt x="1325" y="427"/>
                  </a:cubicBezTo>
                  <a:cubicBezTo>
                    <a:pt x="1226" y="201"/>
                    <a:pt x="945" y="0"/>
                    <a:pt x="6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8" name="Google Shape;1068;p29"/>
            <p:cNvSpPr/>
            <p:nvPr/>
          </p:nvSpPr>
          <p:spPr>
            <a:xfrm>
              <a:off x="828086" y="2327435"/>
              <a:ext cx="89577" cy="64465"/>
            </a:xfrm>
            <a:custGeom>
              <a:avLst/>
              <a:gdLst/>
              <a:ahLst/>
              <a:cxnLst/>
              <a:rect l="l" t="t" r="r" b="b"/>
              <a:pathLst>
                <a:path w="1673" h="1204" extrusionOk="0">
                  <a:moveTo>
                    <a:pt x="1014" y="208"/>
                  </a:moveTo>
                  <a:cubicBezTo>
                    <a:pt x="1116" y="232"/>
                    <a:pt x="1227" y="215"/>
                    <a:pt x="1318" y="279"/>
                  </a:cubicBezTo>
                  <a:cubicBezTo>
                    <a:pt x="1392" y="334"/>
                    <a:pt x="1426" y="411"/>
                    <a:pt x="1426" y="502"/>
                  </a:cubicBezTo>
                  <a:cubicBezTo>
                    <a:pt x="1426" y="728"/>
                    <a:pt x="1244" y="914"/>
                    <a:pt x="1024" y="948"/>
                  </a:cubicBezTo>
                  <a:cubicBezTo>
                    <a:pt x="1006" y="951"/>
                    <a:pt x="984" y="952"/>
                    <a:pt x="960" y="952"/>
                  </a:cubicBezTo>
                  <a:cubicBezTo>
                    <a:pt x="714" y="952"/>
                    <a:pt x="214" y="813"/>
                    <a:pt x="358" y="540"/>
                  </a:cubicBezTo>
                  <a:cubicBezTo>
                    <a:pt x="473" y="323"/>
                    <a:pt x="760" y="222"/>
                    <a:pt x="1014" y="208"/>
                  </a:cubicBezTo>
                  <a:close/>
                  <a:moveTo>
                    <a:pt x="1065" y="1"/>
                  </a:moveTo>
                  <a:cubicBezTo>
                    <a:pt x="1033" y="1"/>
                    <a:pt x="1000" y="4"/>
                    <a:pt x="966" y="9"/>
                  </a:cubicBezTo>
                  <a:cubicBezTo>
                    <a:pt x="960" y="9"/>
                    <a:pt x="960" y="19"/>
                    <a:pt x="953" y="22"/>
                  </a:cubicBezTo>
                  <a:cubicBezTo>
                    <a:pt x="925" y="20"/>
                    <a:pt x="896" y="19"/>
                    <a:pt x="867" y="19"/>
                  </a:cubicBezTo>
                  <a:cubicBezTo>
                    <a:pt x="641" y="19"/>
                    <a:pt x="415" y="91"/>
                    <a:pt x="247" y="252"/>
                  </a:cubicBezTo>
                  <a:cubicBezTo>
                    <a:pt x="0" y="488"/>
                    <a:pt x="91" y="810"/>
                    <a:pt x="352" y="992"/>
                  </a:cubicBezTo>
                  <a:cubicBezTo>
                    <a:pt x="527" y="1115"/>
                    <a:pt x="762" y="1204"/>
                    <a:pt x="989" y="1204"/>
                  </a:cubicBezTo>
                  <a:cubicBezTo>
                    <a:pt x="1112" y="1204"/>
                    <a:pt x="1232" y="1178"/>
                    <a:pt x="1339" y="1117"/>
                  </a:cubicBezTo>
                  <a:cubicBezTo>
                    <a:pt x="1554" y="995"/>
                    <a:pt x="1673" y="749"/>
                    <a:pt x="1640" y="505"/>
                  </a:cubicBezTo>
                  <a:cubicBezTo>
                    <a:pt x="1597" y="211"/>
                    <a:pt x="1352" y="1"/>
                    <a:pt x="10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9" name="Google Shape;1069;p29"/>
            <p:cNvSpPr/>
            <p:nvPr/>
          </p:nvSpPr>
          <p:spPr>
            <a:xfrm>
              <a:off x="243658" y="2462900"/>
              <a:ext cx="177333" cy="474333"/>
            </a:xfrm>
            <a:custGeom>
              <a:avLst/>
              <a:gdLst/>
              <a:ahLst/>
              <a:cxnLst/>
              <a:rect l="l" t="t" r="r" b="b"/>
              <a:pathLst>
                <a:path w="3312" h="8859" extrusionOk="0">
                  <a:moveTo>
                    <a:pt x="3226" y="1"/>
                  </a:moveTo>
                  <a:cubicBezTo>
                    <a:pt x="3213" y="1"/>
                    <a:pt x="3201" y="9"/>
                    <a:pt x="3190" y="30"/>
                  </a:cubicBezTo>
                  <a:cubicBezTo>
                    <a:pt x="3177" y="54"/>
                    <a:pt x="3167" y="81"/>
                    <a:pt x="3156" y="104"/>
                  </a:cubicBezTo>
                  <a:cubicBezTo>
                    <a:pt x="2490" y="1413"/>
                    <a:pt x="2075" y="2893"/>
                    <a:pt x="1572" y="4267"/>
                  </a:cubicBezTo>
                  <a:cubicBezTo>
                    <a:pt x="1027" y="5755"/>
                    <a:pt x="561" y="7279"/>
                    <a:pt x="17" y="8762"/>
                  </a:cubicBezTo>
                  <a:cubicBezTo>
                    <a:pt x="0" y="8805"/>
                    <a:pt x="35" y="8859"/>
                    <a:pt x="68" y="8859"/>
                  </a:cubicBezTo>
                  <a:cubicBezTo>
                    <a:pt x="82" y="8859"/>
                    <a:pt x="96" y="8848"/>
                    <a:pt x="105" y="8823"/>
                  </a:cubicBezTo>
                  <a:cubicBezTo>
                    <a:pt x="653" y="7326"/>
                    <a:pt x="1284" y="5846"/>
                    <a:pt x="1835" y="4345"/>
                  </a:cubicBezTo>
                  <a:cubicBezTo>
                    <a:pt x="2339" y="2970"/>
                    <a:pt x="2971" y="1575"/>
                    <a:pt x="3309" y="145"/>
                  </a:cubicBezTo>
                  <a:lnTo>
                    <a:pt x="3309" y="135"/>
                  </a:lnTo>
                  <a:cubicBezTo>
                    <a:pt x="3311" y="89"/>
                    <a:pt x="3266" y="1"/>
                    <a:pt x="32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0" name="Google Shape;1070;p29"/>
            <p:cNvSpPr/>
            <p:nvPr/>
          </p:nvSpPr>
          <p:spPr>
            <a:xfrm>
              <a:off x="791194" y="2507394"/>
              <a:ext cx="78868" cy="434283"/>
            </a:xfrm>
            <a:custGeom>
              <a:avLst/>
              <a:gdLst/>
              <a:ahLst/>
              <a:cxnLst/>
              <a:rect l="l" t="t" r="r" b="b"/>
              <a:pathLst>
                <a:path w="1473" h="8111" extrusionOk="0">
                  <a:moveTo>
                    <a:pt x="208" y="1"/>
                  </a:moveTo>
                  <a:cubicBezTo>
                    <a:pt x="201" y="1"/>
                    <a:pt x="193" y="3"/>
                    <a:pt x="186" y="10"/>
                  </a:cubicBezTo>
                  <a:cubicBezTo>
                    <a:pt x="172" y="24"/>
                    <a:pt x="166" y="47"/>
                    <a:pt x="152" y="64"/>
                  </a:cubicBezTo>
                  <a:cubicBezTo>
                    <a:pt x="0" y="318"/>
                    <a:pt x="162" y="930"/>
                    <a:pt x="192" y="1166"/>
                  </a:cubicBezTo>
                  <a:cubicBezTo>
                    <a:pt x="290" y="1990"/>
                    <a:pt x="409" y="2812"/>
                    <a:pt x="537" y="3629"/>
                  </a:cubicBezTo>
                  <a:cubicBezTo>
                    <a:pt x="760" y="5096"/>
                    <a:pt x="892" y="6657"/>
                    <a:pt x="1368" y="8070"/>
                  </a:cubicBezTo>
                  <a:cubicBezTo>
                    <a:pt x="1379" y="8098"/>
                    <a:pt x="1399" y="8111"/>
                    <a:pt x="1418" y="8111"/>
                  </a:cubicBezTo>
                  <a:cubicBezTo>
                    <a:pt x="1429" y="8111"/>
                    <a:pt x="1440" y="8107"/>
                    <a:pt x="1449" y="8100"/>
                  </a:cubicBezTo>
                  <a:cubicBezTo>
                    <a:pt x="1463" y="8087"/>
                    <a:pt x="1473" y="8070"/>
                    <a:pt x="1473" y="8046"/>
                  </a:cubicBezTo>
                  <a:cubicBezTo>
                    <a:pt x="1426" y="6664"/>
                    <a:pt x="1101" y="5278"/>
                    <a:pt x="895" y="3913"/>
                  </a:cubicBezTo>
                  <a:cubicBezTo>
                    <a:pt x="760" y="3028"/>
                    <a:pt x="625" y="2143"/>
                    <a:pt x="493" y="1257"/>
                  </a:cubicBezTo>
                  <a:cubicBezTo>
                    <a:pt x="436" y="869"/>
                    <a:pt x="436" y="385"/>
                    <a:pt x="247" y="30"/>
                  </a:cubicBezTo>
                  <a:cubicBezTo>
                    <a:pt x="239" y="14"/>
                    <a:pt x="224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1" name="Google Shape;1071;p29"/>
            <p:cNvSpPr/>
            <p:nvPr/>
          </p:nvSpPr>
          <p:spPr>
            <a:xfrm>
              <a:off x="-301523" y="2365398"/>
              <a:ext cx="379991" cy="306156"/>
            </a:xfrm>
            <a:custGeom>
              <a:avLst/>
              <a:gdLst/>
              <a:ahLst/>
              <a:cxnLst/>
              <a:rect l="l" t="t" r="r" b="b"/>
              <a:pathLst>
                <a:path w="7097" h="5718" extrusionOk="0">
                  <a:moveTo>
                    <a:pt x="7059" y="1"/>
                  </a:moveTo>
                  <a:cubicBezTo>
                    <a:pt x="7053" y="1"/>
                    <a:pt x="7047" y="3"/>
                    <a:pt x="7039" y="10"/>
                  </a:cubicBezTo>
                  <a:cubicBezTo>
                    <a:pt x="5941" y="922"/>
                    <a:pt x="4755" y="1760"/>
                    <a:pt x="3643" y="2666"/>
                  </a:cubicBezTo>
                  <a:cubicBezTo>
                    <a:pt x="2450" y="3639"/>
                    <a:pt x="1271" y="4673"/>
                    <a:pt x="34" y="5586"/>
                  </a:cubicBezTo>
                  <a:cubicBezTo>
                    <a:pt x="0" y="5609"/>
                    <a:pt x="0" y="5680"/>
                    <a:pt x="31" y="5707"/>
                  </a:cubicBezTo>
                  <a:cubicBezTo>
                    <a:pt x="37" y="5714"/>
                    <a:pt x="45" y="5717"/>
                    <a:pt x="55" y="5717"/>
                  </a:cubicBezTo>
                  <a:cubicBezTo>
                    <a:pt x="60" y="5717"/>
                    <a:pt x="65" y="5716"/>
                    <a:pt x="72" y="5714"/>
                  </a:cubicBezTo>
                  <a:cubicBezTo>
                    <a:pt x="1427" y="5146"/>
                    <a:pt x="2650" y="3862"/>
                    <a:pt x="3779" y="2946"/>
                  </a:cubicBezTo>
                  <a:cubicBezTo>
                    <a:pt x="4907" y="2030"/>
                    <a:pt x="5964" y="1030"/>
                    <a:pt x="7076" y="107"/>
                  </a:cubicBezTo>
                  <a:cubicBezTo>
                    <a:pt x="7097" y="91"/>
                    <a:pt x="7097" y="57"/>
                    <a:pt x="7090" y="33"/>
                  </a:cubicBezTo>
                  <a:cubicBezTo>
                    <a:pt x="7083" y="14"/>
                    <a:pt x="7073" y="1"/>
                    <a:pt x="70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72" name="Google Shape;1072;p29"/>
          <p:cNvGrpSpPr/>
          <p:nvPr/>
        </p:nvGrpSpPr>
        <p:grpSpPr>
          <a:xfrm>
            <a:off x="713222" y="3764704"/>
            <a:ext cx="976966" cy="613408"/>
            <a:chOff x="6925510" y="205316"/>
            <a:chExt cx="905688" cy="530354"/>
          </a:xfrm>
        </p:grpSpPr>
        <p:sp>
          <p:nvSpPr>
            <p:cNvPr id="1073" name="Google Shape;1073;p29"/>
            <p:cNvSpPr/>
            <p:nvPr/>
          </p:nvSpPr>
          <p:spPr>
            <a:xfrm>
              <a:off x="7093437" y="213374"/>
              <a:ext cx="568549" cy="515598"/>
            </a:xfrm>
            <a:custGeom>
              <a:avLst/>
              <a:gdLst/>
              <a:ahLst/>
              <a:cxnLst/>
              <a:rect l="l" t="t" r="r" b="b"/>
              <a:pathLst>
                <a:path w="12626" h="11775" extrusionOk="0">
                  <a:moveTo>
                    <a:pt x="6402" y="0"/>
                  </a:moveTo>
                  <a:cubicBezTo>
                    <a:pt x="3247" y="0"/>
                    <a:pt x="0" y="2876"/>
                    <a:pt x="0" y="6031"/>
                  </a:cubicBezTo>
                  <a:cubicBezTo>
                    <a:pt x="0" y="9187"/>
                    <a:pt x="3115" y="11775"/>
                    <a:pt x="6270" y="11775"/>
                  </a:cubicBezTo>
                  <a:cubicBezTo>
                    <a:pt x="9426" y="11775"/>
                    <a:pt x="12626" y="9028"/>
                    <a:pt x="12626" y="5874"/>
                  </a:cubicBezTo>
                  <a:cubicBezTo>
                    <a:pt x="12626" y="2717"/>
                    <a:pt x="9557" y="0"/>
                    <a:pt x="640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4" name="Google Shape;1074;p29"/>
            <p:cNvSpPr/>
            <p:nvPr/>
          </p:nvSpPr>
          <p:spPr>
            <a:xfrm>
              <a:off x="7077360" y="205316"/>
              <a:ext cx="624386" cy="530354"/>
            </a:xfrm>
            <a:custGeom>
              <a:avLst/>
              <a:gdLst/>
              <a:ahLst/>
              <a:cxnLst/>
              <a:rect l="l" t="t" r="r" b="b"/>
              <a:pathLst>
                <a:path w="13866" h="12112" extrusionOk="0">
                  <a:moveTo>
                    <a:pt x="6777" y="1"/>
                  </a:moveTo>
                  <a:cubicBezTo>
                    <a:pt x="6538" y="1"/>
                    <a:pt x="6299" y="14"/>
                    <a:pt x="6061" y="40"/>
                  </a:cubicBezTo>
                  <a:cubicBezTo>
                    <a:pt x="5899" y="59"/>
                    <a:pt x="5989" y="300"/>
                    <a:pt x="6113" y="312"/>
                  </a:cubicBezTo>
                  <a:cubicBezTo>
                    <a:pt x="8982" y="563"/>
                    <a:pt x="11936" y="1718"/>
                    <a:pt x="12620" y="4868"/>
                  </a:cubicBezTo>
                  <a:cubicBezTo>
                    <a:pt x="13326" y="8114"/>
                    <a:pt x="10901" y="11034"/>
                    <a:pt x="7741" y="11637"/>
                  </a:cubicBezTo>
                  <a:cubicBezTo>
                    <a:pt x="7365" y="11709"/>
                    <a:pt x="6985" y="11743"/>
                    <a:pt x="6606" y="11743"/>
                  </a:cubicBezTo>
                  <a:cubicBezTo>
                    <a:pt x="3778" y="11743"/>
                    <a:pt x="1014" y="9808"/>
                    <a:pt x="785" y="6834"/>
                  </a:cubicBezTo>
                  <a:cubicBezTo>
                    <a:pt x="555" y="3847"/>
                    <a:pt x="2656" y="811"/>
                    <a:pt x="5730" y="475"/>
                  </a:cubicBezTo>
                  <a:cubicBezTo>
                    <a:pt x="5862" y="460"/>
                    <a:pt x="5763" y="246"/>
                    <a:pt x="5659" y="244"/>
                  </a:cubicBezTo>
                  <a:cubicBezTo>
                    <a:pt x="5626" y="243"/>
                    <a:pt x="5594" y="243"/>
                    <a:pt x="5561" y="243"/>
                  </a:cubicBezTo>
                  <a:cubicBezTo>
                    <a:pt x="2938" y="243"/>
                    <a:pt x="740" y="2849"/>
                    <a:pt x="378" y="5296"/>
                  </a:cubicBezTo>
                  <a:cubicBezTo>
                    <a:pt x="1" y="7847"/>
                    <a:pt x="1097" y="10165"/>
                    <a:pt x="3417" y="11341"/>
                  </a:cubicBezTo>
                  <a:cubicBezTo>
                    <a:pt x="4440" y="11859"/>
                    <a:pt x="5511" y="12112"/>
                    <a:pt x="6571" y="12112"/>
                  </a:cubicBezTo>
                  <a:cubicBezTo>
                    <a:pt x="8042" y="12112"/>
                    <a:pt x="9492" y="11626"/>
                    <a:pt x="10766" y="10691"/>
                  </a:cubicBezTo>
                  <a:cubicBezTo>
                    <a:pt x="12937" y="9099"/>
                    <a:pt x="13866" y="6430"/>
                    <a:pt x="12822" y="3871"/>
                  </a:cubicBezTo>
                  <a:cubicBezTo>
                    <a:pt x="11847" y="1479"/>
                    <a:pt x="9317" y="1"/>
                    <a:pt x="67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5" name="Google Shape;1075;p29"/>
            <p:cNvSpPr/>
            <p:nvPr/>
          </p:nvSpPr>
          <p:spPr>
            <a:xfrm>
              <a:off x="6925510" y="360379"/>
              <a:ext cx="905688" cy="259660"/>
            </a:xfrm>
            <a:custGeom>
              <a:avLst/>
              <a:gdLst/>
              <a:ahLst/>
              <a:cxnLst/>
              <a:rect l="l" t="t" r="r" b="b"/>
              <a:pathLst>
                <a:path w="20113" h="5930" extrusionOk="0">
                  <a:moveTo>
                    <a:pt x="16657" y="1"/>
                  </a:moveTo>
                  <a:cubicBezTo>
                    <a:pt x="16439" y="1"/>
                    <a:pt x="16237" y="20"/>
                    <a:pt x="16067" y="60"/>
                  </a:cubicBezTo>
                  <a:cubicBezTo>
                    <a:pt x="15914" y="95"/>
                    <a:pt x="16073" y="324"/>
                    <a:pt x="16180" y="325"/>
                  </a:cubicBezTo>
                  <a:cubicBezTo>
                    <a:pt x="16845" y="330"/>
                    <a:pt x="19241" y="410"/>
                    <a:pt x="18563" y="1628"/>
                  </a:cubicBezTo>
                  <a:cubicBezTo>
                    <a:pt x="18243" y="2202"/>
                    <a:pt x="17451" y="2549"/>
                    <a:pt x="16881" y="2811"/>
                  </a:cubicBezTo>
                  <a:cubicBezTo>
                    <a:pt x="14924" y="3710"/>
                    <a:pt x="12785" y="4282"/>
                    <a:pt x="10682" y="4712"/>
                  </a:cubicBezTo>
                  <a:cubicBezTo>
                    <a:pt x="8818" y="5095"/>
                    <a:pt x="6905" y="5405"/>
                    <a:pt x="5006" y="5541"/>
                  </a:cubicBezTo>
                  <a:cubicBezTo>
                    <a:pt x="4909" y="5547"/>
                    <a:pt x="4759" y="5553"/>
                    <a:pt x="4576" y="5553"/>
                  </a:cubicBezTo>
                  <a:cubicBezTo>
                    <a:pt x="3425" y="5553"/>
                    <a:pt x="955" y="5349"/>
                    <a:pt x="1947" y="4098"/>
                  </a:cubicBezTo>
                  <a:cubicBezTo>
                    <a:pt x="2398" y="3528"/>
                    <a:pt x="3165" y="3113"/>
                    <a:pt x="3797" y="2785"/>
                  </a:cubicBezTo>
                  <a:cubicBezTo>
                    <a:pt x="3898" y="2733"/>
                    <a:pt x="3795" y="2553"/>
                    <a:pt x="3700" y="2553"/>
                  </a:cubicBezTo>
                  <a:cubicBezTo>
                    <a:pt x="3695" y="2553"/>
                    <a:pt x="3691" y="2554"/>
                    <a:pt x="3687" y="2554"/>
                  </a:cubicBezTo>
                  <a:cubicBezTo>
                    <a:pt x="2393" y="2794"/>
                    <a:pt x="1" y="4784"/>
                    <a:pt x="2166" y="5597"/>
                  </a:cubicBezTo>
                  <a:cubicBezTo>
                    <a:pt x="2830" y="5847"/>
                    <a:pt x="3527" y="5929"/>
                    <a:pt x="4229" y="5929"/>
                  </a:cubicBezTo>
                  <a:cubicBezTo>
                    <a:pt x="4872" y="5929"/>
                    <a:pt x="5520" y="5860"/>
                    <a:pt x="6151" y="5786"/>
                  </a:cubicBezTo>
                  <a:cubicBezTo>
                    <a:pt x="7890" y="5584"/>
                    <a:pt x="9624" y="5329"/>
                    <a:pt x="11337" y="4961"/>
                  </a:cubicBezTo>
                  <a:cubicBezTo>
                    <a:pt x="12763" y="4653"/>
                    <a:pt x="14174" y="4268"/>
                    <a:pt x="15547" y="3774"/>
                  </a:cubicBezTo>
                  <a:cubicBezTo>
                    <a:pt x="16593" y="3399"/>
                    <a:pt x="17822" y="2999"/>
                    <a:pt x="18648" y="2205"/>
                  </a:cubicBezTo>
                  <a:cubicBezTo>
                    <a:pt x="20112" y="800"/>
                    <a:pt x="18053" y="1"/>
                    <a:pt x="166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6" name="Google Shape;1076;p29"/>
            <p:cNvSpPr/>
            <p:nvPr/>
          </p:nvSpPr>
          <p:spPr>
            <a:xfrm>
              <a:off x="7368361" y="296401"/>
              <a:ext cx="63222" cy="55523"/>
            </a:xfrm>
            <a:custGeom>
              <a:avLst/>
              <a:gdLst/>
              <a:ahLst/>
              <a:cxnLst/>
              <a:rect l="l" t="t" r="r" b="b"/>
              <a:pathLst>
                <a:path w="1404" h="1268" extrusionOk="0">
                  <a:moveTo>
                    <a:pt x="853" y="427"/>
                  </a:moveTo>
                  <a:lnTo>
                    <a:pt x="853" y="427"/>
                  </a:lnTo>
                  <a:cubicBezTo>
                    <a:pt x="853" y="427"/>
                    <a:pt x="859" y="430"/>
                    <a:pt x="873" y="436"/>
                  </a:cubicBezTo>
                  <a:cubicBezTo>
                    <a:pt x="872" y="435"/>
                    <a:pt x="871" y="435"/>
                    <a:pt x="870" y="434"/>
                  </a:cubicBezTo>
                  <a:lnTo>
                    <a:pt x="870" y="434"/>
                  </a:lnTo>
                  <a:cubicBezTo>
                    <a:pt x="860" y="430"/>
                    <a:pt x="853" y="427"/>
                    <a:pt x="853" y="427"/>
                  </a:cubicBezTo>
                  <a:close/>
                  <a:moveTo>
                    <a:pt x="486" y="0"/>
                  </a:moveTo>
                  <a:cubicBezTo>
                    <a:pt x="213" y="0"/>
                    <a:pt x="1" y="394"/>
                    <a:pt x="25" y="636"/>
                  </a:cubicBezTo>
                  <a:cubicBezTo>
                    <a:pt x="60" y="1003"/>
                    <a:pt x="440" y="1243"/>
                    <a:pt x="781" y="1266"/>
                  </a:cubicBezTo>
                  <a:cubicBezTo>
                    <a:pt x="797" y="1267"/>
                    <a:pt x="812" y="1267"/>
                    <a:pt x="827" y="1267"/>
                  </a:cubicBezTo>
                  <a:cubicBezTo>
                    <a:pt x="1087" y="1267"/>
                    <a:pt x="1323" y="1108"/>
                    <a:pt x="1360" y="835"/>
                  </a:cubicBezTo>
                  <a:cubicBezTo>
                    <a:pt x="1404" y="523"/>
                    <a:pt x="1159" y="276"/>
                    <a:pt x="871" y="210"/>
                  </a:cubicBezTo>
                  <a:cubicBezTo>
                    <a:pt x="862" y="208"/>
                    <a:pt x="854" y="207"/>
                    <a:pt x="847" y="207"/>
                  </a:cubicBezTo>
                  <a:cubicBezTo>
                    <a:pt x="746" y="207"/>
                    <a:pt x="793" y="399"/>
                    <a:pt x="870" y="434"/>
                  </a:cubicBezTo>
                  <a:lnTo>
                    <a:pt x="870" y="434"/>
                  </a:lnTo>
                  <a:cubicBezTo>
                    <a:pt x="894" y="444"/>
                    <a:pt x="936" y="462"/>
                    <a:pt x="946" y="469"/>
                  </a:cubicBezTo>
                  <a:cubicBezTo>
                    <a:pt x="1003" y="507"/>
                    <a:pt x="1041" y="545"/>
                    <a:pt x="1061" y="612"/>
                  </a:cubicBezTo>
                  <a:cubicBezTo>
                    <a:pt x="1079" y="677"/>
                    <a:pt x="1070" y="747"/>
                    <a:pt x="1041" y="806"/>
                  </a:cubicBezTo>
                  <a:cubicBezTo>
                    <a:pt x="984" y="924"/>
                    <a:pt x="872" y="972"/>
                    <a:pt x="753" y="972"/>
                  </a:cubicBezTo>
                  <a:cubicBezTo>
                    <a:pt x="710" y="972"/>
                    <a:pt x="666" y="965"/>
                    <a:pt x="623" y="953"/>
                  </a:cubicBezTo>
                  <a:cubicBezTo>
                    <a:pt x="416" y="896"/>
                    <a:pt x="247" y="740"/>
                    <a:pt x="332" y="516"/>
                  </a:cubicBezTo>
                  <a:cubicBezTo>
                    <a:pt x="396" y="353"/>
                    <a:pt x="615" y="276"/>
                    <a:pt x="618" y="99"/>
                  </a:cubicBezTo>
                  <a:cubicBezTo>
                    <a:pt x="618" y="67"/>
                    <a:pt x="608" y="24"/>
                    <a:pt x="574" y="14"/>
                  </a:cubicBezTo>
                  <a:cubicBezTo>
                    <a:pt x="544" y="5"/>
                    <a:pt x="515" y="0"/>
                    <a:pt x="4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7" name="Google Shape;1077;p29"/>
            <p:cNvSpPr/>
            <p:nvPr/>
          </p:nvSpPr>
          <p:spPr>
            <a:xfrm>
              <a:off x="7477926" y="310939"/>
              <a:ext cx="82855" cy="61609"/>
            </a:xfrm>
            <a:custGeom>
              <a:avLst/>
              <a:gdLst/>
              <a:ahLst/>
              <a:cxnLst/>
              <a:rect l="l" t="t" r="r" b="b"/>
              <a:pathLst>
                <a:path w="1840" h="1407" extrusionOk="0">
                  <a:moveTo>
                    <a:pt x="493" y="1"/>
                  </a:moveTo>
                  <a:cubicBezTo>
                    <a:pt x="211" y="1"/>
                    <a:pt x="0" y="306"/>
                    <a:pt x="28" y="579"/>
                  </a:cubicBezTo>
                  <a:cubicBezTo>
                    <a:pt x="59" y="897"/>
                    <a:pt x="297" y="1181"/>
                    <a:pt x="580" y="1314"/>
                  </a:cubicBezTo>
                  <a:cubicBezTo>
                    <a:pt x="706" y="1373"/>
                    <a:pt x="855" y="1406"/>
                    <a:pt x="1003" y="1406"/>
                  </a:cubicBezTo>
                  <a:cubicBezTo>
                    <a:pt x="1226" y="1406"/>
                    <a:pt x="1447" y="1331"/>
                    <a:pt x="1587" y="1157"/>
                  </a:cubicBezTo>
                  <a:cubicBezTo>
                    <a:pt x="1840" y="841"/>
                    <a:pt x="1576" y="383"/>
                    <a:pt x="1222" y="290"/>
                  </a:cubicBezTo>
                  <a:cubicBezTo>
                    <a:pt x="1216" y="288"/>
                    <a:pt x="1211" y="287"/>
                    <a:pt x="1206" y="287"/>
                  </a:cubicBezTo>
                  <a:cubicBezTo>
                    <a:pt x="1147" y="287"/>
                    <a:pt x="1170" y="407"/>
                    <a:pt x="1194" y="434"/>
                  </a:cubicBezTo>
                  <a:cubicBezTo>
                    <a:pt x="1298" y="551"/>
                    <a:pt x="1444" y="672"/>
                    <a:pt x="1392" y="845"/>
                  </a:cubicBezTo>
                  <a:cubicBezTo>
                    <a:pt x="1363" y="942"/>
                    <a:pt x="1279" y="1012"/>
                    <a:pt x="1193" y="1054"/>
                  </a:cubicBezTo>
                  <a:cubicBezTo>
                    <a:pt x="1109" y="1096"/>
                    <a:pt x="1014" y="1117"/>
                    <a:pt x="919" y="1117"/>
                  </a:cubicBezTo>
                  <a:cubicBezTo>
                    <a:pt x="765" y="1117"/>
                    <a:pt x="610" y="1064"/>
                    <a:pt x="496" y="966"/>
                  </a:cubicBezTo>
                  <a:cubicBezTo>
                    <a:pt x="366" y="853"/>
                    <a:pt x="264" y="666"/>
                    <a:pt x="315" y="491"/>
                  </a:cubicBezTo>
                  <a:cubicBezTo>
                    <a:pt x="368" y="303"/>
                    <a:pt x="567" y="308"/>
                    <a:pt x="650" y="166"/>
                  </a:cubicBezTo>
                  <a:cubicBezTo>
                    <a:pt x="679" y="116"/>
                    <a:pt x="664" y="33"/>
                    <a:pt x="603" y="16"/>
                  </a:cubicBezTo>
                  <a:cubicBezTo>
                    <a:pt x="565" y="6"/>
                    <a:pt x="528" y="1"/>
                    <a:pt x="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8" name="Google Shape;1078;p29"/>
            <p:cNvSpPr/>
            <p:nvPr/>
          </p:nvSpPr>
          <p:spPr>
            <a:xfrm>
              <a:off x="7504540" y="416781"/>
              <a:ext cx="57999" cy="46590"/>
            </a:xfrm>
            <a:custGeom>
              <a:avLst/>
              <a:gdLst/>
              <a:ahLst/>
              <a:cxnLst/>
              <a:rect l="l" t="t" r="r" b="b"/>
              <a:pathLst>
                <a:path w="1288" h="1064" extrusionOk="0">
                  <a:moveTo>
                    <a:pt x="371" y="0"/>
                  </a:moveTo>
                  <a:cubicBezTo>
                    <a:pt x="166" y="0"/>
                    <a:pt x="22" y="154"/>
                    <a:pt x="11" y="383"/>
                  </a:cubicBezTo>
                  <a:cubicBezTo>
                    <a:pt x="1" y="620"/>
                    <a:pt x="135" y="869"/>
                    <a:pt x="342" y="984"/>
                  </a:cubicBezTo>
                  <a:cubicBezTo>
                    <a:pt x="436" y="1037"/>
                    <a:pt x="550" y="1064"/>
                    <a:pt x="666" y="1064"/>
                  </a:cubicBezTo>
                  <a:cubicBezTo>
                    <a:pt x="826" y="1064"/>
                    <a:pt x="988" y="1011"/>
                    <a:pt x="1097" y="902"/>
                  </a:cubicBezTo>
                  <a:cubicBezTo>
                    <a:pt x="1288" y="711"/>
                    <a:pt x="1163" y="430"/>
                    <a:pt x="948" y="322"/>
                  </a:cubicBezTo>
                  <a:cubicBezTo>
                    <a:pt x="943" y="320"/>
                    <a:pt x="938" y="318"/>
                    <a:pt x="933" y="318"/>
                  </a:cubicBezTo>
                  <a:cubicBezTo>
                    <a:pt x="896" y="318"/>
                    <a:pt x="896" y="408"/>
                    <a:pt x="912" y="429"/>
                  </a:cubicBezTo>
                  <a:cubicBezTo>
                    <a:pt x="1046" y="605"/>
                    <a:pt x="962" y="725"/>
                    <a:pt x="768" y="786"/>
                  </a:cubicBezTo>
                  <a:cubicBezTo>
                    <a:pt x="711" y="804"/>
                    <a:pt x="648" y="815"/>
                    <a:pt x="585" y="815"/>
                  </a:cubicBezTo>
                  <a:cubicBezTo>
                    <a:pt x="491" y="815"/>
                    <a:pt x="398" y="791"/>
                    <a:pt x="329" y="729"/>
                  </a:cubicBezTo>
                  <a:cubicBezTo>
                    <a:pt x="103" y="527"/>
                    <a:pt x="218" y="201"/>
                    <a:pt x="490" y="134"/>
                  </a:cubicBezTo>
                  <a:cubicBezTo>
                    <a:pt x="531" y="124"/>
                    <a:pt x="525" y="25"/>
                    <a:pt x="486" y="16"/>
                  </a:cubicBezTo>
                  <a:cubicBezTo>
                    <a:pt x="446" y="5"/>
                    <a:pt x="408" y="0"/>
                    <a:pt x="3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-column text 1">
  <p:cSld name="ONE_COLUMN_TEXT_5">
    <p:spTree>
      <p:nvGrpSpPr>
        <p:cNvPr id="1" name="Shape 10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0" name="Google Shape;1080;p30"/>
          <p:cNvSpPr txBox="1">
            <a:spLocks noGrp="1"/>
          </p:cNvSpPr>
          <p:nvPr>
            <p:ph type="subTitle" idx="1"/>
          </p:nvPr>
        </p:nvSpPr>
        <p:spPr>
          <a:xfrm>
            <a:off x="1069850" y="2212525"/>
            <a:ext cx="2721000" cy="1836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81" name="Google Shape;1081;p30"/>
          <p:cNvSpPr txBox="1">
            <a:spLocks noGrp="1"/>
          </p:cNvSpPr>
          <p:nvPr>
            <p:ph type="title"/>
          </p:nvPr>
        </p:nvSpPr>
        <p:spPr>
          <a:xfrm>
            <a:off x="1527050" y="1452875"/>
            <a:ext cx="4032900" cy="755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082" name="Google Shape;1082;p30"/>
          <p:cNvSpPr/>
          <p:nvPr/>
        </p:nvSpPr>
        <p:spPr>
          <a:xfrm>
            <a:off x="1404901" y="4387633"/>
            <a:ext cx="250092" cy="247231"/>
          </a:xfrm>
          <a:custGeom>
            <a:avLst/>
            <a:gdLst/>
            <a:ahLst/>
            <a:cxnLst/>
            <a:rect l="l" t="t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083" name="Google Shape;1083;p30"/>
          <p:cNvGrpSpPr/>
          <p:nvPr/>
        </p:nvGrpSpPr>
        <p:grpSpPr>
          <a:xfrm>
            <a:off x="202650" y="4092004"/>
            <a:ext cx="795393" cy="838490"/>
            <a:chOff x="2553549" y="1320203"/>
            <a:chExt cx="470564" cy="580913"/>
          </a:xfrm>
        </p:grpSpPr>
        <p:sp>
          <p:nvSpPr>
            <p:cNvPr id="1084" name="Google Shape;1084;p30"/>
            <p:cNvSpPr/>
            <p:nvPr/>
          </p:nvSpPr>
          <p:spPr>
            <a:xfrm>
              <a:off x="2563207" y="1336854"/>
              <a:ext cx="451246" cy="321575"/>
            </a:xfrm>
            <a:custGeom>
              <a:avLst/>
              <a:gdLst/>
              <a:ahLst/>
              <a:cxnLst/>
              <a:rect l="l" t="t" r="r" b="b"/>
              <a:pathLst>
                <a:path w="10021" h="7344" extrusionOk="0">
                  <a:moveTo>
                    <a:pt x="10021" y="0"/>
                  </a:moveTo>
                  <a:cubicBezTo>
                    <a:pt x="9716" y="85"/>
                    <a:pt x="1" y="1231"/>
                    <a:pt x="1" y="1231"/>
                  </a:cubicBezTo>
                  <a:lnTo>
                    <a:pt x="3216" y="3108"/>
                  </a:lnTo>
                  <a:lnTo>
                    <a:pt x="3333" y="6323"/>
                  </a:lnTo>
                  <a:lnTo>
                    <a:pt x="5212" y="5327"/>
                  </a:lnTo>
                  <a:lnTo>
                    <a:pt x="6776" y="7344"/>
                  </a:lnTo>
                  <a:lnTo>
                    <a:pt x="10021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085" name="Google Shape;1085;p30"/>
            <p:cNvGrpSpPr/>
            <p:nvPr/>
          </p:nvGrpSpPr>
          <p:grpSpPr>
            <a:xfrm>
              <a:off x="2553549" y="1320203"/>
              <a:ext cx="470564" cy="580913"/>
              <a:chOff x="2555011" y="1332053"/>
              <a:chExt cx="470564" cy="580913"/>
            </a:xfrm>
          </p:grpSpPr>
          <p:grpSp>
            <p:nvGrpSpPr>
              <p:cNvPr id="1086" name="Google Shape;1086;p30"/>
              <p:cNvGrpSpPr/>
              <p:nvPr/>
            </p:nvGrpSpPr>
            <p:grpSpPr>
              <a:xfrm>
                <a:off x="2555011" y="1332053"/>
                <a:ext cx="470564" cy="342462"/>
                <a:chOff x="2555011" y="1332053"/>
                <a:chExt cx="470564" cy="342462"/>
              </a:xfrm>
            </p:grpSpPr>
            <p:sp>
              <p:nvSpPr>
                <p:cNvPr id="1087" name="Google Shape;1087;p30"/>
                <p:cNvSpPr/>
                <p:nvPr/>
              </p:nvSpPr>
              <p:spPr>
                <a:xfrm>
                  <a:off x="2770988" y="1547372"/>
                  <a:ext cx="103209" cy="12610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92" h="2880" extrusionOk="0">
                      <a:moveTo>
                        <a:pt x="75" y="0"/>
                      </a:moveTo>
                      <a:cubicBezTo>
                        <a:pt x="31" y="0"/>
                        <a:pt x="0" y="74"/>
                        <a:pt x="30" y="127"/>
                      </a:cubicBezTo>
                      <a:cubicBezTo>
                        <a:pt x="323" y="629"/>
                        <a:pt x="733" y="1045"/>
                        <a:pt x="1088" y="1504"/>
                      </a:cubicBezTo>
                      <a:cubicBezTo>
                        <a:pt x="1429" y="1946"/>
                        <a:pt x="1727" y="2419"/>
                        <a:pt x="2102" y="2836"/>
                      </a:cubicBezTo>
                      <a:cubicBezTo>
                        <a:pt x="2130" y="2867"/>
                        <a:pt x="2157" y="2879"/>
                        <a:pt x="2181" y="2879"/>
                      </a:cubicBezTo>
                      <a:cubicBezTo>
                        <a:pt x="2251" y="2879"/>
                        <a:pt x="2291" y="2771"/>
                        <a:pt x="2222" y="2694"/>
                      </a:cubicBezTo>
                      <a:cubicBezTo>
                        <a:pt x="1846" y="2277"/>
                        <a:pt x="1550" y="1803"/>
                        <a:pt x="1206" y="1361"/>
                      </a:cubicBezTo>
                      <a:cubicBezTo>
                        <a:pt x="855" y="910"/>
                        <a:pt x="473" y="484"/>
                        <a:pt x="123" y="30"/>
                      </a:cubicBezTo>
                      <a:cubicBezTo>
                        <a:pt x="107" y="9"/>
                        <a:pt x="90" y="0"/>
                        <a:pt x="75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grpSp>
              <p:nvGrpSpPr>
                <p:cNvPr id="1088" name="Google Shape;1088;p30"/>
                <p:cNvGrpSpPr/>
                <p:nvPr/>
              </p:nvGrpSpPr>
              <p:grpSpPr>
                <a:xfrm>
                  <a:off x="2555011" y="1332053"/>
                  <a:ext cx="470564" cy="342462"/>
                  <a:chOff x="2555011" y="1332053"/>
                  <a:chExt cx="470564" cy="342462"/>
                </a:xfrm>
              </p:grpSpPr>
              <p:sp>
                <p:nvSpPr>
                  <p:cNvPr id="1089" name="Google Shape;1089;p30"/>
                  <p:cNvSpPr/>
                  <p:nvPr/>
                </p:nvSpPr>
                <p:spPr>
                  <a:xfrm>
                    <a:off x="2765855" y="1336081"/>
                    <a:ext cx="250412" cy="21854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561" h="4991" extrusionOk="0">
                        <a:moveTo>
                          <a:pt x="5523" y="0"/>
                        </a:moveTo>
                        <a:cubicBezTo>
                          <a:pt x="5520" y="0"/>
                          <a:pt x="5517" y="1"/>
                          <a:pt x="5514" y="2"/>
                        </a:cubicBezTo>
                        <a:cubicBezTo>
                          <a:pt x="4834" y="215"/>
                          <a:pt x="4062" y="1273"/>
                          <a:pt x="3545" y="1751"/>
                        </a:cubicBezTo>
                        <a:cubicBezTo>
                          <a:pt x="2432" y="2780"/>
                          <a:pt x="1299" y="3833"/>
                          <a:pt x="93" y="4748"/>
                        </a:cubicBezTo>
                        <a:cubicBezTo>
                          <a:pt x="1" y="4818"/>
                          <a:pt x="102" y="4991"/>
                          <a:pt x="199" y="4991"/>
                        </a:cubicBezTo>
                        <a:cubicBezTo>
                          <a:pt x="216" y="4991"/>
                          <a:pt x="233" y="4986"/>
                          <a:pt x="249" y="4973"/>
                        </a:cubicBezTo>
                        <a:cubicBezTo>
                          <a:pt x="1455" y="4047"/>
                          <a:pt x="2585" y="2978"/>
                          <a:pt x="3694" y="1936"/>
                        </a:cubicBezTo>
                        <a:cubicBezTo>
                          <a:pt x="4245" y="1420"/>
                          <a:pt x="5230" y="772"/>
                          <a:pt x="5549" y="81"/>
                        </a:cubicBezTo>
                        <a:cubicBezTo>
                          <a:pt x="5561" y="59"/>
                          <a:pt x="5555" y="0"/>
                          <a:pt x="5523" y="0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1090" name="Google Shape;1090;p30"/>
                  <p:cNvSpPr/>
                  <p:nvPr/>
                </p:nvSpPr>
                <p:spPr>
                  <a:xfrm>
                    <a:off x="2858307" y="1334461"/>
                    <a:ext cx="163144" cy="34005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23" h="7766" extrusionOk="0">
                        <a:moveTo>
                          <a:pt x="3549" y="1"/>
                        </a:moveTo>
                        <a:cubicBezTo>
                          <a:pt x="3538" y="1"/>
                          <a:pt x="3526" y="8"/>
                          <a:pt x="3515" y="25"/>
                        </a:cubicBezTo>
                        <a:cubicBezTo>
                          <a:pt x="2735" y="1142"/>
                          <a:pt x="2298" y="2616"/>
                          <a:pt x="1729" y="3862"/>
                        </a:cubicBezTo>
                        <a:cubicBezTo>
                          <a:pt x="1169" y="5087"/>
                          <a:pt x="603" y="6311"/>
                          <a:pt x="43" y="7535"/>
                        </a:cubicBezTo>
                        <a:cubicBezTo>
                          <a:pt x="1" y="7627"/>
                          <a:pt x="105" y="7765"/>
                          <a:pt x="193" y="7765"/>
                        </a:cubicBezTo>
                        <a:cubicBezTo>
                          <a:pt x="221" y="7765"/>
                          <a:pt x="247" y="7752"/>
                          <a:pt x="267" y="7719"/>
                        </a:cubicBezTo>
                        <a:cubicBezTo>
                          <a:pt x="909" y="6629"/>
                          <a:pt x="1369" y="5409"/>
                          <a:pt x="1893" y="4259"/>
                        </a:cubicBezTo>
                        <a:cubicBezTo>
                          <a:pt x="2507" y="2912"/>
                          <a:pt x="3206" y="1570"/>
                          <a:pt x="3612" y="141"/>
                        </a:cubicBezTo>
                        <a:cubicBezTo>
                          <a:pt x="3622" y="104"/>
                          <a:pt x="3590" y="1"/>
                          <a:pt x="3549" y="1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1091" name="Google Shape;1091;p30"/>
                  <p:cNvSpPr/>
                  <p:nvPr/>
                </p:nvSpPr>
                <p:spPr>
                  <a:xfrm>
                    <a:off x="2555011" y="1332053"/>
                    <a:ext cx="470564" cy="15404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0450" h="3518" extrusionOk="0">
                        <a:moveTo>
                          <a:pt x="9111" y="468"/>
                        </a:moveTo>
                        <a:lnTo>
                          <a:pt x="9111" y="468"/>
                        </a:lnTo>
                        <a:cubicBezTo>
                          <a:pt x="7421" y="1260"/>
                          <a:pt x="5759" y="2117"/>
                          <a:pt x="4083" y="2937"/>
                        </a:cubicBezTo>
                        <a:cubicBezTo>
                          <a:pt x="3940" y="3008"/>
                          <a:pt x="3386" y="3311"/>
                          <a:pt x="3388" y="3311"/>
                        </a:cubicBezTo>
                        <a:cubicBezTo>
                          <a:pt x="3367" y="3311"/>
                          <a:pt x="2790" y="2946"/>
                          <a:pt x="2617" y="2845"/>
                        </a:cubicBezTo>
                        <a:cubicBezTo>
                          <a:pt x="1945" y="2455"/>
                          <a:pt x="1273" y="2064"/>
                          <a:pt x="602" y="1673"/>
                        </a:cubicBezTo>
                        <a:lnTo>
                          <a:pt x="602" y="1673"/>
                        </a:lnTo>
                        <a:cubicBezTo>
                          <a:pt x="2247" y="1508"/>
                          <a:pt x="3892" y="1213"/>
                          <a:pt x="5527" y="983"/>
                        </a:cubicBezTo>
                        <a:cubicBezTo>
                          <a:pt x="6572" y="835"/>
                          <a:pt x="7617" y="690"/>
                          <a:pt x="8660" y="530"/>
                        </a:cubicBezTo>
                        <a:cubicBezTo>
                          <a:pt x="8807" y="507"/>
                          <a:pt x="8958" y="488"/>
                          <a:pt x="9111" y="468"/>
                        </a:cubicBezTo>
                        <a:close/>
                        <a:moveTo>
                          <a:pt x="10155" y="1"/>
                        </a:moveTo>
                        <a:cubicBezTo>
                          <a:pt x="10137" y="1"/>
                          <a:pt x="10120" y="4"/>
                          <a:pt x="10103" y="12"/>
                        </a:cubicBezTo>
                        <a:cubicBezTo>
                          <a:pt x="10011" y="53"/>
                          <a:pt x="9919" y="95"/>
                          <a:pt x="9828" y="136"/>
                        </a:cubicBezTo>
                        <a:lnTo>
                          <a:pt x="9828" y="136"/>
                        </a:lnTo>
                        <a:cubicBezTo>
                          <a:pt x="6634" y="664"/>
                          <a:pt x="3353" y="1152"/>
                          <a:pt x="135" y="1429"/>
                        </a:cubicBezTo>
                        <a:cubicBezTo>
                          <a:pt x="0" y="1442"/>
                          <a:pt x="45" y="1627"/>
                          <a:pt x="129" y="1676"/>
                        </a:cubicBezTo>
                        <a:cubicBezTo>
                          <a:pt x="949" y="2157"/>
                          <a:pt x="1769" y="2638"/>
                          <a:pt x="2589" y="3118"/>
                        </a:cubicBezTo>
                        <a:cubicBezTo>
                          <a:pt x="3000" y="3359"/>
                          <a:pt x="3179" y="3518"/>
                          <a:pt x="3425" y="3518"/>
                        </a:cubicBezTo>
                        <a:cubicBezTo>
                          <a:pt x="3563" y="3518"/>
                          <a:pt x="3721" y="3468"/>
                          <a:pt x="3952" y="3356"/>
                        </a:cubicBezTo>
                        <a:cubicBezTo>
                          <a:pt x="6070" y="2335"/>
                          <a:pt x="8157" y="1241"/>
                          <a:pt x="10304" y="280"/>
                        </a:cubicBezTo>
                        <a:cubicBezTo>
                          <a:pt x="10449" y="214"/>
                          <a:pt x="10297" y="1"/>
                          <a:pt x="10155" y="1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1092" name="Google Shape;1092;p30"/>
                  <p:cNvSpPr/>
                  <p:nvPr/>
                </p:nvSpPr>
                <p:spPr>
                  <a:xfrm>
                    <a:off x="2699927" y="1480240"/>
                    <a:ext cx="81820" cy="14787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817" h="3377" extrusionOk="0">
                        <a:moveTo>
                          <a:pt x="173" y="1"/>
                        </a:moveTo>
                        <a:cubicBezTo>
                          <a:pt x="161" y="1"/>
                          <a:pt x="149" y="9"/>
                          <a:pt x="143" y="31"/>
                        </a:cubicBezTo>
                        <a:cubicBezTo>
                          <a:pt x="0" y="550"/>
                          <a:pt x="85" y="1162"/>
                          <a:pt x="96" y="1693"/>
                        </a:cubicBezTo>
                        <a:cubicBezTo>
                          <a:pt x="105" y="2197"/>
                          <a:pt x="115" y="2701"/>
                          <a:pt x="124" y="3206"/>
                        </a:cubicBezTo>
                        <a:cubicBezTo>
                          <a:pt x="125" y="3269"/>
                          <a:pt x="215" y="3377"/>
                          <a:pt x="293" y="3377"/>
                        </a:cubicBezTo>
                        <a:cubicBezTo>
                          <a:pt x="314" y="3377"/>
                          <a:pt x="334" y="3369"/>
                          <a:pt x="352" y="3349"/>
                        </a:cubicBezTo>
                        <a:cubicBezTo>
                          <a:pt x="837" y="2800"/>
                          <a:pt x="1314" y="2249"/>
                          <a:pt x="1751" y="1660"/>
                        </a:cubicBezTo>
                        <a:cubicBezTo>
                          <a:pt x="1816" y="1572"/>
                          <a:pt x="1702" y="1437"/>
                          <a:pt x="1600" y="1437"/>
                        </a:cubicBezTo>
                        <a:cubicBezTo>
                          <a:pt x="1570" y="1437"/>
                          <a:pt x="1541" y="1449"/>
                          <a:pt x="1518" y="1478"/>
                        </a:cubicBezTo>
                        <a:cubicBezTo>
                          <a:pt x="1144" y="1946"/>
                          <a:pt x="768" y="2408"/>
                          <a:pt x="380" y="2862"/>
                        </a:cubicBezTo>
                        <a:lnTo>
                          <a:pt x="380" y="2862"/>
                        </a:lnTo>
                        <a:cubicBezTo>
                          <a:pt x="385" y="1932"/>
                          <a:pt x="455" y="915"/>
                          <a:pt x="219" y="44"/>
                        </a:cubicBezTo>
                        <a:cubicBezTo>
                          <a:pt x="212" y="20"/>
                          <a:pt x="192" y="1"/>
                          <a:pt x="173" y="1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1093" name="Google Shape;1093;p30"/>
                  <p:cNvSpPr/>
                  <p:nvPr/>
                </p:nvSpPr>
                <p:spPr>
                  <a:xfrm>
                    <a:off x="2707988" y="1577894"/>
                    <a:ext cx="91861" cy="5048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040" h="1153" extrusionOk="0">
                        <a:moveTo>
                          <a:pt x="1999" y="1"/>
                        </a:moveTo>
                        <a:cubicBezTo>
                          <a:pt x="1996" y="1"/>
                          <a:pt x="1993" y="1"/>
                          <a:pt x="1990" y="2"/>
                        </a:cubicBezTo>
                        <a:cubicBezTo>
                          <a:pt x="1776" y="48"/>
                          <a:pt x="1565" y="188"/>
                          <a:pt x="1371" y="284"/>
                        </a:cubicBezTo>
                        <a:cubicBezTo>
                          <a:pt x="936" y="498"/>
                          <a:pt x="507" y="721"/>
                          <a:pt x="80" y="948"/>
                        </a:cubicBezTo>
                        <a:cubicBezTo>
                          <a:pt x="1" y="991"/>
                          <a:pt x="57" y="1152"/>
                          <a:pt x="129" y="1152"/>
                        </a:cubicBezTo>
                        <a:cubicBezTo>
                          <a:pt x="137" y="1152"/>
                          <a:pt x="146" y="1150"/>
                          <a:pt x="155" y="1146"/>
                        </a:cubicBezTo>
                        <a:cubicBezTo>
                          <a:pt x="599" y="895"/>
                          <a:pt x="1053" y="664"/>
                          <a:pt x="1497" y="415"/>
                        </a:cubicBezTo>
                        <a:cubicBezTo>
                          <a:pt x="1665" y="322"/>
                          <a:pt x="1874" y="234"/>
                          <a:pt x="2012" y="97"/>
                        </a:cubicBezTo>
                        <a:cubicBezTo>
                          <a:pt x="2033" y="75"/>
                          <a:pt x="2040" y="1"/>
                          <a:pt x="1999" y="1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</p:grpSp>
          <p:sp>
            <p:nvSpPr>
              <p:cNvPr id="1094" name="Google Shape;1094;p30"/>
              <p:cNvSpPr/>
              <p:nvPr/>
            </p:nvSpPr>
            <p:spPr>
              <a:xfrm>
                <a:off x="2749147" y="1675022"/>
                <a:ext cx="248385" cy="157372"/>
              </a:xfrm>
              <a:custGeom>
                <a:avLst/>
                <a:gdLst/>
                <a:ahLst/>
                <a:cxnLst/>
                <a:rect l="l" t="t" r="r" b="b"/>
                <a:pathLst>
                  <a:path w="5516" h="3594" extrusionOk="0">
                    <a:moveTo>
                      <a:pt x="845" y="1"/>
                    </a:moveTo>
                    <a:cubicBezTo>
                      <a:pt x="839" y="1"/>
                      <a:pt x="832" y="4"/>
                      <a:pt x="824" y="13"/>
                    </a:cubicBezTo>
                    <a:cubicBezTo>
                      <a:pt x="1" y="956"/>
                      <a:pt x="643" y="2582"/>
                      <a:pt x="1600" y="3159"/>
                    </a:cubicBezTo>
                    <a:cubicBezTo>
                      <a:pt x="2042" y="3425"/>
                      <a:pt x="2647" y="3593"/>
                      <a:pt x="3238" y="3593"/>
                    </a:cubicBezTo>
                    <a:cubicBezTo>
                      <a:pt x="3970" y="3593"/>
                      <a:pt x="4680" y="3335"/>
                      <a:pt x="5036" y="2684"/>
                    </a:cubicBezTo>
                    <a:cubicBezTo>
                      <a:pt x="5515" y="1808"/>
                      <a:pt x="4860" y="662"/>
                      <a:pt x="3905" y="662"/>
                    </a:cubicBezTo>
                    <a:cubicBezTo>
                      <a:pt x="3799" y="662"/>
                      <a:pt x="3689" y="676"/>
                      <a:pt x="3576" y="707"/>
                    </a:cubicBezTo>
                    <a:cubicBezTo>
                      <a:pt x="2331" y="1043"/>
                      <a:pt x="2730" y="2643"/>
                      <a:pt x="3503" y="2643"/>
                    </a:cubicBezTo>
                    <a:cubicBezTo>
                      <a:pt x="3621" y="2643"/>
                      <a:pt x="3747" y="2606"/>
                      <a:pt x="3878" y="2521"/>
                    </a:cubicBezTo>
                    <a:cubicBezTo>
                      <a:pt x="3934" y="2484"/>
                      <a:pt x="3901" y="2359"/>
                      <a:pt x="3832" y="2359"/>
                    </a:cubicBezTo>
                    <a:cubicBezTo>
                      <a:pt x="3830" y="2359"/>
                      <a:pt x="3828" y="2359"/>
                      <a:pt x="3827" y="2359"/>
                    </a:cubicBezTo>
                    <a:cubicBezTo>
                      <a:pt x="2994" y="1721"/>
                      <a:pt x="2967" y="1269"/>
                      <a:pt x="3746" y="1006"/>
                    </a:cubicBezTo>
                    <a:lnTo>
                      <a:pt x="3746" y="1006"/>
                    </a:lnTo>
                    <a:cubicBezTo>
                      <a:pt x="4493" y="1009"/>
                      <a:pt x="4867" y="1330"/>
                      <a:pt x="4871" y="1971"/>
                    </a:cubicBezTo>
                    <a:cubicBezTo>
                      <a:pt x="4871" y="2324"/>
                      <a:pt x="4689" y="2646"/>
                      <a:pt x="4419" y="2867"/>
                    </a:cubicBezTo>
                    <a:cubicBezTo>
                      <a:pt x="4057" y="3164"/>
                      <a:pt x="3599" y="3279"/>
                      <a:pt x="3141" y="3279"/>
                    </a:cubicBezTo>
                    <a:cubicBezTo>
                      <a:pt x="2996" y="3279"/>
                      <a:pt x="2850" y="3267"/>
                      <a:pt x="2708" y="3246"/>
                    </a:cubicBezTo>
                    <a:cubicBezTo>
                      <a:pt x="1165" y="3017"/>
                      <a:pt x="293" y="1551"/>
                      <a:pt x="882" y="96"/>
                    </a:cubicBezTo>
                    <a:cubicBezTo>
                      <a:pt x="892" y="72"/>
                      <a:pt x="874" y="1"/>
                      <a:pt x="8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5" name="Google Shape;1095;p30"/>
              <p:cNvSpPr/>
              <p:nvPr/>
            </p:nvSpPr>
            <p:spPr>
              <a:xfrm>
                <a:off x="2696099" y="1718462"/>
                <a:ext cx="174311" cy="194504"/>
              </a:xfrm>
              <a:custGeom>
                <a:avLst/>
                <a:gdLst/>
                <a:ahLst/>
                <a:cxnLst/>
                <a:rect l="l" t="t" r="r" b="b"/>
                <a:pathLst>
                  <a:path w="3871" h="4442" extrusionOk="0">
                    <a:moveTo>
                      <a:pt x="958" y="0"/>
                    </a:moveTo>
                    <a:cubicBezTo>
                      <a:pt x="953" y="0"/>
                      <a:pt x="947" y="1"/>
                      <a:pt x="941" y="4"/>
                    </a:cubicBezTo>
                    <a:cubicBezTo>
                      <a:pt x="0" y="409"/>
                      <a:pt x="299" y="2448"/>
                      <a:pt x="707" y="3131"/>
                    </a:cubicBezTo>
                    <a:cubicBezTo>
                      <a:pt x="1156" y="3886"/>
                      <a:pt x="2056" y="4441"/>
                      <a:pt x="2947" y="4441"/>
                    </a:cubicBezTo>
                    <a:cubicBezTo>
                      <a:pt x="3222" y="4441"/>
                      <a:pt x="3497" y="4388"/>
                      <a:pt x="3757" y="4271"/>
                    </a:cubicBezTo>
                    <a:cubicBezTo>
                      <a:pt x="3871" y="4219"/>
                      <a:pt x="3743" y="4037"/>
                      <a:pt x="3647" y="4037"/>
                    </a:cubicBezTo>
                    <a:cubicBezTo>
                      <a:pt x="3645" y="4037"/>
                      <a:pt x="3642" y="4037"/>
                      <a:pt x="3639" y="4038"/>
                    </a:cubicBezTo>
                    <a:cubicBezTo>
                      <a:pt x="3498" y="4055"/>
                      <a:pt x="3359" y="4063"/>
                      <a:pt x="3221" y="4063"/>
                    </a:cubicBezTo>
                    <a:cubicBezTo>
                      <a:pt x="2054" y="4063"/>
                      <a:pt x="1017" y="3453"/>
                      <a:pt x="764" y="2198"/>
                    </a:cubicBezTo>
                    <a:cubicBezTo>
                      <a:pt x="615" y="1458"/>
                      <a:pt x="753" y="796"/>
                      <a:pt x="1005" y="102"/>
                    </a:cubicBezTo>
                    <a:cubicBezTo>
                      <a:pt x="1018" y="69"/>
                      <a:pt x="998" y="0"/>
                      <a:pt x="9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1096" name="Google Shape;1096;p30"/>
          <p:cNvSpPr/>
          <p:nvPr/>
        </p:nvSpPr>
        <p:spPr>
          <a:xfrm>
            <a:off x="347113" y="3430428"/>
            <a:ext cx="171075" cy="169123"/>
          </a:xfrm>
          <a:custGeom>
            <a:avLst/>
            <a:gdLst/>
            <a:ahLst/>
            <a:cxnLst/>
            <a:rect l="l" t="t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7" name="Google Shape;1097;p30"/>
          <p:cNvSpPr/>
          <p:nvPr/>
        </p:nvSpPr>
        <p:spPr>
          <a:xfrm rot="10800000">
            <a:off x="8665675" y="1616870"/>
            <a:ext cx="478330" cy="735822"/>
          </a:xfrm>
          <a:custGeom>
            <a:avLst/>
            <a:gdLst/>
            <a:ahLst/>
            <a:cxnLst/>
            <a:rect l="l" t="t" r="r" b="b"/>
            <a:pathLst>
              <a:path w="8313" h="12788" extrusionOk="0">
                <a:moveTo>
                  <a:pt x="278" y="0"/>
                </a:moveTo>
                <a:cubicBezTo>
                  <a:pt x="186" y="0"/>
                  <a:pt x="93" y="3"/>
                  <a:pt x="0" y="10"/>
                </a:cubicBezTo>
                <a:lnTo>
                  <a:pt x="0" y="12773"/>
                </a:lnTo>
                <a:cubicBezTo>
                  <a:pt x="108" y="12782"/>
                  <a:pt x="218" y="12787"/>
                  <a:pt x="329" y="12787"/>
                </a:cubicBezTo>
                <a:cubicBezTo>
                  <a:pt x="630" y="12787"/>
                  <a:pt x="944" y="12751"/>
                  <a:pt x="1274" y="12662"/>
                </a:cubicBezTo>
                <a:cubicBezTo>
                  <a:pt x="4124" y="11881"/>
                  <a:pt x="3640" y="8941"/>
                  <a:pt x="3640" y="8941"/>
                </a:cubicBezTo>
                <a:lnTo>
                  <a:pt x="3640" y="8941"/>
                </a:lnTo>
                <a:cubicBezTo>
                  <a:pt x="3640" y="8941"/>
                  <a:pt x="3724" y="8946"/>
                  <a:pt x="3869" y="8946"/>
                </a:cubicBezTo>
                <a:cubicBezTo>
                  <a:pt x="4761" y="8946"/>
                  <a:pt x="7963" y="8756"/>
                  <a:pt x="8158" y="6035"/>
                </a:cubicBezTo>
                <a:cubicBezTo>
                  <a:pt x="8313" y="3883"/>
                  <a:pt x="6209" y="3539"/>
                  <a:pt x="4852" y="3539"/>
                </a:cubicBezTo>
                <a:cubicBezTo>
                  <a:pt x="4217" y="3539"/>
                  <a:pt x="3745" y="3615"/>
                  <a:pt x="3745" y="3615"/>
                </a:cubicBezTo>
                <a:cubicBezTo>
                  <a:pt x="3745" y="3615"/>
                  <a:pt x="3927" y="1006"/>
                  <a:pt x="1410" y="175"/>
                </a:cubicBezTo>
                <a:cubicBezTo>
                  <a:pt x="1064" y="60"/>
                  <a:pt x="678" y="0"/>
                  <a:pt x="27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8" name="Google Shape;1098;p30"/>
          <p:cNvSpPr/>
          <p:nvPr/>
        </p:nvSpPr>
        <p:spPr>
          <a:xfrm>
            <a:off x="8362925" y="1328808"/>
            <a:ext cx="212090" cy="245454"/>
          </a:xfrm>
          <a:custGeom>
            <a:avLst/>
            <a:gdLst/>
            <a:ahLst/>
            <a:cxnLst/>
            <a:rect l="l" t="t" r="r" b="b"/>
            <a:pathLst>
              <a:path w="6128" h="7092" extrusionOk="0">
                <a:moveTo>
                  <a:pt x="2717" y="1"/>
                </a:moveTo>
                <a:cubicBezTo>
                  <a:pt x="2679" y="1"/>
                  <a:pt x="2638" y="7"/>
                  <a:pt x="2596" y="20"/>
                </a:cubicBezTo>
                <a:cubicBezTo>
                  <a:pt x="2167" y="152"/>
                  <a:pt x="2528" y="1263"/>
                  <a:pt x="1886" y="2413"/>
                </a:cubicBezTo>
                <a:cubicBezTo>
                  <a:pt x="1247" y="3562"/>
                  <a:pt x="1" y="3646"/>
                  <a:pt x="54" y="4082"/>
                </a:cubicBezTo>
                <a:cubicBezTo>
                  <a:pt x="109" y="4521"/>
                  <a:pt x="1859" y="4082"/>
                  <a:pt x="2406" y="5014"/>
                </a:cubicBezTo>
                <a:cubicBezTo>
                  <a:pt x="2938" y="5923"/>
                  <a:pt x="3005" y="7092"/>
                  <a:pt x="3364" y="7092"/>
                </a:cubicBezTo>
                <a:cubicBezTo>
                  <a:pt x="3373" y="7092"/>
                  <a:pt x="3381" y="7091"/>
                  <a:pt x="3390" y="7090"/>
                </a:cubicBezTo>
                <a:cubicBezTo>
                  <a:pt x="3772" y="7036"/>
                  <a:pt x="3552" y="4903"/>
                  <a:pt x="4427" y="4356"/>
                </a:cubicBezTo>
                <a:cubicBezTo>
                  <a:pt x="5303" y="3812"/>
                  <a:pt x="6127" y="3886"/>
                  <a:pt x="6070" y="3366"/>
                </a:cubicBezTo>
                <a:cubicBezTo>
                  <a:pt x="6015" y="2845"/>
                  <a:pt x="4306" y="2825"/>
                  <a:pt x="3870" y="2169"/>
                </a:cubicBezTo>
                <a:cubicBezTo>
                  <a:pt x="3457" y="1549"/>
                  <a:pt x="3322" y="1"/>
                  <a:pt x="2717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9" name="Google Shape;1099;p30"/>
          <p:cNvSpPr/>
          <p:nvPr/>
        </p:nvSpPr>
        <p:spPr>
          <a:xfrm>
            <a:off x="8579172" y="1576308"/>
            <a:ext cx="134425" cy="155572"/>
          </a:xfrm>
          <a:custGeom>
            <a:avLst/>
            <a:gdLst/>
            <a:ahLst/>
            <a:cxnLst/>
            <a:rect l="l" t="t" r="r" b="b"/>
            <a:pathLst>
              <a:path w="3884" h="4495" extrusionOk="0">
                <a:moveTo>
                  <a:pt x="1723" y="1"/>
                </a:moveTo>
                <a:cubicBezTo>
                  <a:pt x="1699" y="1"/>
                  <a:pt x="1673" y="4"/>
                  <a:pt x="1647" y="13"/>
                </a:cubicBezTo>
                <a:cubicBezTo>
                  <a:pt x="1373" y="97"/>
                  <a:pt x="1603" y="800"/>
                  <a:pt x="1197" y="1530"/>
                </a:cubicBezTo>
                <a:cubicBezTo>
                  <a:pt x="792" y="2257"/>
                  <a:pt x="1" y="2311"/>
                  <a:pt x="35" y="2588"/>
                </a:cubicBezTo>
                <a:cubicBezTo>
                  <a:pt x="72" y="2865"/>
                  <a:pt x="1180" y="2588"/>
                  <a:pt x="1525" y="3176"/>
                </a:cubicBezTo>
                <a:cubicBezTo>
                  <a:pt x="1865" y="3754"/>
                  <a:pt x="1905" y="4495"/>
                  <a:pt x="2135" y="4495"/>
                </a:cubicBezTo>
                <a:cubicBezTo>
                  <a:pt x="2140" y="4495"/>
                  <a:pt x="2145" y="4494"/>
                  <a:pt x="2150" y="4494"/>
                </a:cubicBezTo>
                <a:cubicBezTo>
                  <a:pt x="2394" y="4460"/>
                  <a:pt x="2255" y="3108"/>
                  <a:pt x="2809" y="2760"/>
                </a:cubicBezTo>
                <a:cubicBezTo>
                  <a:pt x="3364" y="2416"/>
                  <a:pt x="3883" y="2463"/>
                  <a:pt x="3850" y="2135"/>
                </a:cubicBezTo>
                <a:cubicBezTo>
                  <a:pt x="3816" y="1804"/>
                  <a:pt x="2732" y="1790"/>
                  <a:pt x="2454" y="1374"/>
                </a:cubicBezTo>
                <a:cubicBezTo>
                  <a:pt x="2193" y="984"/>
                  <a:pt x="2109" y="1"/>
                  <a:pt x="1723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100" name="Google Shape;1100;p30"/>
          <p:cNvGrpSpPr/>
          <p:nvPr/>
        </p:nvGrpSpPr>
        <p:grpSpPr>
          <a:xfrm>
            <a:off x="7682691" y="326616"/>
            <a:ext cx="1165712" cy="731889"/>
            <a:chOff x="6925510" y="205316"/>
            <a:chExt cx="905688" cy="530354"/>
          </a:xfrm>
        </p:grpSpPr>
        <p:sp>
          <p:nvSpPr>
            <p:cNvPr id="1101" name="Google Shape;1101;p30"/>
            <p:cNvSpPr/>
            <p:nvPr/>
          </p:nvSpPr>
          <p:spPr>
            <a:xfrm>
              <a:off x="7093437" y="213374"/>
              <a:ext cx="568549" cy="515598"/>
            </a:xfrm>
            <a:custGeom>
              <a:avLst/>
              <a:gdLst/>
              <a:ahLst/>
              <a:cxnLst/>
              <a:rect l="l" t="t" r="r" b="b"/>
              <a:pathLst>
                <a:path w="12626" h="11775" extrusionOk="0">
                  <a:moveTo>
                    <a:pt x="6402" y="0"/>
                  </a:moveTo>
                  <a:cubicBezTo>
                    <a:pt x="3247" y="0"/>
                    <a:pt x="0" y="2876"/>
                    <a:pt x="0" y="6031"/>
                  </a:cubicBezTo>
                  <a:cubicBezTo>
                    <a:pt x="0" y="9187"/>
                    <a:pt x="3115" y="11775"/>
                    <a:pt x="6270" y="11775"/>
                  </a:cubicBezTo>
                  <a:cubicBezTo>
                    <a:pt x="9426" y="11775"/>
                    <a:pt x="12626" y="9028"/>
                    <a:pt x="12626" y="5874"/>
                  </a:cubicBezTo>
                  <a:cubicBezTo>
                    <a:pt x="12626" y="2717"/>
                    <a:pt x="9557" y="0"/>
                    <a:pt x="640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2" name="Google Shape;1102;p30"/>
            <p:cNvSpPr/>
            <p:nvPr/>
          </p:nvSpPr>
          <p:spPr>
            <a:xfrm>
              <a:off x="7077360" y="205316"/>
              <a:ext cx="624386" cy="530354"/>
            </a:xfrm>
            <a:custGeom>
              <a:avLst/>
              <a:gdLst/>
              <a:ahLst/>
              <a:cxnLst/>
              <a:rect l="l" t="t" r="r" b="b"/>
              <a:pathLst>
                <a:path w="13866" h="12112" extrusionOk="0">
                  <a:moveTo>
                    <a:pt x="6777" y="1"/>
                  </a:moveTo>
                  <a:cubicBezTo>
                    <a:pt x="6538" y="1"/>
                    <a:pt x="6299" y="14"/>
                    <a:pt x="6061" y="40"/>
                  </a:cubicBezTo>
                  <a:cubicBezTo>
                    <a:pt x="5899" y="59"/>
                    <a:pt x="5989" y="300"/>
                    <a:pt x="6113" y="312"/>
                  </a:cubicBezTo>
                  <a:cubicBezTo>
                    <a:pt x="8982" y="563"/>
                    <a:pt x="11936" y="1718"/>
                    <a:pt x="12620" y="4868"/>
                  </a:cubicBezTo>
                  <a:cubicBezTo>
                    <a:pt x="13326" y="8114"/>
                    <a:pt x="10901" y="11034"/>
                    <a:pt x="7741" y="11637"/>
                  </a:cubicBezTo>
                  <a:cubicBezTo>
                    <a:pt x="7365" y="11709"/>
                    <a:pt x="6985" y="11743"/>
                    <a:pt x="6606" y="11743"/>
                  </a:cubicBezTo>
                  <a:cubicBezTo>
                    <a:pt x="3778" y="11743"/>
                    <a:pt x="1014" y="9808"/>
                    <a:pt x="785" y="6834"/>
                  </a:cubicBezTo>
                  <a:cubicBezTo>
                    <a:pt x="555" y="3847"/>
                    <a:pt x="2656" y="811"/>
                    <a:pt x="5730" y="475"/>
                  </a:cubicBezTo>
                  <a:cubicBezTo>
                    <a:pt x="5862" y="460"/>
                    <a:pt x="5763" y="246"/>
                    <a:pt x="5659" y="244"/>
                  </a:cubicBezTo>
                  <a:cubicBezTo>
                    <a:pt x="5626" y="243"/>
                    <a:pt x="5594" y="243"/>
                    <a:pt x="5561" y="243"/>
                  </a:cubicBezTo>
                  <a:cubicBezTo>
                    <a:pt x="2938" y="243"/>
                    <a:pt x="740" y="2849"/>
                    <a:pt x="378" y="5296"/>
                  </a:cubicBezTo>
                  <a:cubicBezTo>
                    <a:pt x="1" y="7847"/>
                    <a:pt x="1097" y="10165"/>
                    <a:pt x="3417" y="11341"/>
                  </a:cubicBezTo>
                  <a:cubicBezTo>
                    <a:pt x="4440" y="11859"/>
                    <a:pt x="5511" y="12112"/>
                    <a:pt x="6571" y="12112"/>
                  </a:cubicBezTo>
                  <a:cubicBezTo>
                    <a:pt x="8042" y="12112"/>
                    <a:pt x="9492" y="11626"/>
                    <a:pt x="10766" y="10691"/>
                  </a:cubicBezTo>
                  <a:cubicBezTo>
                    <a:pt x="12937" y="9099"/>
                    <a:pt x="13866" y="6430"/>
                    <a:pt x="12822" y="3871"/>
                  </a:cubicBezTo>
                  <a:cubicBezTo>
                    <a:pt x="11847" y="1479"/>
                    <a:pt x="9317" y="1"/>
                    <a:pt x="67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3" name="Google Shape;1103;p30"/>
            <p:cNvSpPr/>
            <p:nvPr/>
          </p:nvSpPr>
          <p:spPr>
            <a:xfrm>
              <a:off x="6925510" y="360379"/>
              <a:ext cx="905688" cy="259660"/>
            </a:xfrm>
            <a:custGeom>
              <a:avLst/>
              <a:gdLst/>
              <a:ahLst/>
              <a:cxnLst/>
              <a:rect l="l" t="t" r="r" b="b"/>
              <a:pathLst>
                <a:path w="20113" h="5930" extrusionOk="0">
                  <a:moveTo>
                    <a:pt x="16657" y="1"/>
                  </a:moveTo>
                  <a:cubicBezTo>
                    <a:pt x="16439" y="1"/>
                    <a:pt x="16237" y="20"/>
                    <a:pt x="16067" y="60"/>
                  </a:cubicBezTo>
                  <a:cubicBezTo>
                    <a:pt x="15914" y="95"/>
                    <a:pt x="16073" y="324"/>
                    <a:pt x="16180" y="325"/>
                  </a:cubicBezTo>
                  <a:cubicBezTo>
                    <a:pt x="16845" y="330"/>
                    <a:pt x="19241" y="410"/>
                    <a:pt x="18563" y="1628"/>
                  </a:cubicBezTo>
                  <a:cubicBezTo>
                    <a:pt x="18243" y="2202"/>
                    <a:pt x="17451" y="2549"/>
                    <a:pt x="16881" y="2811"/>
                  </a:cubicBezTo>
                  <a:cubicBezTo>
                    <a:pt x="14924" y="3710"/>
                    <a:pt x="12785" y="4282"/>
                    <a:pt x="10682" y="4712"/>
                  </a:cubicBezTo>
                  <a:cubicBezTo>
                    <a:pt x="8818" y="5095"/>
                    <a:pt x="6905" y="5405"/>
                    <a:pt x="5006" y="5541"/>
                  </a:cubicBezTo>
                  <a:cubicBezTo>
                    <a:pt x="4909" y="5547"/>
                    <a:pt x="4759" y="5553"/>
                    <a:pt x="4576" y="5553"/>
                  </a:cubicBezTo>
                  <a:cubicBezTo>
                    <a:pt x="3425" y="5553"/>
                    <a:pt x="955" y="5349"/>
                    <a:pt x="1947" y="4098"/>
                  </a:cubicBezTo>
                  <a:cubicBezTo>
                    <a:pt x="2398" y="3528"/>
                    <a:pt x="3165" y="3113"/>
                    <a:pt x="3797" y="2785"/>
                  </a:cubicBezTo>
                  <a:cubicBezTo>
                    <a:pt x="3898" y="2733"/>
                    <a:pt x="3795" y="2553"/>
                    <a:pt x="3700" y="2553"/>
                  </a:cubicBezTo>
                  <a:cubicBezTo>
                    <a:pt x="3695" y="2553"/>
                    <a:pt x="3691" y="2554"/>
                    <a:pt x="3687" y="2554"/>
                  </a:cubicBezTo>
                  <a:cubicBezTo>
                    <a:pt x="2393" y="2794"/>
                    <a:pt x="1" y="4784"/>
                    <a:pt x="2166" y="5597"/>
                  </a:cubicBezTo>
                  <a:cubicBezTo>
                    <a:pt x="2830" y="5847"/>
                    <a:pt x="3527" y="5929"/>
                    <a:pt x="4229" y="5929"/>
                  </a:cubicBezTo>
                  <a:cubicBezTo>
                    <a:pt x="4872" y="5929"/>
                    <a:pt x="5520" y="5860"/>
                    <a:pt x="6151" y="5786"/>
                  </a:cubicBezTo>
                  <a:cubicBezTo>
                    <a:pt x="7890" y="5584"/>
                    <a:pt x="9624" y="5329"/>
                    <a:pt x="11337" y="4961"/>
                  </a:cubicBezTo>
                  <a:cubicBezTo>
                    <a:pt x="12763" y="4653"/>
                    <a:pt x="14174" y="4268"/>
                    <a:pt x="15547" y="3774"/>
                  </a:cubicBezTo>
                  <a:cubicBezTo>
                    <a:pt x="16593" y="3399"/>
                    <a:pt x="17822" y="2999"/>
                    <a:pt x="18648" y="2205"/>
                  </a:cubicBezTo>
                  <a:cubicBezTo>
                    <a:pt x="20112" y="800"/>
                    <a:pt x="18053" y="1"/>
                    <a:pt x="166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4" name="Google Shape;1104;p30"/>
            <p:cNvSpPr/>
            <p:nvPr/>
          </p:nvSpPr>
          <p:spPr>
            <a:xfrm>
              <a:off x="7368361" y="296401"/>
              <a:ext cx="63222" cy="55523"/>
            </a:xfrm>
            <a:custGeom>
              <a:avLst/>
              <a:gdLst/>
              <a:ahLst/>
              <a:cxnLst/>
              <a:rect l="l" t="t" r="r" b="b"/>
              <a:pathLst>
                <a:path w="1404" h="1268" extrusionOk="0">
                  <a:moveTo>
                    <a:pt x="853" y="427"/>
                  </a:moveTo>
                  <a:lnTo>
                    <a:pt x="853" y="427"/>
                  </a:lnTo>
                  <a:cubicBezTo>
                    <a:pt x="853" y="427"/>
                    <a:pt x="859" y="430"/>
                    <a:pt x="873" y="436"/>
                  </a:cubicBezTo>
                  <a:cubicBezTo>
                    <a:pt x="872" y="435"/>
                    <a:pt x="871" y="435"/>
                    <a:pt x="870" y="434"/>
                  </a:cubicBezTo>
                  <a:lnTo>
                    <a:pt x="870" y="434"/>
                  </a:lnTo>
                  <a:cubicBezTo>
                    <a:pt x="860" y="430"/>
                    <a:pt x="853" y="427"/>
                    <a:pt x="853" y="427"/>
                  </a:cubicBezTo>
                  <a:close/>
                  <a:moveTo>
                    <a:pt x="486" y="0"/>
                  </a:moveTo>
                  <a:cubicBezTo>
                    <a:pt x="213" y="0"/>
                    <a:pt x="1" y="394"/>
                    <a:pt x="25" y="636"/>
                  </a:cubicBezTo>
                  <a:cubicBezTo>
                    <a:pt x="60" y="1003"/>
                    <a:pt x="440" y="1243"/>
                    <a:pt x="781" y="1266"/>
                  </a:cubicBezTo>
                  <a:cubicBezTo>
                    <a:pt x="797" y="1267"/>
                    <a:pt x="812" y="1267"/>
                    <a:pt x="827" y="1267"/>
                  </a:cubicBezTo>
                  <a:cubicBezTo>
                    <a:pt x="1087" y="1267"/>
                    <a:pt x="1323" y="1108"/>
                    <a:pt x="1360" y="835"/>
                  </a:cubicBezTo>
                  <a:cubicBezTo>
                    <a:pt x="1404" y="523"/>
                    <a:pt x="1159" y="276"/>
                    <a:pt x="871" y="210"/>
                  </a:cubicBezTo>
                  <a:cubicBezTo>
                    <a:pt x="862" y="208"/>
                    <a:pt x="854" y="207"/>
                    <a:pt x="847" y="207"/>
                  </a:cubicBezTo>
                  <a:cubicBezTo>
                    <a:pt x="746" y="207"/>
                    <a:pt x="793" y="399"/>
                    <a:pt x="870" y="434"/>
                  </a:cubicBezTo>
                  <a:lnTo>
                    <a:pt x="870" y="434"/>
                  </a:lnTo>
                  <a:cubicBezTo>
                    <a:pt x="894" y="444"/>
                    <a:pt x="936" y="462"/>
                    <a:pt x="946" y="469"/>
                  </a:cubicBezTo>
                  <a:cubicBezTo>
                    <a:pt x="1003" y="507"/>
                    <a:pt x="1041" y="545"/>
                    <a:pt x="1061" y="612"/>
                  </a:cubicBezTo>
                  <a:cubicBezTo>
                    <a:pt x="1079" y="677"/>
                    <a:pt x="1070" y="747"/>
                    <a:pt x="1041" y="806"/>
                  </a:cubicBezTo>
                  <a:cubicBezTo>
                    <a:pt x="984" y="924"/>
                    <a:pt x="872" y="972"/>
                    <a:pt x="753" y="972"/>
                  </a:cubicBezTo>
                  <a:cubicBezTo>
                    <a:pt x="710" y="972"/>
                    <a:pt x="666" y="965"/>
                    <a:pt x="623" y="953"/>
                  </a:cubicBezTo>
                  <a:cubicBezTo>
                    <a:pt x="416" y="896"/>
                    <a:pt x="247" y="740"/>
                    <a:pt x="332" y="516"/>
                  </a:cubicBezTo>
                  <a:cubicBezTo>
                    <a:pt x="396" y="353"/>
                    <a:pt x="615" y="276"/>
                    <a:pt x="618" y="99"/>
                  </a:cubicBezTo>
                  <a:cubicBezTo>
                    <a:pt x="618" y="67"/>
                    <a:pt x="608" y="24"/>
                    <a:pt x="574" y="14"/>
                  </a:cubicBezTo>
                  <a:cubicBezTo>
                    <a:pt x="544" y="5"/>
                    <a:pt x="515" y="0"/>
                    <a:pt x="4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5" name="Google Shape;1105;p30"/>
            <p:cNvSpPr/>
            <p:nvPr/>
          </p:nvSpPr>
          <p:spPr>
            <a:xfrm>
              <a:off x="7477926" y="310939"/>
              <a:ext cx="82855" cy="61609"/>
            </a:xfrm>
            <a:custGeom>
              <a:avLst/>
              <a:gdLst/>
              <a:ahLst/>
              <a:cxnLst/>
              <a:rect l="l" t="t" r="r" b="b"/>
              <a:pathLst>
                <a:path w="1840" h="1407" extrusionOk="0">
                  <a:moveTo>
                    <a:pt x="493" y="1"/>
                  </a:moveTo>
                  <a:cubicBezTo>
                    <a:pt x="211" y="1"/>
                    <a:pt x="0" y="306"/>
                    <a:pt x="28" y="579"/>
                  </a:cubicBezTo>
                  <a:cubicBezTo>
                    <a:pt x="59" y="897"/>
                    <a:pt x="297" y="1181"/>
                    <a:pt x="580" y="1314"/>
                  </a:cubicBezTo>
                  <a:cubicBezTo>
                    <a:pt x="706" y="1373"/>
                    <a:pt x="855" y="1406"/>
                    <a:pt x="1003" y="1406"/>
                  </a:cubicBezTo>
                  <a:cubicBezTo>
                    <a:pt x="1226" y="1406"/>
                    <a:pt x="1447" y="1331"/>
                    <a:pt x="1587" y="1157"/>
                  </a:cubicBezTo>
                  <a:cubicBezTo>
                    <a:pt x="1840" y="841"/>
                    <a:pt x="1576" y="383"/>
                    <a:pt x="1222" y="290"/>
                  </a:cubicBezTo>
                  <a:cubicBezTo>
                    <a:pt x="1216" y="288"/>
                    <a:pt x="1211" y="287"/>
                    <a:pt x="1206" y="287"/>
                  </a:cubicBezTo>
                  <a:cubicBezTo>
                    <a:pt x="1147" y="287"/>
                    <a:pt x="1170" y="407"/>
                    <a:pt x="1194" y="434"/>
                  </a:cubicBezTo>
                  <a:cubicBezTo>
                    <a:pt x="1298" y="551"/>
                    <a:pt x="1444" y="672"/>
                    <a:pt x="1392" y="845"/>
                  </a:cubicBezTo>
                  <a:cubicBezTo>
                    <a:pt x="1363" y="942"/>
                    <a:pt x="1279" y="1012"/>
                    <a:pt x="1193" y="1054"/>
                  </a:cubicBezTo>
                  <a:cubicBezTo>
                    <a:pt x="1109" y="1096"/>
                    <a:pt x="1014" y="1117"/>
                    <a:pt x="919" y="1117"/>
                  </a:cubicBezTo>
                  <a:cubicBezTo>
                    <a:pt x="765" y="1117"/>
                    <a:pt x="610" y="1064"/>
                    <a:pt x="496" y="966"/>
                  </a:cubicBezTo>
                  <a:cubicBezTo>
                    <a:pt x="366" y="853"/>
                    <a:pt x="264" y="666"/>
                    <a:pt x="315" y="491"/>
                  </a:cubicBezTo>
                  <a:cubicBezTo>
                    <a:pt x="368" y="303"/>
                    <a:pt x="567" y="308"/>
                    <a:pt x="650" y="166"/>
                  </a:cubicBezTo>
                  <a:cubicBezTo>
                    <a:pt x="679" y="116"/>
                    <a:pt x="664" y="33"/>
                    <a:pt x="603" y="16"/>
                  </a:cubicBezTo>
                  <a:cubicBezTo>
                    <a:pt x="565" y="6"/>
                    <a:pt x="528" y="1"/>
                    <a:pt x="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6" name="Google Shape;1106;p30"/>
            <p:cNvSpPr/>
            <p:nvPr/>
          </p:nvSpPr>
          <p:spPr>
            <a:xfrm>
              <a:off x="7504540" y="416781"/>
              <a:ext cx="57999" cy="46590"/>
            </a:xfrm>
            <a:custGeom>
              <a:avLst/>
              <a:gdLst/>
              <a:ahLst/>
              <a:cxnLst/>
              <a:rect l="l" t="t" r="r" b="b"/>
              <a:pathLst>
                <a:path w="1288" h="1064" extrusionOk="0">
                  <a:moveTo>
                    <a:pt x="371" y="0"/>
                  </a:moveTo>
                  <a:cubicBezTo>
                    <a:pt x="166" y="0"/>
                    <a:pt x="22" y="154"/>
                    <a:pt x="11" y="383"/>
                  </a:cubicBezTo>
                  <a:cubicBezTo>
                    <a:pt x="1" y="620"/>
                    <a:pt x="135" y="869"/>
                    <a:pt x="342" y="984"/>
                  </a:cubicBezTo>
                  <a:cubicBezTo>
                    <a:pt x="436" y="1037"/>
                    <a:pt x="550" y="1064"/>
                    <a:pt x="666" y="1064"/>
                  </a:cubicBezTo>
                  <a:cubicBezTo>
                    <a:pt x="826" y="1064"/>
                    <a:pt x="988" y="1011"/>
                    <a:pt x="1097" y="902"/>
                  </a:cubicBezTo>
                  <a:cubicBezTo>
                    <a:pt x="1288" y="711"/>
                    <a:pt x="1163" y="430"/>
                    <a:pt x="948" y="322"/>
                  </a:cubicBezTo>
                  <a:cubicBezTo>
                    <a:pt x="943" y="320"/>
                    <a:pt x="938" y="318"/>
                    <a:pt x="933" y="318"/>
                  </a:cubicBezTo>
                  <a:cubicBezTo>
                    <a:pt x="896" y="318"/>
                    <a:pt x="896" y="408"/>
                    <a:pt x="912" y="429"/>
                  </a:cubicBezTo>
                  <a:cubicBezTo>
                    <a:pt x="1046" y="605"/>
                    <a:pt x="962" y="725"/>
                    <a:pt x="768" y="786"/>
                  </a:cubicBezTo>
                  <a:cubicBezTo>
                    <a:pt x="711" y="804"/>
                    <a:pt x="648" y="815"/>
                    <a:pt x="585" y="815"/>
                  </a:cubicBezTo>
                  <a:cubicBezTo>
                    <a:pt x="491" y="815"/>
                    <a:pt x="398" y="791"/>
                    <a:pt x="329" y="729"/>
                  </a:cubicBezTo>
                  <a:cubicBezTo>
                    <a:pt x="103" y="527"/>
                    <a:pt x="218" y="201"/>
                    <a:pt x="490" y="134"/>
                  </a:cubicBezTo>
                  <a:cubicBezTo>
                    <a:pt x="531" y="124"/>
                    <a:pt x="525" y="25"/>
                    <a:pt x="486" y="16"/>
                  </a:cubicBezTo>
                  <a:cubicBezTo>
                    <a:pt x="446" y="5"/>
                    <a:pt x="408" y="0"/>
                    <a:pt x="3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07" name="Google Shape;1107;p30"/>
          <p:cNvSpPr/>
          <p:nvPr/>
        </p:nvSpPr>
        <p:spPr>
          <a:xfrm>
            <a:off x="7167165" y="318572"/>
            <a:ext cx="394320" cy="342692"/>
          </a:xfrm>
          <a:custGeom>
            <a:avLst/>
            <a:gdLst/>
            <a:ahLst/>
            <a:cxnLst/>
            <a:rect l="l" t="t" r="r" b="b"/>
            <a:pathLst>
              <a:path w="8119" h="7056" extrusionOk="0">
                <a:moveTo>
                  <a:pt x="4366" y="0"/>
                </a:moveTo>
                <a:cubicBezTo>
                  <a:pt x="4363" y="0"/>
                  <a:pt x="4360" y="0"/>
                  <a:pt x="4357" y="0"/>
                </a:cubicBezTo>
                <a:cubicBezTo>
                  <a:pt x="3867" y="24"/>
                  <a:pt x="3232" y="2454"/>
                  <a:pt x="3232" y="2454"/>
                </a:cubicBezTo>
                <a:cubicBezTo>
                  <a:pt x="3232" y="2454"/>
                  <a:pt x="2054" y="2337"/>
                  <a:pt x="1183" y="2337"/>
                </a:cubicBezTo>
                <a:cubicBezTo>
                  <a:pt x="748" y="2337"/>
                  <a:pt x="389" y="2366"/>
                  <a:pt x="292" y="2454"/>
                </a:cubicBezTo>
                <a:cubicBezTo>
                  <a:pt x="1" y="2721"/>
                  <a:pt x="2546" y="4430"/>
                  <a:pt x="2546" y="4430"/>
                </a:cubicBezTo>
                <a:cubicBezTo>
                  <a:pt x="2546" y="4430"/>
                  <a:pt x="1613" y="6684"/>
                  <a:pt x="2056" y="6975"/>
                </a:cubicBezTo>
                <a:cubicBezTo>
                  <a:pt x="2088" y="6997"/>
                  <a:pt x="2128" y="7007"/>
                  <a:pt x="2174" y="7007"/>
                </a:cubicBezTo>
                <a:cubicBezTo>
                  <a:pt x="2757" y="7007"/>
                  <a:pt x="4357" y="5411"/>
                  <a:pt x="4357" y="5411"/>
                </a:cubicBezTo>
                <a:cubicBezTo>
                  <a:pt x="4357" y="5411"/>
                  <a:pt x="6235" y="7055"/>
                  <a:pt x="6745" y="7055"/>
                </a:cubicBezTo>
                <a:cubicBezTo>
                  <a:pt x="6794" y="7055"/>
                  <a:pt x="6830" y="7041"/>
                  <a:pt x="6851" y="7008"/>
                </a:cubicBezTo>
                <a:cubicBezTo>
                  <a:pt x="7097" y="6634"/>
                  <a:pt x="6070" y="4089"/>
                  <a:pt x="6070" y="4089"/>
                </a:cubicBezTo>
                <a:cubicBezTo>
                  <a:pt x="6070" y="4089"/>
                  <a:pt x="8118" y="2876"/>
                  <a:pt x="8047" y="2454"/>
                </a:cubicBezTo>
                <a:cubicBezTo>
                  <a:pt x="8014" y="2260"/>
                  <a:pt x="7474" y="2207"/>
                  <a:pt x="6903" y="2207"/>
                </a:cubicBezTo>
                <a:cubicBezTo>
                  <a:pt x="6240" y="2207"/>
                  <a:pt x="5536" y="2278"/>
                  <a:pt x="5536" y="2278"/>
                </a:cubicBezTo>
                <a:cubicBezTo>
                  <a:pt x="5536" y="2278"/>
                  <a:pt x="4947" y="0"/>
                  <a:pt x="4366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" name="Google Shape;143;p3"/>
          <p:cNvSpPr txBox="1">
            <a:spLocks noGrp="1"/>
          </p:cNvSpPr>
          <p:nvPr>
            <p:ph type="title"/>
          </p:nvPr>
        </p:nvSpPr>
        <p:spPr>
          <a:xfrm>
            <a:off x="2073700" y="2801075"/>
            <a:ext cx="49965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400"/>
              <a:buNone/>
              <a:defRPr sz="54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44" name="Google Shape;144;p3"/>
          <p:cNvSpPr txBox="1">
            <a:spLocks noGrp="1"/>
          </p:cNvSpPr>
          <p:nvPr>
            <p:ph type="subTitle" idx="1"/>
          </p:nvPr>
        </p:nvSpPr>
        <p:spPr>
          <a:xfrm>
            <a:off x="3031050" y="3550875"/>
            <a:ext cx="3081900" cy="593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5" name="Google Shape;145;p3"/>
          <p:cNvSpPr/>
          <p:nvPr/>
        </p:nvSpPr>
        <p:spPr>
          <a:xfrm>
            <a:off x="7650038" y="1996712"/>
            <a:ext cx="250106" cy="247213"/>
          </a:xfrm>
          <a:custGeom>
            <a:avLst/>
            <a:gdLst/>
            <a:ahLst/>
            <a:cxnLst/>
            <a:rect l="l" t="t" r="r" b="b"/>
            <a:pathLst>
              <a:path w="7151" h="6469" extrusionOk="0">
                <a:moveTo>
                  <a:pt x="5487" y="0"/>
                </a:moveTo>
                <a:cubicBezTo>
                  <a:pt x="5187" y="0"/>
                  <a:pt x="4865" y="147"/>
                  <a:pt x="4607" y="332"/>
                </a:cubicBezTo>
                <a:cubicBezTo>
                  <a:pt x="4060" y="729"/>
                  <a:pt x="3856" y="1441"/>
                  <a:pt x="3757" y="2097"/>
                </a:cubicBezTo>
                <a:lnTo>
                  <a:pt x="3757" y="2097"/>
                </a:lnTo>
                <a:cubicBezTo>
                  <a:pt x="3783" y="1858"/>
                  <a:pt x="3368" y="1109"/>
                  <a:pt x="3265" y="897"/>
                </a:cubicBezTo>
                <a:cubicBezTo>
                  <a:pt x="3100" y="566"/>
                  <a:pt x="2863" y="346"/>
                  <a:pt x="2518" y="177"/>
                </a:cubicBezTo>
                <a:cubicBezTo>
                  <a:pt x="2324" y="80"/>
                  <a:pt x="2100" y="15"/>
                  <a:pt x="1884" y="15"/>
                </a:cubicBezTo>
                <a:cubicBezTo>
                  <a:pt x="1710" y="15"/>
                  <a:pt x="1542" y="57"/>
                  <a:pt x="1400" y="160"/>
                </a:cubicBezTo>
                <a:cubicBezTo>
                  <a:pt x="1133" y="352"/>
                  <a:pt x="1032" y="714"/>
                  <a:pt x="1048" y="1042"/>
                </a:cubicBezTo>
                <a:cubicBezTo>
                  <a:pt x="1082" y="1745"/>
                  <a:pt x="1616" y="2391"/>
                  <a:pt x="2298" y="2559"/>
                </a:cubicBezTo>
                <a:cubicBezTo>
                  <a:pt x="1589" y="2583"/>
                  <a:pt x="917" y="2718"/>
                  <a:pt x="376" y="3178"/>
                </a:cubicBezTo>
                <a:cubicBezTo>
                  <a:pt x="264" y="3269"/>
                  <a:pt x="102" y="3482"/>
                  <a:pt x="68" y="3634"/>
                </a:cubicBezTo>
                <a:cubicBezTo>
                  <a:pt x="1" y="3949"/>
                  <a:pt x="68" y="4289"/>
                  <a:pt x="318" y="4492"/>
                </a:cubicBezTo>
                <a:cubicBezTo>
                  <a:pt x="565" y="4699"/>
                  <a:pt x="899" y="4766"/>
                  <a:pt x="1221" y="4773"/>
                </a:cubicBezTo>
                <a:cubicBezTo>
                  <a:pt x="1232" y="4773"/>
                  <a:pt x="1243" y="4773"/>
                  <a:pt x="1254" y="4773"/>
                </a:cubicBezTo>
                <a:cubicBezTo>
                  <a:pt x="1544" y="4773"/>
                  <a:pt x="1829" y="4732"/>
                  <a:pt x="2106" y="4651"/>
                </a:cubicBezTo>
                <a:cubicBezTo>
                  <a:pt x="2380" y="4567"/>
                  <a:pt x="2616" y="4387"/>
                  <a:pt x="2880" y="4300"/>
                </a:cubicBezTo>
                <a:lnTo>
                  <a:pt x="2880" y="4300"/>
                </a:lnTo>
                <a:cubicBezTo>
                  <a:pt x="2751" y="4648"/>
                  <a:pt x="2643" y="4972"/>
                  <a:pt x="2633" y="5340"/>
                </a:cubicBezTo>
                <a:cubicBezTo>
                  <a:pt x="2623" y="5658"/>
                  <a:pt x="2728" y="5992"/>
                  <a:pt x="2968" y="6209"/>
                </a:cubicBezTo>
                <a:cubicBezTo>
                  <a:pt x="3161" y="6382"/>
                  <a:pt x="3419" y="6468"/>
                  <a:pt x="3677" y="6468"/>
                </a:cubicBezTo>
                <a:cubicBezTo>
                  <a:pt x="3798" y="6468"/>
                  <a:pt x="3918" y="6449"/>
                  <a:pt x="4032" y="6412"/>
                </a:cubicBezTo>
                <a:cubicBezTo>
                  <a:pt x="4154" y="6374"/>
                  <a:pt x="4268" y="6317"/>
                  <a:pt x="4370" y="6240"/>
                </a:cubicBezTo>
                <a:cubicBezTo>
                  <a:pt x="4607" y="6053"/>
                  <a:pt x="4745" y="5760"/>
                  <a:pt x="4779" y="5462"/>
                </a:cubicBezTo>
                <a:cubicBezTo>
                  <a:pt x="4809" y="5212"/>
                  <a:pt x="4772" y="4958"/>
                  <a:pt x="4698" y="4722"/>
                </a:cubicBezTo>
                <a:cubicBezTo>
                  <a:pt x="4633" y="4502"/>
                  <a:pt x="4573" y="4296"/>
                  <a:pt x="4454" y="4094"/>
                </a:cubicBezTo>
                <a:lnTo>
                  <a:pt x="4454" y="4094"/>
                </a:lnTo>
                <a:cubicBezTo>
                  <a:pt x="4917" y="4391"/>
                  <a:pt x="5256" y="4786"/>
                  <a:pt x="5837" y="4830"/>
                </a:cubicBezTo>
                <a:cubicBezTo>
                  <a:pt x="5871" y="4833"/>
                  <a:pt x="5906" y="4834"/>
                  <a:pt x="5940" y="4834"/>
                </a:cubicBezTo>
                <a:cubicBezTo>
                  <a:pt x="6370" y="4834"/>
                  <a:pt x="6779" y="4635"/>
                  <a:pt x="6952" y="4219"/>
                </a:cubicBezTo>
                <a:cubicBezTo>
                  <a:pt x="7151" y="3735"/>
                  <a:pt x="6912" y="3117"/>
                  <a:pt x="6441" y="2894"/>
                </a:cubicBezTo>
                <a:cubicBezTo>
                  <a:pt x="6276" y="2816"/>
                  <a:pt x="6093" y="2782"/>
                  <a:pt x="5914" y="2748"/>
                </a:cubicBezTo>
                <a:cubicBezTo>
                  <a:pt x="5715" y="2715"/>
                  <a:pt x="5516" y="2678"/>
                  <a:pt x="5316" y="2640"/>
                </a:cubicBezTo>
                <a:cubicBezTo>
                  <a:pt x="5861" y="2330"/>
                  <a:pt x="6238" y="1742"/>
                  <a:pt x="6293" y="1116"/>
                </a:cubicBezTo>
                <a:cubicBezTo>
                  <a:pt x="6316" y="883"/>
                  <a:pt x="6293" y="636"/>
                  <a:pt x="6178" y="434"/>
                </a:cubicBezTo>
                <a:cubicBezTo>
                  <a:pt x="6007" y="119"/>
                  <a:pt x="5756" y="0"/>
                  <a:pt x="5487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6" name="Google Shape;146;p3"/>
          <p:cNvSpPr/>
          <p:nvPr/>
        </p:nvSpPr>
        <p:spPr>
          <a:xfrm rot="-2401048">
            <a:off x="7614045" y="3132826"/>
            <a:ext cx="330404" cy="191602"/>
          </a:xfrm>
          <a:custGeom>
            <a:avLst/>
            <a:gdLst/>
            <a:ahLst/>
            <a:cxnLst/>
            <a:rect l="l" t="t" r="r" b="b"/>
            <a:pathLst>
              <a:path w="5732" h="3324" extrusionOk="0">
                <a:moveTo>
                  <a:pt x="1458" y="291"/>
                </a:moveTo>
                <a:cubicBezTo>
                  <a:pt x="2030" y="291"/>
                  <a:pt x="2534" y="879"/>
                  <a:pt x="2778" y="1349"/>
                </a:cubicBezTo>
                <a:cubicBezTo>
                  <a:pt x="2789" y="1372"/>
                  <a:pt x="2805" y="1385"/>
                  <a:pt x="2819" y="1389"/>
                </a:cubicBezTo>
                <a:cubicBezTo>
                  <a:pt x="2824" y="1391"/>
                  <a:pt x="2828" y="1392"/>
                  <a:pt x="2832" y="1392"/>
                </a:cubicBezTo>
                <a:cubicBezTo>
                  <a:pt x="2836" y="1392"/>
                  <a:pt x="2840" y="1391"/>
                  <a:pt x="2845" y="1389"/>
                </a:cubicBezTo>
                <a:cubicBezTo>
                  <a:pt x="2853" y="1389"/>
                  <a:pt x="2856" y="1385"/>
                  <a:pt x="2859" y="1385"/>
                </a:cubicBezTo>
                <a:lnTo>
                  <a:pt x="2862" y="1382"/>
                </a:lnTo>
                <a:cubicBezTo>
                  <a:pt x="3248" y="1156"/>
                  <a:pt x="3548" y="834"/>
                  <a:pt x="3971" y="663"/>
                </a:cubicBezTo>
                <a:cubicBezTo>
                  <a:pt x="4134" y="598"/>
                  <a:pt x="4301" y="558"/>
                  <a:pt x="4446" y="558"/>
                </a:cubicBezTo>
                <a:cubicBezTo>
                  <a:pt x="4748" y="558"/>
                  <a:pt x="4959" y="728"/>
                  <a:pt x="4863" y="1199"/>
                </a:cubicBezTo>
                <a:cubicBezTo>
                  <a:pt x="4751" y="1737"/>
                  <a:pt x="4258" y="2135"/>
                  <a:pt x="3819" y="2416"/>
                </a:cubicBezTo>
                <a:cubicBezTo>
                  <a:pt x="3413" y="2673"/>
                  <a:pt x="2940" y="2788"/>
                  <a:pt x="2531" y="3021"/>
                </a:cubicBezTo>
                <a:cubicBezTo>
                  <a:pt x="1926" y="2572"/>
                  <a:pt x="1234" y="2062"/>
                  <a:pt x="903" y="1375"/>
                </a:cubicBezTo>
                <a:cubicBezTo>
                  <a:pt x="707" y="973"/>
                  <a:pt x="781" y="409"/>
                  <a:pt x="1295" y="307"/>
                </a:cubicBezTo>
                <a:cubicBezTo>
                  <a:pt x="1350" y="296"/>
                  <a:pt x="1404" y="291"/>
                  <a:pt x="1458" y="291"/>
                </a:cubicBezTo>
                <a:close/>
                <a:moveTo>
                  <a:pt x="1324" y="0"/>
                </a:moveTo>
                <a:cubicBezTo>
                  <a:pt x="991" y="0"/>
                  <a:pt x="690" y="144"/>
                  <a:pt x="521" y="497"/>
                </a:cubicBezTo>
                <a:cubicBezTo>
                  <a:pt x="0" y="1588"/>
                  <a:pt x="1680" y="2748"/>
                  <a:pt x="2390" y="3281"/>
                </a:cubicBezTo>
                <a:cubicBezTo>
                  <a:pt x="2429" y="3311"/>
                  <a:pt x="2473" y="3323"/>
                  <a:pt x="2514" y="3323"/>
                </a:cubicBezTo>
                <a:cubicBezTo>
                  <a:pt x="2554" y="3323"/>
                  <a:pt x="2592" y="3311"/>
                  <a:pt x="2622" y="3291"/>
                </a:cubicBezTo>
                <a:cubicBezTo>
                  <a:pt x="3711" y="3210"/>
                  <a:pt x="5732" y="1967"/>
                  <a:pt x="5218" y="683"/>
                </a:cubicBezTo>
                <a:cubicBezTo>
                  <a:pt x="5078" y="337"/>
                  <a:pt x="4787" y="200"/>
                  <a:pt x="4451" y="200"/>
                </a:cubicBezTo>
                <a:cubicBezTo>
                  <a:pt x="3853" y="200"/>
                  <a:pt x="3115" y="636"/>
                  <a:pt x="2853" y="1095"/>
                </a:cubicBezTo>
                <a:cubicBezTo>
                  <a:pt x="2685" y="510"/>
                  <a:pt x="1949" y="0"/>
                  <a:pt x="1324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47" name="Google Shape;147;p3"/>
          <p:cNvGrpSpPr/>
          <p:nvPr/>
        </p:nvGrpSpPr>
        <p:grpSpPr>
          <a:xfrm rot="-640298">
            <a:off x="7143312" y="799894"/>
            <a:ext cx="948154" cy="903796"/>
            <a:chOff x="984375" y="2346230"/>
            <a:chExt cx="468336" cy="446495"/>
          </a:xfrm>
        </p:grpSpPr>
        <p:sp>
          <p:nvSpPr>
            <p:cNvPr id="148" name="Google Shape;148;p3"/>
            <p:cNvSpPr/>
            <p:nvPr/>
          </p:nvSpPr>
          <p:spPr>
            <a:xfrm>
              <a:off x="1139896" y="2346230"/>
              <a:ext cx="312816" cy="368096"/>
            </a:xfrm>
            <a:custGeom>
              <a:avLst/>
              <a:gdLst/>
              <a:ahLst/>
              <a:cxnLst/>
              <a:rect l="l" t="t" r="r" b="b"/>
              <a:pathLst>
                <a:path w="8024" h="9442" extrusionOk="0">
                  <a:moveTo>
                    <a:pt x="2655" y="2271"/>
                  </a:moveTo>
                  <a:cubicBezTo>
                    <a:pt x="3185" y="2271"/>
                    <a:pt x="3508" y="3208"/>
                    <a:pt x="3086" y="3691"/>
                  </a:cubicBezTo>
                  <a:cubicBezTo>
                    <a:pt x="2907" y="3895"/>
                    <a:pt x="2638" y="4014"/>
                    <a:pt x="2369" y="4014"/>
                  </a:cubicBezTo>
                  <a:cubicBezTo>
                    <a:pt x="2348" y="4014"/>
                    <a:pt x="2327" y="4013"/>
                    <a:pt x="2306" y="4012"/>
                  </a:cubicBezTo>
                  <a:cubicBezTo>
                    <a:pt x="2204" y="4005"/>
                    <a:pt x="2100" y="3978"/>
                    <a:pt x="2022" y="3914"/>
                  </a:cubicBezTo>
                  <a:cubicBezTo>
                    <a:pt x="1829" y="3765"/>
                    <a:pt x="1846" y="3474"/>
                    <a:pt x="1886" y="3238"/>
                  </a:cubicBezTo>
                  <a:cubicBezTo>
                    <a:pt x="1937" y="2964"/>
                    <a:pt x="2008" y="2677"/>
                    <a:pt x="2211" y="2484"/>
                  </a:cubicBezTo>
                  <a:cubicBezTo>
                    <a:pt x="2367" y="2334"/>
                    <a:pt x="2518" y="2271"/>
                    <a:pt x="2655" y="2271"/>
                  </a:cubicBezTo>
                  <a:close/>
                  <a:moveTo>
                    <a:pt x="4035" y="6913"/>
                  </a:moveTo>
                  <a:cubicBezTo>
                    <a:pt x="4604" y="6913"/>
                    <a:pt x="5210" y="7741"/>
                    <a:pt x="4695" y="8114"/>
                  </a:cubicBezTo>
                  <a:cubicBezTo>
                    <a:pt x="4582" y="8199"/>
                    <a:pt x="4435" y="8219"/>
                    <a:pt x="4293" y="8219"/>
                  </a:cubicBezTo>
                  <a:cubicBezTo>
                    <a:pt x="4281" y="8219"/>
                    <a:pt x="4270" y="8219"/>
                    <a:pt x="4259" y="8219"/>
                  </a:cubicBezTo>
                  <a:cubicBezTo>
                    <a:pt x="3951" y="8216"/>
                    <a:pt x="3606" y="8117"/>
                    <a:pt x="3468" y="7844"/>
                  </a:cubicBezTo>
                  <a:cubicBezTo>
                    <a:pt x="3390" y="7688"/>
                    <a:pt x="3397" y="7492"/>
                    <a:pt x="3471" y="7334"/>
                  </a:cubicBezTo>
                  <a:cubicBezTo>
                    <a:pt x="3613" y="7031"/>
                    <a:pt x="3821" y="6913"/>
                    <a:pt x="4035" y="6913"/>
                  </a:cubicBezTo>
                  <a:close/>
                  <a:moveTo>
                    <a:pt x="3373" y="0"/>
                  </a:moveTo>
                  <a:cubicBezTo>
                    <a:pt x="3358" y="0"/>
                    <a:pt x="3342" y="0"/>
                    <a:pt x="3326" y="1"/>
                  </a:cubicBezTo>
                  <a:cubicBezTo>
                    <a:pt x="1" y="38"/>
                    <a:pt x="18" y="4752"/>
                    <a:pt x="72" y="5918"/>
                  </a:cubicBezTo>
                  <a:cubicBezTo>
                    <a:pt x="498" y="6306"/>
                    <a:pt x="869" y="6773"/>
                    <a:pt x="1147" y="7161"/>
                  </a:cubicBezTo>
                  <a:cubicBezTo>
                    <a:pt x="1542" y="7715"/>
                    <a:pt x="1859" y="8354"/>
                    <a:pt x="2025" y="9017"/>
                  </a:cubicBezTo>
                  <a:cubicBezTo>
                    <a:pt x="2837" y="9279"/>
                    <a:pt x="3763" y="9442"/>
                    <a:pt x="4614" y="9442"/>
                  </a:cubicBezTo>
                  <a:cubicBezTo>
                    <a:pt x="5883" y="9442"/>
                    <a:pt x="6985" y="9079"/>
                    <a:pt x="7297" y="8138"/>
                  </a:cubicBezTo>
                  <a:cubicBezTo>
                    <a:pt x="8023" y="5948"/>
                    <a:pt x="4647" y="5154"/>
                    <a:pt x="4647" y="5154"/>
                  </a:cubicBezTo>
                  <a:cubicBezTo>
                    <a:pt x="4647" y="5154"/>
                    <a:pt x="7097" y="0"/>
                    <a:pt x="3373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" name="Google Shape;149;p3"/>
            <p:cNvSpPr/>
            <p:nvPr/>
          </p:nvSpPr>
          <p:spPr>
            <a:xfrm>
              <a:off x="1211160" y="2434726"/>
              <a:ext cx="65495" cy="68029"/>
            </a:xfrm>
            <a:custGeom>
              <a:avLst/>
              <a:gdLst/>
              <a:ahLst/>
              <a:cxnLst/>
              <a:rect l="l" t="t" r="r" b="b"/>
              <a:pathLst>
                <a:path w="1680" h="1745" extrusionOk="0">
                  <a:moveTo>
                    <a:pt x="827" y="1"/>
                  </a:moveTo>
                  <a:cubicBezTo>
                    <a:pt x="690" y="1"/>
                    <a:pt x="539" y="64"/>
                    <a:pt x="383" y="214"/>
                  </a:cubicBezTo>
                  <a:cubicBezTo>
                    <a:pt x="180" y="407"/>
                    <a:pt x="109" y="694"/>
                    <a:pt x="58" y="968"/>
                  </a:cubicBezTo>
                  <a:cubicBezTo>
                    <a:pt x="18" y="1204"/>
                    <a:pt x="1" y="1495"/>
                    <a:pt x="194" y="1644"/>
                  </a:cubicBezTo>
                  <a:cubicBezTo>
                    <a:pt x="272" y="1708"/>
                    <a:pt x="376" y="1735"/>
                    <a:pt x="478" y="1742"/>
                  </a:cubicBezTo>
                  <a:cubicBezTo>
                    <a:pt x="499" y="1743"/>
                    <a:pt x="520" y="1744"/>
                    <a:pt x="541" y="1744"/>
                  </a:cubicBezTo>
                  <a:cubicBezTo>
                    <a:pt x="810" y="1744"/>
                    <a:pt x="1079" y="1625"/>
                    <a:pt x="1258" y="1421"/>
                  </a:cubicBezTo>
                  <a:cubicBezTo>
                    <a:pt x="1680" y="938"/>
                    <a:pt x="1357" y="1"/>
                    <a:pt x="8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" name="Google Shape;150;p3"/>
            <p:cNvSpPr/>
            <p:nvPr/>
          </p:nvSpPr>
          <p:spPr>
            <a:xfrm>
              <a:off x="1272016" y="2615733"/>
              <a:ext cx="71031" cy="50953"/>
            </a:xfrm>
            <a:custGeom>
              <a:avLst/>
              <a:gdLst/>
              <a:ahLst/>
              <a:cxnLst/>
              <a:rect l="l" t="t" r="r" b="b"/>
              <a:pathLst>
                <a:path w="1822" h="1307" extrusionOk="0">
                  <a:moveTo>
                    <a:pt x="646" y="0"/>
                  </a:moveTo>
                  <a:cubicBezTo>
                    <a:pt x="432" y="0"/>
                    <a:pt x="224" y="118"/>
                    <a:pt x="82" y="421"/>
                  </a:cubicBezTo>
                  <a:cubicBezTo>
                    <a:pt x="8" y="579"/>
                    <a:pt x="1" y="775"/>
                    <a:pt x="79" y="931"/>
                  </a:cubicBezTo>
                  <a:cubicBezTo>
                    <a:pt x="217" y="1204"/>
                    <a:pt x="562" y="1303"/>
                    <a:pt x="870" y="1306"/>
                  </a:cubicBezTo>
                  <a:cubicBezTo>
                    <a:pt x="881" y="1306"/>
                    <a:pt x="892" y="1306"/>
                    <a:pt x="904" y="1306"/>
                  </a:cubicBezTo>
                  <a:cubicBezTo>
                    <a:pt x="1046" y="1306"/>
                    <a:pt x="1193" y="1286"/>
                    <a:pt x="1306" y="1201"/>
                  </a:cubicBezTo>
                  <a:cubicBezTo>
                    <a:pt x="1821" y="828"/>
                    <a:pt x="1215" y="0"/>
                    <a:pt x="6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" name="Google Shape;151;p3"/>
            <p:cNvSpPr/>
            <p:nvPr/>
          </p:nvSpPr>
          <p:spPr>
            <a:xfrm>
              <a:off x="984375" y="2470319"/>
              <a:ext cx="249543" cy="322406"/>
            </a:xfrm>
            <a:custGeom>
              <a:avLst/>
              <a:gdLst/>
              <a:ahLst/>
              <a:cxnLst/>
              <a:rect l="l" t="t" r="r" b="b"/>
              <a:pathLst>
                <a:path w="6401" h="8270" extrusionOk="0">
                  <a:moveTo>
                    <a:pt x="1000" y="0"/>
                  </a:moveTo>
                  <a:cubicBezTo>
                    <a:pt x="974" y="0"/>
                    <a:pt x="947" y="2"/>
                    <a:pt x="920" y="4"/>
                  </a:cubicBezTo>
                  <a:cubicBezTo>
                    <a:pt x="58" y="82"/>
                    <a:pt x="1" y="1457"/>
                    <a:pt x="789" y="1457"/>
                  </a:cubicBezTo>
                  <a:cubicBezTo>
                    <a:pt x="851" y="1457"/>
                    <a:pt x="918" y="1448"/>
                    <a:pt x="990" y="1430"/>
                  </a:cubicBezTo>
                  <a:cubicBezTo>
                    <a:pt x="1031" y="1420"/>
                    <a:pt x="1024" y="1319"/>
                    <a:pt x="981" y="1319"/>
                  </a:cubicBezTo>
                  <a:cubicBezTo>
                    <a:pt x="976" y="1319"/>
                    <a:pt x="971" y="1319"/>
                    <a:pt x="966" y="1319"/>
                  </a:cubicBezTo>
                  <a:cubicBezTo>
                    <a:pt x="97" y="1319"/>
                    <a:pt x="395" y="232"/>
                    <a:pt x="1059" y="232"/>
                  </a:cubicBezTo>
                  <a:cubicBezTo>
                    <a:pt x="1131" y="232"/>
                    <a:pt x="1208" y="245"/>
                    <a:pt x="1288" y="274"/>
                  </a:cubicBezTo>
                  <a:cubicBezTo>
                    <a:pt x="1687" y="420"/>
                    <a:pt x="1869" y="913"/>
                    <a:pt x="1954" y="1288"/>
                  </a:cubicBezTo>
                  <a:cubicBezTo>
                    <a:pt x="1998" y="1491"/>
                    <a:pt x="2021" y="1701"/>
                    <a:pt x="2011" y="1907"/>
                  </a:cubicBezTo>
                  <a:cubicBezTo>
                    <a:pt x="2011" y="1991"/>
                    <a:pt x="1994" y="2072"/>
                    <a:pt x="1987" y="2157"/>
                  </a:cubicBezTo>
                  <a:cubicBezTo>
                    <a:pt x="1842" y="2316"/>
                    <a:pt x="1792" y="2542"/>
                    <a:pt x="1910" y="2796"/>
                  </a:cubicBezTo>
                  <a:cubicBezTo>
                    <a:pt x="2129" y="3272"/>
                    <a:pt x="2545" y="3482"/>
                    <a:pt x="2934" y="3809"/>
                  </a:cubicBezTo>
                  <a:cubicBezTo>
                    <a:pt x="3309" y="4123"/>
                    <a:pt x="3643" y="4479"/>
                    <a:pt x="3958" y="4853"/>
                  </a:cubicBezTo>
                  <a:cubicBezTo>
                    <a:pt x="4749" y="5800"/>
                    <a:pt x="5762" y="7063"/>
                    <a:pt x="6131" y="8236"/>
                  </a:cubicBezTo>
                  <a:cubicBezTo>
                    <a:pt x="6138" y="8260"/>
                    <a:pt x="6149" y="8269"/>
                    <a:pt x="6160" y="8269"/>
                  </a:cubicBezTo>
                  <a:cubicBezTo>
                    <a:pt x="6192" y="8269"/>
                    <a:pt x="6229" y="8194"/>
                    <a:pt x="6229" y="8161"/>
                  </a:cubicBezTo>
                  <a:cubicBezTo>
                    <a:pt x="6188" y="7350"/>
                    <a:pt x="6401" y="6668"/>
                    <a:pt x="6201" y="5854"/>
                  </a:cubicBezTo>
                  <a:cubicBezTo>
                    <a:pt x="6201" y="5847"/>
                    <a:pt x="6198" y="5840"/>
                    <a:pt x="6198" y="5834"/>
                  </a:cubicBezTo>
                  <a:cubicBezTo>
                    <a:pt x="6032" y="5171"/>
                    <a:pt x="5715" y="4532"/>
                    <a:pt x="5320" y="3978"/>
                  </a:cubicBezTo>
                  <a:cubicBezTo>
                    <a:pt x="5042" y="3590"/>
                    <a:pt x="4671" y="3123"/>
                    <a:pt x="4245" y="2735"/>
                  </a:cubicBezTo>
                  <a:cubicBezTo>
                    <a:pt x="3751" y="2286"/>
                    <a:pt x="3183" y="1934"/>
                    <a:pt x="2595" y="1917"/>
                  </a:cubicBezTo>
                  <a:cubicBezTo>
                    <a:pt x="2587" y="1916"/>
                    <a:pt x="2579" y="1916"/>
                    <a:pt x="2571" y="1916"/>
                  </a:cubicBezTo>
                  <a:cubicBezTo>
                    <a:pt x="2462" y="1916"/>
                    <a:pt x="2359" y="1936"/>
                    <a:pt x="2264" y="1971"/>
                  </a:cubicBezTo>
                  <a:cubicBezTo>
                    <a:pt x="2268" y="1582"/>
                    <a:pt x="2116" y="1089"/>
                    <a:pt x="2032" y="879"/>
                  </a:cubicBezTo>
                  <a:cubicBezTo>
                    <a:pt x="1854" y="443"/>
                    <a:pt x="1504" y="0"/>
                    <a:pt x="10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52" name="Google Shape;152;p3"/>
          <p:cNvGrpSpPr/>
          <p:nvPr/>
        </p:nvGrpSpPr>
        <p:grpSpPr>
          <a:xfrm>
            <a:off x="7571778" y="3329054"/>
            <a:ext cx="1156401" cy="1545073"/>
            <a:chOff x="1517975" y="4132611"/>
            <a:chExt cx="698732" cy="933635"/>
          </a:xfrm>
        </p:grpSpPr>
        <p:sp>
          <p:nvSpPr>
            <p:cNvPr id="153" name="Google Shape;153;p3"/>
            <p:cNvSpPr/>
            <p:nvPr/>
          </p:nvSpPr>
          <p:spPr>
            <a:xfrm>
              <a:off x="1598013" y="4490272"/>
              <a:ext cx="137847" cy="138040"/>
            </a:xfrm>
            <a:custGeom>
              <a:avLst/>
              <a:gdLst/>
              <a:ahLst/>
              <a:cxnLst/>
              <a:rect l="l" t="t" r="r" b="b"/>
              <a:pathLst>
                <a:path w="2859" h="2863" extrusionOk="0">
                  <a:moveTo>
                    <a:pt x="1429" y="0"/>
                  </a:moveTo>
                  <a:cubicBezTo>
                    <a:pt x="638" y="0"/>
                    <a:pt x="0" y="642"/>
                    <a:pt x="0" y="1429"/>
                  </a:cubicBezTo>
                  <a:cubicBezTo>
                    <a:pt x="0" y="2220"/>
                    <a:pt x="638" y="2862"/>
                    <a:pt x="1429" y="2862"/>
                  </a:cubicBezTo>
                  <a:cubicBezTo>
                    <a:pt x="2220" y="2862"/>
                    <a:pt x="2859" y="2220"/>
                    <a:pt x="2859" y="1429"/>
                  </a:cubicBezTo>
                  <a:cubicBezTo>
                    <a:pt x="2859" y="642"/>
                    <a:pt x="2220" y="0"/>
                    <a:pt x="142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" name="Google Shape;154;p3"/>
            <p:cNvSpPr/>
            <p:nvPr/>
          </p:nvSpPr>
          <p:spPr>
            <a:xfrm>
              <a:off x="1932629" y="4188492"/>
              <a:ext cx="106796" cy="106748"/>
            </a:xfrm>
            <a:custGeom>
              <a:avLst/>
              <a:gdLst/>
              <a:ahLst/>
              <a:cxnLst/>
              <a:rect l="l" t="t" r="r" b="b"/>
              <a:pathLst>
                <a:path w="2215" h="2214" extrusionOk="0">
                  <a:moveTo>
                    <a:pt x="1106" y="0"/>
                  </a:moveTo>
                  <a:cubicBezTo>
                    <a:pt x="495" y="0"/>
                    <a:pt x="1" y="494"/>
                    <a:pt x="1" y="1106"/>
                  </a:cubicBezTo>
                  <a:cubicBezTo>
                    <a:pt x="1" y="1717"/>
                    <a:pt x="495" y="2214"/>
                    <a:pt x="1106" y="2214"/>
                  </a:cubicBezTo>
                  <a:cubicBezTo>
                    <a:pt x="1718" y="2214"/>
                    <a:pt x="2214" y="1717"/>
                    <a:pt x="2214" y="1106"/>
                  </a:cubicBezTo>
                  <a:cubicBezTo>
                    <a:pt x="2214" y="494"/>
                    <a:pt x="1718" y="0"/>
                    <a:pt x="11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" name="Google Shape;155;p3"/>
            <p:cNvSpPr/>
            <p:nvPr/>
          </p:nvSpPr>
          <p:spPr>
            <a:xfrm>
              <a:off x="1539335" y="4751068"/>
              <a:ext cx="151250" cy="63885"/>
            </a:xfrm>
            <a:custGeom>
              <a:avLst/>
              <a:gdLst/>
              <a:ahLst/>
              <a:cxnLst/>
              <a:rect l="l" t="t" r="r" b="b"/>
              <a:pathLst>
                <a:path w="3137" h="1325" extrusionOk="0">
                  <a:moveTo>
                    <a:pt x="1252" y="0"/>
                  </a:moveTo>
                  <a:cubicBezTo>
                    <a:pt x="1197" y="0"/>
                    <a:pt x="1141" y="4"/>
                    <a:pt x="1085" y="11"/>
                  </a:cubicBezTo>
                  <a:cubicBezTo>
                    <a:pt x="1" y="156"/>
                    <a:pt x="400" y="992"/>
                    <a:pt x="1524" y="1228"/>
                  </a:cubicBezTo>
                  <a:cubicBezTo>
                    <a:pt x="1869" y="1299"/>
                    <a:pt x="2154" y="1324"/>
                    <a:pt x="2383" y="1324"/>
                  </a:cubicBezTo>
                  <a:cubicBezTo>
                    <a:pt x="2901" y="1324"/>
                    <a:pt x="3137" y="1198"/>
                    <a:pt x="3137" y="1198"/>
                  </a:cubicBezTo>
                  <a:cubicBezTo>
                    <a:pt x="3137" y="1198"/>
                    <a:pt x="2267" y="0"/>
                    <a:pt x="125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" name="Google Shape;156;p3"/>
            <p:cNvSpPr/>
            <p:nvPr/>
          </p:nvSpPr>
          <p:spPr>
            <a:xfrm>
              <a:off x="1829882" y="4540367"/>
              <a:ext cx="125455" cy="87848"/>
            </a:xfrm>
            <a:custGeom>
              <a:avLst/>
              <a:gdLst/>
              <a:ahLst/>
              <a:cxnLst/>
              <a:rect l="l" t="t" r="r" b="b"/>
              <a:pathLst>
                <a:path w="2602" h="1822" extrusionOk="0">
                  <a:moveTo>
                    <a:pt x="755" y="1"/>
                  </a:moveTo>
                  <a:cubicBezTo>
                    <a:pt x="0" y="1"/>
                    <a:pt x="177" y="798"/>
                    <a:pt x="1068" y="1323"/>
                  </a:cubicBezTo>
                  <a:cubicBezTo>
                    <a:pt x="1820" y="1769"/>
                    <a:pt x="2317" y="1822"/>
                    <a:pt x="2511" y="1822"/>
                  </a:cubicBezTo>
                  <a:cubicBezTo>
                    <a:pt x="2571" y="1822"/>
                    <a:pt x="2601" y="1817"/>
                    <a:pt x="2601" y="1817"/>
                  </a:cubicBezTo>
                  <a:cubicBezTo>
                    <a:pt x="2601" y="1817"/>
                    <a:pt x="2119" y="242"/>
                    <a:pt x="1044" y="32"/>
                  </a:cubicBezTo>
                  <a:cubicBezTo>
                    <a:pt x="936" y="11"/>
                    <a:pt x="840" y="1"/>
                    <a:pt x="7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" name="Google Shape;157;p3"/>
            <p:cNvSpPr/>
            <p:nvPr/>
          </p:nvSpPr>
          <p:spPr>
            <a:xfrm>
              <a:off x="1742853" y="4814857"/>
              <a:ext cx="125841" cy="87462"/>
            </a:xfrm>
            <a:custGeom>
              <a:avLst/>
              <a:gdLst/>
              <a:ahLst/>
              <a:cxnLst/>
              <a:rect l="l" t="t" r="r" b="b"/>
              <a:pathLst>
                <a:path w="2610" h="1814" extrusionOk="0">
                  <a:moveTo>
                    <a:pt x="1846" y="0"/>
                  </a:moveTo>
                  <a:cubicBezTo>
                    <a:pt x="1763" y="0"/>
                    <a:pt x="1670" y="10"/>
                    <a:pt x="1565" y="30"/>
                  </a:cubicBezTo>
                  <a:cubicBezTo>
                    <a:pt x="490" y="236"/>
                    <a:pt x="0" y="1807"/>
                    <a:pt x="0" y="1807"/>
                  </a:cubicBezTo>
                  <a:cubicBezTo>
                    <a:pt x="0" y="1807"/>
                    <a:pt x="34" y="1813"/>
                    <a:pt x="99" y="1813"/>
                  </a:cubicBezTo>
                  <a:cubicBezTo>
                    <a:pt x="297" y="1813"/>
                    <a:pt x="791" y="1759"/>
                    <a:pt x="1535" y="1324"/>
                  </a:cubicBezTo>
                  <a:cubicBezTo>
                    <a:pt x="2431" y="800"/>
                    <a:pt x="2609" y="0"/>
                    <a:pt x="184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" name="Google Shape;158;p3"/>
            <p:cNvSpPr/>
            <p:nvPr/>
          </p:nvSpPr>
          <p:spPr>
            <a:xfrm>
              <a:off x="1983641" y="4683036"/>
              <a:ext cx="125841" cy="87462"/>
            </a:xfrm>
            <a:custGeom>
              <a:avLst/>
              <a:gdLst/>
              <a:ahLst/>
              <a:cxnLst/>
              <a:rect l="l" t="t" r="r" b="b"/>
              <a:pathLst>
                <a:path w="2610" h="1814" extrusionOk="0">
                  <a:moveTo>
                    <a:pt x="1849" y="1"/>
                  </a:moveTo>
                  <a:cubicBezTo>
                    <a:pt x="1766" y="1"/>
                    <a:pt x="1671" y="10"/>
                    <a:pt x="1566" y="30"/>
                  </a:cubicBezTo>
                  <a:cubicBezTo>
                    <a:pt x="491" y="236"/>
                    <a:pt x="0" y="1807"/>
                    <a:pt x="0" y="1807"/>
                  </a:cubicBezTo>
                  <a:cubicBezTo>
                    <a:pt x="0" y="1807"/>
                    <a:pt x="34" y="1813"/>
                    <a:pt x="98" y="1813"/>
                  </a:cubicBezTo>
                  <a:cubicBezTo>
                    <a:pt x="296" y="1813"/>
                    <a:pt x="791" y="1759"/>
                    <a:pt x="1535" y="1321"/>
                  </a:cubicBezTo>
                  <a:cubicBezTo>
                    <a:pt x="2431" y="797"/>
                    <a:pt x="2610" y="1"/>
                    <a:pt x="184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" name="Google Shape;159;p3"/>
            <p:cNvSpPr/>
            <p:nvPr/>
          </p:nvSpPr>
          <p:spPr>
            <a:xfrm>
              <a:off x="1517975" y="4132611"/>
              <a:ext cx="698732" cy="933635"/>
            </a:xfrm>
            <a:custGeom>
              <a:avLst/>
              <a:gdLst/>
              <a:ahLst/>
              <a:cxnLst/>
              <a:rect l="l" t="t" r="r" b="b"/>
              <a:pathLst>
                <a:path w="14492" h="19364" extrusionOk="0">
                  <a:moveTo>
                    <a:pt x="9912" y="0"/>
                  </a:moveTo>
                  <a:cubicBezTo>
                    <a:pt x="9056" y="0"/>
                    <a:pt x="8186" y="459"/>
                    <a:pt x="7688" y="1146"/>
                  </a:cubicBezTo>
                  <a:cubicBezTo>
                    <a:pt x="6969" y="2143"/>
                    <a:pt x="7270" y="3674"/>
                    <a:pt x="8401" y="4232"/>
                  </a:cubicBezTo>
                  <a:cubicBezTo>
                    <a:pt x="8764" y="4408"/>
                    <a:pt x="9190" y="4493"/>
                    <a:pt x="9619" y="4493"/>
                  </a:cubicBezTo>
                  <a:cubicBezTo>
                    <a:pt x="9643" y="4493"/>
                    <a:pt x="9666" y="4492"/>
                    <a:pt x="9689" y="4492"/>
                  </a:cubicBezTo>
                  <a:lnTo>
                    <a:pt x="9689" y="4492"/>
                  </a:lnTo>
                  <a:cubicBezTo>
                    <a:pt x="9602" y="5597"/>
                    <a:pt x="9625" y="6705"/>
                    <a:pt x="9521" y="7810"/>
                  </a:cubicBezTo>
                  <a:cubicBezTo>
                    <a:pt x="9412" y="9000"/>
                    <a:pt x="9345" y="10189"/>
                    <a:pt x="9223" y="11375"/>
                  </a:cubicBezTo>
                  <a:cubicBezTo>
                    <a:pt x="8986" y="13657"/>
                    <a:pt x="8777" y="15940"/>
                    <a:pt x="8733" y="18232"/>
                  </a:cubicBezTo>
                  <a:cubicBezTo>
                    <a:pt x="8480" y="18229"/>
                    <a:pt x="8228" y="18227"/>
                    <a:pt x="7979" y="18227"/>
                  </a:cubicBezTo>
                  <a:cubicBezTo>
                    <a:pt x="7876" y="18227"/>
                    <a:pt x="7774" y="18227"/>
                    <a:pt x="7671" y="18228"/>
                  </a:cubicBezTo>
                  <a:cubicBezTo>
                    <a:pt x="6698" y="18242"/>
                    <a:pt x="5725" y="18232"/>
                    <a:pt x="4756" y="18286"/>
                  </a:cubicBezTo>
                  <a:cubicBezTo>
                    <a:pt x="4404" y="16025"/>
                    <a:pt x="4289" y="13727"/>
                    <a:pt x="3904" y="11467"/>
                  </a:cubicBezTo>
                  <a:cubicBezTo>
                    <a:pt x="5104" y="11257"/>
                    <a:pt x="5941" y="10483"/>
                    <a:pt x="5979" y="9057"/>
                  </a:cubicBezTo>
                  <a:cubicBezTo>
                    <a:pt x="6012" y="7678"/>
                    <a:pt x="4926" y="6282"/>
                    <a:pt x="3504" y="6282"/>
                  </a:cubicBezTo>
                  <a:cubicBezTo>
                    <a:pt x="3481" y="6282"/>
                    <a:pt x="3457" y="6282"/>
                    <a:pt x="3434" y="6283"/>
                  </a:cubicBezTo>
                  <a:cubicBezTo>
                    <a:pt x="3276" y="6289"/>
                    <a:pt x="3373" y="6515"/>
                    <a:pt x="3488" y="6529"/>
                  </a:cubicBezTo>
                  <a:cubicBezTo>
                    <a:pt x="4708" y="6637"/>
                    <a:pt x="5577" y="7841"/>
                    <a:pt x="5563" y="9017"/>
                  </a:cubicBezTo>
                  <a:cubicBezTo>
                    <a:pt x="5550" y="10368"/>
                    <a:pt x="4661" y="11112"/>
                    <a:pt x="3326" y="11115"/>
                  </a:cubicBezTo>
                  <a:cubicBezTo>
                    <a:pt x="3318" y="11115"/>
                    <a:pt x="3310" y="11115"/>
                    <a:pt x="3303" y="11115"/>
                  </a:cubicBezTo>
                  <a:cubicBezTo>
                    <a:pt x="2056" y="11115"/>
                    <a:pt x="750" y="10529"/>
                    <a:pt x="656" y="9131"/>
                  </a:cubicBezTo>
                  <a:cubicBezTo>
                    <a:pt x="565" y="7746"/>
                    <a:pt x="1258" y="6715"/>
                    <a:pt x="2684" y="6506"/>
                  </a:cubicBezTo>
                  <a:cubicBezTo>
                    <a:pt x="2860" y="6482"/>
                    <a:pt x="2724" y="6252"/>
                    <a:pt x="2599" y="6245"/>
                  </a:cubicBezTo>
                  <a:cubicBezTo>
                    <a:pt x="2548" y="6243"/>
                    <a:pt x="2498" y="6241"/>
                    <a:pt x="2449" y="6241"/>
                  </a:cubicBezTo>
                  <a:cubicBezTo>
                    <a:pt x="1058" y="6241"/>
                    <a:pt x="300" y="7287"/>
                    <a:pt x="169" y="8635"/>
                  </a:cubicBezTo>
                  <a:cubicBezTo>
                    <a:pt x="1" y="10416"/>
                    <a:pt x="1319" y="11456"/>
                    <a:pt x="3015" y="11520"/>
                  </a:cubicBezTo>
                  <a:cubicBezTo>
                    <a:pt x="3071" y="11522"/>
                    <a:pt x="3126" y="11523"/>
                    <a:pt x="3180" y="11523"/>
                  </a:cubicBezTo>
                  <a:cubicBezTo>
                    <a:pt x="3346" y="11523"/>
                    <a:pt x="3506" y="11514"/>
                    <a:pt x="3664" y="11497"/>
                  </a:cubicBezTo>
                  <a:lnTo>
                    <a:pt x="3664" y="11497"/>
                  </a:lnTo>
                  <a:cubicBezTo>
                    <a:pt x="3559" y="12740"/>
                    <a:pt x="3941" y="14129"/>
                    <a:pt x="4073" y="15360"/>
                  </a:cubicBezTo>
                  <a:cubicBezTo>
                    <a:pt x="4168" y="16221"/>
                    <a:pt x="4036" y="17478"/>
                    <a:pt x="4431" y="18313"/>
                  </a:cubicBezTo>
                  <a:cubicBezTo>
                    <a:pt x="4195" y="18330"/>
                    <a:pt x="3961" y="18347"/>
                    <a:pt x="3728" y="18373"/>
                  </a:cubicBezTo>
                  <a:cubicBezTo>
                    <a:pt x="2748" y="18489"/>
                    <a:pt x="1504" y="18553"/>
                    <a:pt x="595" y="18952"/>
                  </a:cubicBezTo>
                  <a:cubicBezTo>
                    <a:pt x="527" y="18981"/>
                    <a:pt x="560" y="19121"/>
                    <a:pt x="635" y="19121"/>
                  </a:cubicBezTo>
                  <a:cubicBezTo>
                    <a:pt x="638" y="19121"/>
                    <a:pt x="640" y="19121"/>
                    <a:pt x="643" y="19120"/>
                  </a:cubicBezTo>
                  <a:cubicBezTo>
                    <a:pt x="2905" y="18774"/>
                    <a:pt x="5224" y="18541"/>
                    <a:pt x="7535" y="18541"/>
                  </a:cubicBezTo>
                  <a:cubicBezTo>
                    <a:pt x="9846" y="18541"/>
                    <a:pt x="12151" y="18774"/>
                    <a:pt x="14387" y="19361"/>
                  </a:cubicBezTo>
                  <a:cubicBezTo>
                    <a:pt x="14394" y="19362"/>
                    <a:pt x="14401" y="19363"/>
                    <a:pt x="14408" y="19363"/>
                  </a:cubicBezTo>
                  <a:cubicBezTo>
                    <a:pt x="14491" y="19363"/>
                    <a:pt x="14466" y="19210"/>
                    <a:pt x="14396" y="19181"/>
                  </a:cubicBezTo>
                  <a:cubicBezTo>
                    <a:pt x="12761" y="18512"/>
                    <a:pt x="10899" y="18292"/>
                    <a:pt x="9101" y="18242"/>
                  </a:cubicBezTo>
                  <a:cubicBezTo>
                    <a:pt x="9148" y="15917"/>
                    <a:pt x="9375" y="13605"/>
                    <a:pt x="9594" y="11291"/>
                  </a:cubicBezTo>
                  <a:cubicBezTo>
                    <a:pt x="9808" y="9054"/>
                    <a:pt x="10115" y="6729"/>
                    <a:pt x="9889" y="4478"/>
                  </a:cubicBezTo>
                  <a:cubicBezTo>
                    <a:pt x="10659" y="4411"/>
                    <a:pt x="11402" y="4056"/>
                    <a:pt x="11778" y="3397"/>
                  </a:cubicBezTo>
                  <a:cubicBezTo>
                    <a:pt x="12345" y="2407"/>
                    <a:pt x="12041" y="838"/>
                    <a:pt x="10821" y="568"/>
                  </a:cubicBezTo>
                  <a:cubicBezTo>
                    <a:pt x="10810" y="566"/>
                    <a:pt x="10799" y="564"/>
                    <a:pt x="10790" y="564"/>
                  </a:cubicBezTo>
                  <a:cubicBezTo>
                    <a:pt x="10669" y="564"/>
                    <a:pt x="10710" y="751"/>
                    <a:pt x="10798" y="798"/>
                  </a:cubicBezTo>
                  <a:cubicBezTo>
                    <a:pt x="11642" y="1261"/>
                    <a:pt x="11778" y="2650"/>
                    <a:pt x="11230" y="3377"/>
                  </a:cubicBezTo>
                  <a:cubicBezTo>
                    <a:pt x="10874" y="3847"/>
                    <a:pt x="10212" y="4095"/>
                    <a:pt x="9571" y="4095"/>
                  </a:cubicBezTo>
                  <a:cubicBezTo>
                    <a:pt x="9178" y="4095"/>
                    <a:pt x="8792" y="4002"/>
                    <a:pt x="8490" y="3809"/>
                  </a:cubicBezTo>
                  <a:cubicBezTo>
                    <a:pt x="7668" y="3285"/>
                    <a:pt x="7554" y="2099"/>
                    <a:pt x="8097" y="1345"/>
                  </a:cubicBezTo>
                  <a:cubicBezTo>
                    <a:pt x="8585" y="670"/>
                    <a:pt x="9386" y="333"/>
                    <a:pt x="10197" y="333"/>
                  </a:cubicBezTo>
                  <a:cubicBezTo>
                    <a:pt x="10410" y="333"/>
                    <a:pt x="10623" y="356"/>
                    <a:pt x="10831" y="403"/>
                  </a:cubicBezTo>
                  <a:cubicBezTo>
                    <a:pt x="10838" y="404"/>
                    <a:pt x="10844" y="405"/>
                    <a:pt x="10850" y="405"/>
                  </a:cubicBezTo>
                  <a:cubicBezTo>
                    <a:pt x="10942" y="405"/>
                    <a:pt x="10908" y="235"/>
                    <a:pt x="10842" y="203"/>
                  </a:cubicBezTo>
                  <a:cubicBezTo>
                    <a:pt x="10547" y="64"/>
                    <a:pt x="10231" y="0"/>
                    <a:pt x="99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60" name="Google Shape;160;p3"/>
          <p:cNvGrpSpPr/>
          <p:nvPr/>
        </p:nvGrpSpPr>
        <p:grpSpPr>
          <a:xfrm>
            <a:off x="430034" y="329700"/>
            <a:ext cx="1099080" cy="1113371"/>
            <a:chOff x="918850" y="1629150"/>
            <a:chExt cx="442250" cy="453124"/>
          </a:xfrm>
        </p:grpSpPr>
        <p:sp>
          <p:nvSpPr>
            <p:cNvPr id="161" name="Google Shape;161;p3"/>
            <p:cNvSpPr/>
            <p:nvPr/>
          </p:nvSpPr>
          <p:spPr>
            <a:xfrm>
              <a:off x="1015722" y="1741872"/>
              <a:ext cx="267869" cy="245600"/>
            </a:xfrm>
            <a:custGeom>
              <a:avLst/>
              <a:gdLst/>
              <a:ahLst/>
              <a:cxnLst/>
              <a:rect l="l" t="t" r="r" b="b"/>
              <a:pathLst>
                <a:path w="8384" h="7687" extrusionOk="0">
                  <a:moveTo>
                    <a:pt x="3609" y="0"/>
                  </a:moveTo>
                  <a:cubicBezTo>
                    <a:pt x="2511" y="0"/>
                    <a:pt x="1440" y="451"/>
                    <a:pt x="763" y="1473"/>
                  </a:cubicBezTo>
                  <a:cubicBezTo>
                    <a:pt x="753" y="1488"/>
                    <a:pt x="742" y="1494"/>
                    <a:pt x="732" y="1494"/>
                  </a:cubicBezTo>
                  <a:cubicBezTo>
                    <a:pt x="716" y="1494"/>
                    <a:pt x="702" y="1480"/>
                    <a:pt x="690" y="1460"/>
                  </a:cubicBezTo>
                  <a:cubicBezTo>
                    <a:pt x="199" y="2305"/>
                    <a:pt x="0" y="3343"/>
                    <a:pt x="0" y="4282"/>
                  </a:cubicBezTo>
                  <a:cubicBezTo>
                    <a:pt x="0" y="4508"/>
                    <a:pt x="24" y="4731"/>
                    <a:pt x="64" y="4945"/>
                  </a:cubicBezTo>
                  <a:cubicBezTo>
                    <a:pt x="111" y="4099"/>
                    <a:pt x="433" y="3241"/>
                    <a:pt x="913" y="2619"/>
                  </a:cubicBezTo>
                  <a:cubicBezTo>
                    <a:pt x="1503" y="1857"/>
                    <a:pt x="2437" y="1440"/>
                    <a:pt x="3379" y="1440"/>
                  </a:cubicBezTo>
                  <a:cubicBezTo>
                    <a:pt x="3844" y="1440"/>
                    <a:pt x="4312" y="1542"/>
                    <a:pt x="4741" y="1754"/>
                  </a:cubicBezTo>
                  <a:cubicBezTo>
                    <a:pt x="5985" y="2365"/>
                    <a:pt x="6505" y="4059"/>
                    <a:pt x="5403" y="5082"/>
                  </a:cubicBezTo>
                  <a:cubicBezTo>
                    <a:pt x="5075" y="5387"/>
                    <a:pt x="4597" y="5552"/>
                    <a:pt x="4131" y="5552"/>
                  </a:cubicBezTo>
                  <a:cubicBezTo>
                    <a:pt x="3511" y="5552"/>
                    <a:pt x="2912" y="5260"/>
                    <a:pt x="2713" y="4616"/>
                  </a:cubicBezTo>
                  <a:cubicBezTo>
                    <a:pt x="2506" y="3952"/>
                    <a:pt x="2911" y="3302"/>
                    <a:pt x="3480" y="3302"/>
                  </a:cubicBezTo>
                  <a:cubicBezTo>
                    <a:pt x="3644" y="3302"/>
                    <a:pt x="3821" y="3355"/>
                    <a:pt x="4001" y="3477"/>
                  </a:cubicBezTo>
                  <a:cubicBezTo>
                    <a:pt x="4070" y="3525"/>
                    <a:pt x="4072" y="3671"/>
                    <a:pt x="3988" y="3671"/>
                  </a:cubicBezTo>
                  <a:cubicBezTo>
                    <a:pt x="3977" y="3671"/>
                    <a:pt x="3964" y="3669"/>
                    <a:pt x="3950" y="3663"/>
                  </a:cubicBezTo>
                  <a:cubicBezTo>
                    <a:pt x="3859" y="3628"/>
                    <a:pt x="3775" y="3612"/>
                    <a:pt x="3699" y="3612"/>
                  </a:cubicBezTo>
                  <a:cubicBezTo>
                    <a:pt x="2974" y="3612"/>
                    <a:pt x="2903" y="5041"/>
                    <a:pt x="4045" y="5041"/>
                  </a:cubicBezTo>
                  <a:cubicBezTo>
                    <a:pt x="4151" y="5041"/>
                    <a:pt x="4268" y="5028"/>
                    <a:pt x="4396" y="5001"/>
                  </a:cubicBezTo>
                  <a:cubicBezTo>
                    <a:pt x="5322" y="4809"/>
                    <a:pt x="5745" y="3886"/>
                    <a:pt x="5346" y="3008"/>
                  </a:cubicBezTo>
                  <a:cubicBezTo>
                    <a:pt x="4990" y="2221"/>
                    <a:pt x="4271" y="1890"/>
                    <a:pt x="3513" y="1890"/>
                  </a:cubicBezTo>
                  <a:cubicBezTo>
                    <a:pt x="2620" y="1890"/>
                    <a:pt x="1673" y="2349"/>
                    <a:pt x="1203" y="3065"/>
                  </a:cubicBezTo>
                  <a:cubicBezTo>
                    <a:pt x="520" y="4106"/>
                    <a:pt x="297" y="5823"/>
                    <a:pt x="1233" y="6790"/>
                  </a:cubicBezTo>
                  <a:cubicBezTo>
                    <a:pt x="1869" y="7448"/>
                    <a:pt x="2849" y="7687"/>
                    <a:pt x="3753" y="7687"/>
                  </a:cubicBezTo>
                  <a:cubicBezTo>
                    <a:pt x="3874" y="7687"/>
                    <a:pt x="3992" y="7682"/>
                    <a:pt x="4109" y="7674"/>
                  </a:cubicBezTo>
                  <a:cubicBezTo>
                    <a:pt x="6732" y="7499"/>
                    <a:pt x="8384" y="5073"/>
                    <a:pt x="7468" y="2545"/>
                  </a:cubicBezTo>
                  <a:cubicBezTo>
                    <a:pt x="6901" y="977"/>
                    <a:pt x="5225" y="0"/>
                    <a:pt x="360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" name="Google Shape;162;p3"/>
            <p:cNvSpPr/>
            <p:nvPr/>
          </p:nvSpPr>
          <p:spPr>
            <a:xfrm>
              <a:off x="1016680" y="1729347"/>
              <a:ext cx="282406" cy="275153"/>
            </a:xfrm>
            <a:custGeom>
              <a:avLst/>
              <a:gdLst/>
              <a:ahLst/>
              <a:cxnLst/>
              <a:rect l="l" t="t" r="r" b="b"/>
              <a:pathLst>
                <a:path w="8839" h="8612" extrusionOk="0">
                  <a:moveTo>
                    <a:pt x="3937" y="1"/>
                  </a:moveTo>
                  <a:cubicBezTo>
                    <a:pt x="2672" y="1"/>
                    <a:pt x="1101" y="550"/>
                    <a:pt x="639" y="1754"/>
                  </a:cubicBezTo>
                  <a:cubicBezTo>
                    <a:pt x="632" y="1778"/>
                    <a:pt x="643" y="1822"/>
                    <a:pt x="660" y="1852"/>
                  </a:cubicBezTo>
                  <a:cubicBezTo>
                    <a:pt x="672" y="1872"/>
                    <a:pt x="686" y="1886"/>
                    <a:pt x="702" y="1886"/>
                  </a:cubicBezTo>
                  <a:cubicBezTo>
                    <a:pt x="712" y="1886"/>
                    <a:pt x="723" y="1880"/>
                    <a:pt x="733" y="1865"/>
                  </a:cubicBezTo>
                  <a:cubicBezTo>
                    <a:pt x="1410" y="843"/>
                    <a:pt x="2481" y="392"/>
                    <a:pt x="3579" y="392"/>
                  </a:cubicBezTo>
                  <a:cubicBezTo>
                    <a:pt x="5195" y="392"/>
                    <a:pt x="6871" y="1369"/>
                    <a:pt x="7438" y="2937"/>
                  </a:cubicBezTo>
                  <a:cubicBezTo>
                    <a:pt x="8354" y="5465"/>
                    <a:pt x="6702" y="7891"/>
                    <a:pt x="4079" y="8066"/>
                  </a:cubicBezTo>
                  <a:cubicBezTo>
                    <a:pt x="3962" y="8074"/>
                    <a:pt x="3844" y="8079"/>
                    <a:pt x="3723" y="8079"/>
                  </a:cubicBezTo>
                  <a:cubicBezTo>
                    <a:pt x="2819" y="8079"/>
                    <a:pt x="1839" y="7840"/>
                    <a:pt x="1203" y="7182"/>
                  </a:cubicBezTo>
                  <a:cubicBezTo>
                    <a:pt x="267" y="6215"/>
                    <a:pt x="490" y="4498"/>
                    <a:pt x="1173" y="3457"/>
                  </a:cubicBezTo>
                  <a:cubicBezTo>
                    <a:pt x="1643" y="2741"/>
                    <a:pt x="2590" y="2282"/>
                    <a:pt x="3483" y="2282"/>
                  </a:cubicBezTo>
                  <a:cubicBezTo>
                    <a:pt x="4241" y="2282"/>
                    <a:pt x="4960" y="2613"/>
                    <a:pt x="5316" y="3400"/>
                  </a:cubicBezTo>
                  <a:cubicBezTo>
                    <a:pt x="5715" y="4278"/>
                    <a:pt x="5292" y="5201"/>
                    <a:pt x="4366" y="5393"/>
                  </a:cubicBezTo>
                  <a:cubicBezTo>
                    <a:pt x="4238" y="5420"/>
                    <a:pt x="4121" y="5433"/>
                    <a:pt x="4015" y="5433"/>
                  </a:cubicBezTo>
                  <a:cubicBezTo>
                    <a:pt x="2873" y="5433"/>
                    <a:pt x="2944" y="4004"/>
                    <a:pt x="3669" y="4004"/>
                  </a:cubicBezTo>
                  <a:cubicBezTo>
                    <a:pt x="3745" y="4004"/>
                    <a:pt x="3829" y="4020"/>
                    <a:pt x="3920" y="4055"/>
                  </a:cubicBezTo>
                  <a:cubicBezTo>
                    <a:pt x="3934" y="4061"/>
                    <a:pt x="3947" y="4063"/>
                    <a:pt x="3958" y="4063"/>
                  </a:cubicBezTo>
                  <a:cubicBezTo>
                    <a:pt x="4042" y="4063"/>
                    <a:pt x="4040" y="3917"/>
                    <a:pt x="3971" y="3869"/>
                  </a:cubicBezTo>
                  <a:cubicBezTo>
                    <a:pt x="3791" y="3747"/>
                    <a:pt x="3614" y="3694"/>
                    <a:pt x="3450" y="3694"/>
                  </a:cubicBezTo>
                  <a:cubicBezTo>
                    <a:pt x="2881" y="3694"/>
                    <a:pt x="2476" y="4344"/>
                    <a:pt x="2683" y="5008"/>
                  </a:cubicBezTo>
                  <a:cubicBezTo>
                    <a:pt x="2882" y="5652"/>
                    <a:pt x="3481" y="5944"/>
                    <a:pt x="4101" y="5944"/>
                  </a:cubicBezTo>
                  <a:cubicBezTo>
                    <a:pt x="4567" y="5944"/>
                    <a:pt x="5045" y="5779"/>
                    <a:pt x="5373" y="5474"/>
                  </a:cubicBezTo>
                  <a:cubicBezTo>
                    <a:pt x="6475" y="4451"/>
                    <a:pt x="5955" y="2757"/>
                    <a:pt x="4711" y="2146"/>
                  </a:cubicBezTo>
                  <a:cubicBezTo>
                    <a:pt x="4282" y="1934"/>
                    <a:pt x="3814" y="1832"/>
                    <a:pt x="3349" y="1832"/>
                  </a:cubicBezTo>
                  <a:cubicBezTo>
                    <a:pt x="2407" y="1832"/>
                    <a:pt x="1473" y="2249"/>
                    <a:pt x="883" y="3011"/>
                  </a:cubicBezTo>
                  <a:cubicBezTo>
                    <a:pt x="403" y="3633"/>
                    <a:pt x="81" y="4491"/>
                    <a:pt x="34" y="5337"/>
                  </a:cubicBezTo>
                  <a:cubicBezTo>
                    <a:pt x="0" y="5894"/>
                    <a:pt x="85" y="6448"/>
                    <a:pt x="331" y="6928"/>
                  </a:cubicBezTo>
                  <a:cubicBezTo>
                    <a:pt x="913" y="8057"/>
                    <a:pt x="2210" y="8540"/>
                    <a:pt x="3413" y="8604"/>
                  </a:cubicBezTo>
                  <a:cubicBezTo>
                    <a:pt x="3505" y="8609"/>
                    <a:pt x="3596" y="8611"/>
                    <a:pt x="3687" y="8611"/>
                  </a:cubicBezTo>
                  <a:cubicBezTo>
                    <a:pt x="6555" y="8611"/>
                    <a:pt x="8838" y="6266"/>
                    <a:pt x="8121" y="3281"/>
                  </a:cubicBezTo>
                  <a:cubicBezTo>
                    <a:pt x="7685" y="1474"/>
                    <a:pt x="6215" y="230"/>
                    <a:pt x="4377" y="24"/>
                  </a:cubicBezTo>
                  <a:cubicBezTo>
                    <a:pt x="4236" y="9"/>
                    <a:pt x="4089" y="1"/>
                    <a:pt x="39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" name="Google Shape;163;p3"/>
            <p:cNvSpPr/>
            <p:nvPr/>
          </p:nvSpPr>
          <p:spPr>
            <a:xfrm>
              <a:off x="1150678" y="1629150"/>
              <a:ext cx="11694" cy="53037"/>
            </a:xfrm>
            <a:custGeom>
              <a:avLst/>
              <a:gdLst/>
              <a:ahLst/>
              <a:cxnLst/>
              <a:rect l="l" t="t" r="r" b="b"/>
              <a:pathLst>
                <a:path w="366" h="1660" extrusionOk="0">
                  <a:moveTo>
                    <a:pt x="123" y="0"/>
                  </a:moveTo>
                  <a:cubicBezTo>
                    <a:pt x="74" y="0"/>
                    <a:pt x="34" y="29"/>
                    <a:pt x="30" y="102"/>
                  </a:cubicBezTo>
                  <a:cubicBezTo>
                    <a:pt x="0" y="581"/>
                    <a:pt x="34" y="1088"/>
                    <a:pt x="105" y="1562"/>
                  </a:cubicBezTo>
                  <a:cubicBezTo>
                    <a:pt x="112" y="1606"/>
                    <a:pt x="167" y="1660"/>
                    <a:pt x="210" y="1660"/>
                  </a:cubicBezTo>
                  <a:cubicBezTo>
                    <a:pt x="232" y="1660"/>
                    <a:pt x="250" y="1645"/>
                    <a:pt x="257" y="1609"/>
                  </a:cubicBezTo>
                  <a:cubicBezTo>
                    <a:pt x="334" y="1149"/>
                    <a:pt x="365" y="649"/>
                    <a:pt x="331" y="183"/>
                  </a:cubicBezTo>
                  <a:cubicBezTo>
                    <a:pt x="325" y="88"/>
                    <a:pt x="209" y="0"/>
                    <a:pt x="1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" name="Google Shape;164;p3"/>
            <p:cNvSpPr/>
            <p:nvPr/>
          </p:nvSpPr>
          <p:spPr>
            <a:xfrm>
              <a:off x="1248317" y="1682188"/>
              <a:ext cx="31151" cy="46296"/>
            </a:xfrm>
            <a:custGeom>
              <a:avLst/>
              <a:gdLst/>
              <a:ahLst/>
              <a:cxnLst/>
              <a:rect l="l" t="t" r="r" b="b"/>
              <a:pathLst>
                <a:path w="975" h="1449" extrusionOk="0">
                  <a:moveTo>
                    <a:pt x="755" y="0"/>
                  </a:moveTo>
                  <a:cubicBezTo>
                    <a:pt x="727" y="0"/>
                    <a:pt x="701" y="12"/>
                    <a:pt x="681" y="40"/>
                  </a:cubicBezTo>
                  <a:cubicBezTo>
                    <a:pt x="414" y="412"/>
                    <a:pt x="84" y="881"/>
                    <a:pt x="6" y="1341"/>
                  </a:cubicBezTo>
                  <a:cubicBezTo>
                    <a:pt x="1" y="1381"/>
                    <a:pt x="27" y="1448"/>
                    <a:pt x="66" y="1448"/>
                  </a:cubicBezTo>
                  <a:cubicBezTo>
                    <a:pt x="77" y="1448"/>
                    <a:pt x="88" y="1444"/>
                    <a:pt x="101" y="1432"/>
                  </a:cubicBezTo>
                  <a:cubicBezTo>
                    <a:pt x="263" y="1281"/>
                    <a:pt x="374" y="1064"/>
                    <a:pt x="492" y="878"/>
                  </a:cubicBezTo>
                  <a:cubicBezTo>
                    <a:pt x="624" y="669"/>
                    <a:pt x="770" y="462"/>
                    <a:pt x="908" y="253"/>
                  </a:cubicBezTo>
                  <a:cubicBezTo>
                    <a:pt x="974" y="153"/>
                    <a:pt x="854" y="0"/>
                    <a:pt x="7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" name="Google Shape;165;p3"/>
            <p:cNvSpPr/>
            <p:nvPr/>
          </p:nvSpPr>
          <p:spPr>
            <a:xfrm>
              <a:off x="1308638" y="1782322"/>
              <a:ext cx="52462" cy="28084"/>
            </a:xfrm>
            <a:custGeom>
              <a:avLst/>
              <a:gdLst/>
              <a:ahLst/>
              <a:cxnLst/>
              <a:rect l="l" t="t" r="r" b="b"/>
              <a:pathLst>
                <a:path w="1642" h="879" extrusionOk="0">
                  <a:moveTo>
                    <a:pt x="1421" y="0"/>
                  </a:moveTo>
                  <a:cubicBezTo>
                    <a:pt x="1402" y="0"/>
                    <a:pt x="1383" y="6"/>
                    <a:pt x="1365" y="18"/>
                  </a:cubicBezTo>
                  <a:cubicBezTo>
                    <a:pt x="1112" y="201"/>
                    <a:pt x="855" y="309"/>
                    <a:pt x="561" y="410"/>
                  </a:cubicBezTo>
                  <a:cubicBezTo>
                    <a:pt x="351" y="485"/>
                    <a:pt x="17" y="566"/>
                    <a:pt x="0" y="829"/>
                  </a:cubicBezTo>
                  <a:cubicBezTo>
                    <a:pt x="0" y="846"/>
                    <a:pt x="7" y="876"/>
                    <a:pt x="30" y="876"/>
                  </a:cubicBezTo>
                  <a:cubicBezTo>
                    <a:pt x="41" y="878"/>
                    <a:pt x="53" y="879"/>
                    <a:pt x="64" y="879"/>
                  </a:cubicBezTo>
                  <a:cubicBezTo>
                    <a:pt x="153" y="879"/>
                    <a:pt x="230" y="832"/>
                    <a:pt x="314" y="799"/>
                  </a:cubicBezTo>
                  <a:cubicBezTo>
                    <a:pt x="459" y="742"/>
                    <a:pt x="608" y="698"/>
                    <a:pt x="757" y="650"/>
                  </a:cubicBezTo>
                  <a:cubicBezTo>
                    <a:pt x="1031" y="563"/>
                    <a:pt x="1372" y="478"/>
                    <a:pt x="1565" y="252"/>
                  </a:cubicBezTo>
                  <a:cubicBezTo>
                    <a:pt x="1641" y="163"/>
                    <a:pt x="1526" y="0"/>
                    <a:pt x="14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" name="Google Shape;166;p3"/>
            <p:cNvSpPr/>
            <p:nvPr/>
          </p:nvSpPr>
          <p:spPr>
            <a:xfrm>
              <a:off x="1297711" y="1901817"/>
              <a:ext cx="51056" cy="23004"/>
            </a:xfrm>
            <a:custGeom>
              <a:avLst/>
              <a:gdLst/>
              <a:ahLst/>
              <a:cxnLst/>
              <a:rect l="l" t="t" r="r" b="b"/>
              <a:pathLst>
                <a:path w="1598" h="720" extrusionOk="0">
                  <a:moveTo>
                    <a:pt x="84" y="1"/>
                  </a:moveTo>
                  <a:cubicBezTo>
                    <a:pt x="16" y="1"/>
                    <a:pt x="1" y="70"/>
                    <a:pt x="21" y="137"/>
                  </a:cubicBezTo>
                  <a:cubicBezTo>
                    <a:pt x="18" y="141"/>
                    <a:pt x="14" y="145"/>
                    <a:pt x="14" y="145"/>
                  </a:cubicBezTo>
                  <a:cubicBezTo>
                    <a:pt x="18" y="154"/>
                    <a:pt x="27" y="158"/>
                    <a:pt x="31" y="165"/>
                  </a:cubicBezTo>
                  <a:cubicBezTo>
                    <a:pt x="44" y="198"/>
                    <a:pt x="68" y="226"/>
                    <a:pt x="96" y="239"/>
                  </a:cubicBezTo>
                  <a:cubicBezTo>
                    <a:pt x="99" y="239"/>
                    <a:pt x="99" y="243"/>
                    <a:pt x="102" y="243"/>
                  </a:cubicBezTo>
                  <a:cubicBezTo>
                    <a:pt x="210" y="324"/>
                    <a:pt x="375" y="368"/>
                    <a:pt x="484" y="405"/>
                  </a:cubicBezTo>
                  <a:cubicBezTo>
                    <a:pt x="774" y="513"/>
                    <a:pt x="1082" y="577"/>
                    <a:pt x="1369" y="702"/>
                  </a:cubicBezTo>
                  <a:cubicBezTo>
                    <a:pt x="1398" y="714"/>
                    <a:pt x="1424" y="720"/>
                    <a:pt x="1446" y="720"/>
                  </a:cubicBezTo>
                  <a:cubicBezTo>
                    <a:pt x="1589" y="720"/>
                    <a:pt x="1597" y="498"/>
                    <a:pt x="1437" y="425"/>
                  </a:cubicBezTo>
                  <a:cubicBezTo>
                    <a:pt x="1024" y="239"/>
                    <a:pt x="551" y="137"/>
                    <a:pt x="119" y="6"/>
                  </a:cubicBezTo>
                  <a:cubicBezTo>
                    <a:pt x="106" y="2"/>
                    <a:pt x="94" y="1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" name="Google Shape;167;p3"/>
            <p:cNvSpPr/>
            <p:nvPr/>
          </p:nvSpPr>
          <p:spPr>
            <a:xfrm>
              <a:off x="1208444" y="2023454"/>
              <a:ext cx="40321" cy="45401"/>
            </a:xfrm>
            <a:custGeom>
              <a:avLst/>
              <a:gdLst/>
              <a:ahLst/>
              <a:cxnLst/>
              <a:rect l="l" t="t" r="r" b="b"/>
              <a:pathLst>
                <a:path w="1262" h="1421" extrusionOk="0">
                  <a:moveTo>
                    <a:pt x="143" y="0"/>
                  </a:moveTo>
                  <a:cubicBezTo>
                    <a:pt x="69" y="0"/>
                    <a:pt x="0" y="46"/>
                    <a:pt x="27" y="136"/>
                  </a:cubicBezTo>
                  <a:cubicBezTo>
                    <a:pt x="104" y="410"/>
                    <a:pt x="277" y="697"/>
                    <a:pt x="436" y="933"/>
                  </a:cubicBezTo>
                  <a:cubicBezTo>
                    <a:pt x="571" y="1129"/>
                    <a:pt x="747" y="1366"/>
                    <a:pt x="997" y="1416"/>
                  </a:cubicBezTo>
                  <a:cubicBezTo>
                    <a:pt x="1011" y="1419"/>
                    <a:pt x="1025" y="1420"/>
                    <a:pt x="1039" y="1420"/>
                  </a:cubicBezTo>
                  <a:cubicBezTo>
                    <a:pt x="1190" y="1420"/>
                    <a:pt x="1262" y="1255"/>
                    <a:pt x="1126" y="1146"/>
                  </a:cubicBezTo>
                  <a:cubicBezTo>
                    <a:pt x="936" y="998"/>
                    <a:pt x="808" y="862"/>
                    <a:pt x="675" y="656"/>
                  </a:cubicBezTo>
                  <a:cubicBezTo>
                    <a:pt x="544" y="450"/>
                    <a:pt x="432" y="210"/>
                    <a:pt x="254" y="41"/>
                  </a:cubicBezTo>
                  <a:cubicBezTo>
                    <a:pt x="225" y="14"/>
                    <a:pt x="184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" name="Google Shape;168;p3"/>
            <p:cNvSpPr/>
            <p:nvPr/>
          </p:nvSpPr>
          <p:spPr>
            <a:xfrm>
              <a:off x="1102721" y="2034636"/>
              <a:ext cx="14282" cy="47637"/>
            </a:xfrm>
            <a:custGeom>
              <a:avLst/>
              <a:gdLst/>
              <a:ahLst/>
              <a:cxnLst/>
              <a:rect l="l" t="t" r="r" b="b"/>
              <a:pathLst>
                <a:path w="447" h="1491" extrusionOk="0">
                  <a:moveTo>
                    <a:pt x="170" y="1"/>
                  </a:moveTo>
                  <a:cubicBezTo>
                    <a:pt x="140" y="1"/>
                    <a:pt x="113" y="18"/>
                    <a:pt x="102" y="63"/>
                  </a:cubicBezTo>
                  <a:cubicBezTo>
                    <a:pt x="38" y="327"/>
                    <a:pt x="55" y="610"/>
                    <a:pt x="48" y="880"/>
                  </a:cubicBezTo>
                  <a:cubicBezTo>
                    <a:pt x="44" y="1117"/>
                    <a:pt x="1" y="1289"/>
                    <a:pt x="177" y="1462"/>
                  </a:cubicBezTo>
                  <a:cubicBezTo>
                    <a:pt x="192" y="1478"/>
                    <a:pt x="209" y="1490"/>
                    <a:pt x="229" y="1490"/>
                  </a:cubicBezTo>
                  <a:cubicBezTo>
                    <a:pt x="239" y="1490"/>
                    <a:pt x="250" y="1487"/>
                    <a:pt x="261" y="1479"/>
                  </a:cubicBezTo>
                  <a:cubicBezTo>
                    <a:pt x="447" y="1350"/>
                    <a:pt x="383" y="1147"/>
                    <a:pt x="379" y="938"/>
                  </a:cubicBezTo>
                  <a:cubicBezTo>
                    <a:pt x="372" y="671"/>
                    <a:pt x="386" y="387"/>
                    <a:pt x="325" y="127"/>
                  </a:cubicBezTo>
                  <a:cubicBezTo>
                    <a:pt x="312" y="71"/>
                    <a:pt x="232" y="1"/>
                    <a:pt x="1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" name="Google Shape;169;p3"/>
            <p:cNvSpPr/>
            <p:nvPr/>
          </p:nvSpPr>
          <p:spPr>
            <a:xfrm>
              <a:off x="950896" y="2001408"/>
              <a:ext cx="62271" cy="34059"/>
            </a:xfrm>
            <a:custGeom>
              <a:avLst/>
              <a:gdLst/>
              <a:ahLst/>
              <a:cxnLst/>
              <a:rect l="l" t="t" r="r" b="b"/>
              <a:pathLst>
                <a:path w="1949" h="1066" extrusionOk="0">
                  <a:moveTo>
                    <a:pt x="1663" y="1"/>
                  </a:moveTo>
                  <a:cubicBezTo>
                    <a:pt x="1399" y="1"/>
                    <a:pt x="1135" y="172"/>
                    <a:pt x="914" y="302"/>
                  </a:cubicBezTo>
                  <a:cubicBezTo>
                    <a:pt x="650" y="454"/>
                    <a:pt x="390" y="620"/>
                    <a:pt x="140" y="799"/>
                  </a:cubicBezTo>
                  <a:cubicBezTo>
                    <a:pt x="0" y="895"/>
                    <a:pt x="172" y="1066"/>
                    <a:pt x="318" y="1066"/>
                  </a:cubicBezTo>
                  <a:cubicBezTo>
                    <a:pt x="346" y="1066"/>
                    <a:pt x="373" y="1059"/>
                    <a:pt x="397" y="1045"/>
                  </a:cubicBezTo>
                  <a:cubicBezTo>
                    <a:pt x="846" y="775"/>
                    <a:pt x="1272" y="386"/>
                    <a:pt x="1792" y="258"/>
                  </a:cubicBezTo>
                  <a:cubicBezTo>
                    <a:pt x="1948" y="217"/>
                    <a:pt x="1772" y="1"/>
                    <a:pt x="1671" y="1"/>
                  </a:cubicBezTo>
                  <a:cubicBezTo>
                    <a:pt x="1668" y="1"/>
                    <a:pt x="1666" y="1"/>
                    <a:pt x="16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" name="Google Shape;170;p3"/>
            <p:cNvSpPr/>
            <p:nvPr/>
          </p:nvSpPr>
          <p:spPr>
            <a:xfrm>
              <a:off x="923483" y="1883030"/>
              <a:ext cx="68724" cy="14026"/>
            </a:xfrm>
            <a:custGeom>
              <a:avLst/>
              <a:gdLst/>
              <a:ahLst/>
              <a:cxnLst/>
              <a:rect l="l" t="t" r="r" b="b"/>
              <a:pathLst>
                <a:path w="2151" h="439" extrusionOk="0">
                  <a:moveTo>
                    <a:pt x="1755" y="1"/>
                  </a:moveTo>
                  <a:cubicBezTo>
                    <a:pt x="1237" y="1"/>
                    <a:pt x="718" y="108"/>
                    <a:pt x="200" y="124"/>
                  </a:cubicBezTo>
                  <a:cubicBezTo>
                    <a:pt x="1" y="128"/>
                    <a:pt x="99" y="398"/>
                    <a:pt x="247" y="415"/>
                  </a:cubicBezTo>
                  <a:cubicBezTo>
                    <a:pt x="376" y="432"/>
                    <a:pt x="505" y="439"/>
                    <a:pt x="635" y="439"/>
                  </a:cubicBezTo>
                  <a:cubicBezTo>
                    <a:pt x="1060" y="439"/>
                    <a:pt x="1491" y="365"/>
                    <a:pt x="1910" y="347"/>
                  </a:cubicBezTo>
                  <a:cubicBezTo>
                    <a:pt x="2150" y="334"/>
                    <a:pt x="2069" y="6"/>
                    <a:pt x="1863" y="3"/>
                  </a:cubicBezTo>
                  <a:cubicBezTo>
                    <a:pt x="1827" y="2"/>
                    <a:pt x="1791" y="1"/>
                    <a:pt x="17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" name="Google Shape;171;p3"/>
            <p:cNvSpPr/>
            <p:nvPr/>
          </p:nvSpPr>
          <p:spPr>
            <a:xfrm>
              <a:off x="918850" y="1768104"/>
              <a:ext cx="74507" cy="19170"/>
            </a:xfrm>
            <a:custGeom>
              <a:avLst/>
              <a:gdLst/>
              <a:ahLst/>
              <a:cxnLst/>
              <a:rect l="l" t="t" r="r" b="b"/>
              <a:pathLst>
                <a:path w="2332" h="600" extrusionOk="0">
                  <a:moveTo>
                    <a:pt x="475" y="1"/>
                  </a:moveTo>
                  <a:cubicBezTo>
                    <a:pt x="362" y="1"/>
                    <a:pt x="249" y="9"/>
                    <a:pt x="136" y="28"/>
                  </a:cubicBezTo>
                  <a:cubicBezTo>
                    <a:pt x="1" y="51"/>
                    <a:pt x="126" y="267"/>
                    <a:pt x="224" y="271"/>
                  </a:cubicBezTo>
                  <a:cubicBezTo>
                    <a:pt x="866" y="301"/>
                    <a:pt x="1454" y="480"/>
                    <a:pt x="2083" y="596"/>
                  </a:cubicBezTo>
                  <a:cubicBezTo>
                    <a:pt x="2098" y="598"/>
                    <a:pt x="2113" y="600"/>
                    <a:pt x="2127" y="600"/>
                  </a:cubicBezTo>
                  <a:cubicBezTo>
                    <a:pt x="2327" y="600"/>
                    <a:pt x="2332" y="325"/>
                    <a:pt x="2123" y="287"/>
                  </a:cubicBezTo>
                  <a:cubicBezTo>
                    <a:pt x="1587" y="198"/>
                    <a:pt x="1030" y="1"/>
                    <a:pt x="4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" name="Google Shape;172;p3"/>
            <p:cNvSpPr/>
            <p:nvPr/>
          </p:nvSpPr>
          <p:spPr>
            <a:xfrm>
              <a:off x="1011505" y="1660877"/>
              <a:ext cx="34921" cy="38691"/>
            </a:xfrm>
            <a:custGeom>
              <a:avLst/>
              <a:gdLst/>
              <a:ahLst/>
              <a:cxnLst/>
              <a:rect l="l" t="t" r="r" b="b"/>
              <a:pathLst>
                <a:path w="1093" h="1211" extrusionOk="0">
                  <a:moveTo>
                    <a:pt x="137" y="1"/>
                  </a:moveTo>
                  <a:cubicBezTo>
                    <a:pt x="131" y="1"/>
                    <a:pt x="125" y="2"/>
                    <a:pt x="118" y="4"/>
                  </a:cubicBezTo>
                  <a:cubicBezTo>
                    <a:pt x="98" y="11"/>
                    <a:pt x="78" y="18"/>
                    <a:pt x="58" y="25"/>
                  </a:cubicBezTo>
                  <a:cubicBezTo>
                    <a:pt x="17" y="42"/>
                    <a:pt x="0" y="99"/>
                    <a:pt x="11" y="136"/>
                  </a:cubicBezTo>
                  <a:cubicBezTo>
                    <a:pt x="108" y="531"/>
                    <a:pt x="470" y="772"/>
                    <a:pt x="672" y="1106"/>
                  </a:cubicBezTo>
                  <a:cubicBezTo>
                    <a:pt x="714" y="1177"/>
                    <a:pt x="803" y="1210"/>
                    <a:pt x="882" y="1210"/>
                  </a:cubicBezTo>
                  <a:cubicBezTo>
                    <a:pt x="996" y="1210"/>
                    <a:pt x="1093" y="1143"/>
                    <a:pt x="1017" y="1025"/>
                  </a:cubicBezTo>
                  <a:cubicBezTo>
                    <a:pt x="882" y="812"/>
                    <a:pt x="706" y="639"/>
                    <a:pt x="538" y="457"/>
                  </a:cubicBezTo>
                  <a:cubicBezTo>
                    <a:pt x="460" y="372"/>
                    <a:pt x="379" y="288"/>
                    <a:pt x="315" y="193"/>
                  </a:cubicBezTo>
                  <a:cubicBezTo>
                    <a:pt x="286" y="153"/>
                    <a:pt x="210" y="1"/>
                    <a:pt x="1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73" name="Google Shape;173;p3"/>
          <p:cNvSpPr/>
          <p:nvPr/>
        </p:nvSpPr>
        <p:spPr>
          <a:xfrm>
            <a:off x="430078" y="3408216"/>
            <a:ext cx="181622" cy="179557"/>
          </a:xfrm>
          <a:custGeom>
            <a:avLst/>
            <a:gdLst/>
            <a:ahLst/>
            <a:cxnLst/>
            <a:rect l="l" t="t" r="r" b="b"/>
            <a:pathLst>
              <a:path w="7736" h="6918" extrusionOk="0">
                <a:moveTo>
                  <a:pt x="3151" y="1"/>
                </a:moveTo>
                <a:cubicBezTo>
                  <a:pt x="3143" y="1"/>
                  <a:pt x="3136" y="1"/>
                  <a:pt x="3129" y="2"/>
                </a:cubicBezTo>
                <a:cubicBezTo>
                  <a:pt x="2720" y="28"/>
                  <a:pt x="2867" y="2512"/>
                  <a:pt x="2740" y="2512"/>
                </a:cubicBezTo>
                <a:cubicBezTo>
                  <a:pt x="2739" y="2512"/>
                  <a:pt x="2738" y="2512"/>
                  <a:pt x="2737" y="2512"/>
                </a:cubicBezTo>
                <a:cubicBezTo>
                  <a:pt x="2735" y="2511"/>
                  <a:pt x="2731" y="2511"/>
                  <a:pt x="2727" y="2511"/>
                </a:cubicBezTo>
                <a:cubicBezTo>
                  <a:pt x="2509" y="2511"/>
                  <a:pt x="124" y="3290"/>
                  <a:pt x="64" y="3661"/>
                </a:cubicBezTo>
                <a:cubicBezTo>
                  <a:pt x="0" y="4043"/>
                  <a:pt x="2697" y="4422"/>
                  <a:pt x="2697" y="4422"/>
                </a:cubicBezTo>
                <a:cubicBezTo>
                  <a:pt x="2697" y="4422"/>
                  <a:pt x="2173" y="6736"/>
                  <a:pt x="2653" y="6908"/>
                </a:cubicBezTo>
                <a:cubicBezTo>
                  <a:pt x="2671" y="6915"/>
                  <a:pt x="2689" y="6918"/>
                  <a:pt x="2709" y="6918"/>
                </a:cubicBezTo>
                <a:cubicBezTo>
                  <a:pt x="3220" y="6918"/>
                  <a:pt x="4390" y="4813"/>
                  <a:pt x="4390" y="4813"/>
                </a:cubicBezTo>
                <a:cubicBezTo>
                  <a:pt x="4390" y="4813"/>
                  <a:pt x="6002" y="5796"/>
                  <a:pt x="6657" y="5796"/>
                </a:cubicBezTo>
                <a:cubicBezTo>
                  <a:pt x="6747" y="5796"/>
                  <a:pt x="6819" y="5778"/>
                  <a:pt x="6866" y="5736"/>
                </a:cubicBezTo>
                <a:cubicBezTo>
                  <a:pt x="7256" y="5388"/>
                  <a:pt x="5650" y="3661"/>
                  <a:pt x="5650" y="3661"/>
                </a:cubicBezTo>
                <a:cubicBezTo>
                  <a:pt x="5650" y="3661"/>
                  <a:pt x="7735" y="2218"/>
                  <a:pt x="7515" y="1782"/>
                </a:cubicBezTo>
                <a:cubicBezTo>
                  <a:pt x="7468" y="1687"/>
                  <a:pt x="7316" y="1650"/>
                  <a:pt x="7109" y="1650"/>
                </a:cubicBezTo>
                <a:cubicBezTo>
                  <a:pt x="6367" y="1650"/>
                  <a:pt x="4910" y="2120"/>
                  <a:pt x="4910" y="2120"/>
                </a:cubicBezTo>
                <a:cubicBezTo>
                  <a:pt x="4910" y="2120"/>
                  <a:pt x="3847" y="1"/>
                  <a:pt x="3151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4" name="Google Shape;174;p3"/>
          <p:cNvSpPr/>
          <p:nvPr/>
        </p:nvSpPr>
        <p:spPr>
          <a:xfrm>
            <a:off x="-4374" y="1171632"/>
            <a:ext cx="723730" cy="1113355"/>
          </a:xfrm>
          <a:custGeom>
            <a:avLst/>
            <a:gdLst/>
            <a:ahLst/>
            <a:cxnLst/>
            <a:rect l="l" t="t" r="r" b="b"/>
            <a:pathLst>
              <a:path w="8313" h="12788" extrusionOk="0">
                <a:moveTo>
                  <a:pt x="278" y="0"/>
                </a:moveTo>
                <a:cubicBezTo>
                  <a:pt x="186" y="0"/>
                  <a:pt x="93" y="3"/>
                  <a:pt x="0" y="10"/>
                </a:cubicBezTo>
                <a:lnTo>
                  <a:pt x="0" y="12773"/>
                </a:lnTo>
                <a:cubicBezTo>
                  <a:pt x="108" y="12782"/>
                  <a:pt x="218" y="12787"/>
                  <a:pt x="329" y="12787"/>
                </a:cubicBezTo>
                <a:cubicBezTo>
                  <a:pt x="630" y="12787"/>
                  <a:pt x="944" y="12751"/>
                  <a:pt x="1274" y="12662"/>
                </a:cubicBezTo>
                <a:cubicBezTo>
                  <a:pt x="4124" y="11881"/>
                  <a:pt x="3640" y="8941"/>
                  <a:pt x="3640" y="8941"/>
                </a:cubicBezTo>
                <a:lnTo>
                  <a:pt x="3640" y="8941"/>
                </a:lnTo>
                <a:cubicBezTo>
                  <a:pt x="3640" y="8941"/>
                  <a:pt x="3724" y="8946"/>
                  <a:pt x="3869" y="8946"/>
                </a:cubicBezTo>
                <a:cubicBezTo>
                  <a:pt x="4761" y="8946"/>
                  <a:pt x="7963" y="8756"/>
                  <a:pt x="8158" y="6035"/>
                </a:cubicBezTo>
                <a:cubicBezTo>
                  <a:pt x="8313" y="3883"/>
                  <a:pt x="6209" y="3539"/>
                  <a:pt x="4852" y="3539"/>
                </a:cubicBezTo>
                <a:cubicBezTo>
                  <a:pt x="4217" y="3539"/>
                  <a:pt x="3745" y="3615"/>
                  <a:pt x="3745" y="3615"/>
                </a:cubicBezTo>
                <a:cubicBezTo>
                  <a:pt x="3745" y="3615"/>
                  <a:pt x="3927" y="1006"/>
                  <a:pt x="1410" y="175"/>
                </a:cubicBezTo>
                <a:cubicBezTo>
                  <a:pt x="1064" y="60"/>
                  <a:pt x="678" y="0"/>
                  <a:pt x="27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5" name="Google Shape;175;p3"/>
          <p:cNvSpPr/>
          <p:nvPr/>
        </p:nvSpPr>
        <p:spPr>
          <a:xfrm>
            <a:off x="1022381" y="1609177"/>
            <a:ext cx="282477" cy="279259"/>
          </a:xfrm>
          <a:custGeom>
            <a:avLst/>
            <a:gdLst/>
            <a:ahLst/>
            <a:cxnLst/>
            <a:rect l="l" t="t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6" name="Google Shape;176;p3"/>
          <p:cNvSpPr/>
          <p:nvPr/>
        </p:nvSpPr>
        <p:spPr>
          <a:xfrm>
            <a:off x="719348" y="2178602"/>
            <a:ext cx="282501" cy="245514"/>
          </a:xfrm>
          <a:custGeom>
            <a:avLst/>
            <a:gdLst/>
            <a:ahLst/>
            <a:cxnLst/>
            <a:rect l="l" t="t" r="r" b="b"/>
            <a:pathLst>
              <a:path w="8119" h="7056" extrusionOk="0">
                <a:moveTo>
                  <a:pt x="4366" y="0"/>
                </a:moveTo>
                <a:cubicBezTo>
                  <a:pt x="4363" y="0"/>
                  <a:pt x="4360" y="0"/>
                  <a:pt x="4357" y="0"/>
                </a:cubicBezTo>
                <a:cubicBezTo>
                  <a:pt x="3867" y="24"/>
                  <a:pt x="3232" y="2454"/>
                  <a:pt x="3232" y="2454"/>
                </a:cubicBezTo>
                <a:cubicBezTo>
                  <a:pt x="3232" y="2454"/>
                  <a:pt x="2054" y="2337"/>
                  <a:pt x="1183" y="2337"/>
                </a:cubicBezTo>
                <a:cubicBezTo>
                  <a:pt x="748" y="2337"/>
                  <a:pt x="389" y="2366"/>
                  <a:pt x="292" y="2454"/>
                </a:cubicBezTo>
                <a:cubicBezTo>
                  <a:pt x="1" y="2721"/>
                  <a:pt x="2546" y="4430"/>
                  <a:pt x="2546" y="4430"/>
                </a:cubicBezTo>
                <a:cubicBezTo>
                  <a:pt x="2546" y="4430"/>
                  <a:pt x="1613" y="6684"/>
                  <a:pt x="2056" y="6975"/>
                </a:cubicBezTo>
                <a:cubicBezTo>
                  <a:pt x="2088" y="6997"/>
                  <a:pt x="2128" y="7007"/>
                  <a:pt x="2174" y="7007"/>
                </a:cubicBezTo>
                <a:cubicBezTo>
                  <a:pt x="2757" y="7007"/>
                  <a:pt x="4357" y="5411"/>
                  <a:pt x="4357" y="5411"/>
                </a:cubicBezTo>
                <a:cubicBezTo>
                  <a:pt x="4357" y="5411"/>
                  <a:pt x="6235" y="7055"/>
                  <a:pt x="6745" y="7055"/>
                </a:cubicBezTo>
                <a:cubicBezTo>
                  <a:pt x="6794" y="7055"/>
                  <a:pt x="6830" y="7041"/>
                  <a:pt x="6851" y="7008"/>
                </a:cubicBezTo>
                <a:cubicBezTo>
                  <a:pt x="7097" y="6634"/>
                  <a:pt x="6070" y="4089"/>
                  <a:pt x="6070" y="4089"/>
                </a:cubicBezTo>
                <a:cubicBezTo>
                  <a:pt x="6070" y="4089"/>
                  <a:pt x="8118" y="2876"/>
                  <a:pt x="8047" y="2454"/>
                </a:cubicBezTo>
                <a:cubicBezTo>
                  <a:pt x="8014" y="2260"/>
                  <a:pt x="7474" y="2207"/>
                  <a:pt x="6903" y="2207"/>
                </a:cubicBezTo>
                <a:cubicBezTo>
                  <a:pt x="6240" y="2207"/>
                  <a:pt x="5536" y="2278"/>
                  <a:pt x="5536" y="2278"/>
                </a:cubicBezTo>
                <a:cubicBezTo>
                  <a:pt x="5536" y="2278"/>
                  <a:pt x="4947" y="0"/>
                  <a:pt x="436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7" name="Google Shape;177;p3"/>
          <p:cNvSpPr/>
          <p:nvPr/>
        </p:nvSpPr>
        <p:spPr>
          <a:xfrm>
            <a:off x="8381244" y="2954433"/>
            <a:ext cx="215369" cy="249248"/>
          </a:xfrm>
          <a:custGeom>
            <a:avLst/>
            <a:gdLst/>
            <a:ahLst/>
            <a:cxnLst/>
            <a:rect l="l" t="t" r="r" b="b"/>
            <a:pathLst>
              <a:path w="6128" h="7092" extrusionOk="0">
                <a:moveTo>
                  <a:pt x="2717" y="1"/>
                </a:moveTo>
                <a:cubicBezTo>
                  <a:pt x="2679" y="1"/>
                  <a:pt x="2638" y="7"/>
                  <a:pt x="2596" y="20"/>
                </a:cubicBezTo>
                <a:cubicBezTo>
                  <a:pt x="2167" y="152"/>
                  <a:pt x="2528" y="1263"/>
                  <a:pt x="1886" y="2413"/>
                </a:cubicBezTo>
                <a:cubicBezTo>
                  <a:pt x="1247" y="3562"/>
                  <a:pt x="1" y="3646"/>
                  <a:pt x="54" y="4082"/>
                </a:cubicBezTo>
                <a:cubicBezTo>
                  <a:pt x="109" y="4521"/>
                  <a:pt x="1859" y="4082"/>
                  <a:pt x="2406" y="5014"/>
                </a:cubicBezTo>
                <a:cubicBezTo>
                  <a:pt x="2938" y="5923"/>
                  <a:pt x="3005" y="7092"/>
                  <a:pt x="3364" y="7092"/>
                </a:cubicBezTo>
                <a:cubicBezTo>
                  <a:pt x="3373" y="7092"/>
                  <a:pt x="3381" y="7091"/>
                  <a:pt x="3390" y="7090"/>
                </a:cubicBezTo>
                <a:cubicBezTo>
                  <a:pt x="3772" y="7036"/>
                  <a:pt x="3552" y="4903"/>
                  <a:pt x="4427" y="4356"/>
                </a:cubicBezTo>
                <a:cubicBezTo>
                  <a:pt x="5303" y="3812"/>
                  <a:pt x="6127" y="3886"/>
                  <a:pt x="6070" y="3366"/>
                </a:cubicBezTo>
                <a:cubicBezTo>
                  <a:pt x="6015" y="2845"/>
                  <a:pt x="4306" y="2825"/>
                  <a:pt x="3870" y="2169"/>
                </a:cubicBezTo>
                <a:cubicBezTo>
                  <a:pt x="3457" y="1549"/>
                  <a:pt x="3322" y="1"/>
                  <a:pt x="2717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8" name="Google Shape;178;p3"/>
          <p:cNvSpPr/>
          <p:nvPr/>
        </p:nvSpPr>
        <p:spPr>
          <a:xfrm>
            <a:off x="8600826" y="3205752"/>
            <a:ext cx="136503" cy="157977"/>
          </a:xfrm>
          <a:custGeom>
            <a:avLst/>
            <a:gdLst/>
            <a:ahLst/>
            <a:cxnLst/>
            <a:rect l="l" t="t" r="r" b="b"/>
            <a:pathLst>
              <a:path w="3884" h="4495" extrusionOk="0">
                <a:moveTo>
                  <a:pt x="1723" y="1"/>
                </a:moveTo>
                <a:cubicBezTo>
                  <a:pt x="1699" y="1"/>
                  <a:pt x="1673" y="4"/>
                  <a:pt x="1647" y="13"/>
                </a:cubicBezTo>
                <a:cubicBezTo>
                  <a:pt x="1373" y="97"/>
                  <a:pt x="1603" y="800"/>
                  <a:pt x="1197" y="1530"/>
                </a:cubicBezTo>
                <a:cubicBezTo>
                  <a:pt x="792" y="2257"/>
                  <a:pt x="1" y="2311"/>
                  <a:pt x="35" y="2588"/>
                </a:cubicBezTo>
                <a:cubicBezTo>
                  <a:pt x="72" y="2865"/>
                  <a:pt x="1180" y="2588"/>
                  <a:pt x="1525" y="3176"/>
                </a:cubicBezTo>
                <a:cubicBezTo>
                  <a:pt x="1865" y="3754"/>
                  <a:pt x="1905" y="4495"/>
                  <a:pt x="2135" y="4495"/>
                </a:cubicBezTo>
                <a:cubicBezTo>
                  <a:pt x="2140" y="4495"/>
                  <a:pt x="2145" y="4494"/>
                  <a:pt x="2150" y="4494"/>
                </a:cubicBezTo>
                <a:cubicBezTo>
                  <a:pt x="2394" y="4460"/>
                  <a:pt x="2255" y="3108"/>
                  <a:pt x="2809" y="2760"/>
                </a:cubicBezTo>
                <a:cubicBezTo>
                  <a:pt x="3364" y="2416"/>
                  <a:pt x="3883" y="2463"/>
                  <a:pt x="3850" y="2135"/>
                </a:cubicBezTo>
                <a:cubicBezTo>
                  <a:pt x="3816" y="1804"/>
                  <a:pt x="2732" y="1790"/>
                  <a:pt x="2454" y="1374"/>
                </a:cubicBezTo>
                <a:cubicBezTo>
                  <a:pt x="2193" y="984"/>
                  <a:pt x="2109" y="1"/>
                  <a:pt x="1723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9" name="Google Shape;179;p3"/>
          <p:cNvSpPr/>
          <p:nvPr/>
        </p:nvSpPr>
        <p:spPr>
          <a:xfrm rot="737986">
            <a:off x="883061" y="2833044"/>
            <a:ext cx="373567" cy="493002"/>
          </a:xfrm>
          <a:custGeom>
            <a:avLst/>
            <a:gdLst/>
            <a:ahLst/>
            <a:cxnLst/>
            <a:rect l="l" t="t" r="r" b="b"/>
            <a:pathLst>
              <a:path w="9852" h="13001" extrusionOk="0">
                <a:moveTo>
                  <a:pt x="9327" y="222"/>
                </a:moveTo>
                <a:cubicBezTo>
                  <a:pt x="9344" y="3338"/>
                  <a:pt x="9324" y="6524"/>
                  <a:pt x="7479" y="9201"/>
                </a:cubicBezTo>
                <a:cubicBezTo>
                  <a:pt x="5989" y="11357"/>
                  <a:pt x="3580" y="12283"/>
                  <a:pt x="1069" y="12618"/>
                </a:cubicBezTo>
                <a:cubicBezTo>
                  <a:pt x="1302" y="11526"/>
                  <a:pt x="1691" y="10458"/>
                  <a:pt x="2177" y="9434"/>
                </a:cubicBezTo>
                <a:cubicBezTo>
                  <a:pt x="3046" y="9386"/>
                  <a:pt x="3904" y="9150"/>
                  <a:pt x="4749" y="8957"/>
                </a:cubicBezTo>
                <a:cubicBezTo>
                  <a:pt x="5573" y="8775"/>
                  <a:pt x="6387" y="8542"/>
                  <a:pt x="7101" y="8079"/>
                </a:cubicBezTo>
                <a:cubicBezTo>
                  <a:pt x="7132" y="8060"/>
                  <a:pt x="7123" y="7979"/>
                  <a:pt x="7086" y="7979"/>
                </a:cubicBezTo>
                <a:cubicBezTo>
                  <a:pt x="7083" y="7979"/>
                  <a:pt x="7080" y="7980"/>
                  <a:pt x="7077" y="7981"/>
                </a:cubicBezTo>
                <a:cubicBezTo>
                  <a:pt x="5570" y="8458"/>
                  <a:pt x="3948" y="8957"/>
                  <a:pt x="2352" y="9082"/>
                </a:cubicBezTo>
                <a:cubicBezTo>
                  <a:pt x="2803" y="8177"/>
                  <a:pt x="3316" y="7302"/>
                  <a:pt x="3857" y="6477"/>
                </a:cubicBezTo>
                <a:cubicBezTo>
                  <a:pt x="4096" y="6109"/>
                  <a:pt x="4350" y="5757"/>
                  <a:pt x="4603" y="5403"/>
                </a:cubicBezTo>
                <a:cubicBezTo>
                  <a:pt x="5344" y="5321"/>
                  <a:pt x="6091" y="5017"/>
                  <a:pt x="6790" y="4781"/>
                </a:cubicBezTo>
                <a:cubicBezTo>
                  <a:pt x="7340" y="4595"/>
                  <a:pt x="7817" y="4399"/>
                  <a:pt x="8237" y="3993"/>
                </a:cubicBezTo>
                <a:cubicBezTo>
                  <a:pt x="8257" y="3973"/>
                  <a:pt x="8260" y="3911"/>
                  <a:pt x="8231" y="3911"/>
                </a:cubicBezTo>
                <a:cubicBezTo>
                  <a:pt x="8227" y="3911"/>
                  <a:pt x="8222" y="3913"/>
                  <a:pt x="8216" y="3916"/>
                </a:cubicBezTo>
                <a:cubicBezTo>
                  <a:pt x="7655" y="4223"/>
                  <a:pt x="7053" y="4419"/>
                  <a:pt x="6438" y="4592"/>
                </a:cubicBezTo>
                <a:cubicBezTo>
                  <a:pt x="5952" y="4730"/>
                  <a:pt x="5374" y="4818"/>
                  <a:pt x="4877" y="5011"/>
                </a:cubicBezTo>
                <a:cubicBezTo>
                  <a:pt x="5222" y="4548"/>
                  <a:pt x="5576" y="4091"/>
                  <a:pt x="5941" y="3639"/>
                </a:cubicBezTo>
                <a:cubicBezTo>
                  <a:pt x="6682" y="2726"/>
                  <a:pt x="7588" y="1999"/>
                  <a:pt x="8374" y="1131"/>
                </a:cubicBezTo>
                <a:cubicBezTo>
                  <a:pt x="8386" y="1120"/>
                  <a:pt x="8386" y="1082"/>
                  <a:pt x="8369" y="1082"/>
                </a:cubicBezTo>
                <a:cubicBezTo>
                  <a:pt x="8366" y="1082"/>
                  <a:pt x="8363" y="1084"/>
                  <a:pt x="8358" y="1087"/>
                </a:cubicBezTo>
                <a:cubicBezTo>
                  <a:pt x="7563" y="1733"/>
                  <a:pt x="6833" y="2395"/>
                  <a:pt x="6151" y="3091"/>
                </a:cubicBezTo>
                <a:cubicBezTo>
                  <a:pt x="6164" y="2909"/>
                  <a:pt x="6148" y="2726"/>
                  <a:pt x="6151" y="2544"/>
                </a:cubicBezTo>
                <a:cubicBezTo>
                  <a:pt x="6158" y="2236"/>
                  <a:pt x="6178" y="1925"/>
                  <a:pt x="6209" y="1625"/>
                </a:cubicBezTo>
                <a:cubicBezTo>
                  <a:pt x="6211" y="1595"/>
                  <a:pt x="6193" y="1576"/>
                  <a:pt x="6175" y="1576"/>
                </a:cubicBezTo>
                <a:cubicBezTo>
                  <a:pt x="6162" y="1576"/>
                  <a:pt x="6150" y="1585"/>
                  <a:pt x="6144" y="1608"/>
                </a:cubicBezTo>
                <a:cubicBezTo>
                  <a:pt x="6060" y="1952"/>
                  <a:pt x="6013" y="2300"/>
                  <a:pt x="5992" y="2655"/>
                </a:cubicBezTo>
                <a:cubicBezTo>
                  <a:pt x="5982" y="2845"/>
                  <a:pt x="5908" y="3101"/>
                  <a:pt x="5966" y="3291"/>
                </a:cubicBezTo>
                <a:cubicBezTo>
                  <a:pt x="5256" y="4038"/>
                  <a:pt x="4600" y="4832"/>
                  <a:pt x="3992" y="5693"/>
                </a:cubicBezTo>
                <a:cubicBezTo>
                  <a:pt x="3938" y="5399"/>
                  <a:pt x="3820" y="5098"/>
                  <a:pt x="3756" y="4824"/>
                </a:cubicBezTo>
                <a:cubicBezTo>
                  <a:pt x="3667" y="4443"/>
                  <a:pt x="3654" y="3987"/>
                  <a:pt x="3495" y="3625"/>
                </a:cubicBezTo>
                <a:lnTo>
                  <a:pt x="3492" y="3625"/>
                </a:lnTo>
                <a:cubicBezTo>
                  <a:pt x="3343" y="3905"/>
                  <a:pt x="3424" y="4321"/>
                  <a:pt x="3464" y="4622"/>
                </a:cubicBezTo>
                <a:cubicBezTo>
                  <a:pt x="3525" y="5058"/>
                  <a:pt x="3606" y="5538"/>
                  <a:pt x="3820" y="5933"/>
                </a:cubicBezTo>
                <a:cubicBezTo>
                  <a:pt x="3610" y="6237"/>
                  <a:pt x="3404" y="6548"/>
                  <a:pt x="3204" y="6869"/>
                </a:cubicBezTo>
                <a:cubicBezTo>
                  <a:pt x="2917" y="7335"/>
                  <a:pt x="2630" y="7822"/>
                  <a:pt x="2360" y="8319"/>
                </a:cubicBezTo>
                <a:cubicBezTo>
                  <a:pt x="2296" y="8025"/>
                  <a:pt x="2177" y="7734"/>
                  <a:pt x="2123" y="7444"/>
                </a:cubicBezTo>
                <a:cubicBezTo>
                  <a:pt x="2045" y="7055"/>
                  <a:pt x="1995" y="6660"/>
                  <a:pt x="1992" y="6261"/>
                </a:cubicBezTo>
                <a:cubicBezTo>
                  <a:pt x="1992" y="6230"/>
                  <a:pt x="1974" y="6210"/>
                  <a:pt x="1956" y="6210"/>
                </a:cubicBezTo>
                <a:cubicBezTo>
                  <a:pt x="1942" y="6210"/>
                  <a:pt x="1928" y="6222"/>
                  <a:pt x="1920" y="6248"/>
                </a:cubicBezTo>
                <a:cubicBezTo>
                  <a:pt x="1741" y="6953"/>
                  <a:pt x="1914" y="7927"/>
                  <a:pt x="2211" y="8606"/>
                </a:cubicBezTo>
                <a:cubicBezTo>
                  <a:pt x="2116" y="8785"/>
                  <a:pt x="2025" y="8968"/>
                  <a:pt x="1934" y="9150"/>
                </a:cubicBezTo>
                <a:cubicBezTo>
                  <a:pt x="1914" y="9171"/>
                  <a:pt x="1900" y="9194"/>
                  <a:pt x="1900" y="9224"/>
                </a:cubicBezTo>
                <a:cubicBezTo>
                  <a:pt x="1417" y="10225"/>
                  <a:pt x="1025" y="11269"/>
                  <a:pt x="812" y="12334"/>
                </a:cubicBezTo>
                <a:cubicBezTo>
                  <a:pt x="275" y="11100"/>
                  <a:pt x="464" y="9363"/>
                  <a:pt x="680" y="8123"/>
                </a:cubicBezTo>
                <a:cubicBezTo>
                  <a:pt x="933" y="6663"/>
                  <a:pt x="1532" y="5264"/>
                  <a:pt x="2397" y="4064"/>
                </a:cubicBezTo>
                <a:cubicBezTo>
                  <a:pt x="4086" y="1712"/>
                  <a:pt x="6509" y="523"/>
                  <a:pt x="9327" y="222"/>
                </a:cubicBezTo>
                <a:close/>
                <a:moveTo>
                  <a:pt x="9392" y="1"/>
                </a:moveTo>
                <a:cubicBezTo>
                  <a:pt x="9378" y="1"/>
                  <a:pt x="9365" y="4"/>
                  <a:pt x="9355" y="12"/>
                </a:cubicBezTo>
                <a:cubicBezTo>
                  <a:pt x="9237" y="7"/>
                  <a:pt x="9119" y="4"/>
                  <a:pt x="9002" y="4"/>
                </a:cubicBezTo>
                <a:cubicBezTo>
                  <a:pt x="5921" y="4"/>
                  <a:pt x="3055" y="2028"/>
                  <a:pt x="1535" y="4626"/>
                </a:cubicBezTo>
                <a:cubicBezTo>
                  <a:pt x="755" y="5957"/>
                  <a:pt x="284" y="7450"/>
                  <a:pt x="173" y="8991"/>
                </a:cubicBezTo>
                <a:cubicBezTo>
                  <a:pt x="86" y="10222"/>
                  <a:pt x="1" y="11705"/>
                  <a:pt x="690" y="12789"/>
                </a:cubicBezTo>
                <a:cubicBezTo>
                  <a:pt x="697" y="12886"/>
                  <a:pt x="800" y="13000"/>
                  <a:pt x="930" y="13000"/>
                </a:cubicBezTo>
                <a:cubicBezTo>
                  <a:pt x="937" y="13000"/>
                  <a:pt x="943" y="13000"/>
                  <a:pt x="950" y="13000"/>
                </a:cubicBezTo>
                <a:cubicBezTo>
                  <a:pt x="3600" y="12776"/>
                  <a:pt x="6242" y="11698"/>
                  <a:pt x="7807" y="9461"/>
                </a:cubicBezTo>
                <a:cubicBezTo>
                  <a:pt x="9733" y="6707"/>
                  <a:pt x="9851" y="3344"/>
                  <a:pt x="9530" y="120"/>
                </a:cubicBezTo>
                <a:cubicBezTo>
                  <a:pt x="9525" y="59"/>
                  <a:pt x="9448" y="1"/>
                  <a:pt x="9392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0" name="Google Shape;180;p3"/>
          <p:cNvSpPr/>
          <p:nvPr/>
        </p:nvSpPr>
        <p:spPr>
          <a:xfrm>
            <a:off x="180524" y="221400"/>
            <a:ext cx="181624" cy="179534"/>
          </a:xfrm>
          <a:custGeom>
            <a:avLst/>
            <a:gdLst/>
            <a:ahLst/>
            <a:cxnLst/>
            <a:rect l="l" t="t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1" name="Google Shape;181;p3"/>
          <p:cNvSpPr/>
          <p:nvPr/>
        </p:nvSpPr>
        <p:spPr>
          <a:xfrm>
            <a:off x="7571851" y="267849"/>
            <a:ext cx="275031" cy="239022"/>
          </a:xfrm>
          <a:custGeom>
            <a:avLst/>
            <a:gdLst/>
            <a:ahLst/>
            <a:cxnLst/>
            <a:rect l="l" t="t" r="r" b="b"/>
            <a:pathLst>
              <a:path w="8119" h="7056" extrusionOk="0">
                <a:moveTo>
                  <a:pt x="4366" y="0"/>
                </a:moveTo>
                <a:cubicBezTo>
                  <a:pt x="4363" y="0"/>
                  <a:pt x="4360" y="0"/>
                  <a:pt x="4357" y="0"/>
                </a:cubicBezTo>
                <a:cubicBezTo>
                  <a:pt x="3867" y="24"/>
                  <a:pt x="3232" y="2454"/>
                  <a:pt x="3232" y="2454"/>
                </a:cubicBezTo>
                <a:cubicBezTo>
                  <a:pt x="3232" y="2454"/>
                  <a:pt x="2054" y="2337"/>
                  <a:pt x="1183" y="2337"/>
                </a:cubicBezTo>
                <a:cubicBezTo>
                  <a:pt x="748" y="2337"/>
                  <a:pt x="389" y="2366"/>
                  <a:pt x="292" y="2454"/>
                </a:cubicBezTo>
                <a:cubicBezTo>
                  <a:pt x="1" y="2721"/>
                  <a:pt x="2546" y="4430"/>
                  <a:pt x="2546" y="4430"/>
                </a:cubicBezTo>
                <a:cubicBezTo>
                  <a:pt x="2546" y="4430"/>
                  <a:pt x="1613" y="6684"/>
                  <a:pt x="2056" y="6975"/>
                </a:cubicBezTo>
                <a:cubicBezTo>
                  <a:pt x="2088" y="6997"/>
                  <a:pt x="2128" y="7007"/>
                  <a:pt x="2174" y="7007"/>
                </a:cubicBezTo>
                <a:cubicBezTo>
                  <a:pt x="2757" y="7007"/>
                  <a:pt x="4357" y="5411"/>
                  <a:pt x="4357" y="5411"/>
                </a:cubicBezTo>
                <a:cubicBezTo>
                  <a:pt x="4357" y="5411"/>
                  <a:pt x="6235" y="7055"/>
                  <a:pt x="6745" y="7055"/>
                </a:cubicBezTo>
                <a:cubicBezTo>
                  <a:pt x="6794" y="7055"/>
                  <a:pt x="6830" y="7041"/>
                  <a:pt x="6851" y="7008"/>
                </a:cubicBezTo>
                <a:cubicBezTo>
                  <a:pt x="7097" y="6634"/>
                  <a:pt x="6070" y="4089"/>
                  <a:pt x="6070" y="4089"/>
                </a:cubicBezTo>
                <a:cubicBezTo>
                  <a:pt x="6070" y="4089"/>
                  <a:pt x="8118" y="2876"/>
                  <a:pt x="8047" y="2454"/>
                </a:cubicBezTo>
                <a:cubicBezTo>
                  <a:pt x="8014" y="2260"/>
                  <a:pt x="7474" y="2207"/>
                  <a:pt x="6903" y="2207"/>
                </a:cubicBezTo>
                <a:cubicBezTo>
                  <a:pt x="6240" y="2207"/>
                  <a:pt x="5536" y="2278"/>
                  <a:pt x="5536" y="2278"/>
                </a:cubicBezTo>
                <a:cubicBezTo>
                  <a:pt x="5536" y="2278"/>
                  <a:pt x="4947" y="0"/>
                  <a:pt x="4366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82" name="Google Shape;182;p3"/>
          <p:cNvGrpSpPr/>
          <p:nvPr/>
        </p:nvGrpSpPr>
        <p:grpSpPr>
          <a:xfrm rot="-3165896" flipH="1">
            <a:off x="8296524" y="1549870"/>
            <a:ext cx="445159" cy="715100"/>
            <a:chOff x="304350" y="3911000"/>
            <a:chExt cx="581394" cy="933655"/>
          </a:xfrm>
        </p:grpSpPr>
        <p:sp>
          <p:nvSpPr>
            <p:cNvPr id="183" name="Google Shape;183;p3"/>
            <p:cNvSpPr/>
            <p:nvPr/>
          </p:nvSpPr>
          <p:spPr>
            <a:xfrm>
              <a:off x="317622" y="4003813"/>
              <a:ext cx="91581" cy="114345"/>
            </a:xfrm>
            <a:custGeom>
              <a:avLst/>
              <a:gdLst/>
              <a:ahLst/>
              <a:cxnLst/>
              <a:rect l="l" t="t" r="r" b="b"/>
              <a:pathLst>
                <a:path w="2084" h="2602" extrusionOk="0">
                  <a:moveTo>
                    <a:pt x="688" y="0"/>
                  </a:moveTo>
                  <a:cubicBezTo>
                    <a:pt x="328" y="0"/>
                    <a:pt x="1" y="379"/>
                    <a:pt x="201" y="1026"/>
                  </a:cubicBezTo>
                  <a:cubicBezTo>
                    <a:pt x="438" y="1797"/>
                    <a:pt x="1472" y="2405"/>
                    <a:pt x="2084" y="2601"/>
                  </a:cubicBezTo>
                  <a:cubicBezTo>
                    <a:pt x="2060" y="2375"/>
                    <a:pt x="2040" y="2145"/>
                    <a:pt x="2023" y="1915"/>
                  </a:cubicBezTo>
                  <a:cubicBezTo>
                    <a:pt x="1746" y="1273"/>
                    <a:pt x="1344" y="418"/>
                    <a:pt x="1084" y="168"/>
                  </a:cubicBezTo>
                  <a:cubicBezTo>
                    <a:pt x="965" y="54"/>
                    <a:pt x="824" y="0"/>
                    <a:pt x="68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" name="Google Shape;184;p3"/>
            <p:cNvSpPr/>
            <p:nvPr/>
          </p:nvSpPr>
          <p:spPr>
            <a:xfrm>
              <a:off x="440801" y="4042309"/>
              <a:ext cx="97031" cy="155565"/>
            </a:xfrm>
            <a:custGeom>
              <a:avLst/>
              <a:gdLst/>
              <a:ahLst/>
              <a:cxnLst/>
              <a:rect l="l" t="t" r="r" b="b"/>
              <a:pathLst>
                <a:path w="2208" h="3540" extrusionOk="0">
                  <a:moveTo>
                    <a:pt x="1702" y="0"/>
                  </a:moveTo>
                  <a:cubicBezTo>
                    <a:pt x="1282" y="0"/>
                    <a:pt x="653" y="806"/>
                    <a:pt x="389" y="1549"/>
                  </a:cubicBezTo>
                  <a:cubicBezTo>
                    <a:pt x="224" y="2013"/>
                    <a:pt x="92" y="2537"/>
                    <a:pt x="1" y="2952"/>
                  </a:cubicBezTo>
                  <a:cubicBezTo>
                    <a:pt x="41" y="3148"/>
                    <a:pt x="85" y="3344"/>
                    <a:pt x="129" y="3540"/>
                  </a:cubicBezTo>
                  <a:cubicBezTo>
                    <a:pt x="754" y="3125"/>
                    <a:pt x="1667" y="2120"/>
                    <a:pt x="1916" y="1431"/>
                  </a:cubicBezTo>
                  <a:cubicBezTo>
                    <a:pt x="2208" y="634"/>
                    <a:pt x="2150" y="43"/>
                    <a:pt x="1734" y="2"/>
                  </a:cubicBezTo>
                  <a:cubicBezTo>
                    <a:pt x="1723" y="1"/>
                    <a:pt x="1713" y="0"/>
                    <a:pt x="170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" name="Google Shape;185;p3"/>
            <p:cNvSpPr/>
            <p:nvPr/>
          </p:nvSpPr>
          <p:spPr>
            <a:xfrm>
              <a:off x="304350" y="4191285"/>
              <a:ext cx="144667" cy="109071"/>
            </a:xfrm>
            <a:custGeom>
              <a:avLst/>
              <a:gdLst/>
              <a:ahLst/>
              <a:cxnLst/>
              <a:rect l="l" t="t" r="r" b="b"/>
              <a:pathLst>
                <a:path w="3292" h="2482" extrusionOk="0">
                  <a:moveTo>
                    <a:pt x="575" y="1"/>
                  </a:moveTo>
                  <a:cubicBezTo>
                    <a:pt x="471" y="1"/>
                    <a:pt x="393" y="22"/>
                    <a:pt x="348" y="65"/>
                  </a:cubicBezTo>
                  <a:cubicBezTo>
                    <a:pt x="0" y="404"/>
                    <a:pt x="189" y="1336"/>
                    <a:pt x="1203" y="1901"/>
                  </a:cubicBezTo>
                  <a:cubicBezTo>
                    <a:pt x="1991" y="2340"/>
                    <a:pt x="2916" y="2451"/>
                    <a:pt x="3292" y="2481"/>
                  </a:cubicBezTo>
                  <a:cubicBezTo>
                    <a:pt x="3180" y="2154"/>
                    <a:pt x="3082" y="1826"/>
                    <a:pt x="2987" y="1495"/>
                  </a:cubicBezTo>
                  <a:cubicBezTo>
                    <a:pt x="2292" y="556"/>
                    <a:pt x="1104" y="1"/>
                    <a:pt x="57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" name="Google Shape;186;p3"/>
            <p:cNvSpPr/>
            <p:nvPr/>
          </p:nvSpPr>
          <p:spPr>
            <a:xfrm>
              <a:off x="507027" y="4204908"/>
              <a:ext cx="111884" cy="188700"/>
            </a:xfrm>
            <a:custGeom>
              <a:avLst/>
              <a:gdLst/>
              <a:ahLst/>
              <a:cxnLst/>
              <a:rect l="l" t="t" r="r" b="b"/>
              <a:pathLst>
                <a:path w="2546" h="4294" extrusionOk="0">
                  <a:moveTo>
                    <a:pt x="1792" y="0"/>
                  </a:moveTo>
                  <a:cubicBezTo>
                    <a:pt x="1287" y="0"/>
                    <a:pt x="754" y="628"/>
                    <a:pt x="389" y="1716"/>
                  </a:cubicBezTo>
                  <a:cubicBezTo>
                    <a:pt x="136" y="2480"/>
                    <a:pt x="38" y="3263"/>
                    <a:pt x="1" y="3804"/>
                  </a:cubicBezTo>
                  <a:cubicBezTo>
                    <a:pt x="75" y="3966"/>
                    <a:pt x="156" y="4132"/>
                    <a:pt x="238" y="4294"/>
                  </a:cubicBezTo>
                  <a:cubicBezTo>
                    <a:pt x="2546" y="2513"/>
                    <a:pt x="2356" y="245"/>
                    <a:pt x="2153" y="114"/>
                  </a:cubicBezTo>
                  <a:cubicBezTo>
                    <a:pt x="2036" y="37"/>
                    <a:pt x="1915" y="0"/>
                    <a:pt x="179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" name="Google Shape;187;p3"/>
            <p:cNvSpPr/>
            <p:nvPr/>
          </p:nvSpPr>
          <p:spPr>
            <a:xfrm>
              <a:off x="316699" y="4391765"/>
              <a:ext cx="234051" cy="117817"/>
            </a:xfrm>
            <a:custGeom>
              <a:avLst/>
              <a:gdLst/>
              <a:ahLst/>
              <a:cxnLst/>
              <a:rect l="l" t="t" r="r" b="b"/>
              <a:pathLst>
                <a:path w="5326" h="2681" extrusionOk="0">
                  <a:moveTo>
                    <a:pt x="764" y="0"/>
                  </a:moveTo>
                  <a:cubicBezTo>
                    <a:pt x="0" y="0"/>
                    <a:pt x="446" y="930"/>
                    <a:pt x="1074" y="1516"/>
                  </a:cubicBezTo>
                  <a:cubicBezTo>
                    <a:pt x="1680" y="2086"/>
                    <a:pt x="3818" y="2680"/>
                    <a:pt x="5176" y="2680"/>
                  </a:cubicBezTo>
                  <a:cubicBezTo>
                    <a:pt x="5227" y="2680"/>
                    <a:pt x="5277" y="2679"/>
                    <a:pt x="5325" y="2678"/>
                  </a:cubicBezTo>
                  <a:cubicBezTo>
                    <a:pt x="5230" y="2526"/>
                    <a:pt x="5133" y="2377"/>
                    <a:pt x="5041" y="2225"/>
                  </a:cubicBezTo>
                  <a:cubicBezTo>
                    <a:pt x="3970" y="1525"/>
                    <a:pt x="1838" y="184"/>
                    <a:pt x="1024" y="28"/>
                  </a:cubicBezTo>
                  <a:cubicBezTo>
                    <a:pt x="925" y="9"/>
                    <a:pt x="839" y="0"/>
                    <a:pt x="76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" name="Google Shape;188;p3"/>
            <p:cNvSpPr/>
            <p:nvPr/>
          </p:nvSpPr>
          <p:spPr>
            <a:xfrm>
              <a:off x="608629" y="4335822"/>
              <a:ext cx="114872" cy="219989"/>
            </a:xfrm>
            <a:custGeom>
              <a:avLst/>
              <a:gdLst/>
              <a:ahLst/>
              <a:cxnLst/>
              <a:rect l="l" t="t" r="r" b="b"/>
              <a:pathLst>
                <a:path w="2614" h="5006" extrusionOk="0">
                  <a:moveTo>
                    <a:pt x="2283" y="1"/>
                  </a:moveTo>
                  <a:cubicBezTo>
                    <a:pt x="1944" y="1"/>
                    <a:pt x="1332" y="587"/>
                    <a:pt x="923" y="1285"/>
                  </a:cubicBezTo>
                  <a:cubicBezTo>
                    <a:pt x="179" y="2549"/>
                    <a:pt x="24" y="3985"/>
                    <a:pt x="0" y="4755"/>
                  </a:cubicBezTo>
                  <a:cubicBezTo>
                    <a:pt x="61" y="4840"/>
                    <a:pt x="122" y="4921"/>
                    <a:pt x="183" y="5005"/>
                  </a:cubicBezTo>
                  <a:cubicBezTo>
                    <a:pt x="899" y="3775"/>
                    <a:pt x="2085" y="2450"/>
                    <a:pt x="2454" y="926"/>
                  </a:cubicBezTo>
                  <a:cubicBezTo>
                    <a:pt x="2613" y="262"/>
                    <a:pt x="2509" y="1"/>
                    <a:pt x="228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" name="Google Shape;189;p3"/>
            <p:cNvSpPr/>
            <p:nvPr/>
          </p:nvSpPr>
          <p:spPr>
            <a:xfrm>
              <a:off x="351240" y="4538675"/>
              <a:ext cx="297815" cy="104281"/>
            </a:xfrm>
            <a:custGeom>
              <a:avLst/>
              <a:gdLst/>
              <a:ahLst/>
              <a:cxnLst/>
              <a:rect l="l" t="t" r="r" b="b"/>
              <a:pathLst>
                <a:path w="6777" h="2373" extrusionOk="0">
                  <a:moveTo>
                    <a:pt x="721" y="1"/>
                  </a:moveTo>
                  <a:cubicBezTo>
                    <a:pt x="456" y="1"/>
                    <a:pt x="264" y="66"/>
                    <a:pt x="207" y="230"/>
                  </a:cubicBezTo>
                  <a:cubicBezTo>
                    <a:pt x="1" y="808"/>
                    <a:pt x="1555" y="1626"/>
                    <a:pt x="3569" y="2075"/>
                  </a:cubicBezTo>
                  <a:cubicBezTo>
                    <a:pt x="4660" y="2316"/>
                    <a:pt x="5634" y="2373"/>
                    <a:pt x="6299" y="2373"/>
                  </a:cubicBezTo>
                  <a:cubicBezTo>
                    <a:pt x="6483" y="2373"/>
                    <a:pt x="6644" y="2368"/>
                    <a:pt x="6776" y="2362"/>
                  </a:cubicBezTo>
                  <a:cubicBezTo>
                    <a:pt x="6699" y="2272"/>
                    <a:pt x="6624" y="2180"/>
                    <a:pt x="6547" y="2089"/>
                  </a:cubicBezTo>
                  <a:cubicBezTo>
                    <a:pt x="5547" y="1714"/>
                    <a:pt x="3691" y="1011"/>
                    <a:pt x="3103" y="714"/>
                  </a:cubicBezTo>
                  <a:cubicBezTo>
                    <a:pt x="2513" y="416"/>
                    <a:pt x="1387" y="1"/>
                    <a:pt x="72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" name="Google Shape;190;p3"/>
            <p:cNvSpPr/>
            <p:nvPr/>
          </p:nvSpPr>
          <p:spPr>
            <a:xfrm>
              <a:off x="734094" y="4511736"/>
              <a:ext cx="128495" cy="193885"/>
            </a:xfrm>
            <a:custGeom>
              <a:avLst/>
              <a:gdLst/>
              <a:ahLst/>
              <a:cxnLst/>
              <a:rect l="l" t="t" r="r" b="b"/>
              <a:pathLst>
                <a:path w="2924" h="4412" extrusionOk="0">
                  <a:moveTo>
                    <a:pt x="2220" y="1"/>
                  </a:moveTo>
                  <a:cubicBezTo>
                    <a:pt x="1691" y="1"/>
                    <a:pt x="820" y="789"/>
                    <a:pt x="447" y="1661"/>
                  </a:cubicBezTo>
                  <a:cubicBezTo>
                    <a:pt x="85" y="2503"/>
                    <a:pt x="1" y="3510"/>
                    <a:pt x="21" y="4196"/>
                  </a:cubicBezTo>
                  <a:cubicBezTo>
                    <a:pt x="88" y="4270"/>
                    <a:pt x="157" y="4341"/>
                    <a:pt x="224" y="4412"/>
                  </a:cubicBezTo>
                  <a:cubicBezTo>
                    <a:pt x="491" y="3912"/>
                    <a:pt x="1041" y="2902"/>
                    <a:pt x="1457" y="2293"/>
                  </a:cubicBezTo>
                  <a:cubicBezTo>
                    <a:pt x="2160" y="1266"/>
                    <a:pt x="2924" y="712"/>
                    <a:pt x="2542" y="161"/>
                  </a:cubicBezTo>
                  <a:cubicBezTo>
                    <a:pt x="2465" y="50"/>
                    <a:pt x="2353" y="1"/>
                    <a:pt x="222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" name="Google Shape;191;p3"/>
            <p:cNvSpPr/>
            <p:nvPr/>
          </p:nvSpPr>
          <p:spPr>
            <a:xfrm>
              <a:off x="436055" y="4691561"/>
              <a:ext cx="329895" cy="87143"/>
            </a:xfrm>
            <a:custGeom>
              <a:avLst/>
              <a:gdLst/>
              <a:ahLst/>
              <a:cxnLst/>
              <a:rect l="l" t="t" r="r" b="b"/>
              <a:pathLst>
                <a:path w="7507" h="1983" extrusionOk="0">
                  <a:moveTo>
                    <a:pt x="1488" y="1"/>
                  </a:moveTo>
                  <a:cubicBezTo>
                    <a:pt x="721" y="1"/>
                    <a:pt x="209" y="211"/>
                    <a:pt x="129" y="550"/>
                  </a:cubicBezTo>
                  <a:cubicBezTo>
                    <a:pt x="0" y="1104"/>
                    <a:pt x="1288" y="1550"/>
                    <a:pt x="3715" y="1878"/>
                  </a:cubicBezTo>
                  <a:cubicBezTo>
                    <a:pt x="4269" y="1953"/>
                    <a:pt x="4787" y="1982"/>
                    <a:pt x="5256" y="1982"/>
                  </a:cubicBezTo>
                  <a:cubicBezTo>
                    <a:pt x="6280" y="1982"/>
                    <a:pt x="7072" y="1844"/>
                    <a:pt x="7506" y="1746"/>
                  </a:cubicBezTo>
                  <a:cubicBezTo>
                    <a:pt x="7449" y="1692"/>
                    <a:pt x="7391" y="1634"/>
                    <a:pt x="7333" y="1580"/>
                  </a:cubicBezTo>
                  <a:cubicBezTo>
                    <a:pt x="6303" y="1364"/>
                    <a:pt x="4596" y="681"/>
                    <a:pt x="3214" y="276"/>
                  </a:cubicBezTo>
                  <a:cubicBezTo>
                    <a:pt x="2566" y="86"/>
                    <a:pt x="1975" y="1"/>
                    <a:pt x="148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" name="Google Shape;192;p3"/>
            <p:cNvSpPr/>
            <p:nvPr/>
          </p:nvSpPr>
          <p:spPr>
            <a:xfrm>
              <a:off x="402349" y="3911000"/>
              <a:ext cx="483395" cy="933655"/>
            </a:xfrm>
            <a:custGeom>
              <a:avLst/>
              <a:gdLst/>
              <a:ahLst/>
              <a:cxnLst/>
              <a:rect l="l" t="t" r="r" b="b"/>
              <a:pathLst>
                <a:path w="11000" h="21246" extrusionOk="0">
                  <a:moveTo>
                    <a:pt x="638" y="0"/>
                  </a:moveTo>
                  <a:cubicBezTo>
                    <a:pt x="624" y="0"/>
                    <a:pt x="609" y="10"/>
                    <a:pt x="598" y="33"/>
                  </a:cubicBezTo>
                  <a:cubicBezTo>
                    <a:pt x="71" y="1216"/>
                    <a:pt x="1" y="2655"/>
                    <a:pt x="95" y="4027"/>
                  </a:cubicBezTo>
                  <a:cubicBezTo>
                    <a:pt x="112" y="4257"/>
                    <a:pt x="132" y="4487"/>
                    <a:pt x="156" y="4713"/>
                  </a:cubicBezTo>
                  <a:cubicBezTo>
                    <a:pt x="193" y="5058"/>
                    <a:pt x="237" y="5396"/>
                    <a:pt x="285" y="5717"/>
                  </a:cubicBezTo>
                  <a:cubicBezTo>
                    <a:pt x="392" y="6443"/>
                    <a:pt x="558" y="7164"/>
                    <a:pt x="757" y="7873"/>
                  </a:cubicBezTo>
                  <a:cubicBezTo>
                    <a:pt x="852" y="8204"/>
                    <a:pt x="950" y="8532"/>
                    <a:pt x="1062" y="8859"/>
                  </a:cubicBezTo>
                  <a:cubicBezTo>
                    <a:pt x="1423" y="9918"/>
                    <a:pt x="1873" y="10948"/>
                    <a:pt x="2386" y="11928"/>
                  </a:cubicBezTo>
                  <a:cubicBezTo>
                    <a:pt x="2609" y="12347"/>
                    <a:pt x="2846" y="12760"/>
                    <a:pt x="3092" y="13165"/>
                  </a:cubicBezTo>
                  <a:cubicBezTo>
                    <a:pt x="3184" y="13317"/>
                    <a:pt x="3281" y="13466"/>
                    <a:pt x="3376" y="13618"/>
                  </a:cubicBezTo>
                  <a:cubicBezTo>
                    <a:pt x="3988" y="14577"/>
                    <a:pt x="4664" y="15494"/>
                    <a:pt x="5384" y="16372"/>
                  </a:cubicBezTo>
                  <a:cubicBezTo>
                    <a:pt x="5461" y="16463"/>
                    <a:pt x="5536" y="16555"/>
                    <a:pt x="5613" y="16645"/>
                  </a:cubicBezTo>
                  <a:cubicBezTo>
                    <a:pt x="5745" y="16804"/>
                    <a:pt x="5873" y="16967"/>
                    <a:pt x="6009" y="17119"/>
                  </a:cubicBezTo>
                  <a:cubicBezTo>
                    <a:pt x="6675" y="17882"/>
                    <a:pt x="7367" y="18640"/>
                    <a:pt x="8100" y="19342"/>
                  </a:cubicBezTo>
                  <a:cubicBezTo>
                    <a:pt x="8158" y="19396"/>
                    <a:pt x="8216" y="19454"/>
                    <a:pt x="8273" y="19508"/>
                  </a:cubicBezTo>
                  <a:cubicBezTo>
                    <a:pt x="8337" y="19565"/>
                    <a:pt x="8401" y="19630"/>
                    <a:pt x="8465" y="19691"/>
                  </a:cubicBezTo>
                  <a:cubicBezTo>
                    <a:pt x="9094" y="20262"/>
                    <a:pt x="9844" y="21059"/>
                    <a:pt x="10702" y="21241"/>
                  </a:cubicBezTo>
                  <a:cubicBezTo>
                    <a:pt x="10714" y="21244"/>
                    <a:pt x="10727" y="21245"/>
                    <a:pt x="10741" y="21245"/>
                  </a:cubicBezTo>
                  <a:cubicBezTo>
                    <a:pt x="10857" y="21245"/>
                    <a:pt x="10999" y="21156"/>
                    <a:pt x="10902" y="21029"/>
                  </a:cubicBezTo>
                  <a:cubicBezTo>
                    <a:pt x="10435" y="20421"/>
                    <a:pt x="9746" y="19967"/>
                    <a:pt x="9178" y="19457"/>
                  </a:cubicBezTo>
                  <a:cubicBezTo>
                    <a:pt x="8688" y="19022"/>
                    <a:pt x="8225" y="18555"/>
                    <a:pt x="7773" y="18082"/>
                  </a:cubicBezTo>
                  <a:cubicBezTo>
                    <a:pt x="7706" y="18011"/>
                    <a:pt x="7637" y="17940"/>
                    <a:pt x="7570" y="17866"/>
                  </a:cubicBezTo>
                  <a:cubicBezTo>
                    <a:pt x="7300" y="17578"/>
                    <a:pt x="7032" y="17288"/>
                    <a:pt x="6769" y="16997"/>
                  </a:cubicBezTo>
                  <a:cubicBezTo>
                    <a:pt x="6100" y="16254"/>
                    <a:pt x="5471" y="15477"/>
                    <a:pt x="4877" y="14672"/>
                  </a:cubicBezTo>
                  <a:cubicBezTo>
                    <a:pt x="4816" y="14588"/>
                    <a:pt x="4755" y="14507"/>
                    <a:pt x="4694" y="14422"/>
                  </a:cubicBezTo>
                  <a:cubicBezTo>
                    <a:pt x="4086" y="13577"/>
                    <a:pt x="3525" y="12696"/>
                    <a:pt x="3028" y="11779"/>
                  </a:cubicBezTo>
                  <a:cubicBezTo>
                    <a:pt x="2886" y="11516"/>
                    <a:pt x="2751" y="11249"/>
                    <a:pt x="2620" y="10982"/>
                  </a:cubicBezTo>
                  <a:cubicBezTo>
                    <a:pt x="2538" y="10820"/>
                    <a:pt x="2457" y="10654"/>
                    <a:pt x="2383" y="10492"/>
                  </a:cubicBezTo>
                  <a:cubicBezTo>
                    <a:pt x="1788" y="9208"/>
                    <a:pt x="1322" y="7883"/>
                    <a:pt x="1004" y="6528"/>
                  </a:cubicBezTo>
                  <a:cubicBezTo>
                    <a:pt x="960" y="6332"/>
                    <a:pt x="916" y="6136"/>
                    <a:pt x="876" y="5940"/>
                  </a:cubicBezTo>
                  <a:cubicBezTo>
                    <a:pt x="497" y="4038"/>
                    <a:pt x="416" y="2081"/>
                    <a:pt x="706" y="100"/>
                  </a:cubicBezTo>
                  <a:cubicBezTo>
                    <a:pt x="714" y="57"/>
                    <a:pt x="675" y="0"/>
                    <a:pt x="6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93" name="Google Shape;193;p3"/>
          <p:cNvSpPr/>
          <p:nvPr/>
        </p:nvSpPr>
        <p:spPr>
          <a:xfrm>
            <a:off x="8129686" y="327349"/>
            <a:ext cx="181624" cy="179534"/>
          </a:xfrm>
          <a:custGeom>
            <a:avLst/>
            <a:gdLst/>
            <a:ahLst/>
            <a:cxnLst/>
            <a:rect l="l" t="t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4" name="Google Shape;194;p3"/>
          <p:cNvSpPr/>
          <p:nvPr/>
        </p:nvSpPr>
        <p:spPr>
          <a:xfrm rot="-2400990">
            <a:off x="8293721" y="775507"/>
            <a:ext cx="274116" cy="158960"/>
          </a:xfrm>
          <a:custGeom>
            <a:avLst/>
            <a:gdLst/>
            <a:ahLst/>
            <a:cxnLst/>
            <a:rect l="l" t="t" r="r" b="b"/>
            <a:pathLst>
              <a:path w="5732" h="3324" extrusionOk="0">
                <a:moveTo>
                  <a:pt x="1458" y="291"/>
                </a:moveTo>
                <a:cubicBezTo>
                  <a:pt x="2030" y="291"/>
                  <a:pt x="2534" y="879"/>
                  <a:pt x="2778" y="1349"/>
                </a:cubicBezTo>
                <a:cubicBezTo>
                  <a:pt x="2789" y="1372"/>
                  <a:pt x="2805" y="1385"/>
                  <a:pt x="2819" y="1389"/>
                </a:cubicBezTo>
                <a:cubicBezTo>
                  <a:pt x="2824" y="1391"/>
                  <a:pt x="2828" y="1392"/>
                  <a:pt x="2832" y="1392"/>
                </a:cubicBezTo>
                <a:cubicBezTo>
                  <a:pt x="2836" y="1392"/>
                  <a:pt x="2840" y="1391"/>
                  <a:pt x="2845" y="1389"/>
                </a:cubicBezTo>
                <a:cubicBezTo>
                  <a:pt x="2853" y="1389"/>
                  <a:pt x="2856" y="1385"/>
                  <a:pt x="2859" y="1385"/>
                </a:cubicBezTo>
                <a:lnTo>
                  <a:pt x="2862" y="1382"/>
                </a:lnTo>
                <a:cubicBezTo>
                  <a:pt x="3248" y="1156"/>
                  <a:pt x="3548" y="834"/>
                  <a:pt x="3971" y="663"/>
                </a:cubicBezTo>
                <a:cubicBezTo>
                  <a:pt x="4134" y="598"/>
                  <a:pt x="4301" y="558"/>
                  <a:pt x="4446" y="558"/>
                </a:cubicBezTo>
                <a:cubicBezTo>
                  <a:pt x="4748" y="558"/>
                  <a:pt x="4959" y="728"/>
                  <a:pt x="4863" y="1199"/>
                </a:cubicBezTo>
                <a:cubicBezTo>
                  <a:pt x="4751" y="1737"/>
                  <a:pt x="4258" y="2135"/>
                  <a:pt x="3819" y="2416"/>
                </a:cubicBezTo>
                <a:cubicBezTo>
                  <a:pt x="3413" y="2673"/>
                  <a:pt x="2940" y="2788"/>
                  <a:pt x="2531" y="3021"/>
                </a:cubicBezTo>
                <a:cubicBezTo>
                  <a:pt x="1926" y="2572"/>
                  <a:pt x="1234" y="2062"/>
                  <a:pt x="903" y="1375"/>
                </a:cubicBezTo>
                <a:cubicBezTo>
                  <a:pt x="707" y="973"/>
                  <a:pt x="781" y="409"/>
                  <a:pt x="1295" y="307"/>
                </a:cubicBezTo>
                <a:cubicBezTo>
                  <a:pt x="1350" y="296"/>
                  <a:pt x="1404" y="291"/>
                  <a:pt x="1458" y="291"/>
                </a:cubicBezTo>
                <a:close/>
                <a:moveTo>
                  <a:pt x="1324" y="0"/>
                </a:moveTo>
                <a:cubicBezTo>
                  <a:pt x="991" y="0"/>
                  <a:pt x="690" y="144"/>
                  <a:pt x="521" y="497"/>
                </a:cubicBezTo>
                <a:cubicBezTo>
                  <a:pt x="0" y="1588"/>
                  <a:pt x="1680" y="2748"/>
                  <a:pt x="2390" y="3281"/>
                </a:cubicBezTo>
                <a:cubicBezTo>
                  <a:pt x="2429" y="3311"/>
                  <a:pt x="2473" y="3323"/>
                  <a:pt x="2514" y="3323"/>
                </a:cubicBezTo>
                <a:cubicBezTo>
                  <a:pt x="2554" y="3323"/>
                  <a:pt x="2592" y="3311"/>
                  <a:pt x="2622" y="3291"/>
                </a:cubicBezTo>
                <a:cubicBezTo>
                  <a:pt x="3711" y="3210"/>
                  <a:pt x="5732" y="1967"/>
                  <a:pt x="5218" y="683"/>
                </a:cubicBezTo>
                <a:cubicBezTo>
                  <a:pt x="5078" y="337"/>
                  <a:pt x="4787" y="200"/>
                  <a:pt x="4451" y="200"/>
                </a:cubicBezTo>
                <a:cubicBezTo>
                  <a:pt x="3853" y="200"/>
                  <a:pt x="3115" y="636"/>
                  <a:pt x="2853" y="1095"/>
                </a:cubicBezTo>
                <a:cubicBezTo>
                  <a:pt x="2685" y="510"/>
                  <a:pt x="1949" y="0"/>
                  <a:pt x="1324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5" name="Google Shape;195;p3"/>
          <p:cNvSpPr/>
          <p:nvPr/>
        </p:nvSpPr>
        <p:spPr>
          <a:xfrm rot="-1269684">
            <a:off x="8200397" y="2273670"/>
            <a:ext cx="401241" cy="565383"/>
          </a:xfrm>
          <a:custGeom>
            <a:avLst/>
            <a:gdLst/>
            <a:ahLst/>
            <a:cxnLst/>
            <a:rect l="l" t="t" r="r" b="b"/>
            <a:pathLst>
              <a:path w="12330" h="17374" extrusionOk="0">
                <a:moveTo>
                  <a:pt x="5744" y="2943"/>
                </a:moveTo>
                <a:cubicBezTo>
                  <a:pt x="6000" y="2943"/>
                  <a:pt x="6253" y="3008"/>
                  <a:pt x="6486" y="3160"/>
                </a:cubicBezTo>
                <a:cubicBezTo>
                  <a:pt x="7064" y="3542"/>
                  <a:pt x="6932" y="4475"/>
                  <a:pt x="6557" y="4917"/>
                </a:cubicBezTo>
                <a:cubicBezTo>
                  <a:pt x="6236" y="5296"/>
                  <a:pt x="5799" y="5401"/>
                  <a:pt x="5317" y="5451"/>
                </a:cubicBezTo>
                <a:cubicBezTo>
                  <a:pt x="5119" y="5474"/>
                  <a:pt x="4907" y="5486"/>
                  <a:pt x="4688" y="5486"/>
                </a:cubicBezTo>
                <a:cubicBezTo>
                  <a:pt x="4214" y="5486"/>
                  <a:pt x="3705" y="5430"/>
                  <a:pt x="3224" y="5303"/>
                </a:cubicBezTo>
                <a:cubicBezTo>
                  <a:pt x="3411" y="4721"/>
                  <a:pt x="3711" y="4174"/>
                  <a:pt x="4087" y="3762"/>
                </a:cubicBezTo>
                <a:cubicBezTo>
                  <a:pt x="4479" y="3328"/>
                  <a:pt x="5119" y="2943"/>
                  <a:pt x="5744" y="2943"/>
                </a:cubicBezTo>
                <a:close/>
                <a:moveTo>
                  <a:pt x="7668" y="7415"/>
                </a:moveTo>
                <a:cubicBezTo>
                  <a:pt x="7916" y="7415"/>
                  <a:pt x="8150" y="7471"/>
                  <a:pt x="8341" y="7611"/>
                </a:cubicBezTo>
                <a:cubicBezTo>
                  <a:pt x="9486" y="8449"/>
                  <a:pt x="7439" y="9199"/>
                  <a:pt x="6911" y="9307"/>
                </a:cubicBezTo>
                <a:cubicBezTo>
                  <a:pt x="6670" y="9357"/>
                  <a:pt x="6423" y="9382"/>
                  <a:pt x="6177" y="9382"/>
                </a:cubicBezTo>
                <a:cubicBezTo>
                  <a:pt x="5805" y="9382"/>
                  <a:pt x="5435" y="9325"/>
                  <a:pt x="5083" y="9216"/>
                </a:cubicBezTo>
                <a:cubicBezTo>
                  <a:pt x="5330" y="8726"/>
                  <a:pt x="5685" y="8290"/>
                  <a:pt x="6117" y="7972"/>
                </a:cubicBezTo>
                <a:cubicBezTo>
                  <a:pt x="6485" y="7701"/>
                  <a:pt x="7111" y="7415"/>
                  <a:pt x="7668" y="7415"/>
                </a:cubicBezTo>
                <a:close/>
                <a:moveTo>
                  <a:pt x="9861" y="12548"/>
                </a:moveTo>
                <a:cubicBezTo>
                  <a:pt x="10332" y="12548"/>
                  <a:pt x="10823" y="12858"/>
                  <a:pt x="10639" y="13386"/>
                </a:cubicBezTo>
                <a:cubicBezTo>
                  <a:pt x="10386" y="14119"/>
                  <a:pt x="9312" y="14414"/>
                  <a:pt x="8609" y="14414"/>
                </a:cubicBezTo>
                <a:cubicBezTo>
                  <a:pt x="8589" y="14414"/>
                  <a:pt x="8570" y="14413"/>
                  <a:pt x="8550" y="14413"/>
                </a:cubicBezTo>
                <a:cubicBezTo>
                  <a:pt x="8527" y="14413"/>
                  <a:pt x="8503" y="14410"/>
                  <a:pt x="8483" y="14410"/>
                </a:cubicBezTo>
                <a:cubicBezTo>
                  <a:pt x="8513" y="14102"/>
                  <a:pt x="8588" y="13801"/>
                  <a:pt x="8716" y="13524"/>
                </a:cubicBezTo>
                <a:cubicBezTo>
                  <a:pt x="8872" y="13187"/>
                  <a:pt x="9098" y="12828"/>
                  <a:pt x="9439" y="12646"/>
                </a:cubicBezTo>
                <a:cubicBezTo>
                  <a:pt x="9563" y="12580"/>
                  <a:pt x="9711" y="12548"/>
                  <a:pt x="9861" y="12548"/>
                </a:cubicBezTo>
                <a:close/>
                <a:moveTo>
                  <a:pt x="3123" y="0"/>
                </a:moveTo>
                <a:cubicBezTo>
                  <a:pt x="3122" y="0"/>
                  <a:pt x="3121" y="0"/>
                  <a:pt x="3120" y="0"/>
                </a:cubicBezTo>
                <a:cubicBezTo>
                  <a:pt x="1112" y="48"/>
                  <a:pt x="1" y="3069"/>
                  <a:pt x="1214" y="4546"/>
                </a:cubicBezTo>
                <a:cubicBezTo>
                  <a:pt x="1549" y="4951"/>
                  <a:pt x="2065" y="5289"/>
                  <a:pt x="2664" y="5532"/>
                </a:cubicBezTo>
                <a:cubicBezTo>
                  <a:pt x="2464" y="6468"/>
                  <a:pt x="2563" y="7455"/>
                  <a:pt x="3049" y="8209"/>
                </a:cubicBezTo>
                <a:cubicBezTo>
                  <a:pt x="3411" y="8766"/>
                  <a:pt x="3931" y="9175"/>
                  <a:pt x="4522" y="9439"/>
                </a:cubicBezTo>
                <a:cubicBezTo>
                  <a:pt x="4174" y="10389"/>
                  <a:pt x="4181" y="11466"/>
                  <a:pt x="4671" y="12362"/>
                </a:cubicBezTo>
                <a:cubicBezTo>
                  <a:pt x="5313" y="13544"/>
                  <a:pt x="6648" y="14488"/>
                  <a:pt x="8034" y="14714"/>
                </a:cubicBezTo>
                <a:cubicBezTo>
                  <a:pt x="8047" y="15312"/>
                  <a:pt x="8220" y="15904"/>
                  <a:pt x="8571" y="16367"/>
                </a:cubicBezTo>
                <a:cubicBezTo>
                  <a:pt x="9169" y="17154"/>
                  <a:pt x="9912" y="17373"/>
                  <a:pt x="10724" y="17373"/>
                </a:cubicBezTo>
                <a:cubicBezTo>
                  <a:pt x="11173" y="17373"/>
                  <a:pt x="11643" y="17306"/>
                  <a:pt x="12122" y="17231"/>
                </a:cubicBezTo>
                <a:cubicBezTo>
                  <a:pt x="12329" y="17199"/>
                  <a:pt x="12214" y="16934"/>
                  <a:pt x="12047" y="16934"/>
                </a:cubicBezTo>
                <a:cubicBezTo>
                  <a:pt x="12042" y="16934"/>
                  <a:pt x="12037" y="16934"/>
                  <a:pt x="12031" y="16934"/>
                </a:cubicBezTo>
                <a:cubicBezTo>
                  <a:pt x="11605" y="16982"/>
                  <a:pt x="11179" y="17046"/>
                  <a:pt x="10767" y="17046"/>
                </a:cubicBezTo>
                <a:cubicBezTo>
                  <a:pt x="10208" y="17046"/>
                  <a:pt x="9674" y="16927"/>
                  <a:pt x="9196" y="16484"/>
                </a:cubicBezTo>
                <a:cubicBezTo>
                  <a:pt x="8713" y="16042"/>
                  <a:pt x="8480" y="15403"/>
                  <a:pt x="8466" y="14761"/>
                </a:cubicBezTo>
                <a:lnTo>
                  <a:pt x="8466" y="14761"/>
                </a:lnTo>
                <a:cubicBezTo>
                  <a:pt x="8527" y="14764"/>
                  <a:pt x="8589" y="14765"/>
                  <a:pt x="8650" y="14765"/>
                </a:cubicBezTo>
                <a:cubicBezTo>
                  <a:pt x="9094" y="14765"/>
                  <a:pt x="9533" y="14686"/>
                  <a:pt x="9946" y="14508"/>
                </a:cubicBezTo>
                <a:cubicBezTo>
                  <a:pt x="10713" y="14183"/>
                  <a:pt x="11609" y="13196"/>
                  <a:pt x="10798" y="12393"/>
                </a:cubicBezTo>
                <a:cubicBezTo>
                  <a:pt x="10589" y="12183"/>
                  <a:pt x="10331" y="12098"/>
                  <a:pt x="10064" y="12098"/>
                </a:cubicBezTo>
                <a:cubicBezTo>
                  <a:pt x="9562" y="12098"/>
                  <a:pt x="9026" y="12399"/>
                  <a:pt x="8713" y="12747"/>
                </a:cubicBezTo>
                <a:cubicBezTo>
                  <a:pt x="8318" y="13183"/>
                  <a:pt x="8101" y="13764"/>
                  <a:pt x="8047" y="14359"/>
                </a:cubicBezTo>
                <a:cubicBezTo>
                  <a:pt x="6682" y="14119"/>
                  <a:pt x="5276" y="13071"/>
                  <a:pt x="4846" y="11791"/>
                </a:cubicBezTo>
                <a:cubicBezTo>
                  <a:pt x="4607" y="11081"/>
                  <a:pt x="4661" y="10297"/>
                  <a:pt x="4924" y="9590"/>
                </a:cubicBezTo>
                <a:cubicBezTo>
                  <a:pt x="5343" y="9725"/>
                  <a:pt x="5787" y="9793"/>
                  <a:pt x="6231" y="9793"/>
                </a:cubicBezTo>
                <a:cubicBezTo>
                  <a:pt x="6987" y="9793"/>
                  <a:pt x="7743" y="9596"/>
                  <a:pt x="8371" y="9196"/>
                </a:cubicBezTo>
                <a:cubicBezTo>
                  <a:pt x="8929" y="8837"/>
                  <a:pt x="9426" y="8097"/>
                  <a:pt x="8865" y="7516"/>
                </a:cubicBezTo>
                <a:cubicBezTo>
                  <a:pt x="8558" y="7195"/>
                  <a:pt x="8089" y="7075"/>
                  <a:pt x="7622" y="7075"/>
                </a:cubicBezTo>
                <a:cubicBezTo>
                  <a:pt x="7296" y="7075"/>
                  <a:pt x="6971" y="7133"/>
                  <a:pt x="6702" y="7222"/>
                </a:cubicBezTo>
                <a:cubicBezTo>
                  <a:pt x="5796" y="7519"/>
                  <a:pt x="5094" y="8219"/>
                  <a:pt x="4681" y="9063"/>
                </a:cubicBezTo>
                <a:cubicBezTo>
                  <a:pt x="3968" y="8736"/>
                  <a:pt x="3387" y="8161"/>
                  <a:pt x="3140" y="7347"/>
                </a:cubicBezTo>
                <a:cubicBezTo>
                  <a:pt x="2985" y="6830"/>
                  <a:pt x="2998" y="6252"/>
                  <a:pt x="3120" y="5691"/>
                </a:cubicBezTo>
                <a:lnTo>
                  <a:pt x="3120" y="5691"/>
                </a:lnTo>
                <a:cubicBezTo>
                  <a:pt x="3657" y="5856"/>
                  <a:pt x="4233" y="5947"/>
                  <a:pt x="4783" y="5947"/>
                </a:cubicBezTo>
                <a:cubicBezTo>
                  <a:pt x="5500" y="5947"/>
                  <a:pt x="6175" y="5792"/>
                  <a:pt x="6668" y="5445"/>
                </a:cubicBezTo>
                <a:cubicBezTo>
                  <a:pt x="7334" y="4972"/>
                  <a:pt x="7567" y="3961"/>
                  <a:pt x="7117" y="3261"/>
                </a:cubicBezTo>
                <a:cubicBezTo>
                  <a:pt x="6808" y="2776"/>
                  <a:pt x="6260" y="2579"/>
                  <a:pt x="5700" y="2579"/>
                </a:cubicBezTo>
                <a:cubicBezTo>
                  <a:pt x="5336" y="2579"/>
                  <a:pt x="4966" y="2663"/>
                  <a:pt x="4654" y="2805"/>
                </a:cubicBezTo>
                <a:cubicBezTo>
                  <a:pt x="3745" y="3221"/>
                  <a:pt x="3076" y="4133"/>
                  <a:pt x="2765" y="5150"/>
                </a:cubicBezTo>
                <a:cubicBezTo>
                  <a:pt x="2170" y="4921"/>
                  <a:pt x="1660" y="4552"/>
                  <a:pt x="1370" y="4008"/>
                </a:cubicBezTo>
                <a:cubicBezTo>
                  <a:pt x="707" y="2762"/>
                  <a:pt x="1674" y="376"/>
                  <a:pt x="3208" y="298"/>
                </a:cubicBezTo>
                <a:cubicBezTo>
                  <a:pt x="3426" y="288"/>
                  <a:pt x="3294" y="0"/>
                  <a:pt x="3123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6" name="Google Shape;196;p3"/>
          <p:cNvSpPr/>
          <p:nvPr/>
        </p:nvSpPr>
        <p:spPr>
          <a:xfrm>
            <a:off x="232439" y="4150249"/>
            <a:ext cx="250093" cy="226164"/>
          </a:xfrm>
          <a:custGeom>
            <a:avLst/>
            <a:gdLst/>
            <a:ahLst/>
            <a:cxnLst/>
            <a:rect l="l" t="t" r="r" b="b"/>
            <a:pathLst>
              <a:path w="6135" h="5548" extrusionOk="0">
                <a:moveTo>
                  <a:pt x="4708" y="0"/>
                </a:moveTo>
                <a:cubicBezTo>
                  <a:pt x="4451" y="0"/>
                  <a:pt x="4174" y="126"/>
                  <a:pt x="3951" y="285"/>
                </a:cubicBezTo>
                <a:cubicBezTo>
                  <a:pt x="3481" y="624"/>
                  <a:pt x="3308" y="1237"/>
                  <a:pt x="3223" y="1798"/>
                </a:cubicBezTo>
                <a:lnTo>
                  <a:pt x="3223" y="1798"/>
                </a:lnTo>
                <a:cubicBezTo>
                  <a:pt x="3245" y="1595"/>
                  <a:pt x="2892" y="950"/>
                  <a:pt x="2799" y="768"/>
                </a:cubicBezTo>
                <a:cubicBezTo>
                  <a:pt x="2657" y="484"/>
                  <a:pt x="2454" y="295"/>
                  <a:pt x="2160" y="150"/>
                </a:cubicBezTo>
                <a:cubicBezTo>
                  <a:pt x="1994" y="68"/>
                  <a:pt x="1802" y="12"/>
                  <a:pt x="1617" y="12"/>
                </a:cubicBezTo>
                <a:cubicBezTo>
                  <a:pt x="1468" y="12"/>
                  <a:pt x="1323" y="49"/>
                  <a:pt x="1200" y="136"/>
                </a:cubicBezTo>
                <a:cubicBezTo>
                  <a:pt x="971" y="302"/>
                  <a:pt x="883" y="612"/>
                  <a:pt x="900" y="893"/>
                </a:cubicBezTo>
                <a:cubicBezTo>
                  <a:pt x="930" y="1495"/>
                  <a:pt x="1387" y="2049"/>
                  <a:pt x="1971" y="2194"/>
                </a:cubicBezTo>
                <a:cubicBezTo>
                  <a:pt x="1362" y="2214"/>
                  <a:pt x="788" y="2333"/>
                  <a:pt x="322" y="2725"/>
                </a:cubicBezTo>
                <a:cubicBezTo>
                  <a:pt x="227" y="2802"/>
                  <a:pt x="89" y="2985"/>
                  <a:pt x="58" y="3117"/>
                </a:cubicBezTo>
                <a:cubicBezTo>
                  <a:pt x="1" y="3387"/>
                  <a:pt x="58" y="3681"/>
                  <a:pt x="275" y="3853"/>
                </a:cubicBezTo>
                <a:cubicBezTo>
                  <a:pt x="487" y="4029"/>
                  <a:pt x="771" y="4087"/>
                  <a:pt x="1048" y="4090"/>
                </a:cubicBezTo>
                <a:cubicBezTo>
                  <a:pt x="1069" y="4091"/>
                  <a:pt x="1090" y="4091"/>
                  <a:pt x="1111" y="4091"/>
                </a:cubicBezTo>
                <a:cubicBezTo>
                  <a:pt x="1347" y="4091"/>
                  <a:pt x="1582" y="4057"/>
                  <a:pt x="1805" y="3989"/>
                </a:cubicBezTo>
                <a:cubicBezTo>
                  <a:pt x="2042" y="3917"/>
                  <a:pt x="2245" y="3763"/>
                  <a:pt x="2471" y="3688"/>
                </a:cubicBezTo>
                <a:lnTo>
                  <a:pt x="2471" y="3688"/>
                </a:lnTo>
                <a:cubicBezTo>
                  <a:pt x="2360" y="3986"/>
                  <a:pt x="2268" y="4262"/>
                  <a:pt x="2258" y="4580"/>
                </a:cubicBezTo>
                <a:cubicBezTo>
                  <a:pt x="2248" y="4854"/>
                  <a:pt x="2340" y="5141"/>
                  <a:pt x="2546" y="5324"/>
                </a:cubicBezTo>
                <a:cubicBezTo>
                  <a:pt x="2713" y="5473"/>
                  <a:pt x="2935" y="5548"/>
                  <a:pt x="3156" y="5548"/>
                </a:cubicBezTo>
                <a:cubicBezTo>
                  <a:pt x="3260" y="5548"/>
                  <a:pt x="3363" y="5531"/>
                  <a:pt x="3461" y="5499"/>
                </a:cubicBezTo>
                <a:cubicBezTo>
                  <a:pt x="3563" y="5466"/>
                  <a:pt x="3661" y="5418"/>
                  <a:pt x="3748" y="5351"/>
                </a:cubicBezTo>
                <a:cubicBezTo>
                  <a:pt x="3951" y="5192"/>
                  <a:pt x="4069" y="4942"/>
                  <a:pt x="4099" y="4685"/>
                </a:cubicBezTo>
                <a:cubicBezTo>
                  <a:pt x="4124" y="4472"/>
                  <a:pt x="4093" y="4252"/>
                  <a:pt x="4032" y="4050"/>
                </a:cubicBezTo>
                <a:cubicBezTo>
                  <a:pt x="3975" y="3861"/>
                  <a:pt x="3921" y="3685"/>
                  <a:pt x="3823" y="3509"/>
                </a:cubicBezTo>
                <a:lnTo>
                  <a:pt x="3823" y="3509"/>
                </a:lnTo>
                <a:cubicBezTo>
                  <a:pt x="4218" y="3766"/>
                  <a:pt x="4505" y="4104"/>
                  <a:pt x="5005" y="4140"/>
                </a:cubicBezTo>
                <a:cubicBezTo>
                  <a:pt x="5036" y="4143"/>
                  <a:pt x="5067" y="4144"/>
                  <a:pt x="5098" y="4144"/>
                </a:cubicBezTo>
                <a:cubicBezTo>
                  <a:pt x="5467" y="4144"/>
                  <a:pt x="5815" y="3973"/>
                  <a:pt x="5962" y="3617"/>
                </a:cubicBezTo>
                <a:cubicBezTo>
                  <a:pt x="6134" y="3205"/>
                  <a:pt x="5928" y="2671"/>
                  <a:pt x="5523" y="2482"/>
                </a:cubicBezTo>
                <a:cubicBezTo>
                  <a:pt x="5384" y="2414"/>
                  <a:pt x="5228" y="2387"/>
                  <a:pt x="5073" y="2356"/>
                </a:cubicBezTo>
                <a:cubicBezTo>
                  <a:pt x="4901" y="2326"/>
                  <a:pt x="4732" y="2295"/>
                  <a:pt x="4559" y="2265"/>
                </a:cubicBezTo>
                <a:cubicBezTo>
                  <a:pt x="5026" y="1999"/>
                  <a:pt x="5350" y="1492"/>
                  <a:pt x="5397" y="957"/>
                </a:cubicBezTo>
                <a:cubicBezTo>
                  <a:pt x="5417" y="754"/>
                  <a:pt x="5397" y="545"/>
                  <a:pt x="5300" y="369"/>
                </a:cubicBezTo>
                <a:cubicBezTo>
                  <a:pt x="5153" y="101"/>
                  <a:pt x="4938" y="0"/>
                  <a:pt x="4708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7" name="Google Shape;197;p3"/>
          <p:cNvSpPr/>
          <p:nvPr/>
        </p:nvSpPr>
        <p:spPr>
          <a:xfrm rot="-2401089">
            <a:off x="289995" y="2838395"/>
            <a:ext cx="336282" cy="195011"/>
          </a:xfrm>
          <a:custGeom>
            <a:avLst/>
            <a:gdLst/>
            <a:ahLst/>
            <a:cxnLst/>
            <a:rect l="l" t="t" r="r" b="b"/>
            <a:pathLst>
              <a:path w="5732" h="3324" extrusionOk="0">
                <a:moveTo>
                  <a:pt x="1458" y="291"/>
                </a:moveTo>
                <a:cubicBezTo>
                  <a:pt x="2030" y="291"/>
                  <a:pt x="2534" y="879"/>
                  <a:pt x="2778" y="1349"/>
                </a:cubicBezTo>
                <a:cubicBezTo>
                  <a:pt x="2789" y="1372"/>
                  <a:pt x="2805" y="1385"/>
                  <a:pt x="2819" y="1389"/>
                </a:cubicBezTo>
                <a:cubicBezTo>
                  <a:pt x="2824" y="1391"/>
                  <a:pt x="2828" y="1392"/>
                  <a:pt x="2832" y="1392"/>
                </a:cubicBezTo>
                <a:cubicBezTo>
                  <a:pt x="2836" y="1392"/>
                  <a:pt x="2840" y="1391"/>
                  <a:pt x="2845" y="1389"/>
                </a:cubicBezTo>
                <a:cubicBezTo>
                  <a:pt x="2853" y="1389"/>
                  <a:pt x="2856" y="1385"/>
                  <a:pt x="2859" y="1385"/>
                </a:cubicBezTo>
                <a:lnTo>
                  <a:pt x="2862" y="1382"/>
                </a:lnTo>
                <a:cubicBezTo>
                  <a:pt x="3248" y="1156"/>
                  <a:pt x="3548" y="834"/>
                  <a:pt x="3971" y="663"/>
                </a:cubicBezTo>
                <a:cubicBezTo>
                  <a:pt x="4134" y="598"/>
                  <a:pt x="4301" y="558"/>
                  <a:pt x="4446" y="558"/>
                </a:cubicBezTo>
                <a:cubicBezTo>
                  <a:pt x="4748" y="558"/>
                  <a:pt x="4959" y="728"/>
                  <a:pt x="4863" y="1199"/>
                </a:cubicBezTo>
                <a:cubicBezTo>
                  <a:pt x="4751" y="1737"/>
                  <a:pt x="4258" y="2135"/>
                  <a:pt x="3819" y="2416"/>
                </a:cubicBezTo>
                <a:cubicBezTo>
                  <a:pt x="3413" y="2673"/>
                  <a:pt x="2940" y="2788"/>
                  <a:pt x="2531" y="3021"/>
                </a:cubicBezTo>
                <a:cubicBezTo>
                  <a:pt x="1926" y="2572"/>
                  <a:pt x="1234" y="2062"/>
                  <a:pt x="903" y="1375"/>
                </a:cubicBezTo>
                <a:cubicBezTo>
                  <a:pt x="707" y="973"/>
                  <a:pt x="781" y="409"/>
                  <a:pt x="1295" y="307"/>
                </a:cubicBezTo>
                <a:cubicBezTo>
                  <a:pt x="1350" y="296"/>
                  <a:pt x="1404" y="291"/>
                  <a:pt x="1458" y="291"/>
                </a:cubicBezTo>
                <a:close/>
                <a:moveTo>
                  <a:pt x="1324" y="0"/>
                </a:moveTo>
                <a:cubicBezTo>
                  <a:pt x="991" y="0"/>
                  <a:pt x="690" y="144"/>
                  <a:pt x="521" y="497"/>
                </a:cubicBezTo>
                <a:cubicBezTo>
                  <a:pt x="0" y="1588"/>
                  <a:pt x="1680" y="2748"/>
                  <a:pt x="2390" y="3281"/>
                </a:cubicBezTo>
                <a:cubicBezTo>
                  <a:pt x="2429" y="3311"/>
                  <a:pt x="2473" y="3323"/>
                  <a:pt x="2514" y="3323"/>
                </a:cubicBezTo>
                <a:cubicBezTo>
                  <a:pt x="2554" y="3323"/>
                  <a:pt x="2592" y="3311"/>
                  <a:pt x="2622" y="3291"/>
                </a:cubicBezTo>
                <a:cubicBezTo>
                  <a:pt x="3711" y="3210"/>
                  <a:pt x="5732" y="1967"/>
                  <a:pt x="5218" y="683"/>
                </a:cubicBezTo>
                <a:cubicBezTo>
                  <a:pt x="5078" y="337"/>
                  <a:pt x="4787" y="200"/>
                  <a:pt x="4451" y="200"/>
                </a:cubicBezTo>
                <a:cubicBezTo>
                  <a:pt x="3853" y="200"/>
                  <a:pt x="3115" y="636"/>
                  <a:pt x="2853" y="1095"/>
                </a:cubicBezTo>
                <a:cubicBezTo>
                  <a:pt x="2685" y="510"/>
                  <a:pt x="1949" y="0"/>
                  <a:pt x="1324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98" name="Google Shape;198;p3"/>
          <p:cNvGrpSpPr/>
          <p:nvPr/>
        </p:nvGrpSpPr>
        <p:grpSpPr>
          <a:xfrm>
            <a:off x="584943" y="3766648"/>
            <a:ext cx="881836" cy="929636"/>
            <a:chOff x="2553549" y="1320203"/>
            <a:chExt cx="470564" cy="580913"/>
          </a:xfrm>
        </p:grpSpPr>
        <p:sp>
          <p:nvSpPr>
            <p:cNvPr id="199" name="Google Shape;199;p3"/>
            <p:cNvSpPr/>
            <p:nvPr/>
          </p:nvSpPr>
          <p:spPr>
            <a:xfrm>
              <a:off x="2563207" y="1336854"/>
              <a:ext cx="451246" cy="321575"/>
            </a:xfrm>
            <a:custGeom>
              <a:avLst/>
              <a:gdLst/>
              <a:ahLst/>
              <a:cxnLst/>
              <a:rect l="l" t="t" r="r" b="b"/>
              <a:pathLst>
                <a:path w="10021" h="7344" extrusionOk="0">
                  <a:moveTo>
                    <a:pt x="10021" y="0"/>
                  </a:moveTo>
                  <a:cubicBezTo>
                    <a:pt x="9716" y="85"/>
                    <a:pt x="1" y="1231"/>
                    <a:pt x="1" y="1231"/>
                  </a:cubicBezTo>
                  <a:lnTo>
                    <a:pt x="3216" y="3108"/>
                  </a:lnTo>
                  <a:lnTo>
                    <a:pt x="3333" y="6323"/>
                  </a:lnTo>
                  <a:lnTo>
                    <a:pt x="5212" y="5327"/>
                  </a:lnTo>
                  <a:lnTo>
                    <a:pt x="6776" y="7344"/>
                  </a:lnTo>
                  <a:lnTo>
                    <a:pt x="10021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00" name="Google Shape;200;p3"/>
            <p:cNvGrpSpPr/>
            <p:nvPr/>
          </p:nvGrpSpPr>
          <p:grpSpPr>
            <a:xfrm>
              <a:off x="2553549" y="1320203"/>
              <a:ext cx="470564" cy="580913"/>
              <a:chOff x="2555011" y="1332053"/>
              <a:chExt cx="470564" cy="580913"/>
            </a:xfrm>
          </p:grpSpPr>
          <p:grpSp>
            <p:nvGrpSpPr>
              <p:cNvPr id="201" name="Google Shape;201;p3"/>
              <p:cNvGrpSpPr/>
              <p:nvPr/>
            </p:nvGrpSpPr>
            <p:grpSpPr>
              <a:xfrm>
                <a:off x="2555011" y="1332053"/>
                <a:ext cx="470564" cy="342462"/>
                <a:chOff x="2555011" y="1332053"/>
                <a:chExt cx="470564" cy="342462"/>
              </a:xfrm>
            </p:grpSpPr>
            <p:sp>
              <p:nvSpPr>
                <p:cNvPr id="202" name="Google Shape;202;p3"/>
                <p:cNvSpPr/>
                <p:nvPr/>
              </p:nvSpPr>
              <p:spPr>
                <a:xfrm>
                  <a:off x="2770988" y="1547372"/>
                  <a:ext cx="103209" cy="12610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92" h="2880" extrusionOk="0">
                      <a:moveTo>
                        <a:pt x="75" y="0"/>
                      </a:moveTo>
                      <a:cubicBezTo>
                        <a:pt x="31" y="0"/>
                        <a:pt x="0" y="74"/>
                        <a:pt x="30" y="127"/>
                      </a:cubicBezTo>
                      <a:cubicBezTo>
                        <a:pt x="323" y="629"/>
                        <a:pt x="733" y="1045"/>
                        <a:pt x="1088" y="1504"/>
                      </a:cubicBezTo>
                      <a:cubicBezTo>
                        <a:pt x="1429" y="1946"/>
                        <a:pt x="1727" y="2419"/>
                        <a:pt x="2102" y="2836"/>
                      </a:cubicBezTo>
                      <a:cubicBezTo>
                        <a:pt x="2130" y="2867"/>
                        <a:pt x="2157" y="2879"/>
                        <a:pt x="2181" y="2879"/>
                      </a:cubicBezTo>
                      <a:cubicBezTo>
                        <a:pt x="2251" y="2879"/>
                        <a:pt x="2291" y="2771"/>
                        <a:pt x="2222" y="2694"/>
                      </a:cubicBezTo>
                      <a:cubicBezTo>
                        <a:pt x="1846" y="2277"/>
                        <a:pt x="1550" y="1803"/>
                        <a:pt x="1206" y="1361"/>
                      </a:cubicBezTo>
                      <a:cubicBezTo>
                        <a:pt x="855" y="910"/>
                        <a:pt x="473" y="484"/>
                        <a:pt x="123" y="30"/>
                      </a:cubicBezTo>
                      <a:cubicBezTo>
                        <a:pt x="107" y="9"/>
                        <a:pt x="90" y="0"/>
                        <a:pt x="75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grpSp>
              <p:nvGrpSpPr>
                <p:cNvPr id="203" name="Google Shape;203;p3"/>
                <p:cNvGrpSpPr/>
                <p:nvPr/>
              </p:nvGrpSpPr>
              <p:grpSpPr>
                <a:xfrm>
                  <a:off x="2555011" y="1332053"/>
                  <a:ext cx="470564" cy="342462"/>
                  <a:chOff x="2555011" y="1332053"/>
                  <a:chExt cx="470564" cy="342462"/>
                </a:xfrm>
              </p:grpSpPr>
              <p:sp>
                <p:nvSpPr>
                  <p:cNvPr id="204" name="Google Shape;204;p3"/>
                  <p:cNvSpPr/>
                  <p:nvPr/>
                </p:nvSpPr>
                <p:spPr>
                  <a:xfrm>
                    <a:off x="2765855" y="1336081"/>
                    <a:ext cx="250412" cy="21854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561" h="4991" extrusionOk="0">
                        <a:moveTo>
                          <a:pt x="5523" y="0"/>
                        </a:moveTo>
                        <a:cubicBezTo>
                          <a:pt x="5520" y="0"/>
                          <a:pt x="5517" y="1"/>
                          <a:pt x="5514" y="2"/>
                        </a:cubicBezTo>
                        <a:cubicBezTo>
                          <a:pt x="4834" y="215"/>
                          <a:pt x="4062" y="1273"/>
                          <a:pt x="3545" y="1751"/>
                        </a:cubicBezTo>
                        <a:cubicBezTo>
                          <a:pt x="2432" y="2780"/>
                          <a:pt x="1299" y="3833"/>
                          <a:pt x="93" y="4748"/>
                        </a:cubicBezTo>
                        <a:cubicBezTo>
                          <a:pt x="1" y="4818"/>
                          <a:pt x="102" y="4991"/>
                          <a:pt x="199" y="4991"/>
                        </a:cubicBezTo>
                        <a:cubicBezTo>
                          <a:pt x="216" y="4991"/>
                          <a:pt x="233" y="4986"/>
                          <a:pt x="249" y="4973"/>
                        </a:cubicBezTo>
                        <a:cubicBezTo>
                          <a:pt x="1455" y="4047"/>
                          <a:pt x="2585" y="2978"/>
                          <a:pt x="3694" y="1936"/>
                        </a:cubicBezTo>
                        <a:cubicBezTo>
                          <a:pt x="4245" y="1420"/>
                          <a:pt x="5230" y="772"/>
                          <a:pt x="5549" y="81"/>
                        </a:cubicBezTo>
                        <a:cubicBezTo>
                          <a:pt x="5561" y="59"/>
                          <a:pt x="5555" y="0"/>
                          <a:pt x="5523" y="0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205" name="Google Shape;205;p3"/>
                  <p:cNvSpPr/>
                  <p:nvPr/>
                </p:nvSpPr>
                <p:spPr>
                  <a:xfrm>
                    <a:off x="2858307" y="1334461"/>
                    <a:ext cx="163144" cy="34005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23" h="7766" extrusionOk="0">
                        <a:moveTo>
                          <a:pt x="3549" y="1"/>
                        </a:moveTo>
                        <a:cubicBezTo>
                          <a:pt x="3538" y="1"/>
                          <a:pt x="3526" y="8"/>
                          <a:pt x="3515" y="25"/>
                        </a:cubicBezTo>
                        <a:cubicBezTo>
                          <a:pt x="2735" y="1142"/>
                          <a:pt x="2298" y="2616"/>
                          <a:pt x="1729" y="3862"/>
                        </a:cubicBezTo>
                        <a:cubicBezTo>
                          <a:pt x="1169" y="5087"/>
                          <a:pt x="603" y="6311"/>
                          <a:pt x="43" y="7535"/>
                        </a:cubicBezTo>
                        <a:cubicBezTo>
                          <a:pt x="1" y="7627"/>
                          <a:pt x="105" y="7765"/>
                          <a:pt x="193" y="7765"/>
                        </a:cubicBezTo>
                        <a:cubicBezTo>
                          <a:pt x="221" y="7765"/>
                          <a:pt x="247" y="7752"/>
                          <a:pt x="267" y="7719"/>
                        </a:cubicBezTo>
                        <a:cubicBezTo>
                          <a:pt x="909" y="6629"/>
                          <a:pt x="1369" y="5409"/>
                          <a:pt x="1893" y="4259"/>
                        </a:cubicBezTo>
                        <a:cubicBezTo>
                          <a:pt x="2507" y="2912"/>
                          <a:pt x="3206" y="1570"/>
                          <a:pt x="3612" y="141"/>
                        </a:cubicBezTo>
                        <a:cubicBezTo>
                          <a:pt x="3622" y="104"/>
                          <a:pt x="3590" y="1"/>
                          <a:pt x="3549" y="1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206" name="Google Shape;206;p3"/>
                  <p:cNvSpPr/>
                  <p:nvPr/>
                </p:nvSpPr>
                <p:spPr>
                  <a:xfrm>
                    <a:off x="2555011" y="1332053"/>
                    <a:ext cx="470564" cy="15404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0450" h="3518" extrusionOk="0">
                        <a:moveTo>
                          <a:pt x="9111" y="468"/>
                        </a:moveTo>
                        <a:lnTo>
                          <a:pt x="9111" y="468"/>
                        </a:lnTo>
                        <a:cubicBezTo>
                          <a:pt x="7421" y="1260"/>
                          <a:pt x="5759" y="2117"/>
                          <a:pt x="4083" y="2937"/>
                        </a:cubicBezTo>
                        <a:cubicBezTo>
                          <a:pt x="3940" y="3008"/>
                          <a:pt x="3386" y="3311"/>
                          <a:pt x="3388" y="3311"/>
                        </a:cubicBezTo>
                        <a:cubicBezTo>
                          <a:pt x="3367" y="3311"/>
                          <a:pt x="2790" y="2946"/>
                          <a:pt x="2617" y="2845"/>
                        </a:cubicBezTo>
                        <a:cubicBezTo>
                          <a:pt x="1945" y="2455"/>
                          <a:pt x="1273" y="2064"/>
                          <a:pt x="602" y="1673"/>
                        </a:cubicBezTo>
                        <a:lnTo>
                          <a:pt x="602" y="1673"/>
                        </a:lnTo>
                        <a:cubicBezTo>
                          <a:pt x="2247" y="1508"/>
                          <a:pt x="3892" y="1213"/>
                          <a:pt x="5527" y="983"/>
                        </a:cubicBezTo>
                        <a:cubicBezTo>
                          <a:pt x="6572" y="835"/>
                          <a:pt x="7617" y="690"/>
                          <a:pt x="8660" y="530"/>
                        </a:cubicBezTo>
                        <a:cubicBezTo>
                          <a:pt x="8807" y="507"/>
                          <a:pt x="8958" y="488"/>
                          <a:pt x="9111" y="468"/>
                        </a:cubicBezTo>
                        <a:close/>
                        <a:moveTo>
                          <a:pt x="10155" y="1"/>
                        </a:moveTo>
                        <a:cubicBezTo>
                          <a:pt x="10137" y="1"/>
                          <a:pt x="10120" y="4"/>
                          <a:pt x="10103" y="12"/>
                        </a:cubicBezTo>
                        <a:cubicBezTo>
                          <a:pt x="10011" y="53"/>
                          <a:pt x="9919" y="95"/>
                          <a:pt x="9828" y="136"/>
                        </a:cubicBezTo>
                        <a:lnTo>
                          <a:pt x="9828" y="136"/>
                        </a:lnTo>
                        <a:cubicBezTo>
                          <a:pt x="6634" y="664"/>
                          <a:pt x="3353" y="1152"/>
                          <a:pt x="135" y="1429"/>
                        </a:cubicBezTo>
                        <a:cubicBezTo>
                          <a:pt x="0" y="1442"/>
                          <a:pt x="45" y="1627"/>
                          <a:pt x="129" y="1676"/>
                        </a:cubicBezTo>
                        <a:cubicBezTo>
                          <a:pt x="949" y="2157"/>
                          <a:pt x="1769" y="2638"/>
                          <a:pt x="2589" y="3118"/>
                        </a:cubicBezTo>
                        <a:cubicBezTo>
                          <a:pt x="3000" y="3359"/>
                          <a:pt x="3179" y="3518"/>
                          <a:pt x="3425" y="3518"/>
                        </a:cubicBezTo>
                        <a:cubicBezTo>
                          <a:pt x="3563" y="3518"/>
                          <a:pt x="3721" y="3468"/>
                          <a:pt x="3952" y="3356"/>
                        </a:cubicBezTo>
                        <a:cubicBezTo>
                          <a:pt x="6070" y="2335"/>
                          <a:pt x="8157" y="1241"/>
                          <a:pt x="10304" y="280"/>
                        </a:cubicBezTo>
                        <a:cubicBezTo>
                          <a:pt x="10449" y="214"/>
                          <a:pt x="10297" y="1"/>
                          <a:pt x="10155" y="1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207" name="Google Shape;207;p3"/>
                  <p:cNvSpPr/>
                  <p:nvPr/>
                </p:nvSpPr>
                <p:spPr>
                  <a:xfrm>
                    <a:off x="2699927" y="1480240"/>
                    <a:ext cx="81820" cy="14787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817" h="3377" extrusionOk="0">
                        <a:moveTo>
                          <a:pt x="173" y="1"/>
                        </a:moveTo>
                        <a:cubicBezTo>
                          <a:pt x="161" y="1"/>
                          <a:pt x="149" y="9"/>
                          <a:pt x="143" y="31"/>
                        </a:cubicBezTo>
                        <a:cubicBezTo>
                          <a:pt x="0" y="550"/>
                          <a:pt x="85" y="1162"/>
                          <a:pt x="96" y="1693"/>
                        </a:cubicBezTo>
                        <a:cubicBezTo>
                          <a:pt x="105" y="2197"/>
                          <a:pt x="115" y="2701"/>
                          <a:pt x="124" y="3206"/>
                        </a:cubicBezTo>
                        <a:cubicBezTo>
                          <a:pt x="125" y="3269"/>
                          <a:pt x="215" y="3377"/>
                          <a:pt x="293" y="3377"/>
                        </a:cubicBezTo>
                        <a:cubicBezTo>
                          <a:pt x="314" y="3377"/>
                          <a:pt x="334" y="3369"/>
                          <a:pt x="352" y="3349"/>
                        </a:cubicBezTo>
                        <a:cubicBezTo>
                          <a:pt x="837" y="2800"/>
                          <a:pt x="1314" y="2249"/>
                          <a:pt x="1751" y="1660"/>
                        </a:cubicBezTo>
                        <a:cubicBezTo>
                          <a:pt x="1816" y="1572"/>
                          <a:pt x="1702" y="1437"/>
                          <a:pt x="1600" y="1437"/>
                        </a:cubicBezTo>
                        <a:cubicBezTo>
                          <a:pt x="1570" y="1437"/>
                          <a:pt x="1541" y="1449"/>
                          <a:pt x="1518" y="1478"/>
                        </a:cubicBezTo>
                        <a:cubicBezTo>
                          <a:pt x="1144" y="1946"/>
                          <a:pt x="768" y="2408"/>
                          <a:pt x="380" y="2862"/>
                        </a:cubicBezTo>
                        <a:lnTo>
                          <a:pt x="380" y="2862"/>
                        </a:lnTo>
                        <a:cubicBezTo>
                          <a:pt x="385" y="1932"/>
                          <a:pt x="455" y="915"/>
                          <a:pt x="219" y="44"/>
                        </a:cubicBezTo>
                        <a:cubicBezTo>
                          <a:pt x="212" y="20"/>
                          <a:pt x="192" y="1"/>
                          <a:pt x="173" y="1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208" name="Google Shape;208;p3"/>
                  <p:cNvSpPr/>
                  <p:nvPr/>
                </p:nvSpPr>
                <p:spPr>
                  <a:xfrm>
                    <a:off x="2707988" y="1577894"/>
                    <a:ext cx="91861" cy="5048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040" h="1153" extrusionOk="0">
                        <a:moveTo>
                          <a:pt x="1999" y="1"/>
                        </a:moveTo>
                        <a:cubicBezTo>
                          <a:pt x="1996" y="1"/>
                          <a:pt x="1993" y="1"/>
                          <a:pt x="1990" y="2"/>
                        </a:cubicBezTo>
                        <a:cubicBezTo>
                          <a:pt x="1776" y="48"/>
                          <a:pt x="1565" y="188"/>
                          <a:pt x="1371" y="284"/>
                        </a:cubicBezTo>
                        <a:cubicBezTo>
                          <a:pt x="936" y="498"/>
                          <a:pt x="507" y="721"/>
                          <a:pt x="80" y="948"/>
                        </a:cubicBezTo>
                        <a:cubicBezTo>
                          <a:pt x="1" y="991"/>
                          <a:pt x="57" y="1152"/>
                          <a:pt x="129" y="1152"/>
                        </a:cubicBezTo>
                        <a:cubicBezTo>
                          <a:pt x="137" y="1152"/>
                          <a:pt x="146" y="1150"/>
                          <a:pt x="155" y="1146"/>
                        </a:cubicBezTo>
                        <a:cubicBezTo>
                          <a:pt x="599" y="895"/>
                          <a:pt x="1053" y="664"/>
                          <a:pt x="1497" y="415"/>
                        </a:cubicBezTo>
                        <a:cubicBezTo>
                          <a:pt x="1665" y="322"/>
                          <a:pt x="1874" y="234"/>
                          <a:pt x="2012" y="97"/>
                        </a:cubicBezTo>
                        <a:cubicBezTo>
                          <a:pt x="2033" y="75"/>
                          <a:pt x="2040" y="1"/>
                          <a:pt x="1999" y="1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</p:grpSp>
          <p:sp>
            <p:nvSpPr>
              <p:cNvPr id="209" name="Google Shape;209;p3"/>
              <p:cNvSpPr/>
              <p:nvPr/>
            </p:nvSpPr>
            <p:spPr>
              <a:xfrm>
                <a:off x="2749147" y="1675022"/>
                <a:ext cx="248385" cy="157372"/>
              </a:xfrm>
              <a:custGeom>
                <a:avLst/>
                <a:gdLst/>
                <a:ahLst/>
                <a:cxnLst/>
                <a:rect l="l" t="t" r="r" b="b"/>
                <a:pathLst>
                  <a:path w="5516" h="3594" extrusionOk="0">
                    <a:moveTo>
                      <a:pt x="845" y="1"/>
                    </a:moveTo>
                    <a:cubicBezTo>
                      <a:pt x="839" y="1"/>
                      <a:pt x="832" y="4"/>
                      <a:pt x="824" y="13"/>
                    </a:cubicBezTo>
                    <a:cubicBezTo>
                      <a:pt x="1" y="956"/>
                      <a:pt x="643" y="2582"/>
                      <a:pt x="1600" y="3159"/>
                    </a:cubicBezTo>
                    <a:cubicBezTo>
                      <a:pt x="2042" y="3425"/>
                      <a:pt x="2647" y="3593"/>
                      <a:pt x="3238" y="3593"/>
                    </a:cubicBezTo>
                    <a:cubicBezTo>
                      <a:pt x="3970" y="3593"/>
                      <a:pt x="4680" y="3335"/>
                      <a:pt x="5036" y="2684"/>
                    </a:cubicBezTo>
                    <a:cubicBezTo>
                      <a:pt x="5515" y="1808"/>
                      <a:pt x="4860" y="662"/>
                      <a:pt x="3905" y="662"/>
                    </a:cubicBezTo>
                    <a:cubicBezTo>
                      <a:pt x="3799" y="662"/>
                      <a:pt x="3689" y="676"/>
                      <a:pt x="3576" y="707"/>
                    </a:cubicBezTo>
                    <a:cubicBezTo>
                      <a:pt x="2331" y="1043"/>
                      <a:pt x="2730" y="2643"/>
                      <a:pt x="3503" y="2643"/>
                    </a:cubicBezTo>
                    <a:cubicBezTo>
                      <a:pt x="3621" y="2643"/>
                      <a:pt x="3747" y="2606"/>
                      <a:pt x="3878" y="2521"/>
                    </a:cubicBezTo>
                    <a:cubicBezTo>
                      <a:pt x="3934" y="2484"/>
                      <a:pt x="3901" y="2359"/>
                      <a:pt x="3832" y="2359"/>
                    </a:cubicBezTo>
                    <a:cubicBezTo>
                      <a:pt x="3830" y="2359"/>
                      <a:pt x="3828" y="2359"/>
                      <a:pt x="3827" y="2359"/>
                    </a:cubicBezTo>
                    <a:cubicBezTo>
                      <a:pt x="2994" y="1721"/>
                      <a:pt x="2967" y="1269"/>
                      <a:pt x="3746" y="1006"/>
                    </a:cubicBezTo>
                    <a:lnTo>
                      <a:pt x="3746" y="1006"/>
                    </a:lnTo>
                    <a:cubicBezTo>
                      <a:pt x="4493" y="1009"/>
                      <a:pt x="4867" y="1330"/>
                      <a:pt x="4871" y="1971"/>
                    </a:cubicBezTo>
                    <a:cubicBezTo>
                      <a:pt x="4871" y="2324"/>
                      <a:pt x="4689" y="2646"/>
                      <a:pt x="4419" y="2867"/>
                    </a:cubicBezTo>
                    <a:cubicBezTo>
                      <a:pt x="4057" y="3164"/>
                      <a:pt x="3599" y="3279"/>
                      <a:pt x="3141" y="3279"/>
                    </a:cubicBezTo>
                    <a:cubicBezTo>
                      <a:pt x="2996" y="3279"/>
                      <a:pt x="2850" y="3267"/>
                      <a:pt x="2708" y="3246"/>
                    </a:cubicBezTo>
                    <a:cubicBezTo>
                      <a:pt x="1165" y="3017"/>
                      <a:pt x="293" y="1551"/>
                      <a:pt x="882" y="96"/>
                    </a:cubicBezTo>
                    <a:cubicBezTo>
                      <a:pt x="892" y="72"/>
                      <a:pt x="874" y="1"/>
                      <a:pt x="8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0" name="Google Shape;210;p3"/>
              <p:cNvSpPr/>
              <p:nvPr/>
            </p:nvSpPr>
            <p:spPr>
              <a:xfrm>
                <a:off x="2696099" y="1718462"/>
                <a:ext cx="174311" cy="194504"/>
              </a:xfrm>
              <a:custGeom>
                <a:avLst/>
                <a:gdLst/>
                <a:ahLst/>
                <a:cxnLst/>
                <a:rect l="l" t="t" r="r" b="b"/>
                <a:pathLst>
                  <a:path w="3871" h="4442" extrusionOk="0">
                    <a:moveTo>
                      <a:pt x="958" y="0"/>
                    </a:moveTo>
                    <a:cubicBezTo>
                      <a:pt x="953" y="0"/>
                      <a:pt x="947" y="1"/>
                      <a:pt x="941" y="4"/>
                    </a:cubicBezTo>
                    <a:cubicBezTo>
                      <a:pt x="0" y="409"/>
                      <a:pt x="299" y="2448"/>
                      <a:pt x="707" y="3131"/>
                    </a:cubicBezTo>
                    <a:cubicBezTo>
                      <a:pt x="1156" y="3886"/>
                      <a:pt x="2056" y="4441"/>
                      <a:pt x="2947" y="4441"/>
                    </a:cubicBezTo>
                    <a:cubicBezTo>
                      <a:pt x="3222" y="4441"/>
                      <a:pt x="3497" y="4388"/>
                      <a:pt x="3757" y="4271"/>
                    </a:cubicBezTo>
                    <a:cubicBezTo>
                      <a:pt x="3871" y="4219"/>
                      <a:pt x="3743" y="4037"/>
                      <a:pt x="3647" y="4037"/>
                    </a:cubicBezTo>
                    <a:cubicBezTo>
                      <a:pt x="3645" y="4037"/>
                      <a:pt x="3642" y="4037"/>
                      <a:pt x="3639" y="4038"/>
                    </a:cubicBezTo>
                    <a:cubicBezTo>
                      <a:pt x="3498" y="4055"/>
                      <a:pt x="3359" y="4063"/>
                      <a:pt x="3221" y="4063"/>
                    </a:cubicBezTo>
                    <a:cubicBezTo>
                      <a:pt x="2054" y="4063"/>
                      <a:pt x="1017" y="3453"/>
                      <a:pt x="764" y="2198"/>
                    </a:cubicBezTo>
                    <a:cubicBezTo>
                      <a:pt x="615" y="1458"/>
                      <a:pt x="753" y="796"/>
                      <a:pt x="1005" y="102"/>
                    </a:cubicBezTo>
                    <a:cubicBezTo>
                      <a:pt x="1018" y="69"/>
                      <a:pt x="998" y="0"/>
                      <a:pt x="9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211" name="Google Shape;211;p3"/>
          <p:cNvSpPr/>
          <p:nvPr/>
        </p:nvSpPr>
        <p:spPr>
          <a:xfrm rot="-2400963">
            <a:off x="497042" y="4763077"/>
            <a:ext cx="205277" cy="119040"/>
          </a:xfrm>
          <a:custGeom>
            <a:avLst/>
            <a:gdLst/>
            <a:ahLst/>
            <a:cxnLst/>
            <a:rect l="l" t="t" r="r" b="b"/>
            <a:pathLst>
              <a:path w="5732" h="3324" extrusionOk="0">
                <a:moveTo>
                  <a:pt x="1458" y="291"/>
                </a:moveTo>
                <a:cubicBezTo>
                  <a:pt x="2030" y="291"/>
                  <a:pt x="2534" y="879"/>
                  <a:pt x="2778" y="1349"/>
                </a:cubicBezTo>
                <a:cubicBezTo>
                  <a:pt x="2789" y="1372"/>
                  <a:pt x="2805" y="1385"/>
                  <a:pt x="2819" y="1389"/>
                </a:cubicBezTo>
                <a:cubicBezTo>
                  <a:pt x="2824" y="1391"/>
                  <a:pt x="2828" y="1392"/>
                  <a:pt x="2832" y="1392"/>
                </a:cubicBezTo>
                <a:cubicBezTo>
                  <a:pt x="2836" y="1392"/>
                  <a:pt x="2840" y="1391"/>
                  <a:pt x="2845" y="1389"/>
                </a:cubicBezTo>
                <a:cubicBezTo>
                  <a:pt x="2853" y="1389"/>
                  <a:pt x="2856" y="1385"/>
                  <a:pt x="2859" y="1385"/>
                </a:cubicBezTo>
                <a:lnTo>
                  <a:pt x="2862" y="1382"/>
                </a:lnTo>
                <a:cubicBezTo>
                  <a:pt x="3248" y="1156"/>
                  <a:pt x="3548" y="834"/>
                  <a:pt x="3971" y="663"/>
                </a:cubicBezTo>
                <a:cubicBezTo>
                  <a:pt x="4134" y="598"/>
                  <a:pt x="4301" y="558"/>
                  <a:pt x="4446" y="558"/>
                </a:cubicBezTo>
                <a:cubicBezTo>
                  <a:pt x="4748" y="558"/>
                  <a:pt x="4959" y="728"/>
                  <a:pt x="4863" y="1199"/>
                </a:cubicBezTo>
                <a:cubicBezTo>
                  <a:pt x="4751" y="1737"/>
                  <a:pt x="4258" y="2135"/>
                  <a:pt x="3819" y="2416"/>
                </a:cubicBezTo>
                <a:cubicBezTo>
                  <a:pt x="3413" y="2673"/>
                  <a:pt x="2940" y="2788"/>
                  <a:pt x="2531" y="3021"/>
                </a:cubicBezTo>
                <a:cubicBezTo>
                  <a:pt x="1926" y="2572"/>
                  <a:pt x="1234" y="2062"/>
                  <a:pt x="903" y="1375"/>
                </a:cubicBezTo>
                <a:cubicBezTo>
                  <a:pt x="707" y="973"/>
                  <a:pt x="781" y="409"/>
                  <a:pt x="1295" y="307"/>
                </a:cubicBezTo>
                <a:cubicBezTo>
                  <a:pt x="1350" y="296"/>
                  <a:pt x="1404" y="291"/>
                  <a:pt x="1458" y="291"/>
                </a:cubicBezTo>
                <a:close/>
                <a:moveTo>
                  <a:pt x="1324" y="0"/>
                </a:moveTo>
                <a:cubicBezTo>
                  <a:pt x="991" y="0"/>
                  <a:pt x="690" y="144"/>
                  <a:pt x="521" y="497"/>
                </a:cubicBezTo>
                <a:cubicBezTo>
                  <a:pt x="0" y="1588"/>
                  <a:pt x="1680" y="2748"/>
                  <a:pt x="2390" y="3281"/>
                </a:cubicBezTo>
                <a:cubicBezTo>
                  <a:pt x="2429" y="3311"/>
                  <a:pt x="2473" y="3323"/>
                  <a:pt x="2514" y="3323"/>
                </a:cubicBezTo>
                <a:cubicBezTo>
                  <a:pt x="2554" y="3323"/>
                  <a:pt x="2592" y="3311"/>
                  <a:pt x="2622" y="3291"/>
                </a:cubicBezTo>
                <a:cubicBezTo>
                  <a:pt x="3711" y="3210"/>
                  <a:pt x="5732" y="1967"/>
                  <a:pt x="5218" y="683"/>
                </a:cubicBezTo>
                <a:cubicBezTo>
                  <a:pt x="5078" y="337"/>
                  <a:pt x="4787" y="200"/>
                  <a:pt x="4451" y="200"/>
                </a:cubicBezTo>
                <a:cubicBezTo>
                  <a:pt x="3853" y="200"/>
                  <a:pt x="3115" y="636"/>
                  <a:pt x="2853" y="1095"/>
                </a:cubicBezTo>
                <a:cubicBezTo>
                  <a:pt x="2685" y="510"/>
                  <a:pt x="1949" y="0"/>
                  <a:pt x="1324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2" name="Google Shape;212;p3"/>
          <p:cNvSpPr txBox="1">
            <a:spLocks noGrp="1"/>
          </p:cNvSpPr>
          <p:nvPr>
            <p:ph type="title" idx="2" hasCustomPrompt="1"/>
          </p:nvPr>
        </p:nvSpPr>
        <p:spPr>
          <a:xfrm>
            <a:off x="2920200" y="1188400"/>
            <a:ext cx="3303600" cy="112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8600"/>
              <a:buNone/>
              <a:defRPr sz="8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8600"/>
              <a:buNone/>
              <a:defRPr sz="8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8600"/>
              <a:buNone/>
              <a:defRPr sz="8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8600"/>
              <a:buNone/>
              <a:defRPr sz="8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8600"/>
              <a:buNone/>
              <a:defRPr sz="8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8600"/>
              <a:buNone/>
              <a:defRPr sz="8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8600"/>
              <a:buNone/>
              <a:defRPr sz="8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8600"/>
              <a:buNone/>
              <a:defRPr sz="8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8600"/>
              <a:buNone/>
              <a:defRPr sz="8600"/>
            </a:lvl9pPr>
          </a:lstStyle>
          <a:p>
            <a:r>
              <a:t>xx%</a:t>
            </a:r>
          </a:p>
        </p:txBody>
      </p:sp>
      <p:grpSp>
        <p:nvGrpSpPr>
          <p:cNvPr id="213" name="Google Shape;213;p3"/>
          <p:cNvGrpSpPr/>
          <p:nvPr/>
        </p:nvGrpSpPr>
        <p:grpSpPr>
          <a:xfrm>
            <a:off x="-4374" y="221400"/>
            <a:ext cx="8942875" cy="4712774"/>
            <a:chOff x="-4374" y="221400"/>
            <a:chExt cx="8942875" cy="4712774"/>
          </a:xfrm>
        </p:grpSpPr>
        <p:sp>
          <p:nvSpPr>
            <p:cNvPr id="214" name="Google Shape;214;p3"/>
            <p:cNvSpPr/>
            <p:nvPr/>
          </p:nvSpPr>
          <p:spPr>
            <a:xfrm>
              <a:off x="7650038" y="1996712"/>
              <a:ext cx="250106" cy="247213"/>
            </a:xfrm>
            <a:custGeom>
              <a:avLst/>
              <a:gdLst/>
              <a:ahLst/>
              <a:cxnLst/>
              <a:rect l="l" t="t" r="r" b="b"/>
              <a:pathLst>
                <a:path w="7151" h="6469" extrusionOk="0">
                  <a:moveTo>
                    <a:pt x="5487" y="0"/>
                  </a:moveTo>
                  <a:cubicBezTo>
                    <a:pt x="5187" y="0"/>
                    <a:pt x="4865" y="147"/>
                    <a:pt x="4607" y="332"/>
                  </a:cubicBezTo>
                  <a:cubicBezTo>
                    <a:pt x="4060" y="729"/>
                    <a:pt x="3856" y="1441"/>
                    <a:pt x="3757" y="2097"/>
                  </a:cubicBezTo>
                  <a:lnTo>
                    <a:pt x="3757" y="2097"/>
                  </a:lnTo>
                  <a:cubicBezTo>
                    <a:pt x="3783" y="1858"/>
                    <a:pt x="3368" y="1109"/>
                    <a:pt x="3265" y="897"/>
                  </a:cubicBezTo>
                  <a:cubicBezTo>
                    <a:pt x="3100" y="566"/>
                    <a:pt x="2863" y="346"/>
                    <a:pt x="2518" y="177"/>
                  </a:cubicBezTo>
                  <a:cubicBezTo>
                    <a:pt x="2324" y="80"/>
                    <a:pt x="2100" y="15"/>
                    <a:pt x="1884" y="15"/>
                  </a:cubicBezTo>
                  <a:cubicBezTo>
                    <a:pt x="1710" y="15"/>
                    <a:pt x="1542" y="57"/>
                    <a:pt x="1400" y="160"/>
                  </a:cubicBezTo>
                  <a:cubicBezTo>
                    <a:pt x="1133" y="352"/>
                    <a:pt x="1032" y="714"/>
                    <a:pt x="1048" y="1042"/>
                  </a:cubicBezTo>
                  <a:cubicBezTo>
                    <a:pt x="1082" y="1745"/>
                    <a:pt x="1616" y="2391"/>
                    <a:pt x="2298" y="2559"/>
                  </a:cubicBezTo>
                  <a:cubicBezTo>
                    <a:pt x="1589" y="2583"/>
                    <a:pt x="917" y="2718"/>
                    <a:pt x="376" y="3178"/>
                  </a:cubicBezTo>
                  <a:cubicBezTo>
                    <a:pt x="264" y="3269"/>
                    <a:pt x="102" y="3482"/>
                    <a:pt x="68" y="3634"/>
                  </a:cubicBezTo>
                  <a:cubicBezTo>
                    <a:pt x="1" y="3949"/>
                    <a:pt x="68" y="4289"/>
                    <a:pt x="318" y="4492"/>
                  </a:cubicBezTo>
                  <a:cubicBezTo>
                    <a:pt x="565" y="4699"/>
                    <a:pt x="899" y="4766"/>
                    <a:pt x="1221" y="4773"/>
                  </a:cubicBezTo>
                  <a:cubicBezTo>
                    <a:pt x="1232" y="4773"/>
                    <a:pt x="1243" y="4773"/>
                    <a:pt x="1254" y="4773"/>
                  </a:cubicBezTo>
                  <a:cubicBezTo>
                    <a:pt x="1544" y="4773"/>
                    <a:pt x="1829" y="4732"/>
                    <a:pt x="2106" y="4651"/>
                  </a:cubicBezTo>
                  <a:cubicBezTo>
                    <a:pt x="2380" y="4567"/>
                    <a:pt x="2616" y="4387"/>
                    <a:pt x="2880" y="4300"/>
                  </a:cubicBezTo>
                  <a:lnTo>
                    <a:pt x="2880" y="4300"/>
                  </a:lnTo>
                  <a:cubicBezTo>
                    <a:pt x="2751" y="4648"/>
                    <a:pt x="2643" y="4972"/>
                    <a:pt x="2633" y="5340"/>
                  </a:cubicBezTo>
                  <a:cubicBezTo>
                    <a:pt x="2623" y="5658"/>
                    <a:pt x="2728" y="5992"/>
                    <a:pt x="2968" y="6209"/>
                  </a:cubicBezTo>
                  <a:cubicBezTo>
                    <a:pt x="3161" y="6382"/>
                    <a:pt x="3419" y="6468"/>
                    <a:pt x="3677" y="6468"/>
                  </a:cubicBezTo>
                  <a:cubicBezTo>
                    <a:pt x="3798" y="6468"/>
                    <a:pt x="3918" y="6449"/>
                    <a:pt x="4032" y="6412"/>
                  </a:cubicBezTo>
                  <a:cubicBezTo>
                    <a:pt x="4154" y="6374"/>
                    <a:pt x="4268" y="6317"/>
                    <a:pt x="4370" y="6240"/>
                  </a:cubicBezTo>
                  <a:cubicBezTo>
                    <a:pt x="4607" y="6053"/>
                    <a:pt x="4745" y="5760"/>
                    <a:pt x="4779" y="5462"/>
                  </a:cubicBezTo>
                  <a:cubicBezTo>
                    <a:pt x="4809" y="5212"/>
                    <a:pt x="4772" y="4958"/>
                    <a:pt x="4698" y="4722"/>
                  </a:cubicBezTo>
                  <a:cubicBezTo>
                    <a:pt x="4633" y="4502"/>
                    <a:pt x="4573" y="4296"/>
                    <a:pt x="4454" y="4094"/>
                  </a:cubicBezTo>
                  <a:lnTo>
                    <a:pt x="4454" y="4094"/>
                  </a:lnTo>
                  <a:cubicBezTo>
                    <a:pt x="4917" y="4391"/>
                    <a:pt x="5256" y="4786"/>
                    <a:pt x="5837" y="4830"/>
                  </a:cubicBezTo>
                  <a:cubicBezTo>
                    <a:pt x="5871" y="4833"/>
                    <a:pt x="5906" y="4834"/>
                    <a:pt x="5940" y="4834"/>
                  </a:cubicBezTo>
                  <a:cubicBezTo>
                    <a:pt x="6370" y="4834"/>
                    <a:pt x="6779" y="4635"/>
                    <a:pt x="6952" y="4219"/>
                  </a:cubicBezTo>
                  <a:cubicBezTo>
                    <a:pt x="7151" y="3735"/>
                    <a:pt x="6912" y="3117"/>
                    <a:pt x="6441" y="2894"/>
                  </a:cubicBezTo>
                  <a:cubicBezTo>
                    <a:pt x="6276" y="2816"/>
                    <a:pt x="6093" y="2782"/>
                    <a:pt x="5914" y="2748"/>
                  </a:cubicBezTo>
                  <a:cubicBezTo>
                    <a:pt x="5715" y="2715"/>
                    <a:pt x="5516" y="2678"/>
                    <a:pt x="5316" y="2640"/>
                  </a:cubicBezTo>
                  <a:cubicBezTo>
                    <a:pt x="5861" y="2330"/>
                    <a:pt x="6238" y="1742"/>
                    <a:pt x="6293" y="1116"/>
                  </a:cubicBezTo>
                  <a:cubicBezTo>
                    <a:pt x="6316" y="883"/>
                    <a:pt x="6293" y="636"/>
                    <a:pt x="6178" y="434"/>
                  </a:cubicBezTo>
                  <a:cubicBezTo>
                    <a:pt x="6007" y="119"/>
                    <a:pt x="5756" y="0"/>
                    <a:pt x="548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" name="Google Shape;215;p3"/>
            <p:cNvSpPr/>
            <p:nvPr/>
          </p:nvSpPr>
          <p:spPr>
            <a:xfrm rot="-2401048">
              <a:off x="7614045" y="3132826"/>
              <a:ext cx="330404" cy="191602"/>
            </a:xfrm>
            <a:custGeom>
              <a:avLst/>
              <a:gdLst/>
              <a:ahLst/>
              <a:cxnLst/>
              <a:rect l="l" t="t" r="r" b="b"/>
              <a:pathLst>
                <a:path w="5732" h="3324" extrusionOk="0">
                  <a:moveTo>
                    <a:pt x="1458" y="291"/>
                  </a:moveTo>
                  <a:cubicBezTo>
                    <a:pt x="2030" y="291"/>
                    <a:pt x="2534" y="879"/>
                    <a:pt x="2778" y="1349"/>
                  </a:cubicBezTo>
                  <a:cubicBezTo>
                    <a:pt x="2789" y="1372"/>
                    <a:pt x="2805" y="1385"/>
                    <a:pt x="2819" y="1389"/>
                  </a:cubicBezTo>
                  <a:cubicBezTo>
                    <a:pt x="2824" y="1391"/>
                    <a:pt x="2828" y="1392"/>
                    <a:pt x="2832" y="1392"/>
                  </a:cubicBezTo>
                  <a:cubicBezTo>
                    <a:pt x="2836" y="1392"/>
                    <a:pt x="2840" y="1391"/>
                    <a:pt x="2845" y="1389"/>
                  </a:cubicBezTo>
                  <a:cubicBezTo>
                    <a:pt x="2853" y="1389"/>
                    <a:pt x="2856" y="1385"/>
                    <a:pt x="2859" y="1385"/>
                  </a:cubicBezTo>
                  <a:lnTo>
                    <a:pt x="2862" y="1382"/>
                  </a:lnTo>
                  <a:cubicBezTo>
                    <a:pt x="3248" y="1156"/>
                    <a:pt x="3548" y="834"/>
                    <a:pt x="3971" y="663"/>
                  </a:cubicBezTo>
                  <a:cubicBezTo>
                    <a:pt x="4134" y="598"/>
                    <a:pt x="4301" y="558"/>
                    <a:pt x="4446" y="558"/>
                  </a:cubicBezTo>
                  <a:cubicBezTo>
                    <a:pt x="4748" y="558"/>
                    <a:pt x="4959" y="728"/>
                    <a:pt x="4863" y="1199"/>
                  </a:cubicBezTo>
                  <a:cubicBezTo>
                    <a:pt x="4751" y="1737"/>
                    <a:pt x="4258" y="2135"/>
                    <a:pt x="3819" y="2416"/>
                  </a:cubicBezTo>
                  <a:cubicBezTo>
                    <a:pt x="3413" y="2673"/>
                    <a:pt x="2940" y="2788"/>
                    <a:pt x="2531" y="3021"/>
                  </a:cubicBezTo>
                  <a:cubicBezTo>
                    <a:pt x="1926" y="2572"/>
                    <a:pt x="1234" y="2062"/>
                    <a:pt x="903" y="1375"/>
                  </a:cubicBezTo>
                  <a:cubicBezTo>
                    <a:pt x="707" y="973"/>
                    <a:pt x="781" y="409"/>
                    <a:pt x="1295" y="307"/>
                  </a:cubicBezTo>
                  <a:cubicBezTo>
                    <a:pt x="1350" y="296"/>
                    <a:pt x="1404" y="291"/>
                    <a:pt x="1458" y="291"/>
                  </a:cubicBezTo>
                  <a:close/>
                  <a:moveTo>
                    <a:pt x="1324" y="0"/>
                  </a:moveTo>
                  <a:cubicBezTo>
                    <a:pt x="991" y="0"/>
                    <a:pt x="690" y="144"/>
                    <a:pt x="521" y="497"/>
                  </a:cubicBezTo>
                  <a:cubicBezTo>
                    <a:pt x="0" y="1588"/>
                    <a:pt x="1680" y="2748"/>
                    <a:pt x="2390" y="3281"/>
                  </a:cubicBezTo>
                  <a:cubicBezTo>
                    <a:pt x="2429" y="3311"/>
                    <a:pt x="2473" y="3323"/>
                    <a:pt x="2514" y="3323"/>
                  </a:cubicBezTo>
                  <a:cubicBezTo>
                    <a:pt x="2554" y="3323"/>
                    <a:pt x="2592" y="3311"/>
                    <a:pt x="2622" y="3291"/>
                  </a:cubicBezTo>
                  <a:cubicBezTo>
                    <a:pt x="3711" y="3210"/>
                    <a:pt x="5732" y="1967"/>
                    <a:pt x="5218" y="683"/>
                  </a:cubicBezTo>
                  <a:cubicBezTo>
                    <a:pt x="5078" y="337"/>
                    <a:pt x="4787" y="200"/>
                    <a:pt x="4451" y="200"/>
                  </a:cubicBezTo>
                  <a:cubicBezTo>
                    <a:pt x="3853" y="200"/>
                    <a:pt x="3115" y="636"/>
                    <a:pt x="2853" y="1095"/>
                  </a:cubicBezTo>
                  <a:cubicBezTo>
                    <a:pt x="2685" y="510"/>
                    <a:pt x="1949" y="0"/>
                    <a:pt x="13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16" name="Google Shape;216;p3"/>
            <p:cNvGrpSpPr/>
            <p:nvPr/>
          </p:nvGrpSpPr>
          <p:grpSpPr>
            <a:xfrm rot="-640298">
              <a:off x="7143312" y="799894"/>
              <a:ext cx="948154" cy="903796"/>
              <a:chOff x="984375" y="2346230"/>
              <a:chExt cx="468336" cy="446495"/>
            </a:xfrm>
          </p:grpSpPr>
          <p:sp>
            <p:nvSpPr>
              <p:cNvPr id="217" name="Google Shape;217;p3"/>
              <p:cNvSpPr/>
              <p:nvPr/>
            </p:nvSpPr>
            <p:spPr>
              <a:xfrm>
                <a:off x="1139896" y="2346230"/>
                <a:ext cx="312816" cy="368096"/>
              </a:xfrm>
              <a:custGeom>
                <a:avLst/>
                <a:gdLst/>
                <a:ahLst/>
                <a:cxnLst/>
                <a:rect l="l" t="t" r="r" b="b"/>
                <a:pathLst>
                  <a:path w="8024" h="9442" extrusionOk="0">
                    <a:moveTo>
                      <a:pt x="2655" y="2271"/>
                    </a:moveTo>
                    <a:cubicBezTo>
                      <a:pt x="3185" y="2271"/>
                      <a:pt x="3508" y="3208"/>
                      <a:pt x="3086" y="3691"/>
                    </a:cubicBezTo>
                    <a:cubicBezTo>
                      <a:pt x="2907" y="3895"/>
                      <a:pt x="2638" y="4014"/>
                      <a:pt x="2369" y="4014"/>
                    </a:cubicBezTo>
                    <a:cubicBezTo>
                      <a:pt x="2348" y="4014"/>
                      <a:pt x="2327" y="4013"/>
                      <a:pt x="2306" y="4012"/>
                    </a:cubicBezTo>
                    <a:cubicBezTo>
                      <a:pt x="2204" y="4005"/>
                      <a:pt x="2100" y="3978"/>
                      <a:pt x="2022" y="3914"/>
                    </a:cubicBezTo>
                    <a:cubicBezTo>
                      <a:pt x="1829" y="3765"/>
                      <a:pt x="1846" y="3474"/>
                      <a:pt x="1886" y="3238"/>
                    </a:cubicBezTo>
                    <a:cubicBezTo>
                      <a:pt x="1937" y="2964"/>
                      <a:pt x="2008" y="2677"/>
                      <a:pt x="2211" y="2484"/>
                    </a:cubicBezTo>
                    <a:cubicBezTo>
                      <a:pt x="2367" y="2334"/>
                      <a:pt x="2518" y="2271"/>
                      <a:pt x="2655" y="2271"/>
                    </a:cubicBezTo>
                    <a:close/>
                    <a:moveTo>
                      <a:pt x="4035" y="6913"/>
                    </a:moveTo>
                    <a:cubicBezTo>
                      <a:pt x="4604" y="6913"/>
                      <a:pt x="5210" y="7741"/>
                      <a:pt x="4695" y="8114"/>
                    </a:cubicBezTo>
                    <a:cubicBezTo>
                      <a:pt x="4582" y="8199"/>
                      <a:pt x="4435" y="8219"/>
                      <a:pt x="4293" y="8219"/>
                    </a:cubicBezTo>
                    <a:cubicBezTo>
                      <a:pt x="4281" y="8219"/>
                      <a:pt x="4270" y="8219"/>
                      <a:pt x="4259" y="8219"/>
                    </a:cubicBezTo>
                    <a:cubicBezTo>
                      <a:pt x="3951" y="8216"/>
                      <a:pt x="3606" y="8117"/>
                      <a:pt x="3468" y="7844"/>
                    </a:cubicBezTo>
                    <a:cubicBezTo>
                      <a:pt x="3390" y="7688"/>
                      <a:pt x="3397" y="7492"/>
                      <a:pt x="3471" y="7334"/>
                    </a:cubicBezTo>
                    <a:cubicBezTo>
                      <a:pt x="3613" y="7031"/>
                      <a:pt x="3821" y="6913"/>
                      <a:pt x="4035" y="6913"/>
                    </a:cubicBezTo>
                    <a:close/>
                    <a:moveTo>
                      <a:pt x="3373" y="0"/>
                    </a:moveTo>
                    <a:cubicBezTo>
                      <a:pt x="3358" y="0"/>
                      <a:pt x="3342" y="0"/>
                      <a:pt x="3326" y="1"/>
                    </a:cubicBezTo>
                    <a:cubicBezTo>
                      <a:pt x="1" y="38"/>
                      <a:pt x="18" y="4752"/>
                      <a:pt x="72" y="5918"/>
                    </a:cubicBezTo>
                    <a:cubicBezTo>
                      <a:pt x="498" y="6306"/>
                      <a:pt x="869" y="6773"/>
                      <a:pt x="1147" y="7161"/>
                    </a:cubicBezTo>
                    <a:cubicBezTo>
                      <a:pt x="1542" y="7715"/>
                      <a:pt x="1859" y="8354"/>
                      <a:pt x="2025" y="9017"/>
                    </a:cubicBezTo>
                    <a:cubicBezTo>
                      <a:pt x="2837" y="9279"/>
                      <a:pt x="3763" y="9442"/>
                      <a:pt x="4614" y="9442"/>
                    </a:cubicBezTo>
                    <a:cubicBezTo>
                      <a:pt x="5883" y="9442"/>
                      <a:pt x="6985" y="9079"/>
                      <a:pt x="7297" y="8138"/>
                    </a:cubicBezTo>
                    <a:cubicBezTo>
                      <a:pt x="8023" y="5948"/>
                      <a:pt x="4647" y="5154"/>
                      <a:pt x="4647" y="5154"/>
                    </a:cubicBezTo>
                    <a:cubicBezTo>
                      <a:pt x="4647" y="5154"/>
                      <a:pt x="7097" y="0"/>
                      <a:pt x="3373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8" name="Google Shape;218;p3"/>
              <p:cNvSpPr/>
              <p:nvPr/>
            </p:nvSpPr>
            <p:spPr>
              <a:xfrm>
                <a:off x="1211160" y="2434726"/>
                <a:ext cx="65495" cy="68029"/>
              </a:xfrm>
              <a:custGeom>
                <a:avLst/>
                <a:gdLst/>
                <a:ahLst/>
                <a:cxnLst/>
                <a:rect l="l" t="t" r="r" b="b"/>
                <a:pathLst>
                  <a:path w="1680" h="1745" extrusionOk="0">
                    <a:moveTo>
                      <a:pt x="827" y="1"/>
                    </a:moveTo>
                    <a:cubicBezTo>
                      <a:pt x="690" y="1"/>
                      <a:pt x="539" y="64"/>
                      <a:pt x="383" y="214"/>
                    </a:cubicBezTo>
                    <a:cubicBezTo>
                      <a:pt x="180" y="407"/>
                      <a:pt x="109" y="694"/>
                      <a:pt x="58" y="968"/>
                    </a:cubicBezTo>
                    <a:cubicBezTo>
                      <a:pt x="18" y="1204"/>
                      <a:pt x="1" y="1495"/>
                      <a:pt x="194" y="1644"/>
                    </a:cubicBezTo>
                    <a:cubicBezTo>
                      <a:pt x="272" y="1708"/>
                      <a:pt x="376" y="1735"/>
                      <a:pt x="478" y="1742"/>
                    </a:cubicBezTo>
                    <a:cubicBezTo>
                      <a:pt x="499" y="1743"/>
                      <a:pt x="520" y="1744"/>
                      <a:pt x="541" y="1744"/>
                    </a:cubicBezTo>
                    <a:cubicBezTo>
                      <a:pt x="810" y="1744"/>
                      <a:pt x="1079" y="1625"/>
                      <a:pt x="1258" y="1421"/>
                    </a:cubicBezTo>
                    <a:cubicBezTo>
                      <a:pt x="1680" y="938"/>
                      <a:pt x="1357" y="1"/>
                      <a:pt x="8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9" name="Google Shape;219;p3"/>
              <p:cNvSpPr/>
              <p:nvPr/>
            </p:nvSpPr>
            <p:spPr>
              <a:xfrm>
                <a:off x="1272016" y="2615733"/>
                <a:ext cx="71031" cy="50953"/>
              </a:xfrm>
              <a:custGeom>
                <a:avLst/>
                <a:gdLst/>
                <a:ahLst/>
                <a:cxnLst/>
                <a:rect l="l" t="t" r="r" b="b"/>
                <a:pathLst>
                  <a:path w="1822" h="1307" extrusionOk="0">
                    <a:moveTo>
                      <a:pt x="646" y="0"/>
                    </a:moveTo>
                    <a:cubicBezTo>
                      <a:pt x="432" y="0"/>
                      <a:pt x="224" y="118"/>
                      <a:pt x="82" y="421"/>
                    </a:cubicBezTo>
                    <a:cubicBezTo>
                      <a:pt x="8" y="579"/>
                      <a:pt x="1" y="775"/>
                      <a:pt x="79" y="931"/>
                    </a:cubicBezTo>
                    <a:cubicBezTo>
                      <a:pt x="217" y="1204"/>
                      <a:pt x="562" y="1303"/>
                      <a:pt x="870" y="1306"/>
                    </a:cubicBezTo>
                    <a:cubicBezTo>
                      <a:pt x="881" y="1306"/>
                      <a:pt x="892" y="1306"/>
                      <a:pt x="904" y="1306"/>
                    </a:cubicBezTo>
                    <a:cubicBezTo>
                      <a:pt x="1046" y="1306"/>
                      <a:pt x="1193" y="1286"/>
                      <a:pt x="1306" y="1201"/>
                    </a:cubicBezTo>
                    <a:cubicBezTo>
                      <a:pt x="1821" y="828"/>
                      <a:pt x="1215" y="0"/>
                      <a:pt x="6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0" name="Google Shape;220;p3"/>
              <p:cNvSpPr/>
              <p:nvPr/>
            </p:nvSpPr>
            <p:spPr>
              <a:xfrm>
                <a:off x="984375" y="2470319"/>
                <a:ext cx="249543" cy="322406"/>
              </a:xfrm>
              <a:custGeom>
                <a:avLst/>
                <a:gdLst/>
                <a:ahLst/>
                <a:cxnLst/>
                <a:rect l="l" t="t" r="r" b="b"/>
                <a:pathLst>
                  <a:path w="6401" h="8270" extrusionOk="0">
                    <a:moveTo>
                      <a:pt x="1000" y="0"/>
                    </a:moveTo>
                    <a:cubicBezTo>
                      <a:pt x="974" y="0"/>
                      <a:pt x="947" y="2"/>
                      <a:pt x="920" y="4"/>
                    </a:cubicBezTo>
                    <a:cubicBezTo>
                      <a:pt x="58" y="82"/>
                      <a:pt x="1" y="1457"/>
                      <a:pt x="789" y="1457"/>
                    </a:cubicBezTo>
                    <a:cubicBezTo>
                      <a:pt x="851" y="1457"/>
                      <a:pt x="918" y="1448"/>
                      <a:pt x="990" y="1430"/>
                    </a:cubicBezTo>
                    <a:cubicBezTo>
                      <a:pt x="1031" y="1420"/>
                      <a:pt x="1024" y="1319"/>
                      <a:pt x="981" y="1319"/>
                    </a:cubicBezTo>
                    <a:cubicBezTo>
                      <a:pt x="976" y="1319"/>
                      <a:pt x="971" y="1319"/>
                      <a:pt x="966" y="1319"/>
                    </a:cubicBezTo>
                    <a:cubicBezTo>
                      <a:pt x="97" y="1319"/>
                      <a:pt x="395" y="232"/>
                      <a:pt x="1059" y="232"/>
                    </a:cubicBezTo>
                    <a:cubicBezTo>
                      <a:pt x="1131" y="232"/>
                      <a:pt x="1208" y="245"/>
                      <a:pt x="1288" y="274"/>
                    </a:cubicBezTo>
                    <a:cubicBezTo>
                      <a:pt x="1687" y="420"/>
                      <a:pt x="1869" y="913"/>
                      <a:pt x="1954" y="1288"/>
                    </a:cubicBezTo>
                    <a:cubicBezTo>
                      <a:pt x="1998" y="1491"/>
                      <a:pt x="2021" y="1701"/>
                      <a:pt x="2011" y="1907"/>
                    </a:cubicBezTo>
                    <a:cubicBezTo>
                      <a:pt x="2011" y="1991"/>
                      <a:pt x="1994" y="2072"/>
                      <a:pt x="1987" y="2157"/>
                    </a:cubicBezTo>
                    <a:cubicBezTo>
                      <a:pt x="1842" y="2316"/>
                      <a:pt x="1792" y="2542"/>
                      <a:pt x="1910" y="2796"/>
                    </a:cubicBezTo>
                    <a:cubicBezTo>
                      <a:pt x="2129" y="3272"/>
                      <a:pt x="2545" y="3482"/>
                      <a:pt x="2934" y="3809"/>
                    </a:cubicBezTo>
                    <a:cubicBezTo>
                      <a:pt x="3309" y="4123"/>
                      <a:pt x="3643" y="4479"/>
                      <a:pt x="3958" y="4853"/>
                    </a:cubicBezTo>
                    <a:cubicBezTo>
                      <a:pt x="4749" y="5800"/>
                      <a:pt x="5762" y="7063"/>
                      <a:pt x="6131" y="8236"/>
                    </a:cubicBezTo>
                    <a:cubicBezTo>
                      <a:pt x="6138" y="8260"/>
                      <a:pt x="6149" y="8269"/>
                      <a:pt x="6160" y="8269"/>
                    </a:cubicBezTo>
                    <a:cubicBezTo>
                      <a:pt x="6192" y="8269"/>
                      <a:pt x="6229" y="8194"/>
                      <a:pt x="6229" y="8161"/>
                    </a:cubicBezTo>
                    <a:cubicBezTo>
                      <a:pt x="6188" y="7350"/>
                      <a:pt x="6401" y="6668"/>
                      <a:pt x="6201" y="5854"/>
                    </a:cubicBezTo>
                    <a:cubicBezTo>
                      <a:pt x="6201" y="5847"/>
                      <a:pt x="6198" y="5840"/>
                      <a:pt x="6198" y="5834"/>
                    </a:cubicBezTo>
                    <a:cubicBezTo>
                      <a:pt x="6032" y="5171"/>
                      <a:pt x="5715" y="4532"/>
                      <a:pt x="5320" y="3978"/>
                    </a:cubicBezTo>
                    <a:cubicBezTo>
                      <a:pt x="5042" y="3590"/>
                      <a:pt x="4671" y="3123"/>
                      <a:pt x="4245" y="2735"/>
                    </a:cubicBezTo>
                    <a:cubicBezTo>
                      <a:pt x="3751" y="2286"/>
                      <a:pt x="3183" y="1934"/>
                      <a:pt x="2595" y="1917"/>
                    </a:cubicBezTo>
                    <a:cubicBezTo>
                      <a:pt x="2587" y="1916"/>
                      <a:pt x="2579" y="1916"/>
                      <a:pt x="2571" y="1916"/>
                    </a:cubicBezTo>
                    <a:cubicBezTo>
                      <a:pt x="2462" y="1916"/>
                      <a:pt x="2359" y="1936"/>
                      <a:pt x="2264" y="1971"/>
                    </a:cubicBezTo>
                    <a:cubicBezTo>
                      <a:pt x="2268" y="1582"/>
                      <a:pt x="2116" y="1089"/>
                      <a:pt x="2032" y="879"/>
                    </a:cubicBezTo>
                    <a:cubicBezTo>
                      <a:pt x="1854" y="443"/>
                      <a:pt x="1504" y="0"/>
                      <a:pt x="10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21" name="Google Shape;221;p3"/>
            <p:cNvGrpSpPr/>
            <p:nvPr/>
          </p:nvGrpSpPr>
          <p:grpSpPr>
            <a:xfrm>
              <a:off x="7571778" y="3329054"/>
              <a:ext cx="1156401" cy="1545073"/>
              <a:chOff x="1517975" y="4132611"/>
              <a:chExt cx="698732" cy="933635"/>
            </a:xfrm>
          </p:grpSpPr>
          <p:sp>
            <p:nvSpPr>
              <p:cNvPr id="222" name="Google Shape;222;p3"/>
              <p:cNvSpPr/>
              <p:nvPr/>
            </p:nvSpPr>
            <p:spPr>
              <a:xfrm>
                <a:off x="1598013" y="4490272"/>
                <a:ext cx="137847" cy="138040"/>
              </a:xfrm>
              <a:custGeom>
                <a:avLst/>
                <a:gdLst/>
                <a:ahLst/>
                <a:cxnLst/>
                <a:rect l="l" t="t" r="r" b="b"/>
                <a:pathLst>
                  <a:path w="2859" h="2863" extrusionOk="0">
                    <a:moveTo>
                      <a:pt x="1429" y="0"/>
                    </a:moveTo>
                    <a:cubicBezTo>
                      <a:pt x="638" y="0"/>
                      <a:pt x="0" y="642"/>
                      <a:pt x="0" y="1429"/>
                    </a:cubicBezTo>
                    <a:cubicBezTo>
                      <a:pt x="0" y="2220"/>
                      <a:pt x="638" y="2862"/>
                      <a:pt x="1429" y="2862"/>
                    </a:cubicBezTo>
                    <a:cubicBezTo>
                      <a:pt x="2220" y="2862"/>
                      <a:pt x="2859" y="2220"/>
                      <a:pt x="2859" y="1429"/>
                    </a:cubicBezTo>
                    <a:cubicBezTo>
                      <a:pt x="2859" y="642"/>
                      <a:pt x="2220" y="0"/>
                      <a:pt x="1429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3" name="Google Shape;223;p3"/>
              <p:cNvSpPr/>
              <p:nvPr/>
            </p:nvSpPr>
            <p:spPr>
              <a:xfrm>
                <a:off x="1932629" y="4188492"/>
                <a:ext cx="106796" cy="106748"/>
              </a:xfrm>
              <a:custGeom>
                <a:avLst/>
                <a:gdLst/>
                <a:ahLst/>
                <a:cxnLst/>
                <a:rect l="l" t="t" r="r" b="b"/>
                <a:pathLst>
                  <a:path w="2215" h="2214" extrusionOk="0">
                    <a:moveTo>
                      <a:pt x="1106" y="0"/>
                    </a:moveTo>
                    <a:cubicBezTo>
                      <a:pt x="495" y="0"/>
                      <a:pt x="1" y="494"/>
                      <a:pt x="1" y="1106"/>
                    </a:cubicBezTo>
                    <a:cubicBezTo>
                      <a:pt x="1" y="1717"/>
                      <a:pt x="495" y="2214"/>
                      <a:pt x="1106" y="2214"/>
                    </a:cubicBezTo>
                    <a:cubicBezTo>
                      <a:pt x="1718" y="2214"/>
                      <a:pt x="2214" y="1717"/>
                      <a:pt x="2214" y="1106"/>
                    </a:cubicBezTo>
                    <a:cubicBezTo>
                      <a:pt x="2214" y="494"/>
                      <a:pt x="1718" y="0"/>
                      <a:pt x="1106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4" name="Google Shape;224;p3"/>
              <p:cNvSpPr/>
              <p:nvPr/>
            </p:nvSpPr>
            <p:spPr>
              <a:xfrm>
                <a:off x="1539335" y="4751068"/>
                <a:ext cx="151250" cy="63885"/>
              </a:xfrm>
              <a:custGeom>
                <a:avLst/>
                <a:gdLst/>
                <a:ahLst/>
                <a:cxnLst/>
                <a:rect l="l" t="t" r="r" b="b"/>
                <a:pathLst>
                  <a:path w="3137" h="1325" extrusionOk="0">
                    <a:moveTo>
                      <a:pt x="1252" y="0"/>
                    </a:moveTo>
                    <a:cubicBezTo>
                      <a:pt x="1197" y="0"/>
                      <a:pt x="1141" y="4"/>
                      <a:pt x="1085" y="11"/>
                    </a:cubicBezTo>
                    <a:cubicBezTo>
                      <a:pt x="1" y="156"/>
                      <a:pt x="400" y="992"/>
                      <a:pt x="1524" y="1228"/>
                    </a:cubicBezTo>
                    <a:cubicBezTo>
                      <a:pt x="1869" y="1299"/>
                      <a:pt x="2154" y="1324"/>
                      <a:pt x="2383" y="1324"/>
                    </a:cubicBezTo>
                    <a:cubicBezTo>
                      <a:pt x="2901" y="1324"/>
                      <a:pt x="3137" y="1198"/>
                      <a:pt x="3137" y="1198"/>
                    </a:cubicBezTo>
                    <a:cubicBezTo>
                      <a:pt x="3137" y="1198"/>
                      <a:pt x="2267" y="0"/>
                      <a:pt x="1252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5" name="Google Shape;225;p3"/>
              <p:cNvSpPr/>
              <p:nvPr/>
            </p:nvSpPr>
            <p:spPr>
              <a:xfrm>
                <a:off x="1829882" y="4540367"/>
                <a:ext cx="125455" cy="87848"/>
              </a:xfrm>
              <a:custGeom>
                <a:avLst/>
                <a:gdLst/>
                <a:ahLst/>
                <a:cxnLst/>
                <a:rect l="l" t="t" r="r" b="b"/>
                <a:pathLst>
                  <a:path w="2602" h="1822" extrusionOk="0">
                    <a:moveTo>
                      <a:pt x="755" y="1"/>
                    </a:moveTo>
                    <a:cubicBezTo>
                      <a:pt x="0" y="1"/>
                      <a:pt x="177" y="798"/>
                      <a:pt x="1068" y="1323"/>
                    </a:cubicBezTo>
                    <a:cubicBezTo>
                      <a:pt x="1820" y="1769"/>
                      <a:pt x="2317" y="1822"/>
                      <a:pt x="2511" y="1822"/>
                    </a:cubicBezTo>
                    <a:cubicBezTo>
                      <a:pt x="2571" y="1822"/>
                      <a:pt x="2601" y="1817"/>
                      <a:pt x="2601" y="1817"/>
                    </a:cubicBezTo>
                    <a:cubicBezTo>
                      <a:pt x="2601" y="1817"/>
                      <a:pt x="2119" y="242"/>
                      <a:pt x="1044" y="32"/>
                    </a:cubicBezTo>
                    <a:cubicBezTo>
                      <a:pt x="936" y="11"/>
                      <a:pt x="840" y="1"/>
                      <a:pt x="75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6" name="Google Shape;226;p3"/>
              <p:cNvSpPr/>
              <p:nvPr/>
            </p:nvSpPr>
            <p:spPr>
              <a:xfrm>
                <a:off x="1742853" y="4814857"/>
                <a:ext cx="125841" cy="87462"/>
              </a:xfrm>
              <a:custGeom>
                <a:avLst/>
                <a:gdLst/>
                <a:ahLst/>
                <a:cxnLst/>
                <a:rect l="l" t="t" r="r" b="b"/>
                <a:pathLst>
                  <a:path w="2610" h="1814" extrusionOk="0">
                    <a:moveTo>
                      <a:pt x="1846" y="0"/>
                    </a:moveTo>
                    <a:cubicBezTo>
                      <a:pt x="1763" y="0"/>
                      <a:pt x="1670" y="10"/>
                      <a:pt x="1565" y="30"/>
                    </a:cubicBezTo>
                    <a:cubicBezTo>
                      <a:pt x="490" y="236"/>
                      <a:pt x="0" y="1807"/>
                      <a:pt x="0" y="1807"/>
                    </a:cubicBezTo>
                    <a:cubicBezTo>
                      <a:pt x="0" y="1807"/>
                      <a:pt x="34" y="1813"/>
                      <a:pt x="99" y="1813"/>
                    </a:cubicBezTo>
                    <a:cubicBezTo>
                      <a:pt x="297" y="1813"/>
                      <a:pt x="791" y="1759"/>
                      <a:pt x="1535" y="1324"/>
                    </a:cubicBezTo>
                    <a:cubicBezTo>
                      <a:pt x="2431" y="800"/>
                      <a:pt x="2609" y="0"/>
                      <a:pt x="1846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7" name="Google Shape;227;p3"/>
              <p:cNvSpPr/>
              <p:nvPr/>
            </p:nvSpPr>
            <p:spPr>
              <a:xfrm>
                <a:off x="1983641" y="4683036"/>
                <a:ext cx="125841" cy="87462"/>
              </a:xfrm>
              <a:custGeom>
                <a:avLst/>
                <a:gdLst/>
                <a:ahLst/>
                <a:cxnLst/>
                <a:rect l="l" t="t" r="r" b="b"/>
                <a:pathLst>
                  <a:path w="2610" h="1814" extrusionOk="0">
                    <a:moveTo>
                      <a:pt x="1849" y="1"/>
                    </a:moveTo>
                    <a:cubicBezTo>
                      <a:pt x="1766" y="1"/>
                      <a:pt x="1671" y="10"/>
                      <a:pt x="1566" y="30"/>
                    </a:cubicBezTo>
                    <a:cubicBezTo>
                      <a:pt x="491" y="236"/>
                      <a:pt x="0" y="1807"/>
                      <a:pt x="0" y="1807"/>
                    </a:cubicBezTo>
                    <a:cubicBezTo>
                      <a:pt x="0" y="1807"/>
                      <a:pt x="34" y="1813"/>
                      <a:pt x="98" y="1813"/>
                    </a:cubicBezTo>
                    <a:cubicBezTo>
                      <a:pt x="296" y="1813"/>
                      <a:pt x="791" y="1759"/>
                      <a:pt x="1535" y="1321"/>
                    </a:cubicBezTo>
                    <a:cubicBezTo>
                      <a:pt x="2431" y="797"/>
                      <a:pt x="2610" y="1"/>
                      <a:pt x="1849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8" name="Google Shape;228;p3"/>
              <p:cNvSpPr/>
              <p:nvPr/>
            </p:nvSpPr>
            <p:spPr>
              <a:xfrm>
                <a:off x="1517975" y="4132611"/>
                <a:ext cx="698732" cy="933635"/>
              </a:xfrm>
              <a:custGeom>
                <a:avLst/>
                <a:gdLst/>
                <a:ahLst/>
                <a:cxnLst/>
                <a:rect l="l" t="t" r="r" b="b"/>
                <a:pathLst>
                  <a:path w="14492" h="19364" extrusionOk="0">
                    <a:moveTo>
                      <a:pt x="9912" y="0"/>
                    </a:moveTo>
                    <a:cubicBezTo>
                      <a:pt x="9056" y="0"/>
                      <a:pt x="8186" y="459"/>
                      <a:pt x="7688" y="1146"/>
                    </a:cubicBezTo>
                    <a:cubicBezTo>
                      <a:pt x="6969" y="2143"/>
                      <a:pt x="7270" y="3674"/>
                      <a:pt x="8401" y="4232"/>
                    </a:cubicBezTo>
                    <a:cubicBezTo>
                      <a:pt x="8764" y="4408"/>
                      <a:pt x="9190" y="4493"/>
                      <a:pt x="9619" y="4493"/>
                    </a:cubicBezTo>
                    <a:cubicBezTo>
                      <a:pt x="9643" y="4493"/>
                      <a:pt x="9666" y="4492"/>
                      <a:pt x="9689" y="4492"/>
                    </a:cubicBezTo>
                    <a:lnTo>
                      <a:pt x="9689" y="4492"/>
                    </a:lnTo>
                    <a:cubicBezTo>
                      <a:pt x="9602" y="5597"/>
                      <a:pt x="9625" y="6705"/>
                      <a:pt x="9521" y="7810"/>
                    </a:cubicBezTo>
                    <a:cubicBezTo>
                      <a:pt x="9412" y="9000"/>
                      <a:pt x="9345" y="10189"/>
                      <a:pt x="9223" y="11375"/>
                    </a:cubicBezTo>
                    <a:cubicBezTo>
                      <a:pt x="8986" y="13657"/>
                      <a:pt x="8777" y="15940"/>
                      <a:pt x="8733" y="18232"/>
                    </a:cubicBezTo>
                    <a:cubicBezTo>
                      <a:pt x="8480" y="18229"/>
                      <a:pt x="8228" y="18227"/>
                      <a:pt x="7979" y="18227"/>
                    </a:cubicBezTo>
                    <a:cubicBezTo>
                      <a:pt x="7876" y="18227"/>
                      <a:pt x="7774" y="18227"/>
                      <a:pt x="7671" y="18228"/>
                    </a:cubicBezTo>
                    <a:cubicBezTo>
                      <a:pt x="6698" y="18242"/>
                      <a:pt x="5725" y="18232"/>
                      <a:pt x="4756" y="18286"/>
                    </a:cubicBezTo>
                    <a:cubicBezTo>
                      <a:pt x="4404" y="16025"/>
                      <a:pt x="4289" y="13727"/>
                      <a:pt x="3904" y="11467"/>
                    </a:cubicBezTo>
                    <a:cubicBezTo>
                      <a:pt x="5104" y="11257"/>
                      <a:pt x="5941" y="10483"/>
                      <a:pt x="5979" y="9057"/>
                    </a:cubicBezTo>
                    <a:cubicBezTo>
                      <a:pt x="6012" y="7678"/>
                      <a:pt x="4926" y="6282"/>
                      <a:pt x="3504" y="6282"/>
                    </a:cubicBezTo>
                    <a:cubicBezTo>
                      <a:pt x="3481" y="6282"/>
                      <a:pt x="3457" y="6282"/>
                      <a:pt x="3434" y="6283"/>
                    </a:cubicBezTo>
                    <a:cubicBezTo>
                      <a:pt x="3276" y="6289"/>
                      <a:pt x="3373" y="6515"/>
                      <a:pt x="3488" y="6529"/>
                    </a:cubicBezTo>
                    <a:cubicBezTo>
                      <a:pt x="4708" y="6637"/>
                      <a:pt x="5577" y="7841"/>
                      <a:pt x="5563" y="9017"/>
                    </a:cubicBezTo>
                    <a:cubicBezTo>
                      <a:pt x="5550" y="10368"/>
                      <a:pt x="4661" y="11112"/>
                      <a:pt x="3326" y="11115"/>
                    </a:cubicBezTo>
                    <a:cubicBezTo>
                      <a:pt x="3318" y="11115"/>
                      <a:pt x="3310" y="11115"/>
                      <a:pt x="3303" y="11115"/>
                    </a:cubicBezTo>
                    <a:cubicBezTo>
                      <a:pt x="2056" y="11115"/>
                      <a:pt x="750" y="10529"/>
                      <a:pt x="656" y="9131"/>
                    </a:cubicBezTo>
                    <a:cubicBezTo>
                      <a:pt x="565" y="7746"/>
                      <a:pt x="1258" y="6715"/>
                      <a:pt x="2684" y="6506"/>
                    </a:cubicBezTo>
                    <a:cubicBezTo>
                      <a:pt x="2860" y="6482"/>
                      <a:pt x="2724" y="6252"/>
                      <a:pt x="2599" y="6245"/>
                    </a:cubicBezTo>
                    <a:cubicBezTo>
                      <a:pt x="2548" y="6243"/>
                      <a:pt x="2498" y="6241"/>
                      <a:pt x="2449" y="6241"/>
                    </a:cubicBezTo>
                    <a:cubicBezTo>
                      <a:pt x="1058" y="6241"/>
                      <a:pt x="300" y="7287"/>
                      <a:pt x="169" y="8635"/>
                    </a:cubicBezTo>
                    <a:cubicBezTo>
                      <a:pt x="1" y="10416"/>
                      <a:pt x="1319" y="11456"/>
                      <a:pt x="3015" y="11520"/>
                    </a:cubicBezTo>
                    <a:cubicBezTo>
                      <a:pt x="3071" y="11522"/>
                      <a:pt x="3126" y="11523"/>
                      <a:pt x="3180" y="11523"/>
                    </a:cubicBezTo>
                    <a:cubicBezTo>
                      <a:pt x="3346" y="11523"/>
                      <a:pt x="3506" y="11514"/>
                      <a:pt x="3664" y="11497"/>
                    </a:cubicBezTo>
                    <a:lnTo>
                      <a:pt x="3664" y="11497"/>
                    </a:lnTo>
                    <a:cubicBezTo>
                      <a:pt x="3559" y="12740"/>
                      <a:pt x="3941" y="14129"/>
                      <a:pt x="4073" y="15360"/>
                    </a:cubicBezTo>
                    <a:cubicBezTo>
                      <a:pt x="4168" y="16221"/>
                      <a:pt x="4036" y="17478"/>
                      <a:pt x="4431" y="18313"/>
                    </a:cubicBezTo>
                    <a:cubicBezTo>
                      <a:pt x="4195" y="18330"/>
                      <a:pt x="3961" y="18347"/>
                      <a:pt x="3728" y="18373"/>
                    </a:cubicBezTo>
                    <a:cubicBezTo>
                      <a:pt x="2748" y="18489"/>
                      <a:pt x="1504" y="18553"/>
                      <a:pt x="595" y="18952"/>
                    </a:cubicBezTo>
                    <a:cubicBezTo>
                      <a:pt x="527" y="18981"/>
                      <a:pt x="560" y="19121"/>
                      <a:pt x="635" y="19121"/>
                    </a:cubicBezTo>
                    <a:cubicBezTo>
                      <a:pt x="638" y="19121"/>
                      <a:pt x="640" y="19121"/>
                      <a:pt x="643" y="19120"/>
                    </a:cubicBezTo>
                    <a:cubicBezTo>
                      <a:pt x="2905" y="18774"/>
                      <a:pt x="5224" y="18541"/>
                      <a:pt x="7535" y="18541"/>
                    </a:cubicBezTo>
                    <a:cubicBezTo>
                      <a:pt x="9846" y="18541"/>
                      <a:pt x="12151" y="18774"/>
                      <a:pt x="14387" y="19361"/>
                    </a:cubicBezTo>
                    <a:cubicBezTo>
                      <a:pt x="14394" y="19362"/>
                      <a:pt x="14401" y="19363"/>
                      <a:pt x="14408" y="19363"/>
                    </a:cubicBezTo>
                    <a:cubicBezTo>
                      <a:pt x="14491" y="19363"/>
                      <a:pt x="14466" y="19210"/>
                      <a:pt x="14396" y="19181"/>
                    </a:cubicBezTo>
                    <a:cubicBezTo>
                      <a:pt x="12761" y="18512"/>
                      <a:pt x="10899" y="18292"/>
                      <a:pt x="9101" y="18242"/>
                    </a:cubicBezTo>
                    <a:cubicBezTo>
                      <a:pt x="9148" y="15917"/>
                      <a:pt x="9375" y="13605"/>
                      <a:pt x="9594" y="11291"/>
                    </a:cubicBezTo>
                    <a:cubicBezTo>
                      <a:pt x="9808" y="9054"/>
                      <a:pt x="10115" y="6729"/>
                      <a:pt x="9889" y="4478"/>
                    </a:cubicBezTo>
                    <a:cubicBezTo>
                      <a:pt x="10659" y="4411"/>
                      <a:pt x="11402" y="4056"/>
                      <a:pt x="11778" y="3397"/>
                    </a:cubicBezTo>
                    <a:cubicBezTo>
                      <a:pt x="12345" y="2407"/>
                      <a:pt x="12041" y="838"/>
                      <a:pt x="10821" y="568"/>
                    </a:cubicBezTo>
                    <a:cubicBezTo>
                      <a:pt x="10810" y="566"/>
                      <a:pt x="10799" y="564"/>
                      <a:pt x="10790" y="564"/>
                    </a:cubicBezTo>
                    <a:cubicBezTo>
                      <a:pt x="10669" y="564"/>
                      <a:pt x="10710" y="751"/>
                      <a:pt x="10798" y="798"/>
                    </a:cubicBezTo>
                    <a:cubicBezTo>
                      <a:pt x="11642" y="1261"/>
                      <a:pt x="11778" y="2650"/>
                      <a:pt x="11230" y="3377"/>
                    </a:cubicBezTo>
                    <a:cubicBezTo>
                      <a:pt x="10874" y="3847"/>
                      <a:pt x="10212" y="4095"/>
                      <a:pt x="9571" y="4095"/>
                    </a:cubicBezTo>
                    <a:cubicBezTo>
                      <a:pt x="9178" y="4095"/>
                      <a:pt x="8792" y="4002"/>
                      <a:pt x="8490" y="3809"/>
                    </a:cubicBezTo>
                    <a:cubicBezTo>
                      <a:pt x="7668" y="3285"/>
                      <a:pt x="7554" y="2099"/>
                      <a:pt x="8097" y="1345"/>
                    </a:cubicBezTo>
                    <a:cubicBezTo>
                      <a:pt x="8585" y="670"/>
                      <a:pt x="9386" y="333"/>
                      <a:pt x="10197" y="333"/>
                    </a:cubicBezTo>
                    <a:cubicBezTo>
                      <a:pt x="10410" y="333"/>
                      <a:pt x="10623" y="356"/>
                      <a:pt x="10831" y="403"/>
                    </a:cubicBezTo>
                    <a:cubicBezTo>
                      <a:pt x="10838" y="404"/>
                      <a:pt x="10844" y="405"/>
                      <a:pt x="10850" y="405"/>
                    </a:cubicBezTo>
                    <a:cubicBezTo>
                      <a:pt x="10942" y="405"/>
                      <a:pt x="10908" y="235"/>
                      <a:pt x="10842" y="203"/>
                    </a:cubicBezTo>
                    <a:cubicBezTo>
                      <a:pt x="10547" y="64"/>
                      <a:pt x="10231" y="0"/>
                      <a:pt x="991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29" name="Google Shape;229;p3"/>
            <p:cNvGrpSpPr/>
            <p:nvPr/>
          </p:nvGrpSpPr>
          <p:grpSpPr>
            <a:xfrm>
              <a:off x="430034" y="329700"/>
              <a:ext cx="1099080" cy="1113371"/>
              <a:chOff x="918850" y="1629150"/>
              <a:chExt cx="442250" cy="453124"/>
            </a:xfrm>
          </p:grpSpPr>
          <p:sp>
            <p:nvSpPr>
              <p:cNvPr id="230" name="Google Shape;230;p3"/>
              <p:cNvSpPr/>
              <p:nvPr/>
            </p:nvSpPr>
            <p:spPr>
              <a:xfrm>
                <a:off x="1015722" y="1741872"/>
                <a:ext cx="267869" cy="245600"/>
              </a:xfrm>
              <a:custGeom>
                <a:avLst/>
                <a:gdLst/>
                <a:ahLst/>
                <a:cxnLst/>
                <a:rect l="l" t="t" r="r" b="b"/>
                <a:pathLst>
                  <a:path w="8384" h="7687" extrusionOk="0">
                    <a:moveTo>
                      <a:pt x="3609" y="0"/>
                    </a:moveTo>
                    <a:cubicBezTo>
                      <a:pt x="2511" y="0"/>
                      <a:pt x="1440" y="451"/>
                      <a:pt x="763" y="1473"/>
                    </a:cubicBezTo>
                    <a:cubicBezTo>
                      <a:pt x="753" y="1488"/>
                      <a:pt x="742" y="1494"/>
                      <a:pt x="732" y="1494"/>
                    </a:cubicBezTo>
                    <a:cubicBezTo>
                      <a:pt x="716" y="1494"/>
                      <a:pt x="702" y="1480"/>
                      <a:pt x="690" y="1460"/>
                    </a:cubicBezTo>
                    <a:cubicBezTo>
                      <a:pt x="199" y="2305"/>
                      <a:pt x="0" y="3343"/>
                      <a:pt x="0" y="4282"/>
                    </a:cubicBezTo>
                    <a:cubicBezTo>
                      <a:pt x="0" y="4508"/>
                      <a:pt x="24" y="4731"/>
                      <a:pt x="64" y="4945"/>
                    </a:cubicBezTo>
                    <a:cubicBezTo>
                      <a:pt x="111" y="4099"/>
                      <a:pt x="433" y="3241"/>
                      <a:pt x="913" y="2619"/>
                    </a:cubicBezTo>
                    <a:cubicBezTo>
                      <a:pt x="1503" y="1857"/>
                      <a:pt x="2437" y="1440"/>
                      <a:pt x="3379" y="1440"/>
                    </a:cubicBezTo>
                    <a:cubicBezTo>
                      <a:pt x="3844" y="1440"/>
                      <a:pt x="4312" y="1542"/>
                      <a:pt x="4741" y="1754"/>
                    </a:cubicBezTo>
                    <a:cubicBezTo>
                      <a:pt x="5985" y="2365"/>
                      <a:pt x="6505" y="4059"/>
                      <a:pt x="5403" y="5082"/>
                    </a:cubicBezTo>
                    <a:cubicBezTo>
                      <a:pt x="5075" y="5387"/>
                      <a:pt x="4597" y="5552"/>
                      <a:pt x="4131" y="5552"/>
                    </a:cubicBezTo>
                    <a:cubicBezTo>
                      <a:pt x="3511" y="5552"/>
                      <a:pt x="2912" y="5260"/>
                      <a:pt x="2713" y="4616"/>
                    </a:cubicBezTo>
                    <a:cubicBezTo>
                      <a:pt x="2506" y="3952"/>
                      <a:pt x="2911" y="3302"/>
                      <a:pt x="3480" y="3302"/>
                    </a:cubicBezTo>
                    <a:cubicBezTo>
                      <a:pt x="3644" y="3302"/>
                      <a:pt x="3821" y="3355"/>
                      <a:pt x="4001" y="3477"/>
                    </a:cubicBezTo>
                    <a:cubicBezTo>
                      <a:pt x="4070" y="3525"/>
                      <a:pt x="4072" y="3671"/>
                      <a:pt x="3988" y="3671"/>
                    </a:cubicBezTo>
                    <a:cubicBezTo>
                      <a:pt x="3977" y="3671"/>
                      <a:pt x="3964" y="3669"/>
                      <a:pt x="3950" y="3663"/>
                    </a:cubicBezTo>
                    <a:cubicBezTo>
                      <a:pt x="3859" y="3628"/>
                      <a:pt x="3775" y="3612"/>
                      <a:pt x="3699" y="3612"/>
                    </a:cubicBezTo>
                    <a:cubicBezTo>
                      <a:pt x="2974" y="3612"/>
                      <a:pt x="2903" y="5041"/>
                      <a:pt x="4045" y="5041"/>
                    </a:cubicBezTo>
                    <a:cubicBezTo>
                      <a:pt x="4151" y="5041"/>
                      <a:pt x="4268" y="5028"/>
                      <a:pt x="4396" y="5001"/>
                    </a:cubicBezTo>
                    <a:cubicBezTo>
                      <a:pt x="5322" y="4809"/>
                      <a:pt x="5745" y="3886"/>
                      <a:pt x="5346" y="3008"/>
                    </a:cubicBezTo>
                    <a:cubicBezTo>
                      <a:pt x="4990" y="2221"/>
                      <a:pt x="4271" y="1890"/>
                      <a:pt x="3513" y="1890"/>
                    </a:cubicBezTo>
                    <a:cubicBezTo>
                      <a:pt x="2620" y="1890"/>
                      <a:pt x="1673" y="2349"/>
                      <a:pt x="1203" y="3065"/>
                    </a:cubicBezTo>
                    <a:cubicBezTo>
                      <a:pt x="520" y="4106"/>
                      <a:pt x="297" y="5823"/>
                      <a:pt x="1233" y="6790"/>
                    </a:cubicBezTo>
                    <a:cubicBezTo>
                      <a:pt x="1869" y="7448"/>
                      <a:pt x="2849" y="7687"/>
                      <a:pt x="3753" y="7687"/>
                    </a:cubicBezTo>
                    <a:cubicBezTo>
                      <a:pt x="3874" y="7687"/>
                      <a:pt x="3992" y="7682"/>
                      <a:pt x="4109" y="7674"/>
                    </a:cubicBezTo>
                    <a:cubicBezTo>
                      <a:pt x="6732" y="7499"/>
                      <a:pt x="8384" y="5073"/>
                      <a:pt x="7468" y="2545"/>
                    </a:cubicBezTo>
                    <a:cubicBezTo>
                      <a:pt x="6901" y="977"/>
                      <a:pt x="5225" y="0"/>
                      <a:pt x="360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1" name="Google Shape;231;p3"/>
              <p:cNvSpPr/>
              <p:nvPr/>
            </p:nvSpPr>
            <p:spPr>
              <a:xfrm>
                <a:off x="1016680" y="1729347"/>
                <a:ext cx="282406" cy="275153"/>
              </a:xfrm>
              <a:custGeom>
                <a:avLst/>
                <a:gdLst/>
                <a:ahLst/>
                <a:cxnLst/>
                <a:rect l="l" t="t" r="r" b="b"/>
                <a:pathLst>
                  <a:path w="8839" h="8612" extrusionOk="0">
                    <a:moveTo>
                      <a:pt x="3937" y="1"/>
                    </a:moveTo>
                    <a:cubicBezTo>
                      <a:pt x="2672" y="1"/>
                      <a:pt x="1101" y="550"/>
                      <a:pt x="639" y="1754"/>
                    </a:cubicBezTo>
                    <a:cubicBezTo>
                      <a:pt x="632" y="1778"/>
                      <a:pt x="643" y="1822"/>
                      <a:pt x="660" y="1852"/>
                    </a:cubicBezTo>
                    <a:cubicBezTo>
                      <a:pt x="672" y="1872"/>
                      <a:pt x="686" y="1886"/>
                      <a:pt x="702" y="1886"/>
                    </a:cubicBezTo>
                    <a:cubicBezTo>
                      <a:pt x="712" y="1886"/>
                      <a:pt x="723" y="1880"/>
                      <a:pt x="733" y="1865"/>
                    </a:cubicBezTo>
                    <a:cubicBezTo>
                      <a:pt x="1410" y="843"/>
                      <a:pt x="2481" y="392"/>
                      <a:pt x="3579" y="392"/>
                    </a:cubicBezTo>
                    <a:cubicBezTo>
                      <a:pt x="5195" y="392"/>
                      <a:pt x="6871" y="1369"/>
                      <a:pt x="7438" y="2937"/>
                    </a:cubicBezTo>
                    <a:cubicBezTo>
                      <a:pt x="8354" y="5465"/>
                      <a:pt x="6702" y="7891"/>
                      <a:pt x="4079" y="8066"/>
                    </a:cubicBezTo>
                    <a:cubicBezTo>
                      <a:pt x="3962" y="8074"/>
                      <a:pt x="3844" y="8079"/>
                      <a:pt x="3723" y="8079"/>
                    </a:cubicBezTo>
                    <a:cubicBezTo>
                      <a:pt x="2819" y="8079"/>
                      <a:pt x="1839" y="7840"/>
                      <a:pt x="1203" y="7182"/>
                    </a:cubicBezTo>
                    <a:cubicBezTo>
                      <a:pt x="267" y="6215"/>
                      <a:pt x="490" y="4498"/>
                      <a:pt x="1173" y="3457"/>
                    </a:cubicBezTo>
                    <a:cubicBezTo>
                      <a:pt x="1643" y="2741"/>
                      <a:pt x="2590" y="2282"/>
                      <a:pt x="3483" y="2282"/>
                    </a:cubicBezTo>
                    <a:cubicBezTo>
                      <a:pt x="4241" y="2282"/>
                      <a:pt x="4960" y="2613"/>
                      <a:pt x="5316" y="3400"/>
                    </a:cubicBezTo>
                    <a:cubicBezTo>
                      <a:pt x="5715" y="4278"/>
                      <a:pt x="5292" y="5201"/>
                      <a:pt x="4366" y="5393"/>
                    </a:cubicBezTo>
                    <a:cubicBezTo>
                      <a:pt x="4238" y="5420"/>
                      <a:pt x="4121" y="5433"/>
                      <a:pt x="4015" y="5433"/>
                    </a:cubicBezTo>
                    <a:cubicBezTo>
                      <a:pt x="2873" y="5433"/>
                      <a:pt x="2944" y="4004"/>
                      <a:pt x="3669" y="4004"/>
                    </a:cubicBezTo>
                    <a:cubicBezTo>
                      <a:pt x="3745" y="4004"/>
                      <a:pt x="3829" y="4020"/>
                      <a:pt x="3920" y="4055"/>
                    </a:cubicBezTo>
                    <a:cubicBezTo>
                      <a:pt x="3934" y="4061"/>
                      <a:pt x="3947" y="4063"/>
                      <a:pt x="3958" y="4063"/>
                    </a:cubicBezTo>
                    <a:cubicBezTo>
                      <a:pt x="4042" y="4063"/>
                      <a:pt x="4040" y="3917"/>
                      <a:pt x="3971" y="3869"/>
                    </a:cubicBezTo>
                    <a:cubicBezTo>
                      <a:pt x="3791" y="3747"/>
                      <a:pt x="3614" y="3694"/>
                      <a:pt x="3450" y="3694"/>
                    </a:cubicBezTo>
                    <a:cubicBezTo>
                      <a:pt x="2881" y="3694"/>
                      <a:pt x="2476" y="4344"/>
                      <a:pt x="2683" y="5008"/>
                    </a:cubicBezTo>
                    <a:cubicBezTo>
                      <a:pt x="2882" y="5652"/>
                      <a:pt x="3481" y="5944"/>
                      <a:pt x="4101" y="5944"/>
                    </a:cubicBezTo>
                    <a:cubicBezTo>
                      <a:pt x="4567" y="5944"/>
                      <a:pt x="5045" y="5779"/>
                      <a:pt x="5373" y="5474"/>
                    </a:cubicBezTo>
                    <a:cubicBezTo>
                      <a:pt x="6475" y="4451"/>
                      <a:pt x="5955" y="2757"/>
                      <a:pt x="4711" y="2146"/>
                    </a:cubicBezTo>
                    <a:cubicBezTo>
                      <a:pt x="4282" y="1934"/>
                      <a:pt x="3814" y="1832"/>
                      <a:pt x="3349" y="1832"/>
                    </a:cubicBezTo>
                    <a:cubicBezTo>
                      <a:pt x="2407" y="1832"/>
                      <a:pt x="1473" y="2249"/>
                      <a:pt x="883" y="3011"/>
                    </a:cubicBezTo>
                    <a:cubicBezTo>
                      <a:pt x="403" y="3633"/>
                      <a:pt x="81" y="4491"/>
                      <a:pt x="34" y="5337"/>
                    </a:cubicBezTo>
                    <a:cubicBezTo>
                      <a:pt x="0" y="5894"/>
                      <a:pt x="85" y="6448"/>
                      <a:pt x="331" y="6928"/>
                    </a:cubicBezTo>
                    <a:cubicBezTo>
                      <a:pt x="913" y="8057"/>
                      <a:pt x="2210" y="8540"/>
                      <a:pt x="3413" y="8604"/>
                    </a:cubicBezTo>
                    <a:cubicBezTo>
                      <a:pt x="3505" y="8609"/>
                      <a:pt x="3596" y="8611"/>
                      <a:pt x="3687" y="8611"/>
                    </a:cubicBezTo>
                    <a:cubicBezTo>
                      <a:pt x="6555" y="8611"/>
                      <a:pt x="8838" y="6266"/>
                      <a:pt x="8121" y="3281"/>
                    </a:cubicBezTo>
                    <a:cubicBezTo>
                      <a:pt x="7685" y="1474"/>
                      <a:pt x="6215" y="230"/>
                      <a:pt x="4377" y="24"/>
                    </a:cubicBezTo>
                    <a:cubicBezTo>
                      <a:pt x="4236" y="9"/>
                      <a:pt x="4089" y="1"/>
                      <a:pt x="39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2" name="Google Shape;232;p3"/>
              <p:cNvSpPr/>
              <p:nvPr/>
            </p:nvSpPr>
            <p:spPr>
              <a:xfrm>
                <a:off x="1150678" y="1629150"/>
                <a:ext cx="11694" cy="53037"/>
              </a:xfrm>
              <a:custGeom>
                <a:avLst/>
                <a:gdLst/>
                <a:ahLst/>
                <a:cxnLst/>
                <a:rect l="l" t="t" r="r" b="b"/>
                <a:pathLst>
                  <a:path w="366" h="1660" extrusionOk="0">
                    <a:moveTo>
                      <a:pt x="123" y="0"/>
                    </a:moveTo>
                    <a:cubicBezTo>
                      <a:pt x="74" y="0"/>
                      <a:pt x="34" y="29"/>
                      <a:pt x="30" y="102"/>
                    </a:cubicBezTo>
                    <a:cubicBezTo>
                      <a:pt x="0" y="581"/>
                      <a:pt x="34" y="1088"/>
                      <a:pt x="105" y="1562"/>
                    </a:cubicBezTo>
                    <a:cubicBezTo>
                      <a:pt x="112" y="1606"/>
                      <a:pt x="167" y="1660"/>
                      <a:pt x="210" y="1660"/>
                    </a:cubicBezTo>
                    <a:cubicBezTo>
                      <a:pt x="232" y="1660"/>
                      <a:pt x="250" y="1645"/>
                      <a:pt x="257" y="1609"/>
                    </a:cubicBezTo>
                    <a:cubicBezTo>
                      <a:pt x="334" y="1149"/>
                      <a:pt x="365" y="649"/>
                      <a:pt x="331" y="183"/>
                    </a:cubicBezTo>
                    <a:cubicBezTo>
                      <a:pt x="325" y="88"/>
                      <a:pt x="209" y="0"/>
                      <a:pt x="1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3" name="Google Shape;233;p3"/>
              <p:cNvSpPr/>
              <p:nvPr/>
            </p:nvSpPr>
            <p:spPr>
              <a:xfrm>
                <a:off x="1248317" y="1682188"/>
                <a:ext cx="31151" cy="46296"/>
              </a:xfrm>
              <a:custGeom>
                <a:avLst/>
                <a:gdLst/>
                <a:ahLst/>
                <a:cxnLst/>
                <a:rect l="l" t="t" r="r" b="b"/>
                <a:pathLst>
                  <a:path w="975" h="1449" extrusionOk="0">
                    <a:moveTo>
                      <a:pt x="755" y="0"/>
                    </a:moveTo>
                    <a:cubicBezTo>
                      <a:pt x="727" y="0"/>
                      <a:pt x="701" y="12"/>
                      <a:pt x="681" y="40"/>
                    </a:cubicBezTo>
                    <a:cubicBezTo>
                      <a:pt x="414" y="412"/>
                      <a:pt x="84" y="881"/>
                      <a:pt x="6" y="1341"/>
                    </a:cubicBezTo>
                    <a:cubicBezTo>
                      <a:pt x="1" y="1381"/>
                      <a:pt x="27" y="1448"/>
                      <a:pt x="66" y="1448"/>
                    </a:cubicBezTo>
                    <a:cubicBezTo>
                      <a:pt x="77" y="1448"/>
                      <a:pt x="88" y="1444"/>
                      <a:pt x="101" y="1432"/>
                    </a:cubicBezTo>
                    <a:cubicBezTo>
                      <a:pt x="263" y="1281"/>
                      <a:pt x="374" y="1064"/>
                      <a:pt x="492" y="878"/>
                    </a:cubicBezTo>
                    <a:cubicBezTo>
                      <a:pt x="624" y="669"/>
                      <a:pt x="770" y="462"/>
                      <a:pt x="908" y="253"/>
                    </a:cubicBezTo>
                    <a:cubicBezTo>
                      <a:pt x="974" y="153"/>
                      <a:pt x="854" y="0"/>
                      <a:pt x="7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4" name="Google Shape;234;p3"/>
              <p:cNvSpPr/>
              <p:nvPr/>
            </p:nvSpPr>
            <p:spPr>
              <a:xfrm>
                <a:off x="1308638" y="1782322"/>
                <a:ext cx="52462" cy="28084"/>
              </a:xfrm>
              <a:custGeom>
                <a:avLst/>
                <a:gdLst/>
                <a:ahLst/>
                <a:cxnLst/>
                <a:rect l="l" t="t" r="r" b="b"/>
                <a:pathLst>
                  <a:path w="1642" h="879" extrusionOk="0">
                    <a:moveTo>
                      <a:pt x="1421" y="0"/>
                    </a:moveTo>
                    <a:cubicBezTo>
                      <a:pt x="1402" y="0"/>
                      <a:pt x="1383" y="6"/>
                      <a:pt x="1365" y="18"/>
                    </a:cubicBezTo>
                    <a:cubicBezTo>
                      <a:pt x="1112" y="201"/>
                      <a:pt x="855" y="309"/>
                      <a:pt x="561" y="410"/>
                    </a:cubicBezTo>
                    <a:cubicBezTo>
                      <a:pt x="351" y="485"/>
                      <a:pt x="17" y="566"/>
                      <a:pt x="0" y="829"/>
                    </a:cubicBezTo>
                    <a:cubicBezTo>
                      <a:pt x="0" y="846"/>
                      <a:pt x="7" y="876"/>
                      <a:pt x="30" y="876"/>
                    </a:cubicBezTo>
                    <a:cubicBezTo>
                      <a:pt x="41" y="878"/>
                      <a:pt x="53" y="879"/>
                      <a:pt x="64" y="879"/>
                    </a:cubicBezTo>
                    <a:cubicBezTo>
                      <a:pt x="153" y="879"/>
                      <a:pt x="230" y="832"/>
                      <a:pt x="314" y="799"/>
                    </a:cubicBezTo>
                    <a:cubicBezTo>
                      <a:pt x="459" y="742"/>
                      <a:pt x="608" y="698"/>
                      <a:pt x="757" y="650"/>
                    </a:cubicBezTo>
                    <a:cubicBezTo>
                      <a:pt x="1031" y="563"/>
                      <a:pt x="1372" y="478"/>
                      <a:pt x="1565" y="252"/>
                    </a:cubicBezTo>
                    <a:cubicBezTo>
                      <a:pt x="1641" y="163"/>
                      <a:pt x="1526" y="0"/>
                      <a:pt x="14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5" name="Google Shape;235;p3"/>
              <p:cNvSpPr/>
              <p:nvPr/>
            </p:nvSpPr>
            <p:spPr>
              <a:xfrm>
                <a:off x="1297711" y="1901817"/>
                <a:ext cx="51056" cy="23004"/>
              </a:xfrm>
              <a:custGeom>
                <a:avLst/>
                <a:gdLst/>
                <a:ahLst/>
                <a:cxnLst/>
                <a:rect l="l" t="t" r="r" b="b"/>
                <a:pathLst>
                  <a:path w="1598" h="720" extrusionOk="0">
                    <a:moveTo>
                      <a:pt x="84" y="1"/>
                    </a:moveTo>
                    <a:cubicBezTo>
                      <a:pt x="16" y="1"/>
                      <a:pt x="1" y="70"/>
                      <a:pt x="21" y="137"/>
                    </a:cubicBezTo>
                    <a:cubicBezTo>
                      <a:pt x="18" y="141"/>
                      <a:pt x="14" y="145"/>
                      <a:pt x="14" y="145"/>
                    </a:cubicBezTo>
                    <a:cubicBezTo>
                      <a:pt x="18" y="154"/>
                      <a:pt x="27" y="158"/>
                      <a:pt x="31" y="165"/>
                    </a:cubicBezTo>
                    <a:cubicBezTo>
                      <a:pt x="44" y="198"/>
                      <a:pt x="68" y="226"/>
                      <a:pt x="96" y="239"/>
                    </a:cubicBezTo>
                    <a:cubicBezTo>
                      <a:pt x="99" y="239"/>
                      <a:pt x="99" y="243"/>
                      <a:pt x="102" y="243"/>
                    </a:cubicBezTo>
                    <a:cubicBezTo>
                      <a:pt x="210" y="324"/>
                      <a:pt x="375" y="368"/>
                      <a:pt x="484" y="405"/>
                    </a:cubicBezTo>
                    <a:cubicBezTo>
                      <a:pt x="774" y="513"/>
                      <a:pt x="1082" y="577"/>
                      <a:pt x="1369" y="702"/>
                    </a:cubicBezTo>
                    <a:cubicBezTo>
                      <a:pt x="1398" y="714"/>
                      <a:pt x="1424" y="720"/>
                      <a:pt x="1446" y="720"/>
                    </a:cubicBezTo>
                    <a:cubicBezTo>
                      <a:pt x="1589" y="720"/>
                      <a:pt x="1597" y="498"/>
                      <a:pt x="1437" y="425"/>
                    </a:cubicBezTo>
                    <a:cubicBezTo>
                      <a:pt x="1024" y="239"/>
                      <a:pt x="551" y="137"/>
                      <a:pt x="119" y="6"/>
                    </a:cubicBezTo>
                    <a:cubicBezTo>
                      <a:pt x="106" y="2"/>
                      <a:pt x="94" y="1"/>
                      <a:pt x="8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6" name="Google Shape;236;p3"/>
              <p:cNvSpPr/>
              <p:nvPr/>
            </p:nvSpPr>
            <p:spPr>
              <a:xfrm>
                <a:off x="1208444" y="2023454"/>
                <a:ext cx="40321" cy="45401"/>
              </a:xfrm>
              <a:custGeom>
                <a:avLst/>
                <a:gdLst/>
                <a:ahLst/>
                <a:cxnLst/>
                <a:rect l="l" t="t" r="r" b="b"/>
                <a:pathLst>
                  <a:path w="1262" h="1421" extrusionOk="0">
                    <a:moveTo>
                      <a:pt x="143" y="0"/>
                    </a:moveTo>
                    <a:cubicBezTo>
                      <a:pt x="69" y="0"/>
                      <a:pt x="0" y="46"/>
                      <a:pt x="27" y="136"/>
                    </a:cubicBezTo>
                    <a:cubicBezTo>
                      <a:pt x="104" y="410"/>
                      <a:pt x="277" y="697"/>
                      <a:pt x="436" y="933"/>
                    </a:cubicBezTo>
                    <a:cubicBezTo>
                      <a:pt x="571" y="1129"/>
                      <a:pt x="747" y="1366"/>
                      <a:pt x="997" y="1416"/>
                    </a:cubicBezTo>
                    <a:cubicBezTo>
                      <a:pt x="1011" y="1419"/>
                      <a:pt x="1025" y="1420"/>
                      <a:pt x="1039" y="1420"/>
                    </a:cubicBezTo>
                    <a:cubicBezTo>
                      <a:pt x="1190" y="1420"/>
                      <a:pt x="1262" y="1255"/>
                      <a:pt x="1126" y="1146"/>
                    </a:cubicBezTo>
                    <a:cubicBezTo>
                      <a:pt x="936" y="998"/>
                      <a:pt x="808" y="862"/>
                      <a:pt x="675" y="656"/>
                    </a:cubicBezTo>
                    <a:cubicBezTo>
                      <a:pt x="544" y="450"/>
                      <a:pt x="432" y="210"/>
                      <a:pt x="254" y="41"/>
                    </a:cubicBezTo>
                    <a:cubicBezTo>
                      <a:pt x="225" y="14"/>
                      <a:pt x="184" y="0"/>
                      <a:pt x="1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7" name="Google Shape;237;p3"/>
              <p:cNvSpPr/>
              <p:nvPr/>
            </p:nvSpPr>
            <p:spPr>
              <a:xfrm>
                <a:off x="1102721" y="2034636"/>
                <a:ext cx="14282" cy="47637"/>
              </a:xfrm>
              <a:custGeom>
                <a:avLst/>
                <a:gdLst/>
                <a:ahLst/>
                <a:cxnLst/>
                <a:rect l="l" t="t" r="r" b="b"/>
                <a:pathLst>
                  <a:path w="447" h="1491" extrusionOk="0">
                    <a:moveTo>
                      <a:pt x="170" y="1"/>
                    </a:moveTo>
                    <a:cubicBezTo>
                      <a:pt x="140" y="1"/>
                      <a:pt x="113" y="18"/>
                      <a:pt x="102" y="63"/>
                    </a:cubicBezTo>
                    <a:cubicBezTo>
                      <a:pt x="38" y="327"/>
                      <a:pt x="55" y="610"/>
                      <a:pt x="48" y="880"/>
                    </a:cubicBezTo>
                    <a:cubicBezTo>
                      <a:pt x="44" y="1117"/>
                      <a:pt x="1" y="1289"/>
                      <a:pt x="177" y="1462"/>
                    </a:cubicBezTo>
                    <a:cubicBezTo>
                      <a:pt x="192" y="1478"/>
                      <a:pt x="209" y="1490"/>
                      <a:pt x="229" y="1490"/>
                    </a:cubicBezTo>
                    <a:cubicBezTo>
                      <a:pt x="239" y="1490"/>
                      <a:pt x="250" y="1487"/>
                      <a:pt x="261" y="1479"/>
                    </a:cubicBezTo>
                    <a:cubicBezTo>
                      <a:pt x="447" y="1350"/>
                      <a:pt x="383" y="1147"/>
                      <a:pt x="379" y="938"/>
                    </a:cubicBezTo>
                    <a:cubicBezTo>
                      <a:pt x="372" y="671"/>
                      <a:pt x="386" y="387"/>
                      <a:pt x="325" y="127"/>
                    </a:cubicBezTo>
                    <a:cubicBezTo>
                      <a:pt x="312" y="71"/>
                      <a:pt x="232" y="1"/>
                      <a:pt x="1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8" name="Google Shape;238;p3"/>
              <p:cNvSpPr/>
              <p:nvPr/>
            </p:nvSpPr>
            <p:spPr>
              <a:xfrm>
                <a:off x="950896" y="2001408"/>
                <a:ext cx="62271" cy="34059"/>
              </a:xfrm>
              <a:custGeom>
                <a:avLst/>
                <a:gdLst/>
                <a:ahLst/>
                <a:cxnLst/>
                <a:rect l="l" t="t" r="r" b="b"/>
                <a:pathLst>
                  <a:path w="1949" h="1066" extrusionOk="0">
                    <a:moveTo>
                      <a:pt x="1663" y="1"/>
                    </a:moveTo>
                    <a:cubicBezTo>
                      <a:pt x="1399" y="1"/>
                      <a:pt x="1135" y="172"/>
                      <a:pt x="914" y="302"/>
                    </a:cubicBezTo>
                    <a:cubicBezTo>
                      <a:pt x="650" y="454"/>
                      <a:pt x="390" y="620"/>
                      <a:pt x="140" y="799"/>
                    </a:cubicBezTo>
                    <a:cubicBezTo>
                      <a:pt x="0" y="895"/>
                      <a:pt x="172" y="1066"/>
                      <a:pt x="318" y="1066"/>
                    </a:cubicBezTo>
                    <a:cubicBezTo>
                      <a:pt x="346" y="1066"/>
                      <a:pt x="373" y="1059"/>
                      <a:pt x="397" y="1045"/>
                    </a:cubicBezTo>
                    <a:cubicBezTo>
                      <a:pt x="846" y="775"/>
                      <a:pt x="1272" y="386"/>
                      <a:pt x="1792" y="258"/>
                    </a:cubicBezTo>
                    <a:cubicBezTo>
                      <a:pt x="1948" y="217"/>
                      <a:pt x="1772" y="1"/>
                      <a:pt x="1671" y="1"/>
                    </a:cubicBezTo>
                    <a:cubicBezTo>
                      <a:pt x="1668" y="1"/>
                      <a:pt x="1666" y="1"/>
                      <a:pt x="16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9" name="Google Shape;239;p3"/>
              <p:cNvSpPr/>
              <p:nvPr/>
            </p:nvSpPr>
            <p:spPr>
              <a:xfrm>
                <a:off x="923483" y="1883030"/>
                <a:ext cx="68724" cy="14026"/>
              </a:xfrm>
              <a:custGeom>
                <a:avLst/>
                <a:gdLst/>
                <a:ahLst/>
                <a:cxnLst/>
                <a:rect l="l" t="t" r="r" b="b"/>
                <a:pathLst>
                  <a:path w="2151" h="439" extrusionOk="0">
                    <a:moveTo>
                      <a:pt x="1755" y="1"/>
                    </a:moveTo>
                    <a:cubicBezTo>
                      <a:pt x="1237" y="1"/>
                      <a:pt x="718" y="108"/>
                      <a:pt x="200" y="124"/>
                    </a:cubicBezTo>
                    <a:cubicBezTo>
                      <a:pt x="1" y="128"/>
                      <a:pt x="99" y="398"/>
                      <a:pt x="247" y="415"/>
                    </a:cubicBezTo>
                    <a:cubicBezTo>
                      <a:pt x="376" y="432"/>
                      <a:pt x="505" y="439"/>
                      <a:pt x="635" y="439"/>
                    </a:cubicBezTo>
                    <a:cubicBezTo>
                      <a:pt x="1060" y="439"/>
                      <a:pt x="1491" y="365"/>
                      <a:pt x="1910" y="347"/>
                    </a:cubicBezTo>
                    <a:cubicBezTo>
                      <a:pt x="2150" y="334"/>
                      <a:pt x="2069" y="6"/>
                      <a:pt x="1863" y="3"/>
                    </a:cubicBezTo>
                    <a:cubicBezTo>
                      <a:pt x="1827" y="2"/>
                      <a:pt x="1791" y="1"/>
                      <a:pt x="175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0" name="Google Shape;240;p3"/>
              <p:cNvSpPr/>
              <p:nvPr/>
            </p:nvSpPr>
            <p:spPr>
              <a:xfrm>
                <a:off x="918850" y="1768104"/>
                <a:ext cx="74507" cy="19170"/>
              </a:xfrm>
              <a:custGeom>
                <a:avLst/>
                <a:gdLst/>
                <a:ahLst/>
                <a:cxnLst/>
                <a:rect l="l" t="t" r="r" b="b"/>
                <a:pathLst>
                  <a:path w="2332" h="600" extrusionOk="0">
                    <a:moveTo>
                      <a:pt x="475" y="1"/>
                    </a:moveTo>
                    <a:cubicBezTo>
                      <a:pt x="362" y="1"/>
                      <a:pt x="249" y="9"/>
                      <a:pt x="136" y="28"/>
                    </a:cubicBezTo>
                    <a:cubicBezTo>
                      <a:pt x="1" y="51"/>
                      <a:pt x="126" y="267"/>
                      <a:pt x="224" y="271"/>
                    </a:cubicBezTo>
                    <a:cubicBezTo>
                      <a:pt x="866" y="301"/>
                      <a:pt x="1454" y="480"/>
                      <a:pt x="2083" y="596"/>
                    </a:cubicBezTo>
                    <a:cubicBezTo>
                      <a:pt x="2098" y="598"/>
                      <a:pt x="2113" y="600"/>
                      <a:pt x="2127" y="600"/>
                    </a:cubicBezTo>
                    <a:cubicBezTo>
                      <a:pt x="2327" y="600"/>
                      <a:pt x="2332" y="325"/>
                      <a:pt x="2123" y="287"/>
                    </a:cubicBezTo>
                    <a:cubicBezTo>
                      <a:pt x="1587" y="198"/>
                      <a:pt x="1030" y="1"/>
                      <a:pt x="4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1" name="Google Shape;241;p3"/>
              <p:cNvSpPr/>
              <p:nvPr/>
            </p:nvSpPr>
            <p:spPr>
              <a:xfrm>
                <a:off x="1011505" y="1660877"/>
                <a:ext cx="34921" cy="38691"/>
              </a:xfrm>
              <a:custGeom>
                <a:avLst/>
                <a:gdLst/>
                <a:ahLst/>
                <a:cxnLst/>
                <a:rect l="l" t="t" r="r" b="b"/>
                <a:pathLst>
                  <a:path w="1093" h="1211" extrusionOk="0">
                    <a:moveTo>
                      <a:pt x="137" y="1"/>
                    </a:moveTo>
                    <a:cubicBezTo>
                      <a:pt x="131" y="1"/>
                      <a:pt x="125" y="2"/>
                      <a:pt x="118" y="4"/>
                    </a:cubicBezTo>
                    <a:cubicBezTo>
                      <a:pt x="98" y="11"/>
                      <a:pt x="78" y="18"/>
                      <a:pt x="58" y="25"/>
                    </a:cubicBezTo>
                    <a:cubicBezTo>
                      <a:pt x="17" y="42"/>
                      <a:pt x="0" y="99"/>
                      <a:pt x="11" y="136"/>
                    </a:cubicBezTo>
                    <a:cubicBezTo>
                      <a:pt x="108" y="531"/>
                      <a:pt x="470" y="772"/>
                      <a:pt x="672" y="1106"/>
                    </a:cubicBezTo>
                    <a:cubicBezTo>
                      <a:pt x="714" y="1177"/>
                      <a:pt x="803" y="1210"/>
                      <a:pt x="882" y="1210"/>
                    </a:cubicBezTo>
                    <a:cubicBezTo>
                      <a:pt x="996" y="1210"/>
                      <a:pt x="1093" y="1143"/>
                      <a:pt x="1017" y="1025"/>
                    </a:cubicBezTo>
                    <a:cubicBezTo>
                      <a:pt x="882" y="812"/>
                      <a:pt x="706" y="639"/>
                      <a:pt x="538" y="457"/>
                    </a:cubicBezTo>
                    <a:cubicBezTo>
                      <a:pt x="460" y="372"/>
                      <a:pt x="379" y="288"/>
                      <a:pt x="315" y="193"/>
                    </a:cubicBezTo>
                    <a:cubicBezTo>
                      <a:pt x="286" y="153"/>
                      <a:pt x="210" y="1"/>
                      <a:pt x="1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42" name="Google Shape;242;p3"/>
            <p:cNvSpPr/>
            <p:nvPr/>
          </p:nvSpPr>
          <p:spPr>
            <a:xfrm>
              <a:off x="430078" y="3408216"/>
              <a:ext cx="181622" cy="179557"/>
            </a:xfrm>
            <a:custGeom>
              <a:avLst/>
              <a:gdLst/>
              <a:ahLst/>
              <a:cxnLst/>
              <a:rect l="l" t="t" r="r" b="b"/>
              <a:pathLst>
                <a:path w="7736" h="6918" extrusionOk="0">
                  <a:moveTo>
                    <a:pt x="3151" y="1"/>
                  </a:moveTo>
                  <a:cubicBezTo>
                    <a:pt x="3143" y="1"/>
                    <a:pt x="3136" y="1"/>
                    <a:pt x="3129" y="2"/>
                  </a:cubicBezTo>
                  <a:cubicBezTo>
                    <a:pt x="2720" y="28"/>
                    <a:pt x="2867" y="2512"/>
                    <a:pt x="2740" y="2512"/>
                  </a:cubicBezTo>
                  <a:cubicBezTo>
                    <a:pt x="2739" y="2512"/>
                    <a:pt x="2738" y="2512"/>
                    <a:pt x="2737" y="2512"/>
                  </a:cubicBezTo>
                  <a:cubicBezTo>
                    <a:pt x="2735" y="2511"/>
                    <a:pt x="2731" y="2511"/>
                    <a:pt x="2727" y="2511"/>
                  </a:cubicBezTo>
                  <a:cubicBezTo>
                    <a:pt x="2509" y="2511"/>
                    <a:pt x="124" y="3290"/>
                    <a:pt x="64" y="3661"/>
                  </a:cubicBezTo>
                  <a:cubicBezTo>
                    <a:pt x="0" y="4043"/>
                    <a:pt x="2697" y="4422"/>
                    <a:pt x="2697" y="4422"/>
                  </a:cubicBezTo>
                  <a:cubicBezTo>
                    <a:pt x="2697" y="4422"/>
                    <a:pt x="2173" y="6736"/>
                    <a:pt x="2653" y="6908"/>
                  </a:cubicBezTo>
                  <a:cubicBezTo>
                    <a:pt x="2671" y="6915"/>
                    <a:pt x="2689" y="6918"/>
                    <a:pt x="2709" y="6918"/>
                  </a:cubicBezTo>
                  <a:cubicBezTo>
                    <a:pt x="3220" y="6918"/>
                    <a:pt x="4390" y="4813"/>
                    <a:pt x="4390" y="4813"/>
                  </a:cubicBezTo>
                  <a:cubicBezTo>
                    <a:pt x="4390" y="4813"/>
                    <a:pt x="6002" y="5796"/>
                    <a:pt x="6657" y="5796"/>
                  </a:cubicBezTo>
                  <a:cubicBezTo>
                    <a:pt x="6747" y="5796"/>
                    <a:pt x="6819" y="5778"/>
                    <a:pt x="6866" y="5736"/>
                  </a:cubicBezTo>
                  <a:cubicBezTo>
                    <a:pt x="7256" y="5388"/>
                    <a:pt x="5650" y="3661"/>
                    <a:pt x="5650" y="3661"/>
                  </a:cubicBezTo>
                  <a:cubicBezTo>
                    <a:pt x="5650" y="3661"/>
                    <a:pt x="7735" y="2218"/>
                    <a:pt x="7515" y="1782"/>
                  </a:cubicBezTo>
                  <a:cubicBezTo>
                    <a:pt x="7468" y="1687"/>
                    <a:pt x="7316" y="1650"/>
                    <a:pt x="7109" y="1650"/>
                  </a:cubicBezTo>
                  <a:cubicBezTo>
                    <a:pt x="6367" y="1650"/>
                    <a:pt x="4910" y="2120"/>
                    <a:pt x="4910" y="2120"/>
                  </a:cubicBezTo>
                  <a:cubicBezTo>
                    <a:pt x="4910" y="2120"/>
                    <a:pt x="3847" y="1"/>
                    <a:pt x="315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" name="Google Shape;243;p3"/>
            <p:cNvSpPr/>
            <p:nvPr/>
          </p:nvSpPr>
          <p:spPr>
            <a:xfrm>
              <a:off x="-4374" y="1171632"/>
              <a:ext cx="723730" cy="1113355"/>
            </a:xfrm>
            <a:custGeom>
              <a:avLst/>
              <a:gdLst/>
              <a:ahLst/>
              <a:cxnLst/>
              <a:rect l="l" t="t" r="r" b="b"/>
              <a:pathLst>
                <a:path w="8313" h="12788" extrusionOk="0">
                  <a:moveTo>
                    <a:pt x="278" y="0"/>
                  </a:moveTo>
                  <a:cubicBezTo>
                    <a:pt x="186" y="0"/>
                    <a:pt x="93" y="3"/>
                    <a:pt x="0" y="10"/>
                  </a:cubicBezTo>
                  <a:lnTo>
                    <a:pt x="0" y="12773"/>
                  </a:lnTo>
                  <a:cubicBezTo>
                    <a:pt x="108" y="12782"/>
                    <a:pt x="218" y="12787"/>
                    <a:pt x="329" y="12787"/>
                  </a:cubicBezTo>
                  <a:cubicBezTo>
                    <a:pt x="630" y="12787"/>
                    <a:pt x="944" y="12751"/>
                    <a:pt x="1274" y="12662"/>
                  </a:cubicBezTo>
                  <a:cubicBezTo>
                    <a:pt x="4124" y="11881"/>
                    <a:pt x="3640" y="8941"/>
                    <a:pt x="3640" y="8941"/>
                  </a:cubicBezTo>
                  <a:lnTo>
                    <a:pt x="3640" y="8941"/>
                  </a:lnTo>
                  <a:cubicBezTo>
                    <a:pt x="3640" y="8941"/>
                    <a:pt x="3724" y="8946"/>
                    <a:pt x="3869" y="8946"/>
                  </a:cubicBezTo>
                  <a:cubicBezTo>
                    <a:pt x="4761" y="8946"/>
                    <a:pt x="7963" y="8756"/>
                    <a:pt x="8158" y="6035"/>
                  </a:cubicBezTo>
                  <a:cubicBezTo>
                    <a:pt x="8313" y="3883"/>
                    <a:pt x="6209" y="3539"/>
                    <a:pt x="4852" y="3539"/>
                  </a:cubicBezTo>
                  <a:cubicBezTo>
                    <a:pt x="4217" y="3539"/>
                    <a:pt x="3745" y="3615"/>
                    <a:pt x="3745" y="3615"/>
                  </a:cubicBezTo>
                  <a:cubicBezTo>
                    <a:pt x="3745" y="3615"/>
                    <a:pt x="3927" y="1006"/>
                    <a:pt x="1410" y="175"/>
                  </a:cubicBezTo>
                  <a:cubicBezTo>
                    <a:pt x="1064" y="60"/>
                    <a:pt x="678" y="0"/>
                    <a:pt x="27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" name="Google Shape;244;p3"/>
            <p:cNvSpPr/>
            <p:nvPr/>
          </p:nvSpPr>
          <p:spPr>
            <a:xfrm>
              <a:off x="1022381" y="1609177"/>
              <a:ext cx="282477" cy="279259"/>
            </a:xfrm>
            <a:custGeom>
              <a:avLst/>
              <a:gdLst/>
              <a:ahLst/>
              <a:cxnLst/>
              <a:rect l="l" t="t" r="r" b="b"/>
              <a:pathLst>
                <a:path w="6432" h="6358" extrusionOk="0">
                  <a:moveTo>
                    <a:pt x="2640" y="363"/>
                  </a:moveTo>
                  <a:cubicBezTo>
                    <a:pt x="3103" y="810"/>
                    <a:pt x="3521" y="1313"/>
                    <a:pt x="3927" y="1820"/>
                  </a:cubicBezTo>
                  <a:cubicBezTo>
                    <a:pt x="3495" y="1965"/>
                    <a:pt x="3058" y="2107"/>
                    <a:pt x="2626" y="2249"/>
                  </a:cubicBezTo>
                  <a:cubicBezTo>
                    <a:pt x="2650" y="1621"/>
                    <a:pt x="2657" y="989"/>
                    <a:pt x="2640" y="363"/>
                  </a:cubicBezTo>
                  <a:close/>
                  <a:moveTo>
                    <a:pt x="5678" y="1505"/>
                  </a:moveTo>
                  <a:cubicBezTo>
                    <a:pt x="5407" y="1874"/>
                    <a:pt x="5137" y="2243"/>
                    <a:pt x="4867" y="2611"/>
                  </a:cubicBezTo>
                  <a:cubicBezTo>
                    <a:pt x="4694" y="2391"/>
                    <a:pt x="4522" y="2171"/>
                    <a:pt x="4343" y="1955"/>
                  </a:cubicBezTo>
                  <a:cubicBezTo>
                    <a:pt x="4789" y="1806"/>
                    <a:pt x="5232" y="1658"/>
                    <a:pt x="5678" y="1505"/>
                  </a:cubicBezTo>
                  <a:close/>
                  <a:moveTo>
                    <a:pt x="2302" y="2638"/>
                  </a:moveTo>
                  <a:cubicBezTo>
                    <a:pt x="2288" y="2945"/>
                    <a:pt x="2275" y="3252"/>
                    <a:pt x="2264" y="3556"/>
                  </a:cubicBezTo>
                  <a:cubicBezTo>
                    <a:pt x="1727" y="3435"/>
                    <a:pt x="1190" y="3313"/>
                    <a:pt x="653" y="3188"/>
                  </a:cubicBezTo>
                  <a:cubicBezTo>
                    <a:pt x="1204" y="3006"/>
                    <a:pt x="1751" y="2823"/>
                    <a:pt x="2302" y="2638"/>
                  </a:cubicBezTo>
                  <a:close/>
                  <a:moveTo>
                    <a:pt x="4103" y="2036"/>
                  </a:moveTo>
                  <a:cubicBezTo>
                    <a:pt x="4231" y="2195"/>
                    <a:pt x="4360" y="2357"/>
                    <a:pt x="4488" y="2513"/>
                  </a:cubicBezTo>
                  <a:cubicBezTo>
                    <a:pt x="4529" y="2563"/>
                    <a:pt x="4610" y="2672"/>
                    <a:pt x="4718" y="2814"/>
                  </a:cubicBezTo>
                  <a:cubicBezTo>
                    <a:pt x="4448" y="3182"/>
                    <a:pt x="4170" y="3550"/>
                    <a:pt x="3897" y="3918"/>
                  </a:cubicBezTo>
                  <a:cubicBezTo>
                    <a:pt x="3593" y="3854"/>
                    <a:pt x="3285" y="3790"/>
                    <a:pt x="2985" y="3723"/>
                  </a:cubicBezTo>
                  <a:cubicBezTo>
                    <a:pt x="2839" y="3692"/>
                    <a:pt x="2693" y="3655"/>
                    <a:pt x="2548" y="3625"/>
                  </a:cubicBezTo>
                  <a:cubicBezTo>
                    <a:pt x="2572" y="3260"/>
                    <a:pt x="2596" y="2898"/>
                    <a:pt x="2612" y="2536"/>
                  </a:cubicBezTo>
                  <a:cubicBezTo>
                    <a:pt x="3109" y="2371"/>
                    <a:pt x="3606" y="2202"/>
                    <a:pt x="4103" y="2036"/>
                  </a:cubicBezTo>
                  <a:close/>
                  <a:moveTo>
                    <a:pt x="4863" y="2999"/>
                  </a:moveTo>
                  <a:cubicBezTo>
                    <a:pt x="5218" y="3466"/>
                    <a:pt x="5725" y="4121"/>
                    <a:pt x="6023" y="4415"/>
                  </a:cubicBezTo>
                  <a:cubicBezTo>
                    <a:pt x="5894" y="4381"/>
                    <a:pt x="5759" y="4355"/>
                    <a:pt x="5749" y="4351"/>
                  </a:cubicBezTo>
                  <a:cubicBezTo>
                    <a:pt x="5384" y="4260"/>
                    <a:pt x="5019" y="4169"/>
                    <a:pt x="4654" y="4084"/>
                  </a:cubicBezTo>
                  <a:cubicBezTo>
                    <a:pt x="4482" y="4043"/>
                    <a:pt x="4312" y="4007"/>
                    <a:pt x="4140" y="3973"/>
                  </a:cubicBezTo>
                  <a:cubicBezTo>
                    <a:pt x="4380" y="3648"/>
                    <a:pt x="4624" y="3324"/>
                    <a:pt x="4863" y="2999"/>
                  </a:cubicBezTo>
                  <a:close/>
                  <a:moveTo>
                    <a:pt x="2531" y="3844"/>
                  </a:moveTo>
                  <a:cubicBezTo>
                    <a:pt x="2937" y="3932"/>
                    <a:pt x="3342" y="4023"/>
                    <a:pt x="3748" y="4114"/>
                  </a:cubicBezTo>
                  <a:cubicBezTo>
                    <a:pt x="3295" y="4709"/>
                    <a:pt x="2839" y="5300"/>
                    <a:pt x="2373" y="5882"/>
                  </a:cubicBezTo>
                  <a:cubicBezTo>
                    <a:pt x="2427" y="5206"/>
                    <a:pt x="2484" y="4526"/>
                    <a:pt x="2531" y="3844"/>
                  </a:cubicBezTo>
                  <a:close/>
                  <a:moveTo>
                    <a:pt x="2601" y="0"/>
                  </a:moveTo>
                  <a:cubicBezTo>
                    <a:pt x="2588" y="0"/>
                    <a:pt x="2575" y="9"/>
                    <a:pt x="2572" y="29"/>
                  </a:cubicBezTo>
                  <a:cubicBezTo>
                    <a:pt x="2569" y="42"/>
                    <a:pt x="2569" y="59"/>
                    <a:pt x="2565" y="76"/>
                  </a:cubicBezTo>
                  <a:cubicBezTo>
                    <a:pt x="2501" y="86"/>
                    <a:pt x="2470" y="187"/>
                    <a:pt x="2538" y="259"/>
                  </a:cubicBezTo>
                  <a:cubicBezTo>
                    <a:pt x="2427" y="948"/>
                    <a:pt x="2359" y="1647"/>
                    <a:pt x="2319" y="2354"/>
                  </a:cubicBezTo>
                  <a:cubicBezTo>
                    <a:pt x="1586" y="2594"/>
                    <a:pt x="856" y="2837"/>
                    <a:pt x="126" y="3080"/>
                  </a:cubicBezTo>
                  <a:cubicBezTo>
                    <a:pt x="1" y="3121"/>
                    <a:pt x="102" y="3303"/>
                    <a:pt x="190" y="3324"/>
                  </a:cubicBezTo>
                  <a:cubicBezTo>
                    <a:pt x="876" y="3483"/>
                    <a:pt x="1565" y="3634"/>
                    <a:pt x="2255" y="3784"/>
                  </a:cubicBezTo>
                  <a:cubicBezTo>
                    <a:pt x="2227" y="4595"/>
                    <a:pt x="2204" y="5402"/>
                    <a:pt x="2146" y="6196"/>
                  </a:cubicBezTo>
                  <a:cubicBezTo>
                    <a:pt x="2141" y="6256"/>
                    <a:pt x="2207" y="6357"/>
                    <a:pt x="2271" y="6357"/>
                  </a:cubicBezTo>
                  <a:cubicBezTo>
                    <a:pt x="2290" y="6357"/>
                    <a:pt x="2309" y="6348"/>
                    <a:pt x="2325" y="6328"/>
                  </a:cubicBezTo>
                  <a:cubicBezTo>
                    <a:pt x="2896" y="5621"/>
                    <a:pt x="3448" y="4895"/>
                    <a:pt x="3991" y="4169"/>
                  </a:cubicBezTo>
                  <a:cubicBezTo>
                    <a:pt x="4762" y="4341"/>
                    <a:pt x="5532" y="4520"/>
                    <a:pt x="6296" y="4716"/>
                  </a:cubicBezTo>
                  <a:cubicBezTo>
                    <a:pt x="6306" y="4719"/>
                    <a:pt x="6316" y="4720"/>
                    <a:pt x="6325" y="4720"/>
                  </a:cubicBezTo>
                  <a:cubicBezTo>
                    <a:pt x="6407" y="4720"/>
                    <a:pt x="6432" y="4618"/>
                    <a:pt x="6377" y="4554"/>
                  </a:cubicBezTo>
                  <a:cubicBezTo>
                    <a:pt x="5921" y="3982"/>
                    <a:pt x="5471" y="3388"/>
                    <a:pt x="5012" y="2797"/>
                  </a:cubicBezTo>
                  <a:cubicBezTo>
                    <a:pt x="5370" y="2313"/>
                    <a:pt x="5728" y="1833"/>
                    <a:pt x="6087" y="1357"/>
                  </a:cubicBezTo>
                  <a:cubicBezTo>
                    <a:pt x="6139" y="1289"/>
                    <a:pt x="6067" y="1147"/>
                    <a:pt x="5982" y="1147"/>
                  </a:cubicBezTo>
                  <a:cubicBezTo>
                    <a:pt x="5974" y="1147"/>
                    <a:pt x="5966" y="1148"/>
                    <a:pt x="5958" y="1151"/>
                  </a:cubicBezTo>
                  <a:cubicBezTo>
                    <a:pt x="5360" y="1346"/>
                    <a:pt x="4766" y="1543"/>
                    <a:pt x="4170" y="1739"/>
                  </a:cubicBezTo>
                  <a:cubicBezTo>
                    <a:pt x="3691" y="1164"/>
                    <a:pt x="3194" y="610"/>
                    <a:pt x="2657" y="110"/>
                  </a:cubicBezTo>
                  <a:cubicBezTo>
                    <a:pt x="2646" y="103"/>
                    <a:pt x="2640" y="100"/>
                    <a:pt x="2633" y="93"/>
                  </a:cubicBezTo>
                  <a:cubicBezTo>
                    <a:pt x="2629" y="73"/>
                    <a:pt x="2629" y="53"/>
                    <a:pt x="2629" y="33"/>
                  </a:cubicBezTo>
                  <a:cubicBezTo>
                    <a:pt x="2629" y="11"/>
                    <a:pt x="2615" y="0"/>
                    <a:pt x="2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" name="Google Shape;245;p3"/>
            <p:cNvSpPr/>
            <p:nvPr/>
          </p:nvSpPr>
          <p:spPr>
            <a:xfrm>
              <a:off x="719348" y="2178602"/>
              <a:ext cx="282501" cy="245514"/>
            </a:xfrm>
            <a:custGeom>
              <a:avLst/>
              <a:gdLst/>
              <a:ahLst/>
              <a:cxnLst/>
              <a:rect l="l" t="t" r="r" b="b"/>
              <a:pathLst>
                <a:path w="8119" h="7056" extrusionOk="0">
                  <a:moveTo>
                    <a:pt x="4366" y="0"/>
                  </a:moveTo>
                  <a:cubicBezTo>
                    <a:pt x="4363" y="0"/>
                    <a:pt x="4360" y="0"/>
                    <a:pt x="4357" y="0"/>
                  </a:cubicBezTo>
                  <a:cubicBezTo>
                    <a:pt x="3867" y="24"/>
                    <a:pt x="3232" y="2454"/>
                    <a:pt x="3232" y="2454"/>
                  </a:cubicBezTo>
                  <a:cubicBezTo>
                    <a:pt x="3232" y="2454"/>
                    <a:pt x="2054" y="2337"/>
                    <a:pt x="1183" y="2337"/>
                  </a:cubicBezTo>
                  <a:cubicBezTo>
                    <a:pt x="748" y="2337"/>
                    <a:pt x="389" y="2366"/>
                    <a:pt x="292" y="2454"/>
                  </a:cubicBezTo>
                  <a:cubicBezTo>
                    <a:pt x="1" y="2721"/>
                    <a:pt x="2546" y="4430"/>
                    <a:pt x="2546" y="4430"/>
                  </a:cubicBezTo>
                  <a:cubicBezTo>
                    <a:pt x="2546" y="4430"/>
                    <a:pt x="1613" y="6684"/>
                    <a:pt x="2056" y="6975"/>
                  </a:cubicBezTo>
                  <a:cubicBezTo>
                    <a:pt x="2088" y="6997"/>
                    <a:pt x="2128" y="7007"/>
                    <a:pt x="2174" y="7007"/>
                  </a:cubicBezTo>
                  <a:cubicBezTo>
                    <a:pt x="2757" y="7007"/>
                    <a:pt x="4357" y="5411"/>
                    <a:pt x="4357" y="5411"/>
                  </a:cubicBezTo>
                  <a:cubicBezTo>
                    <a:pt x="4357" y="5411"/>
                    <a:pt x="6235" y="7055"/>
                    <a:pt x="6745" y="7055"/>
                  </a:cubicBezTo>
                  <a:cubicBezTo>
                    <a:pt x="6794" y="7055"/>
                    <a:pt x="6830" y="7041"/>
                    <a:pt x="6851" y="7008"/>
                  </a:cubicBezTo>
                  <a:cubicBezTo>
                    <a:pt x="7097" y="6634"/>
                    <a:pt x="6070" y="4089"/>
                    <a:pt x="6070" y="4089"/>
                  </a:cubicBezTo>
                  <a:cubicBezTo>
                    <a:pt x="6070" y="4089"/>
                    <a:pt x="8118" y="2876"/>
                    <a:pt x="8047" y="2454"/>
                  </a:cubicBezTo>
                  <a:cubicBezTo>
                    <a:pt x="8014" y="2260"/>
                    <a:pt x="7474" y="2207"/>
                    <a:pt x="6903" y="2207"/>
                  </a:cubicBezTo>
                  <a:cubicBezTo>
                    <a:pt x="6240" y="2207"/>
                    <a:pt x="5536" y="2278"/>
                    <a:pt x="5536" y="2278"/>
                  </a:cubicBezTo>
                  <a:cubicBezTo>
                    <a:pt x="5536" y="2278"/>
                    <a:pt x="4947" y="0"/>
                    <a:pt x="436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" name="Google Shape;246;p3"/>
            <p:cNvSpPr/>
            <p:nvPr/>
          </p:nvSpPr>
          <p:spPr>
            <a:xfrm>
              <a:off x="8381244" y="2954433"/>
              <a:ext cx="215369" cy="249248"/>
            </a:xfrm>
            <a:custGeom>
              <a:avLst/>
              <a:gdLst/>
              <a:ahLst/>
              <a:cxnLst/>
              <a:rect l="l" t="t" r="r" b="b"/>
              <a:pathLst>
                <a:path w="6128" h="7092" extrusionOk="0">
                  <a:moveTo>
                    <a:pt x="2717" y="1"/>
                  </a:moveTo>
                  <a:cubicBezTo>
                    <a:pt x="2679" y="1"/>
                    <a:pt x="2638" y="7"/>
                    <a:pt x="2596" y="20"/>
                  </a:cubicBezTo>
                  <a:cubicBezTo>
                    <a:pt x="2167" y="152"/>
                    <a:pt x="2528" y="1263"/>
                    <a:pt x="1886" y="2413"/>
                  </a:cubicBezTo>
                  <a:cubicBezTo>
                    <a:pt x="1247" y="3562"/>
                    <a:pt x="1" y="3646"/>
                    <a:pt x="54" y="4082"/>
                  </a:cubicBezTo>
                  <a:cubicBezTo>
                    <a:pt x="109" y="4521"/>
                    <a:pt x="1859" y="4082"/>
                    <a:pt x="2406" y="5014"/>
                  </a:cubicBezTo>
                  <a:cubicBezTo>
                    <a:pt x="2938" y="5923"/>
                    <a:pt x="3005" y="7092"/>
                    <a:pt x="3364" y="7092"/>
                  </a:cubicBezTo>
                  <a:cubicBezTo>
                    <a:pt x="3373" y="7092"/>
                    <a:pt x="3381" y="7091"/>
                    <a:pt x="3390" y="7090"/>
                  </a:cubicBezTo>
                  <a:cubicBezTo>
                    <a:pt x="3772" y="7036"/>
                    <a:pt x="3552" y="4903"/>
                    <a:pt x="4427" y="4356"/>
                  </a:cubicBezTo>
                  <a:cubicBezTo>
                    <a:pt x="5303" y="3812"/>
                    <a:pt x="6127" y="3886"/>
                    <a:pt x="6070" y="3366"/>
                  </a:cubicBezTo>
                  <a:cubicBezTo>
                    <a:pt x="6015" y="2845"/>
                    <a:pt x="4306" y="2825"/>
                    <a:pt x="3870" y="2169"/>
                  </a:cubicBezTo>
                  <a:cubicBezTo>
                    <a:pt x="3457" y="1549"/>
                    <a:pt x="3322" y="1"/>
                    <a:pt x="2717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" name="Google Shape;247;p3"/>
            <p:cNvSpPr/>
            <p:nvPr/>
          </p:nvSpPr>
          <p:spPr>
            <a:xfrm>
              <a:off x="8600826" y="3205752"/>
              <a:ext cx="136503" cy="157977"/>
            </a:xfrm>
            <a:custGeom>
              <a:avLst/>
              <a:gdLst/>
              <a:ahLst/>
              <a:cxnLst/>
              <a:rect l="l" t="t" r="r" b="b"/>
              <a:pathLst>
                <a:path w="3884" h="4495" extrusionOk="0">
                  <a:moveTo>
                    <a:pt x="1723" y="1"/>
                  </a:moveTo>
                  <a:cubicBezTo>
                    <a:pt x="1699" y="1"/>
                    <a:pt x="1673" y="4"/>
                    <a:pt x="1647" y="13"/>
                  </a:cubicBezTo>
                  <a:cubicBezTo>
                    <a:pt x="1373" y="97"/>
                    <a:pt x="1603" y="800"/>
                    <a:pt x="1197" y="1530"/>
                  </a:cubicBezTo>
                  <a:cubicBezTo>
                    <a:pt x="792" y="2257"/>
                    <a:pt x="1" y="2311"/>
                    <a:pt x="35" y="2588"/>
                  </a:cubicBezTo>
                  <a:cubicBezTo>
                    <a:pt x="72" y="2865"/>
                    <a:pt x="1180" y="2588"/>
                    <a:pt x="1525" y="3176"/>
                  </a:cubicBezTo>
                  <a:cubicBezTo>
                    <a:pt x="1865" y="3754"/>
                    <a:pt x="1905" y="4495"/>
                    <a:pt x="2135" y="4495"/>
                  </a:cubicBezTo>
                  <a:cubicBezTo>
                    <a:pt x="2140" y="4495"/>
                    <a:pt x="2145" y="4494"/>
                    <a:pt x="2150" y="4494"/>
                  </a:cubicBezTo>
                  <a:cubicBezTo>
                    <a:pt x="2394" y="4460"/>
                    <a:pt x="2255" y="3108"/>
                    <a:pt x="2809" y="2760"/>
                  </a:cubicBezTo>
                  <a:cubicBezTo>
                    <a:pt x="3364" y="2416"/>
                    <a:pt x="3883" y="2463"/>
                    <a:pt x="3850" y="2135"/>
                  </a:cubicBezTo>
                  <a:cubicBezTo>
                    <a:pt x="3816" y="1804"/>
                    <a:pt x="2732" y="1790"/>
                    <a:pt x="2454" y="1374"/>
                  </a:cubicBezTo>
                  <a:cubicBezTo>
                    <a:pt x="2193" y="984"/>
                    <a:pt x="2109" y="1"/>
                    <a:pt x="1723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" name="Google Shape;248;p3"/>
            <p:cNvSpPr/>
            <p:nvPr/>
          </p:nvSpPr>
          <p:spPr>
            <a:xfrm rot="737986">
              <a:off x="883061" y="2833044"/>
              <a:ext cx="373567" cy="493002"/>
            </a:xfrm>
            <a:custGeom>
              <a:avLst/>
              <a:gdLst/>
              <a:ahLst/>
              <a:cxnLst/>
              <a:rect l="l" t="t" r="r" b="b"/>
              <a:pathLst>
                <a:path w="9852" h="13001" extrusionOk="0">
                  <a:moveTo>
                    <a:pt x="9327" y="222"/>
                  </a:moveTo>
                  <a:cubicBezTo>
                    <a:pt x="9344" y="3338"/>
                    <a:pt x="9324" y="6524"/>
                    <a:pt x="7479" y="9201"/>
                  </a:cubicBezTo>
                  <a:cubicBezTo>
                    <a:pt x="5989" y="11357"/>
                    <a:pt x="3580" y="12283"/>
                    <a:pt x="1069" y="12618"/>
                  </a:cubicBezTo>
                  <a:cubicBezTo>
                    <a:pt x="1302" y="11526"/>
                    <a:pt x="1691" y="10458"/>
                    <a:pt x="2177" y="9434"/>
                  </a:cubicBezTo>
                  <a:cubicBezTo>
                    <a:pt x="3046" y="9386"/>
                    <a:pt x="3904" y="9150"/>
                    <a:pt x="4749" y="8957"/>
                  </a:cubicBezTo>
                  <a:cubicBezTo>
                    <a:pt x="5573" y="8775"/>
                    <a:pt x="6387" y="8542"/>
                    <a:pt x="7101" y="8079"/>
                  </a:cubicBezTo>
                  <a:cubicBezTo>
                    <a:pt x="7132" y="8060"/>
                    <a:pt x="7123" y="7979"/>
                    <a:pt x="7086" y="7979"/>
                  </a:cubicBezTo>
                  <a:cubicBezTo>
                    <a:pt x="7083" y="7979"/>
                    <a:pt x="7080" y="7980"/>
                    <a:pt x="7077" y="7981"/>
                  </a:cubicBezTo>
                  <a:cubicBezTo>
                    <a:pt x="5570" y="8458"/>
                    <a:pt x="3948" y="8957"/>
                    <a:pt x="2352" y="9082"/>
                  </a:cubicBezTo>
                  <a:cubicBezTo>
                    <a:pt x="2803" y="8177"/>
                    <a:pt x="3316" y="7302"/>
                    <a:pt x="3857" y="6477"/>
                  </a:cubicBezTo>
                  <a:cubicBezTo>
                    <a:pt x="4096" y="6109"/>
                    <a:pt x="4350" y="5757"/>
                    <a:pt x="4603" y="5403"/>
                  </a:cubicBezTo>
                  <a:cubicBezTo>
                    <a:pt x="5344" y="5321"/>
                    <a:pt x="6091" y="5017"/>
                    <a:pt x="6790" y="4781"/>
                  </a:cubicBezTo>
                  <a:cubicBezTo>
                    <a:pt x="7340" y="4595"/>
                    <a:pt x="7817" y="4399"/>
                    <a:pt x="8237" y="3993"/>
                  </a:cubicBezTo>
                  <a:cubicBezTo>
                    <a:pt x="8257" y="3973"/>
                    <a:pt x="8260" y="3911"/>
                    <a:pt x="8231" y="3911"/>
                  </a:cubicBezTo>
                  <a:cubicBezTo>
                    <a:pt x="8227" y="3911"/>
                    <a:pt x="8222" y="3913"/>
                    <a:pt x="8216" y="3916"/>
                  </a:cubicBezTo>
                  <a:cubicBezTo>
                    <a:pt x="7655" y="4223"/>
                    <a:pt x="7053" y="4419"/>
                    <a:pt x="6438" y="4592"/>
                  </a:cubicBezTo>
                  <a:cubicBezTo>
                    <a:pt x="5952" y="4730"/>
                    <a:pt x="5374" y="4818"/>
                    <a:pt x="4877" y="5011"/>
                  </a:cubicBezTo>
                  <a:cubicBezTo>
                    <a:pt x="5222" y="4548"/>
                    <a:pt x="5576" y="4091"/>
                    <a:pt x="5941" y="3639"/>
                  </a:cubicBezTo>
                  <a:cubicBezTo>
                    <a:pt x="6682" y="2726"/>
                    <a:pt x="7588" y="1999"/>
                    <a:pt x="8374" y="1131"/>
                  </a:cubicBezTo>
                  <a:cubicBezTo>
                    <a:pt x="8386" y="1120"/>
                    <a:pt x="8386" y="1082"/>
                    <a:pt x="8369" y="1082"/>
                  </a:cubicBezTo>
                  <a:cubicBezTo>
                    <a:pt x="8366" y="1082"/>
                    <a:pt x="8363" y="1084"/>
                    <a:pt x="8358" y="1087"/>
                  </a:cubicBezTo>
                  <a:cubicBezTo>
                    <a:pt x="7563" y="1733"/>
                    <a:pt x="6833" y="2395"/>
                    <a:pt x="6151" y="3091"/>
                  </a:cubicBezTo>
                  <a:cubicBezTo>
                    <a:pt x="6164" y="2909"/>
                    <a:pt x="6148" y="2726"/>
                    <a:pt x="6151" y="2544"/>
                  </a:cubicBezTo>
                  <a:cubicBezTo>
                    <a:pt x="6158" y="2236"/>
                    <a:pt x="6178" y="1925"/>
                    <a:pt x="6209" y="1625"/>
                  </a:cubicBezTo>
                  <a:cubicBezTo>
                    <a:pt x="6211" y="1595"/>
                    <a:pt x="6193" y="1576"/>
                    <a:pt x="6175" y="1576"/>
                  </a:cubicBezTo>
                  <a:cubicBezTo>
                    <a:pt x="6162" y="1576"/>
                    <a:pt x="6150" y="1585"/>
                    <a:pt x="6144" y="1608"/>
                  </a:cubicBezTo>
                  <a:cubicBezTo>
                    <a:pt x="6060" y="1952"/>
                    <a:pt x="6013" y="2300"/>
                    <a:pt x="5992" y="2655"/>
                  </a:cubicBezTo>
                  <a:cubicBezTo>
                    <a:pt x="5982" y="2845"/>
                    <a:pt x="5908" y="3101"/>
                    <a:pt x="5966" y="3291"/>
                  </a:cubicBezTo>
                  <a:cubicBezTo>
                    <a:pt x="5256" y="4038"/>
                    <a:pt x="4600" y="4832"/>
                    <a:pt x="3992" y="5693"/>
                  </a:cubicBezTo>
                  <a:cubicBezTo>
                    <a:pt x="3938" y="5399"/>
                    <a:pt x="3820" y="5098"/>
                    <a:pt x="3756" y="4824"/>
                  </a:cubicBezTo>
                  <a:cubicBezTo>
                    <a:pt x="3667" y="4443"/>
                    <a:pt x="3654" y="3987"/>
                    <a:pt x="3495" y="3625"/>
                  </a:cubicBezTo>
                  <a:lnTo>
                    <a:pt x="3492" y="3625"/>
                  </a:lnTo>
                  <a:cubicBezTo>
                    <a:pt x="3343" y="3905"/>
                    <a:pt x="3424" y="4321"/>
                    <a:pt x="3464" y="4622"/>
                  </a:cubicBezTo>
                  <a:cubicBezTo>
                    <a:pt x="3525" y="5058"/>
                    <a:pt x="3606" y="5538"/>
                    <a:pt x="3820" y="5933"/>
                  </a:cubicBezTo>
                  <a:cubicBezTo>
                    <a:pt x="3610" y="6237"/>
                    <a:pt x="3404" y="6548"/>
                    <a:pt x="3204" y="6869"/>
                  </a:cubicBezTo>
                  <a:cubicBezTo>
                    <a:pt x="2917" y="7335"/>
                    <a:pt x="2630" y="7822"/>
                    <a:pt x="2360" y="8319"/>
                  </a:cubicBezTo>
                  <a:cubicBezTo>
                    <a:pt x="2296" y="8025"/>
                    <a:pt x="2177" y="7734"/>
                    <a:pt x="2123" y="7444"/>
                  </a:cubicBezTo>
                  <a:cubicBezTo>
                    <a:pt x="2045" y="7055"/>
                    <a:pt x="1995" y="6660"/>
                    <a:pt x="1992" y="6261"/>
                  </a:cubicBezTo>
                  <a:cubicBezTo>
                    <a:pt x="1992" y="6230"/>
                    <a:pt x="1974" y="6210"/>
                    <a:pt x="1956" y="6210"/>
                  </a:cubicBezTo>
                  <a:cubicBezTo>
                    <a:pt x="1942" y="6210"/>
                    <a:pt x="1928" y="6222"/>
                    <a:pt x="1920" y="6248"/>
                  </a:cubicBezTo>
                  <a:cubicBezTo>
                    <a:pt x="1741" y="6953"/>
                    <a:pt x="1914" y="7927"/>
                    <a:pt x="2211" y="8606"/>
                  </a:cubicBezTo>
                  <a:cubicBezTo>
                    <a:pt x="2116" y="8785"/>
                    <a:pt x="2025" y="8968"/>
                    <a:pt x="1934" y="9150"/>
                  </a:cubicBezTo>
                  <a:cubicBezTo>
                    <a:pt x="1914" y="9171"/>
                    <a:pt x="1900" y="9194"/>
                    <a:pt x="1900" y="9224"/>
                  </a:cubicBezTo>
                  <a:cubicBezTo>
                    <a:pt x="1417" y="10225"/>
                    <a:pt x="1025" y="11269"/>
                    <a:pt x="812" y="12334"/>
                  </a:cubicBezTo>
                  <a:cubicBezTo>
                    <a:pt x="275" y="11100"/>
                    <a:pt x="464" y="9363"/>
                    <a:pt x="680" y="8123"/>
                  </a:cubicBezTo>
                  <a:cubicBezTo>
                    <a:pt x="933" y="6663"/>
                    <a:pt x="1532" y="5264"/>
                    <a:pt x="2397" y="4064"/>
                  </a:cubicBezTo>
                  <a:cubicBezTo>
                    <a:pt x="4086" y="1712"/>
                    <a:pt x="6509" y="523"/>
                    <a:pt x="9327" y="222"/>
                  </a:cubicBezTo>
                  <a:close/>
                  <a:moveTo>
                    <a:pt x="9392" y="1"/>
                  </a:moveTo>
                  <a:cubicBezTo>
                    <a:pt x="9378" y="1"/>
                    <a:pt x="9365" y="4"/>
                    <a:pt x="9355" y="12"/>
                  </a:cubicBezTo>
                  <a:cubicBezTo>
                    <a:pt x="9237" y="7"/>
                    <a:pt x="9119" y="4"/>
                    <a:pt x="9002" y="4"/>
                  </a:cubicBezTo>
                  <a:cubicBezTo>
                    <a:pt x="5921" y="4"/>
                    <a:pt x="3055" y="2028"/>
                    <a:pt x="1535" y="4626"/>
                  </a:cubicBezTo>
                  <a:cubicBezTo>
                    <a:pt x="755" y="5957"/>
                    <a:pt x="284" y="7450"/>
                    <a:pt x="173" y="8991"/>
                  </a:cubicBezTo>
                  <a:cubicBezTo>
                    <a:pt x="86" y="10222"/>
                    <a:pt x="1" y="11705"/>
                    <a:pt x="690" y="12789"/>
                  </a:cubicBezTo>
                  <a:cubicBezTo>
                    <a:pt x="697" y="12886"/>
                    <a:pt x="800" y="13000"/>
                    <a:pt x="930" y="13000"/>
                  </a:cubicBezTo>
                  <a:cubicBezTo>
                    <a:pt x="937" y="13000"/>
                    <a:pt x="943" y="13000"/>
                    <a:pt x="950" y="13000"/>
                  </a:cubicBezTo>
                  <a:cubicBezTo>
                    <a:pt x="3600" y="12776"/>
                    <a:pt x="6242" y="11698"/>
                    <a:pt x="7807" y="9461"/>
                  </a:cubicBezTo>
                  <a:cubicBezTo>
                    <a:pt x="9733" y="6707"/>
                    <a:pt x="9851" y="3344"/>
                    <a:pt x="9530" y="120"/>
                  </a:cubicBezTo>
                  <a:cubicBezTo>
                    <a:pt x="9525" y="59"/>
                    <a:pt x="9448" y="1"/>
                    <a:pt x="93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" name="Google Shape;249;p3"/>
            <p:cNvSpPr/>
            <p:nvPr/>
          </p:nvSpPr>
          <p:spPr>
            <a:xfrm>
              <a:off x="180524" y="221400"/>
              <a:ext cx="181624" cy="179534"/>
            </a:xfrm>
            <a:custGeom>
              <a:avLst/>
              <a:gdLst/>
              <a:ahLst/>
              <a:cxnLst/>
              <a:rect l="l" t="t" r="r" b="b"/>
              <a:pathLst>
                <a:path w="6432" h="6358" extrusionOk="0">
                  <a:moveTo>
                    <a:pt x="2640" y="363"/>
                  </a:moveTo>
                  <a:cubicBezTo>
                    <a:pt x="3103" y="810"/>
                    <a:pt x="3521" y="1313"/>
                    <a:pt x="3927" y="1820"/>
                  </a:cubicBezTo>
                  <a:cubicBezTo>
                    <a:pt x="3495" y="1965"/>
                    <a:pt x="3058" y="2107"/>
                    <a:pt x="2626" y="2249"/>
                  </a:cubicBezTo>
                  <a:cubicBezTo>
                    <a:pt x="2650" y="1621"/>
                    <a:pt x="2657" y="989"/>
                    <a:pt x="2640" y="363"/>
                  </a:cubicBezTo>
                  <a:close/>
                  <a:moveTo>
                    <a:pt x="5678" y="1505"/>
                  </a:moveTo>
                  <a:cubicBezTo>
                    <a:pt x="5407" y="1874"/>
                    <a:pt x="5137" y="2243"/>
                    <a:pt x="4867" y="2611"/>
                  </a:cubicBezTo>
                  <a:cubicBezTo>
                    <a:pt x="4694" y="2391"/>
                    <a:pt x="4522" y="2171"/>
                    <a:pt x="4343" y="1955"/>
                  </a:cubicBezTo>
                  <a:cubicBezTo>
                    <a:pt x="4789" y="1806"/>
                    <a:pt x="5232" y="1658"/>
                    <a:pt x="5678" y="1505"/>
                  </a:cubicBezTo>
                  <a:close/>
                  <a:moveTo>
                    <a:pt x="2302" y="2638"/>
                  </a:moveTo>
                  <a:cubicBezTo>
                    <a:pt x="2288" y="2945"/>
                    <a:pt x="2275" y="3252"/>
                    <a:pt x="2264" y="3556"/>
                  </a:cubicBezTo>
                  <a:cubicBezTo>
                    <a:pt x="1727" y="3435"/>
                    <a:pt x="1190" y="3313"/>
                    <a:pt x="653" y="3188"/>
                  </a:cubicBezTo>
                  <a:cubicBezTo>
                    <a:pt x="1204" y="3006"/>
                    <a:pt x="1751" y="2823"/>
                    <a:pt x="2302" y="2638"/>
                  </a:cubicBezTo>
                  <a:close/>
                  <a:moveTo>
                    <a:pt x="4103" y="2036"/>
                  </a:moveTo>
                  <a:cubicBezTo>
                    <a:pt x="4231" y="2195"/>
                    <a:pt x="4360" y="2357"/>
                    <a:pt x="4488" y="2513"/>
                  </a:cubicBezTo>
                  <a:cubicBezTo>
                    <a:pt x="4529" y="2563"/>
                    <a:pt x="4610" y="2672"/>
                    <a:pt x="4718" y="2814"/>
                  </a:cubicBezTo>
                  <a:cubicBezTo>
                    <a:pt x="4448" y="3182"/>
                    <a:pt x="4170" y="3550"/>
                    <a:pt x="3897" y="3918"/>
                  </a:cubicBezTo>
                  <a:cubicBezTo>
                    <a:pt x="3593" y="3854"/>
                    <a:pt x="3285" y="3790"/>
                    <a:pt x="2985" y="3723"/>
                  </a:cubicBezTo>
                  <a:cubicBezTo>
                    <a:pt x="2839" y="3692"/>
                    <a:pt x="2693" y="3655"/>
                    <a:pt x="2548" y="3625"/>
                  </a:cubicBezTo>
                  <a:cubicBezTo>
                    <a:pt x="2572" y="3260"/>
                    <a:pt x="2596" y="2898"/>
                    <a:pt x="2612" y="2536"/>
                  </a:cubicBezTo>
                  <a:cubicBezTo>
                    <a:pt x="3109" y="2371"/>
                    <a:pt x="3606" y="2202"/>
                    <a:pt x="4103" y="2036"/>
                  </a:cubicBezTo>
                  <a:close/>
                  <a:moveTo>
                    <a:pt x="4863" y="2999"/>
                  </a:moveTo>
                  <a:cubicBezTo>
                    <a:pt x="5218" y="3466"/>
                    <a:pt x="5725" y="4121"/>
                    <a:pt x="6023" y="4415"/>
                  </a:cubicBezTo>
                  <a:cubicBezTo>
                    <a:pt x="5894" y="4381"/>
                    <a:pt x="5759" y="4355"/>
                    <a:pt x="5749" y="4351"/>
                  </a:cubicBezTo>
                  <a:cubicBezTo>
                    <a:pt x="5384" y="4260"/>
                    <a:pt x="5019" y="4169"/>
                    <a:pt x="4654" y="4084"/>
                  </a:cubicBezTo>
                  <a:cubicBezTo>
                    <a:pt x="4482" y="4043"/>
                    <a:pt x="4312" y="4007"/>
                    <a:pt x="4140" y="3973"/>
                  </a:cubicBezTo>
                  <a:cubicBezTo>
                    <a:pt x="4380" y="3648"/>
                    <a:pt x="4624" y="3324"/>
                    <a:pt x="4863" y="2999"/>
                  </a:cubicBezTo>
                  <a:close/>
                  <a:moveTo>
                    <a:pt x="2531" y="3844"/>
                  </a:moveTo>
                  <a:cubicBezTo>
                    <a:pt x="2937" y="3932"/>
                    <a:pt x="3342" y="4023"/>
                    <a:pt x="3748" y="4114"/>
                  </a:cubicBezTo>
                  <a:cubicBezTo>
                    <a:pt x="3295" y="4709"/>
                    <a:pt x="2839" y="5300"/>
                    <a:pt x="2373" y="5882"/>
                  </a:cubicBezTo>
                  <a:cubicBezTo>
                    <a:pt x="2427" y="5206"/>
                    <a:pt x="2484" y="4526"/>
                    <a:pt x="2531" y="3844"/>
                  </a:cubicBezTo>
                  <a:close/>
                  <a:moveTo>
                    <a:pt x="2601" y="0"/>
                  </a:moveTo>
                  <a:cubicBezTo>
                    <a:pt x="2588" y="0"/>
                    <a:pt x="2575" y="9"/>
                    <a:pt x="2572" y="29"/>
                  </a:cubicBezTo>
                  <a:cubicBezTo>
                    <a:pt x="2569" y="42"/>
                    <a:pt x="2569" y="59"/>
                    <a:pt x="2565" y="76"/>
                  </a:cubicBezTo>
                  <a:cubicBezTo>
                    <a:pt x="2501" y="86"/>
                    <a:pt x="2470" y="187"/>
                    <a:pt x="2538" y="259"/>
                  </a:cubicBezTo>
                  <a:cubicBezTo>
                    <a:pt x="2427" y="948"/>
                    <a:pt x="2359" y="1647"/>
                    <a:pt x="2319" y="2354"/>
                  </a:cubicBezTo>
                  <a:cubicBezTo>
                    <a:pt x="1586" y="2594"/>
                    <a:pt x="856" y="2837"/>
                    <a:pt x="126" y="3080"/>
                  </a:cubicBezTo>
                  <a:cubicBezTo>
                    <a:pt x="1" y="3121"/>
                    <a:pt x="102" y="3303"/>
                    <a:pt x="190" y="3324"/>
                  </a:cubicBezTo>
                  <a:cubicBezTo>
                    <a:pt x="876" y="3483"/>
                    <a:pt x="1565" y="3634"/>
                    <a:pt x="2255" y="3784"/>
                  </a:cubicBezTo>
                  <a:cubicBezTo>
                    <a:pt x="2227" y="4595"/>
                    <a:pt x="2204" y="5402"/>
                    <a:pt x="2146" y="6196"/>
                  </a:cubicBezTo>
                  <a:cubicBezTo>
                    <a:pt x="2141" y="6256"/>
                    <a:pt x="2207" y="6357"/>
                    <a:pt x="2271" y="6357"/>
                  </a:cubicBezTo>
                  <a:cubicBezTo>
                    <a:pt x="2290" y="6357"/>
                    <a:pt x="2309" y="6348"/>
                    <a:pt x="2325" y="6328"/>
                  </a:cubicBezTo>
                  <a:cubicBezTo>
                    <a:pt x="2896" y="5621"/>
                    <a:pt x="3448" y="4895"/>
                    <a:pt x="3991" y="4169"/>
                  </a:cubicBezTo>
                  <a:cubicBezTo>
                    <a:pt x="4762" y="4341"/>
                    <a:pt x="5532" y="4520"/>
                    <a:pt x="6296" y="4716"/>
                  </a:cubicBezTo>
                  <a:cubicBezTo>
                    <a:pt x="6306" y="4719"/>
                    <a:pt x="6316" y="4720"/>
                    <a:pt x="6325" y="4720"/>
                  </a:cubicBezTo>
                  <a:cubicBezTo>
                    <a:pt x="6407" y="4720"/>
                    <a:pt x="6432" y="4618"/>
                    <a:pt x="6377" y="4554"/>
                  </a:cubicBezTo>
                  <a:cubicBezTo>
                    <a:pt x="5921" y="3982"/>
                    <a:pt x="5471" y="3388"/>
                    <a:pt x="5012" y="2797"/>
                  </a:cubicBezTo>
                  <a:cubicBezTo>
                    <a:pt x="5370" y="2313"/>
                    <a:pt x="5728" y="1833"/>
                    <a:pt x="6087" y="1357"/>
                  </a:cubicBezTo>
                  <a:cubicBezTo>
                    <a:pt x="6139" y="1289"/>
                    <a:pt x="6067" y="1147"/>
                    <a:pt x="5982" y="1147"/>
                  </a:cubicBezTo>
                  <a:cubicBezTo>
                    <a:pt x="5974" y="1147"/>
                    <a:pt x="5966" y="1148"/>
                    <a:pt x="5958" y="1151"/>
                  </a:cubicBezTo>
                  <a:cubicBezTo>
                    <a:pt x="5360" y="1346"/>
                    <a:pt x="4766" y="1543"/>
                    <a:pt x="4170" y="1739"/>
                  </a:cubicBezTo>
                  <a:cubicBezTo>
                    <a:pt x="3691" y="1164"/>
                    <a:pt x="3194" y="610"/>
                    <a:pt x="2657" y="110"/>
                  </a:cubicBezTo>
                  <a:cubicBezTo>
                    <a:pt x="2646" y="103"/>
                    <a:pt x="2640" y="100"/>
                    <a:pt x="2633" y="93"/>
                  </a:cubicBezTo>
                  <a:cubicBezTo>
                    <a:pt x="2629" y="73"/>
                    <a:pt x="2629" y="53"/>
                    <a:pt x="2629" y="33"/>
                  </a:cubicBezTo>
                  <a:cubicBezTo>
                    <a:pt x="2629" y="11"/>
                    <a:pt x="2615" y="0"/>
                    <a:pt x="2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" name="Google Shape;250;p3"/>
            <p:cNvSpPr/>
            <p:nvPr/>
          </p:nvSpPr>
          <p:spPr>
            <a:xfrm>
              <a:off x="7571851" y="267849"/>
              <a:ext cx="275031" cy="239022"/>
            </a:xfrm>
            <a:custGeom>
              <a:avLst/>
              <a:gdLst/>
              <a:ahLst/>
              <a:cxnLst/>
              <a:rect l="l" t="t" r="r" b="b"/>
              <a:pathLst>
                <a:path w="8119" h="7056" extrusionOk="0">
                  <a:moveTo>
                    <a:pt x="4366" y="0"/>
                  </a:moveTo>
                  <a:cubicBezTo>
                    <a:pt x="4363" y="0"/>
                    <a:pt x="4360" y="0"/>
                    <a:pt x="4357" y="0"/>
                  </a:cubicBezTo>
                  <a:cubicBezTo>
                    <a:pt x="3867" y="24"/>
                    <a:pt x="3232" y="2454"/>
                    <a:pt x="3232" y="2454"/>
                  </a:cubicBezTo>
                  <a:cubicBezTo>
                    <a:pt x="3232" y="2454"/>
                    <a:pt x="2054" y="2337"/>
                    <a:pt x="1183" y="2337"/>
                  </a:cubicBezTo>
                  <a:cubicBezTo>
                    <a:pt x="748" y="2337"/>
                    <a:pt x="389" y="2366"/>
                    <a:pt x="292" y="2454"/>
                  </a:cubicBezTo>
                  <a:cubicBezTo>
                    <a:pt x="1" y="2721"/>
                    <a:pt x="2546" y="4430"/>
                    <a:pt x="2546" y="4430"/>
                  </a:cubicBezTo>
                  <a:cubicBezTo>
                    <a:pt x="2546" y="4430"/>
                    <a:pt x="1613" y="6684"/>
                    <a:pt x="2056" y="6975"/>
                  </a:cubicBezTo>
                  <a:cubicBezTo>
                    <a:pt x="2088" y="6997"/>
                    <a:pt x="2128" y="7007"/>
                    <a:pt x="2174" y="7007"/>
                  </a:cubicBezTo>
                  <a:cubicBezTo>
                    <a:pt x="2757" y="7007"/>
                    <a:pt x="4357" y="5411"/>
                    <a:pt x="4357" y="5411"/>
                  </a:cubicBezTo>
                  <a:cubicBezTo>
                    <a:pt x="4357" y="5411"/>
                    <a:pt x="6235" y="7055"/>
                    <a:pt x="6745" y="7055"/>
                  </a:cubicBezTo>
                  <a:cubicBezTo>
                    <a:pt x="6794" y="7055"/>
                    <a:pt x="6830" y="7041"/>
                    <a:pt x="6851" y="7008"/>
                  </a:cubicBezTo>
                  <a:cubicBezTo>
                    <a:pt x="7097" y="6634"/>
                    <a:pt x="6070" y="4089"/>
                    <a:pt x="6070" y="4089"/>
                  </a:cubicBezTo>
                  <a:cubicBezTo>
                    <a:pt x="6070" y="4089"/>
                    <a:pt x="8118" y="2876"/>
                    <a:pt x="8047" y="2454"/>
                  </a:cubicBezTo>
                  <a:cubicBezTo>
                    <a:pt x="8014" y="2260"/>
                    <a:pt x="7474" y="2207"/>
                    <a:pt x="6903" y="2207"/>
                  </a:cubicBezTo>
                  <a:cubicBezTo>
                    <a:pt x="6240" y="2207"/>
                    <a:pt x="5536" y="2278"/>
                    <a:pt x="5536" y="2278"/>
                  </a:cubicBezTo>
                  <a:cubicBezTo>
                    <a:pt x="5536" y="2278"/>
                    <a:pt x="4947" y="0"/>
                    <a:pt x="436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51" name="Google Shape;251;p3"/>
            <p:cNvGrpSpPr/>
            <p:nvPr/>
          </p:nvGrpSpPr>
          <p:grpSpPr>
            <a:xfrm rot="-3165896" flipH="1">
              <a:off x="8296524" y="1549870"/>
              <a:ext cx="445159" cy="715100"/>
              <a:chOff x="304350" y="3911000"/>
              <a:chExt cx="581394" cy="933655"/>
            </a:xfrm>
          </p:grpSpPr>
          <p:sp>
            <p:nvSpPr>
              <p:cNvPr id="252" name="Google Shape;252;p3"/>
              <p:cNvSpPr/>
              <p:nvPr/>
            </p:nvSpPr>
            <p:spPr>
              <a:xfrm>
                <a:off x="317622" y="4003813"/>
                <a:ext cx="91581" cy="114345"/>
              </a:xfrm>
              <a:custGeom>
                <a:avLst/>
                <a:gdLst/>
                <a:ahLst/>
                <a:cxnLst/>
                <a:rect l="l" t="t" r="r" b="b"/>
                <a:pathLst>
                  <a:path w="2084" h="2602" extrusionOk="0">
                    <a:moveTo>
                      <a:pt x="688" y="0"/>
                    </a:moveTo>
                    <a:cubicBezTo>
                      <a:pt x="328" y="0"/>
                      <a:pt x="1" y="379"/>
                      <a:pt x="201" y="1026"/>
                    </a:cubicBezTo>
                    <a:cubicBezTo>
                      <a:pt x="438" y="1797"/>
                      <a:pt x="1472" y="2405"/>
                      <a:pt x="2084" y="2601"/>
                    </a:cubicBezTo>
                    <a:cubicBezTo>
                      <a:pt x="2060" y="2375"/>
                      <a:pt x="2040" y="2145"/>
                      <a:pt x="2023" y="1915"/>
                    </a:cubicBezTo>
                    <a:cubicBezTo>
                      <a:pt x="1746" y="1273"/>
                      <a:pt x="1344" y="418"/>
                      <a:pt x="1084" y="168"/>
                    </a:cubicBezTo>
                    <a:cubicBezTo>
                      <a:pt x="965" y="54"/>
                      <a:pt x="824" y="0"/>
                      <a:pt x="688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" name="Google Shape;253;p3"/>
              <p:cNvSpPr/>
              <p:nvPr/>
            </p:nvSpPr>
            <p:spPr>
              <a:xfrm>
                <a:off x="440801" y="4042309"/>
                <a:ext cx="97031" cy="155565"/>
              </a:xfrm>
              <a:custGeom>
                <a:avLst/>
                <a:gdLst/>
                <a:ahLst/>
                <a:cxnLst/>
                <a:rect l="l" t="t" r="r" b="b"/>
                <a:pathLst>
                  <a:path w="2208" h="3540" extrusionOk="0">
                    <a:moveTo>
                      <a:pt x="1702" y="0"/>
                    </a:moveTo>
                    <a:cubicBezTo>
                      <a:pt x="1282" y="0"/>
                      <a:pt x="653" y="806"/>
                      <a:pt x="389" y="1549"/>
                    </a:cubicBezTo>
                    <a:cubicBezTo>
                      <a:pt x="224" y="2013"/>
                      <a:pt x="92" y="2537"/>
                      <a:pt x="1" y="2952"/>
                    </a:cubicBezTo>
                    <a:cubicBezTo>
                      <a:pt x="41" y="3148"/>
                      <a:pt x="85" y="3344"/>
                      <a:pt x="129" y="3540"/>
                    </a:cubicBezTo>
                    <a:cubicBezTo>
                      <a:pt x="754" y="3125"/>
                      <a:pt x="1667" y="2120"/>
                      <a:pt x="1916" y="1431"/>
                    </a:cubicBezTo>
                    <a:cubicBezTo>
                      <a:pt x="2208" y="634"/>
                      <a:pt x="2150" y="43"/>
                      <a:pt x="1734" y="2"/>
                    </a:cubicBezTo>
                    <a:cubicBezTo>
                      <a:pt x="1723" y="1"/>
                      <a:pt x="1713" y="0"/>
                      <a:pt x="1702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" name="Google Shape;254;p3"/>
              <p:cNvSpPr/>
              <p:nvPr/>
            </p:nvSpPr>
            <p:spPr>
              <a:xfrm>
                <a:off x="304350" y="4191285"/>
                <a:ext cx="144667" cy="109071"/>
              </a:xfrm>
              <a:custGeom>
                <a:avLst/>
                <a:gdLst/>
                <a:ahLst/>
                <a:cxnLst/>
                <a:rect l="l" t="t" r="r" b="b"/>
                <a:pathLst>
                  <a:path w="3292" h="2482" extrusionOk="0">
                    <a:moveTo>
                      <a:pt x="575" y="1"/>
                    </a:moveTo>
                    <a:cubicBezTo>
                      <a:pt x="471" y="1"/>
                      <a:pt x="393" y="22"/>
                      <a:pt x="348" y="65"/>
                    </a:cubicBezTo>
                    <a:cubicBezTo>
                      <a:pt x="0" y="404"/>
                      <a:pt x="189" y="1336"/>
                      <a:pt x="1203" y="1901"/>
                    </a:cubicBezTo>
                    <a:cubicBezTo>
                      <a:pt x="1991" y="2340"/>
                      <a:pt x="2916" y="2451"/>
                      <a:pt x="3292" y="2481"/>
                    </a:cubicBezTo>
                    <a:cubicBezTo>
                      <a:pt x="3180" y="2154"/>
                      <a:pt x="3082" y="1826"/>
                      <a:pt x="2987" y="1495"/>
                    </a:cubicBezTo>
                    <a:cubicBezTo>
                      <a:pt x="2292" y="556"/>
                      <a:pt x="1104" y="1"/>
                      <a:pt x="575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" name="Google Shape;255;p3"/>
              <p:cNvSpPr/>
              <p:nvPr/>
            </p:nvSpPr>
            <p:spPr>
              <a:xfrm>
                <a:off x="507027" y="4204908"/>
                <a:ext cx="111884" cy="188700"/>
              </a:xfrm>
              <a:custGeom>
                <a:avLst/>
                <a:gdLst/>
                <a:ahLst/>
                <a:cxnLst/>
                <a:rect l="l" t="t" r="r" b="b"/>
                <a:pathLst>
                  <a:path w="2546" h="4294" extrusionOk="0">
                    <a:moveTo>
                      <a:pt x="1792" y="0"/>
                    </a:moveTo>
                    <a:cubicBezTo>
                      <a:pt x="1287" y="0"/>
                      <a:pt x="754" y="628"/>
                      <a:pt x="389" y="1716"/>
                    </a:cubicBezTo>
                    <a:cubicBezTo>
                      <a:pt x="136" y="2480"/>
                      <a:pt x="38" y="3263"/>
                      <a:pt x="1" y="3804"/>
                    </a:cubicBezTo>
                    <a:cubicBezTo>
                      <a:pt x="75" y="3966"/>
                      <a:pt x="156" y="4132"/>
                      <a:pt x="238" y="4294"/>
                    </a:cubicBezTo>
                    <a:cubicBezTo>
                      <a:pt x="2546" y="2513"/>
                      <a:pt x="2356" y="245"/>
                      <a:pt x="2153" y="114"/>
                    </a:cubicBezTo>
                    <a:cubicBezTo>
                      <a:pt x="2036" y="37"/>
                      <a:pt x="1915" y="0"/>
                      <a:pt x="1792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" name="Google Shape;256;p3"/>
              <p:cNvSpPr/>
              <p:nvPr/>
            </p:nvSpPr>
            <p:spPr>
              <a:xfrm>
                <a:off x="316699" y="4391765"/>
                <a:ext cx="234051" cy="117817"/>
              </a:xfrm>
              <a:custGeom>
                <a:avLst/>
                <a:gdLst/>
                <a:ahLst/>
                <a:cxnLst/>
                <a:rect l="l" t="t" r="r" b="b"/>
                <a:pathLst>
                  <a:path w="5326" h="2681" extrusionOk="0">
                    <a:moveTo>
                      <a:pt x="764" y="0"/>
                    </a:moveTo>
                    <a:cubicBezTo>
                      <a:pt x="0" y="0"/>
                      <a:pt x="446" y="930"/>
                      <a:pt x="1074" y="1516"/>
                    </a:cubicBezTo>
                    <a:cubicBezTo>
                      <a:pt x="1680" y="2086"/>
                      <a:pt x="3818" y="2680"/>
                      <a:pt x="5176" y="2680"/>
                    </a:cubicBezTo>
                    <a:cubicBezTo>
                      <a:pt x="5227" y="2680"/>
                      <a:pt x="5277" y="2679"/>
                      <a:pt x="5325" y="2678"/>
                    </a:cubicBezTo>
                    <a:cubicBezTo>
                      <a:pt x="5230" y="2526"/>
                      <a:pt x="5133" y="2377"/>
                      <a:pt x="5041" y="2225"/>
                    </a:cubicBezTo>
                    <a:cubicBezTo>
                      <a:pt x="3970" y="1525"/>
                      <a:pt x="1838" y="184"/>
                      <a:pt x="1024" y="28"/>
                    </a:cubicBezTo>
                    <a:cubicBezTo>
                      <a:pt x="925" y="9"/>
                      <a:pt x="839" y="0"/>
                      <a:pt x="764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7" name="Google Shape;257;p3"/>
              <p:cNvSpPr/>
              <p:nvPr/>
            </p:nvSpPr>
            <p:spPr>
              <a:xfrm>
                <a:off x="608629" y="4335822"/>
                <a:ext cx="114872" cy="219989"/>
              </a:xfrm>
              <a:custGeom>
                <a:avLst/>
                <a:gdLst/>
                <a:ahLst/>
                <a:cxnLst/>
                <a:rect l="l" t="t" r="r" b="b"/>
                <a:pathLst>
                  <a:path w="2614" h="5006" extrusionOk="0">
                    <a:moveTo>
                      <a:pt x="2283" y="1"/>
                    </a:moveTo>
                    <a:cubicBezTo>
                      <a:pt x="1944" y="1"/>
                      <a:pt x="1332" y="587"/>
                      <a:pt x="923" y="1285"/>
                    </a:cubicBezTo>
                    <a:cubicBezTo>
                      <a:pt x="179" y="2549"/>
                      <a:pt x="24" y="3985"/>
                      <a:pt x="0" y="4755"/>
                    </a:cubicBezTo>
                    <a:cubicBezTo>
                      <a:pt x="61" y="4840"/>
                      <a:pt x="122" y="4921"/>
                      <a:pt x="183" y="5005"/>
                    </a:cubicBezTo>
                    <a:cubicBezTo>
                      <a:pt x="899" y="3775"/>
                      <a:pt x="2085" y="2450"/>
                      <a:pt x="2454" y="926"/>
                    </a:cubicBezTo>
                    <a:cubicBezTo>
                      <a:pt x="2613" y="262"/>
                      <a:pt x="2509" y="1"/>
                      <a:pt x="2283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8" name="Google Shape;258;p3"/>
              <p:cNvSpPr/>
              <p:nvPr/>
            </p:nvSpPr>
            <p:spPr>
              <a:xfrm>
                <a:off x="351240" y="4538675"/>
                <a:ext cx="297815" cy="104281"/>
              </a:xfrm>
              <a:custGeom>
                <a:avLst/>
                <a:gdLst/>
                <a:ahLst/>
                <a:cxnLst/>
                <a:rect l="l" t="t" r="r" b="b"/>
                <a:pathLst>
                  <a:path w="6777" h="2373" extrusionOk="0">
                    <a:moveTo>
                      <a:pt x="721" y="1"/>
                    </a:moveTo>
                    <a:cubicBezTo>
                      <a:pt x="456" y="1"/>
                      <a:pt x="264" y="66"/>
                      <a:pt x="207" y="230"/>
                    </a:cubicBezTo>
                    <a:cubicBezTo>
                      <a:pt x="1" y="808"/>
                      <a:pt x="1555" y="1626"/>
                      <a:pt x="3569" y="2075"/>
                    </a:cubicBezTo>
                    <a:cubicBezTo>
                      <a:pt x="4660" y="2316"/>
                      <a:pt x="5634" y="2373"/>
                      <a:pt x="6299" y="2373"/>
                    </a:cubicBezTo>
                    <a:cubicBezTo>
                      <a:pt x="6483" y="2373"/>
                      <a:pt x="6644" y="2368"/>
                      <a:pt x="6776" y="2362"/>
                    </a:cubicBezTo>
                    <a:cubicBezTo>
                      <a:pt x="6699" y="2272"/>
                      <a:pt x="6624" y="2180"/>
                      <a:pt x="6547" y="2089"/>
                    </a:cubicBezTo>
                    <a:cubicBezTo>
                      <a:pt x="5547" y="1714"/>
                      <a:pt x="3691" y="1011"/>
                      <a:pt x="3103" y="714"/>
                    </a:cubicBezTo>
                    <a:cubicBezTo>
                      <a:pt x="2513" y="416"/>
                      <a:pt x="1387" y="1"/>
                      <a:pt x="721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9" name="Google Shape;259;p3"/>
              <p:cNvSpPr/>
              <p:nvPr/>
            </p:nvSpPr>
            <p:spPr>
              <a:xfrm>
                <a:off x="734094" y="4511736"/>
                <a:ext cx="128495" cy="193885"/>
              </a:xfrm>
              <a:custGeom>
                <a:avLst/>
                <a:gdLst/>
                <a:ahLst/>
                <a:cxnLst/>
                <a:rect l="l" t="t" r="r" b="b"/>
                <a:pathLst>
                  <a:path w="2924" h="4412" extrusionOk="0">
                    <a:moveTo>
                      <a:pt x="2220" y="1"/>
                    </a:moveTo>
                    <a:cubicBezTo>
                      <a:pt x="1691" y="1"/>
                      <a:pt x="820" y="789"/>
                      <a:pt x="447" y="1661"/>
                    </a:cubicBezTo>
                    <a:cubicBezTo>
                      <a:pt x="85" y="2503"/>
                      <a:pt x="1" y="3510"/>
                      <a:pt x="21" y="4196"/>
                    </a:cubicBezTo>
                    <a:cubicBezTo>
                      <a:pt x="88" y="4270"/>
                      <a:pt x="157" y="4341"/>
                      <a:pt x="224" y="4412"/>
                    </a:cubicBezTo>
                    <a:cubicBezTo>
                      <a:pt x="491" y="3912"/>
                      <a:pt x="1041" y="2902"/>
                      <a:pt x="1457" y="2293"/>
                    </a:cubicBezTo>
                    <a:cubicBezTo>
                      <a:pt x="2160" y="1266"/>
                      <a:pt x="2924" y="712"/>
                      <a:pt x="2542" y="161"/>
                    </a:cubicBezTo>
                    <a:cubicBezTo>
                      <a:pt x="2465" y="50"/>
                      <a:pt x="2353" y="1"/>
                      <a:pt x="2220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0" name="Google Shape;260;p3"/>
              <p:cNvSpPr/>
              <p:nvPr/>
            </p:nvSpPr>
            <p:spPr>
              <a:xfrm>
                <a:off x="436055" y="4691561"/>
                <a:ext cx="329895" cy="87143"/>
              </a:xfrm>
              <a:custGeom>
                <a:avLst/>
                <a:gdLst/>
                <a:ahLst/>
                <a:cxnLst/>
                <a:rect l="l" t="t" r="r" b="b"/>
                <a:pathLst>
                  <a:path w="7507" h="1983" extrusionOk="0">
                    <a:moveTo>
                      <a:pt x="1488" y="1"/>
                    </a:moveTo>
                    <a:cubicBezTo>
                      <a:pt x="721" y="1"/>
                      <a:pt x="209" y="211"/>
                      <a:pt x="129" y="550"/>
                    </a:cubicBezTo>
                    <a:cubicBezTo>
                      <a:pt x="0" y="1104"/>
                      <a:pt x="1288" y="1550"/>
                      <a:pt x="3715" y="1878"/>
                    </a:cubicBezTo>
                    <a:cubicBezTo>
                      <a:pt x="4269" y="1953"/>
                      <a:pt x="4787" y="1982"/>
                      <a:pt x="5256" y="1982"/>
                    </a:cubicBezTo>
                    <a:cubicBezTo>
                      <a:pt x="6280" y="1982"/>
                      <a:pt x="7072" y="1844"/>
                      <a:pt x="7506" y="1746"/>
                    </a:cubicBezTo>
                    <a:cubicBezTo>
                      <a:pt x="7449" y="1692"/>
                      <a:pt x="7391" y="1634"/>
                      <a:pt x="7333" y="1580"/>
                    </a:cubicBezTo>
                    <a:cubicBezTo>
                      <a:pt x="6303" y="1364"/>
                      <a:pt x="4596" y="681"/>
                      <a:pt x="3214" y="276"/>
                    </a:cubicBezTo>
                    <a:cubicBezTo>
                      <a:pt x="2566" y="86"/>
                      <a:pt x="1975" y="1"/>
                      <a:pt x="148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1" name="Google Shape;261;p3"/>
              <p:cNvSpPr/>
              <p:nvPr/>
            </p:nvSpPr>
            <p:spPr>
              <a:xfrm>
                <a:off x="402349" y="3911000"/>
                <a:ext cx="483395" cy="933655"/>
              </a:xfrm>
              <a:custGeom>
                <a:avLst/>
                <a:gdLst/>
                <a:ahLst/>
                <a:cxnLst/>
                <a:rect l="l" t="t" r="r" b="b"/>
                <a:pathLst>
                  <a:path w="11000" h="21246" extrusionOk="0">
                    <a:moveTo>
                      <a:pt x="638" y="0"/>
                    </a:moveTo>
                    <a:cubicBezTo>
                      <a:pt x="624" y="0"/>
                      <a:pt x="609" y="10"/>
                      <a:pt x="598" y="33"/>
                    </a:cubicBezTo>
                    <a:cubicBezTo>
                      <a:pt x="71" y="1216"/>
                      <a:pt x="1" y="2655"/>
                      <a:pt x="95" y="4027"/>
                    </a:cubicBezTo>
                    <a:cubicBezTo>
                      <a:pt x="112" y="4257"/>
                      <a:pt x="132" y="4487"/>
                      <a:pt x="156" y="4713"/>
                    </a:cubicBezTo>
                    <a:cubicBezTo>
                      <a:pt x="193" y="5058"/>
                      <a:pt x="237" y="5396"/>
                      <a:pt x="285" y="5717"/>
                    </a:cubicBezTo>
                    <a:cubicBezTo>
                      <a:pt x="392" y="6443"/>
                      <a:pt x="558" y="7164"/>
                      <a:pt x="757" y="7873"/>
                    </a:cubicBezTo>
                    <a:cubicBezTo>
                      <a:pt x="852" y="8204"/>
                      <a:pt x="950" y="8532"/>
                      <a:pt x="1062" y="8859"/>
                    </a:cubicBezTo>
                    <a:cubicBezTo>
                      <a:pt x="1423" y="9918"/>
                      <a:pt x="1873" y="10948"/>
                      <a:pt x="2386" y="11928"/>
                    </a:cubicBezTo>
                    <a:cubicBezTo>
                      <a:pt x="2609" y="12347"/>
                      <a:pt x="2846" y="12760"/>
                      <a:pt x="3092" y="13165"/>
                    </a:cubicBezTo>
                    <a:cubicBezTo>
                      <a:pt x="3184" y="13317"/>
                      <a:pt x="3281" y="13466"/>
                      <a:pt x="3376" y="13618"/>
                    </a:cubicBezTo>
                    <a:cubicBezTo>
                      <a:pt x="3988" y="14577"/>
                      <a:pt x="4664" y="15494"/>
                      <a:pt x="5384" y="16372"/>
                    </a:cubicBezTo>
                    <a:cubicBezTo>
                      <a:pt x="5461" y="16463"/>
                      <a:pt x="5536" y="16555"/>
                      <a:pt x="5613" y="16645"/>
                    </a:cubicBezTo>
                    <a:cubicBezTo>
                      <a:pt x="5745" y="16804"/>
                      <a:pt x="5873" y="16967"/>
                      <a:pt x="6009" y="17119"/>
                    </a:cubicBezTo>
                    <a:cubicBezTo>
                      <a:pt x="6675" y="17882"/>
                      <a:pt x="7367" y="18640"/>
                      <a:pt x="8100" y="19342"/>
                    </a:cubicBezTo>
                    <a:cubicBezTo>
                      <a:pt x="8158" y="19396"/>
                      <a:pt x="8216" y="19454"/>
                      <a:pt x="8273" y="19508"/>
                    </a:cubicBezTo>
                    <a:cubicBezTo>
                      <a:pt x="8337" y="19565"/>
                      <a:pt x="8401" y="19630"/>
                      <a:pt x="8465" y="19691"/>
                    </a:cubicBezTo>
                    <a:cubicBezTo>
                      <a:pt x="9094" y="20262"/>
                      <a:pt x="9844" y="21059"/>
                      <a:pt x="10702" y="21241"/>
                    </a:cubicBezTo>
                    <a:cubicBezTo>
                      <a:pt x="10714" y="21244"/>
                      <a:pt x="10727" y="21245"/>
                      <a:pt x="10741" y="21245"/>
                    </a:cubicBezTo>
                    <a:cubicBezTo>
                      <a:pt x="10857" y="21245"/>
                      <a:pt x="10999" y="21156"/>
                      <a:pt x="10902" y="21029"/>
                    </a:cubicBezTo>
                    <a:cubicBezTo>
                      <a:pt x="10435" y="20421"/>
                      <a:pt x="9746" y="19967"/>
                      <a:pt x="9178" y="19457"/>
                    </a:cubicBezTo>
                    <a:cubicBezTo>
                      <a:pt x="8688" y="19022"/>
                      <a:pt x="8225" y="18555"/>
                      <a:pt x="7773" y="18082"/>
                    </a:cubicBezTo>
                    <a:cubicBezTo>
                      <a:pt x="7706" y="18011"/>
                      <a:pt x="7637" y="17940"/>
                      <a:pt x="7570" y="17866"/>
                    </a:cubicBezTo>
                    <a:cubicBezTo>
                      <a:pt x="7300" y="17578"/>
                      <a:pt x="7032" y="17288"/>
                      <a:pt x="6769" y="16997"/>
                    </a:cubicBezTo>
                    <a:cubicBezTo>
                      <a:pt x="6100" y="16254"/>
                      <a:pt x="5471" y="15477"/>
                      <a:pt x="4877" y="14672"/>
                    </a:cubicBezTo>
                    <a:cubicBezTo>
                      <a:pt x="4816" y="14588"/>
                      <a:pt x="4755" y="14507"/>
                      <a:pt x="4694" y="14422"/>
                    </a:cubicBezTo>
                    <a:cubicBezTo>
                      <a:pt x="4086" y="13577"/>
                      <a:pt x="3525" y="12696"/>
                      <a:pt x="3028" y="11779"/>
                    </a:cubicBezTo>
                    <a:cubicBezTo>
                      <a:pt x="2886" y="11516"/>
                      <a:pt x="2751" y="11249"/>
                      <a:pt x="2620" y="10982"/>
                    </a:cubicBezTo>
                    <a:cubicBezTo>
                      <a:pt x="2538" y="10820"/>
                      <a:pt x="2457" y="10654"/>
                      <a:pt x="2383" y="10492"/>
                    </a:cubicBezTo>
                    <a:cubicBezTo>
                      <a:pt x="1788" y="9208"/>
                      <a:pt x="1322" y="7883"/>
                      <a:pt x="1004" y="6528"/>
                    </a:cubicBezTo>
                    <a:cubicBezTo>
                      <a:pt x="960" y="6332"/>
                      <a:pt x="916" y="6136"/>
                      <a:pt x="876" y="5940"/>
                    </a:cubicBezTo>
                    <a:cubicBezTo>
                      <a:pt x="497" y="4038"/>
                      <a:pt x="416" y="2081"/>
                      <a:pt x="706" y="100"/>
                    </a:cubicBezTo>
                    <a:cubicBezTo>
                      <a:pt x="714" y="57"/>
                      <a:pt x="675" y="0"/>
                      <a:pt x="63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62" name="Google Shape;262;p3"/>
            <p:cNvSpPr/>
            <p:nvPr/>
          </p:nvSpPr>
          <p:spPr>
            <a:xfrm>
              <a:off x="8129686" y="327349"/>
              <a:ext cx="181624" cy="179534"/>
            </a:xfrm>
            <a:custGeom>
              <a:avLst/>
              <a:gdLst/>
              <a:ahLst/>
              <a:cxnLst/>
              <a:rect l="l" t="t" r="r" b="b"/>
              <a:pathLst>
                <a:path w="6432" h="6358" extrusionOk="0">
                  <a:moveTo>
                    <a:pt x="2640" y="363"/>
                  </a:moveTo>
                  <a:cubicBezTo>
                    <a:pt x="3103" y="810"/>
                    <a:pt x="3521" y="1313"/>
                    <a:pt x="3927" y="1820"/>
                  </a:cubicBezTo>
                  <a:cubicBezTo>
                    <a:pt x="3495" y="1965"/>
                    <a:pt x="3058" y="2107"/>
                    <a:pt x="2626" y="2249"/>
                  </a:cubicBezTo>
                  <a:cubicBezTo>
                    <a:pt x="2650" y="1621"/>
                    <a:pt x="2657" y="989"/>
                    <a:pt x="2640" y="363"/>
                  </a:cubicBezTo>
                  <a:close/>
                  <a:moveTo>
                    <a:pt x="5678" y="1505"/>
                  </a:moveTo>
                  <a:cubicBezTo>
                    <a:pt x="5407" y="1874"/>
                    <a:pt x="5137" y="2243"/>
                    <a:pt x="4867" y="2611"/>
                  </a:cubicBezTo>
                  <a:cubicBezTo>
                    <a:pt x="4694" y="2391"/>
                    <a:pt x="4522" y="2171"/>
                    <a:pt x="4343" y="1955"/>
                  </a:cubicBezTo>
                  <a:cubicBezTo>
                    <a:pt x="4789" y="1806"/>
                    <a:pt x="5232" y="1658"/>
                    <a:pt x="5678" y="1505"/>
                  </a:cubicBezTo>
                  <a:close/>
                  <a:moveTo>
                    <a:pt x="2302" y="2638"/>
                  </a:moveTo>
                  <a:cubicBezTo>
                    <a:pt x="2288" y="2945"/>
                    <a:pt x="2275" y="3252"/>
                    <a:pt x="2264" y="3556"/>
                  </a:cubicBezTo>
                  <a:cubicBezTo>
                    <a:pt x="1727" y="3435"/>
                    <a:pt x="1190" y="3313"/>
                    <a:pt x="653" y="3188"/>
                  </a:cubicBezTo>
                  <a:cubicBezTo>
                    <a:pt x="1204" y="3006"/>
                    <a:pt x="1751" y="2823"/>
                    <a:pt x="2302" y="2638"/>
                  </a:cubicBezTo>
                  <a:close/>
                  <a:moveTo>
                    <a:pt x="4103" y="2036"/>
                  </a:moveTo>
                  <a:cubicBezTo>
                    <a:pt x="4231" y="2195"/>
                    <a:pt x="4360" y="2357"/>
                    <a:pt x="4488" y="2513"/>
                  </a:cubicBezTo>
                  <a:cubicBezTo>
                    <a:pt x="4529" y="2563"/>
                    <a:pt x="4610" y="2672"/>
                    <a:pt x="4718" y="2814"/>
                  </a:cubicBezTo>
                  <a:cubicBezTo>
                    <a:pt x="4448" y="3182"/>
                    <a:pt x="4170" y="3550"/>
                    <a:pt x="3897" y="3918"/>
                  </a:cubicBezTo>
                  <a:cubicBezTo>
                    <a:pt x="3593" y="3854"/>
                    <a:pt x="3285" y="3790"/>
                    <a:pt x="2985" y="3723"/>
                  </a:cubicBezTo>
                  <a:cubicBezTo>
                    <a:pt x="2839" y="3692"/>
                    <a:pt x="2693" y="3655"/>
                    <a:pt x="2548" y="3625"/>
                  </a:cubicBezTo>
                  <a:cubicBezTo>
                    <a:pt x="2572" y="3260"/>
                    <a:pt x="2596" y="2898"/>
                    <a:pt x="2612" y="2536"/>
                  </a:cubicBezTo>
                  <a:cubicBezTo>
                    <a:pt x="3109" y="2371"/>
                    <a:pt x="3606" y="2202"/>
                    <a:pt x="4103" y="2036"/>
                  </a:cubicBezTo>
                  <a:close/>
                  <a:moveTo>
                    <a:pt x="4863" y="2999"/>
                  </a:moveTo>
                  <a:cubicBezTo>
                    <a:pt x="5218" y="3466"/>
                    <a:pt x="5725" y="4121"/>
                    <a:pt x="6023" y="4415"/>
                  </a:cubicBezTo>
                  <a:cubicBezTo>
                    <a:pt x="5894" y="4381"/>
                    <a:pt x="5759" y="4355"/>
                    <a:pt x="5749" y="4351"/>
                  </a:cubicBezTo>
                  <a:cubicBezTo>
                    <a:pt x="5384" y="4260"/>
                    <a:pt x="5019" y="4169"/>
                    <a:pt x="4654" y="4084"/>
                  </a:cubicBezTo>
                  <a:cubicBezTo>
                    <a:pt x="4482" y="4043"/>
                    <a:pt x="4312" y="4007"/>
                    <a:pt x="4140" y="3973"/>
                  </a:cubicBezTo>
                  <a:cubicBezTo>
                    <a:pt x="4380" y="3648"/>
                    <a:pt x="4624" y="3324"/>
                    <a:pt x="4863" y="2999"/>
                  </a:cubicBezTo>
                  <a:close/>
                  <a:moveTo>
                    <a:pt x="2531" y="3844"/>
                  </a:moveTo>
                  <a:cubicBezTo>
                    <a:pt x="2937" y="3932"/>
                    <a:pt x="3342" y="4023"/>
                    <a:pt x="3748" y="4114"/>
                  </a:cubicBezTo>
                  <a:cubicBezTo>
                    <a:pt x="3295" y="4709"/>
                    <a:pt x="2839" y="5300"/>
                    <a:pt x="2373" y="5882"/>
                  </a:cubicBezTo>
                  <a:cubicBezTo>
                    <a:pt x="2427" y="5206"/>
                    <a:pt x="2484" y="4526"/>
                    <a:pt x="2531" y="3844"/>
                  </a:cubicBezTo>
                  <a:close/>
                  <a:moveTo>
                    <a:pt x="2601" y="0"/>
                  </a:moveTo>
                  <a:cubicBezTo>
                    <a:pt x="2588" y="0"/>
                    <a:pt x="2575" y="9"/>
                    <a:pt x="2572" y="29"/>
                  </a:cubicBezTo>
                  <a:cubicBezTo>
                    <a:pt x="2569" y="42"/>
                    <a:pt x="2569" y="59"/>
                    <a:pt x="2565" y="76"/>
                  </a:cubicBezTo>
                  <a:cubicBezTo>
                    <a:pt x="2501" y="86"/>
                    <a:pt x="2470" y="187"/>
                    <a:pt x="2538" y="259"/>
                  </a:cubicBezTo>
                  <a:cubicBezTo>
                    <a:pt x="2427" y="948"/>
                    <a:pt x="2359" y="1647"/>
                    <a:pt x="2319" y="2354"/>
                  </a:cubicBezTo>
                  <a:cubicBezTo>
                    <a:pt x="1586" y="2594"/>
                    <a:pt x="856" y="2837"/>
                    <a:pt x="126" y="3080"/>
                  </a:cubicBezTo>
                  <a:cubicBezTo>
                    <a:pt x="1" y="3121"/>
                    <a:pt x="102" y="3303"/>
                    <a:pt x="190" y="3324"/>
                  </a:cubicBezTo>
                  <a:cubicBezTo>
                    <a:pt x="876" y="3483"/>
                    <a:pt x="1565" y="3634"/>
                    <a:pt x="2255" y="3784"/>
                  </a:cubicBezTo>
                  <a:cubicBezTo>
                    <a:pt x="2227" y="4595"/>
                    <a:pt x="2204" y="5402"/>
                    <a:pt x="2146" y="6196"/>
                  </a:cubicBezTo>
                  <a:cubicBezTo>
                    <a:pt x="2141" y="6256"/>
                    <a:pt x="2207" y="6357"/>
                    <a:pt x="2271" y="6357"/>
                  </a:cubicBezTo>
                  <a:cubicBezTo>
                    <a:pt x="2290" y="6357"/>
                    <a:pt x="2309" y="6348"/>
                    <a:pt x="2325" y="6328"/>
                  </a:cubicBezTo>
                  <a:cubicBezTo>
                    <a:pt x="2896" y="5621"/>
                    <a:pt x="3448" y="4895"/>
                    <a:pt x="3991" y="4169"/>
                  </a:cubicBezTo>
                  <a:cubicBezTo>
                    <a:pt x="4762" y="4341"/>
                    <a:pt x="5532" y="4520"/>
                    <a:pt x="6296" y="4716"/>
                  </a:cubicBezTo>
                  <a:cubicBezTo>
                    <a:pt x="6306" y="4719"/>
                    <a:pt x="6316" y="4720"/>
                    <a:pt x="6325" y="4720"/>
                  </a:cubicBezTo>
                  <a:cubicBezTo>
                    <a:pt x="6407" y="4720"/>
                    <a:pt x="6432" y="4618"/>
                    <a:pt x="6377" y="4554"/>
                  </a:cubicBezTo>
                  <a:cubicBezTo>
                    <a:pt x="5921" y="3982"/>
                    <a:pt x="5471" y="3388"/>
                    <a:pt x="5012" y="2797"/>
                  </a:cubicBezTo>
                  <a:cubicBezTo>
                    <a:pt x="5370" y="2313"/>
                    <a:pt x="5728" y="1833"/>
                    <a:pt x="6087" y="1357"/>
                  </a:cubicBezTo>
                  <a:cubicBezTo>
                    <a:pt x="6139" y="1289"/>
                    <a:pt x="6067" y="1147"/>
                    <a:pt x="5982" y="1147"/>
                  </a:cubicBezTo>
                  <a:cubicBezTo>
                    <a:pt x="5974" y="1147"/>
                    <a:pt x="5966" y="1148"/>
                    <a:pt x="5958" y="1151"/>
                  </a:cubicBezTo>
                  <a:cubicBezTo>
                    <a:pt x="5360" y="1346"/>
                    <a:pt x="4766" y="1543"/>
                    <a:pt x="4170" y="1739"/>
                  </a:cubicBezTo>
                  <a:cubicBezTo>
                    <a:pt x="3691" y="1164"/>
                    <a:pt x="3194" y="610"/>
                    <a:pt x="2657" y="110"/>
                  </a:cubicBezTo>
                  <a:cubicBezTo>
                    <a:pt x="2646" y="103"/>
                    <a:pt x="2640" y="100"/>
                    <a:pt x="2633" y="93"/>
                  </a:cubicBezTo>
                  <a:cubicBezTo>
                    <a:pt x="2629" y="73"/>
                    <a:pt x="2629" y="53"/>
                    <a:pt x="2629" y="33"/>
                  </a:cubicBezTo>
                  <a:cubicBezTo>
                    <a:pt x="2629" y="11"/>
                    <a:pt x="2615" y="0"/>
                    <a:pt x="26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" name="Google Shape;263;p3"/>
            <p:cNvSpPr/>
            <p:nvPr/>
          </p:nvSpPr>
          <p:spPr>
            <a:xfrm rot="-2400990">
              <a:off x="8293721" y="775507"/>
              <a:ext cx="274116" cy="158960"/>
            </a:xfrm>
            <a:custGeom>
              <a:avLst/>
              <a:gdLst/>
              <a:ahLst/>
              <a:cxnLst/>
              <a:rect l="l" t="t" r="r" b="b"/>
              <a:pathLst>
                <a:path w="5732" h="3324" extrusionOk="0">
                  <a:moveTo>
                    <a:pt x="1458" y="291"/>
                  </a:moveTo>
                  <a:cubicBezTo>
                    <a:pt x="2030" y="291"/>
                    <a:pt x="2534" y="879"/>
                    <a:pt x="2778" y="1349"/>
                  </a:cubicBezTo>
                  <a:cubicBezTo>
                    <a:pt x="2789" y="1372"/>
                    <a:pt x="2805" y="1385"/>
                    <a:pt x="2819" y="1389"/>
                  </a:cubicBezTo>
                  <a:cubicBezTo>
                    <a:pt x="2824" y="1391"/>
                    <a:pt x="2828" y="1392"/>
                    <a:pt x="2832" y="1392"/>
                  </a:cubicBezTo>
                  <a:cubicBezTo>
                    <a:pt x="2836" y="1392"/>
                    <a:pt x="2840" y="1391"/>
                    <a:pt x="2845" y="1389"/>
                  </a:cubicBezTo>
                  <a:cubicBezTo>
                    <a:pt x="2853" y="1389"/>
                    <a:pt x="2856" y="1385"/>
                    <a:pt x="2859" y="1385"/>
                  </a:cubicBezTo>
                  <a:lnTo>
                    <a:pt x="2862" y="1382"/>
                  </a:lnTo>
                  <a:cubicBezTo>
                    <a:pt x="3248" y="1156"/>
                    <a:pt x="3548" y="834"/>
                    <a:pt x="3971" y="663"/>
                  </a:cubicBezTo>
                  <a:cubicBezTo>
                    <a:pt x="4134" y="598"/>
                    <a:pt x="4301" y="558"/>
                    <a:pt x="4446" y="558"/>
                  </a:cubicBezTo>
                  <a:cubicBezTo>
                    <a:pt x="4748" y="558"/>
                    <a:pt x="4959" y="728"/>
                    <a:pt x="4863" y="1199"/>
                  </a:cubicBezTo>
                  <a:cubicBezTo>
                    <a:pt x="4751" y="1737"/>
                    <a:pt x="4258" y="2135"/>
                    <a:pt x="3819" y="2416"/>
                  </a:cubicBezTo>
                  <a:cubicBezTo>
                    <a:pt x="3413" y="2673"/>
                    <a:pt x="2940" y="2788"/>
                    <a:pt x="2531" y="3021"/>
                  </a:cubicBezTo>
                  <a:cubicBezTo>
                    <a:pt x="1926" y="2572"/>
                    <a:pt x="1234" y="2062"/>
                    <a:pt x="903" y="1375"/>
                  </a:cubicBezTo>
                  <a:cubicBezTo>
                    <a:pt x="707" y="973"/>
                    <a:pt x="781" y="409"/>
                    <a:pt x="1295" y="307"/>
                  </a:cubicBezTo>
                  <a:cubicBezTo>
                    <a:pt x="1350" y="296"/>
                    <a:pt x="1404" y="291"/>
                    <a:pt x="1458" y="291"/>
                  </a:cubicBezTo>
                  <a:close/>
                  <a:moveTo>
                    <a:pt x="1324" y="0"/>
                  </a:moveTo>
                  <a:cubicBezTo>
                    <a:pt x="991" y="0"/>
                    <a:pt x="690" y="144"/>
                    <a:pt x="521" y="497"/>
                  </a:cubicBezTo>
                  <a:cubicBezTo>
                    <a:pt x="0" y="1588"/>
                    <a:pt x="1680" y="2748"/>
                    <a:pt x="2390" y="3281"/>
                  </a:cubicBezTo>
                  <a:cubicBezTo>
                    <a:pt x="2429" y="3311"/>
                    <a:pt x="2473" y="3323"/>
                    <a:pt x="2514" y="3323"/>
                  </a:cubicBezTo>
                  <a:cubicBezTo>
                    <a:pt x="2554" y="3323"/>
                    <a:pt x="2592" y="3311"/>
                    <a:pt x="2622" y="3291"/>
                  </a:cubicBezTo>
                  <a:cubicBezTo>
                    <a:pt x="3711" y="3210"/>
                    <a:pt x="5732" y="1967"/>
                    <a:pt x="5218" y="683"/>
                  </a:cubicBezTo>
                  <a:cubicBezTo>
                    <a:pt x="5078" y="337"/>
                    <a:pt x="4787" y="200"/>
                    <a:pt x="4451" y="200"/>
                  </a:cubicBezTo>
                  <a:cubicBezTo>
                    <a:pt x="3853" y="200"/>
                    <a:pt x="3115" y="636"/>
                    <a:pt x="2853" y="1095"/>
                  </a:cubicBezTo>
                  <a:cubicBezTo>
                    <a:pt x="2685" y="510"/>
                    <a:pt x="1949" y="0"/>
                    <a:pt x="13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" name="Google Shape;264;p3"/>
            <p:cNvSpPr/>
            <p:nvPr/>
          </p:nvSpPr>
          <p:spPr>
            <a:xfrm rot="-1269684">
              <a:off x="8200397" y="2273670"/>
              <a:ext cx="401241" cy="565383"/>
            </a:xfrm>
            <a:custGeom>
              <a:avLst/>
              <a:gdLst/>
              <a:ahLst/>
              <a:cxnLst/>
              <a:rect l="l" t="t" r="r" b="b"/>
              <a:pathLst>
                <a:path w="12330" h="17374" extrusionOk="0">
                  <a:moveTo>
                    <a:pt x="5744" y="2943"/>
                  </a:moveTo>
                  <a:cubicBezTo>
                    <a:pt x="6000" y="2943"/>
                    <a:pt x="6253" y="3008"/>
                    <a:pt x="6486" y="3160"/>
                  </a:cubicBezTo>
                  <a:cubicBezTo>
                    <a:pt x="7064" y="3542"/>
                    <a:pt x="6932" y="4475"/>
                    <a:pt x="6557" y="4917"/>
                  </a:cubicBezTo>
                  <a:cubicBezTo>
                    <a:pt x="6236" y="5296"/>
                    <a:pt x="5799" y="5401"/>
                    <a:pt x="5317" y="5451"/>
                  </a:cubicBezTo>
                  <a:cubicBezTo>
                    <a:pt x="5119" y="5474"/>
                    <a:pt x="4907" y="5486"/>
                    <a:pt x="4688" y="5486"/>
                  </a:cubicBezTo>
                  <a:cubicBezTo>
                    <a:pt x="4214" y="5486"/>
                    <a:pt x="3705" y="5430"/>
                    <a:pt x="3224" y="5303"/>
                  </a:cubicBezTo>
                  <a:cubicBezTo>
                    <a:pt x="3411" y="4721"/>
                    <a:pt x="3711" y="4174"/>
                    <a:pt x="4087" y="3762"/>
                  </a:cubicBezTo>
                  <a:cubicBezTo>
                    <a:pt x="4479" y="3328"/>
                    <a:pt x="5119" y="2943"/>
                    <a:pt x="5744" y="2943"/>
                  </a:cubicBezTo>
                  <a:close/>
                  <a:moveTo>
                    <a:pt x="7668" y="7415"/>
                  </a:moveTo>
                  <a:cubicBezTo>
                    <a:pt x="7916" y="7415"/>
                    <a:pt x="8150" y="7471"/>
                    <a:pt x="8341" y="7611"/>
                  </a:cubicBezTo>
                  <a:cubicBezTo>
                    <a:pt x="9486" y="8449"/>
                    <a:pt x="7439" y="9199"/>
                    <a:pt x="6911" y="9307"/>
                  </a:cubicBezTo>
                  <a:cubicBezTo>
                    <a:pt x="6670" y="9357"/>
                    <a:pt x="6423" y="9382"/>
                    <a:pt x="6177" y="9382"/>
                  </a:cubicBezTo>
                  <a:cubicBezTo>
                    <a:pt x="5805" y="9382"/>
                    <a:pt x="5435" y="9325"/>
                    <a:pt x="5083" y="9216"/>
                  </a:cubicBezTo>
                  <a:cubicBezTo>
                    <a:pt x="5330" y="8726"/>
                    <a:pt x="5685" y="8290"/>
                    <a:pt x="6117" y="7972"/>
                  </a:cubicBezTo>
                  <a:cubicBezTo>
                    <a:pt x="6485" y="7701"/>
                    <a:pt x="7111" y="7415"/>
                    <a:pt x="7668" y="7415"/>
                  </a:cubicBezTo>
                  <a:close/>
                  <a:moveTo>
                    <a:pt x="9861" y="12548"/>
                  </a:moveTo>
                  <a:cubicBezTo>
                    <a:pt x="10332" y="12548"/>
                    <a:pt x="10823" y="12858"/>
                    <a:pt x="10639" y="13386"/>
                  </a:cubicBezTo>
                  <a:cubicBezTo>
                    <a:pt x="10386" y="14119"/>
                    <a:pt x="9312" y="14414"/>
                    <a:pt x="8609" y="14414"/>
                  </a:cubicBezTo>
                  <a:cubicBezTo>
                    <a:pt x="8589" y="14414"/>
                    <a:pt x="8570" y="14413"/>
                    <a:pt x="8550" y="14413"/>
                  </a:cubicBezTo>
                  <a:cubicBezTo>
                    <a:pt x="8527" y="14413"/>
                    <a:pt x="8503" y="14410"/>
                    <a:pt x="8483" y="14410"/>
                  </a:cubicBezTo>
                  <a:cubicBezTo>
                    <a:pt x="8513" y="14102"/>
                    <a:pt x="8588" y="13801"/>
                    <a:pt x="8716" y="13524"/>
                  </a:cubicBezTo>
                  <a:cubicBezTo>
                    <a:pt x="8872" y="13187"/>
                    <a:pt x="9098" y="12828"/>
                    <a:pt x="9439" y="12646"/>
                  </a:cubicBezTo>
                  <a:cubicBezTo>
                    <a:pt x="9563" y="12580"/>
                    <a:pt x="9711" y="12548"/>
                    <a:pt x="9861" y="12548"/>
                  </a:cubicBezTo>
                  <a:close/>
                  <a:moveTo>
                    <a:pt x="3123" y="0"/>
                  </a:moveTo>
                  <a:cubicBezTo>
                    <a:pt x="3122" y="0"/>
                    <a:pt x="3121" y="0"/>
                    <a:pt x="3120" y="0"/>
                  </a:cubicBezTo>
                  <a:cubicBezTo>
                    <a:pt x="1112" y="48"/>
                    <a:pt x="1" y="3069"/>
                    <a:pt x="1214" y="4546"/>
                  </a:cubicBezTo>
                  <a:cubicBezTo>
                    <a:pt x="1549" y="4951"/>
                    <a:pt x="2065" y="5289"/>
                    <a:pt x="2664" y="5532"/>
                  </a:cubicBezTo>
                  <a:cubicBezTo>
                    <a:pt x="2464" y="6468"/>
                    <a:pt x="2563" y="7455"/>
                    <a:pt x="3049" y="8209"/>
                  </a:cubicBezTo>
                  <a:cubicBezTo>
                    <a:pt x="3411" y="8766"/>
                    <a:pt x="3931" y="9175"/>
                    <a:pt x="4522" y="9439"/>
                  </a:cubicBezTo>
                  <a:cubicBezTo>
                    <a:pt x="4174" y="10389"/>
                    <a:pt x="4181" y="11466"/>
                    <a:pt x="4671" y="12362"/>
                  </a:cubicBezTo>
                  <a:cubicBezTo>
                    <a:pt x="5313" y="13544"/>
                    <a:pt x="6648" y="14488"/>
                    <a:pt x="8034" y="14714"/>
                  </a:cubicBezTo>
                  <a:cubicBezTo>
                    <a:pt x="8047" y="15312"/>
                    <a:pt x="8220" y="15904"/>
                    <a:pt x="8571" y="16367"/>
                  </a:cubicBezTo>
                  <a:cubicBezTo>
                    <a:pt x="9169" y="17154"/>
                    <a:pt x="9912" y="17373"/>
                    <a:pt x="10724" y="17373"/>
                  </a:cubicBezTo>
                  <a:cubicBezTo>
                    <a:pt x="11173" y="17373"/>
                    <a:pt x="11643" y="17306"/>
                    <a:pt x="12122" y="17231"/>
                  </a:cubicBezTo>
                  <a:cubicBezTo>
                    <a:pt x="12329" y="17199"/>
                    <a:pt x="12214" y="16934"/>
                    <a:pt x="12047" y="16934"/>
                  </a:cubicBezTo>
                  <a:cubicBezTo>
                    <a:pt x="12042" y="16934"/>
                    <a:pt x="12037" y="16934"/>
                    <a:pt x="12031" y="16934"/>
                  </a:cubicBezTo>
                  <a:cubicBezTo>
                    <a:pt x="11605" y="16982"/>
                    <a:pt x="11179" y="17046"/>
                    <a:pt x="10767" y="17046"/>
                  </a:cubicBezTo>
                  <a:cubicBezTo>
                    <a:pt x="10208" y="17046"/>
                    <a:pt x="9674" y="16927"/>
                    <a:pt x="9196" y="16484"/>
                  </a:cubicBezTo>
                  <a:cubicBezTo>
                    <a:pt x="8713" y="16042"/>
                    <a:pt x="8480" y="15403"/>
                    <a:pt x="8466" y="14761"/>
                  </a:cubicBezTo>
                  <a:lnTo>
                    <a:pt x="8466" y="14761"/>
                  </a:lnTo>
                  <a:cubicBezTo>
                    <a:pt x="8527" y="14764"/>
                    <a:pt x="8589" y="14765"/>
                    <a:pt x="8650" y="14765"/>
                  </a:cubicBezTo>
                  <a:cubicBezTo>
                    <a:pt x="9094" y="14765"/>
                    <a:pt x="9533" y="14686"/>
                    <a:pt x="9946" y="14508"/>
                  </a:cubicBezTo>
                  <a:cubicBezTo>
                    <a:pt x="10713" y="14183"/>
                    <a:pt x="11609" y="13196"/>
                    <a:pt x="10798" y="12393"/>
                  </a:cubicBezTo>
                  <a:cubicBezTo>
                    <a:pt x="10589" y="12183"/>
                    <a:pt x="10331" y="12098"/>
                    <a:pt x="10064" y="12098"/>
                  </a:cubicBezTo>
                  <a:cubicBezTo>
                    <a:pt x="9562" y="12098"/>
                    <a:pt x="9026" y="12399"/>
                    <a:pt x="8713" y="12747"/>
                  </a:cubicBezTo>
                  <a:cubicBezTo>
                    <a:pt x="8318" y="13183"/>
                    <a:pt x="8101" y="13764"/>
                    <a:pt x="8047" y="14359"/>
                  </a:cubicBezTo>
                  <a:cubicBezTo>
                    <a:pt x="6682" y="14119"/>
                    <a:pt x="5276" y="13071"/>
                    <a:pt x="4846" y="11791"/>
                  </a:cubicBezTo>
                  <a:cubicBezTo>
                    <a:pt x="4607" y="11081"/>
                    <a:pt x="4661" y="10297"/>
                    <a:pt x="4924" y="9590"/>
                  </a:cubicBezTo>
                  <a:cubicBezTo>
                    <a:pt x="5343" y="9725"/>
                    <a:pt x="5787" y="9793"/>
                    <a:pt x="6231" y="9793"/>
                  </a:cubicBezTo>
                  <a:cubicBezTo>
                    <a:pt x="6987" y="9793"/>
                    <a:pt x="7743" y="9596"/>
                    <a:pt x="8371" y="9196"/>
                  </a:cubicBezTo>
                  <a:cubicBezTo>
                    <a:pt x="8929" y="8837"/>
                    <a:pt x="9426" y="8097"/>
                    <a:pt x="8865" y="7516"/>
                  </a:cubicBezTo>
                  <a:cubicBezTo>
                    <a:pt x="8558" y="7195"/>
                    <a:pt x="8089" y="7075"/>
                    <a:pt x="7622" y="7075"/>
                  </a:cubicBezTo>
                  <a:cubicBezTo>
                    <a:pt x="7296" y="7075"/>
                    <a:pt x="6971" y="7133"/>
                    <a:pt x="6702" y="7222"/>
                  </a:cubicBezTo>
                  <a:cubicBezTo>
                    <a:pt x="5796" y="7519"/>
                    <a:pt x="5094" y="8219"/>
                    <a:pt x="4681" y="9063"/>
                  </a:cubicBezTo>
                  <a:cubicBezTo>
                    <a:pt x="3968" y="8736"/>
                    <a:pt x="3387" y="8161"/>
                    <a:pt x="3140" y="7347"/>
                  </a:cubicBezTo>
                  <a:cubicBezTo>
                    <a:pt x="2985" y="6830"/>
                    <a:pt x="2998" y="6252"/>
                    <a:pt x="3120" y="5691"/>
                  </a:cubicBezTo>
                  <a:lnTo>
                    <a:pt x="3120" y="5691"/>
                  </a:lnTo>
                  <a:cubicBezTo>
                    <a:pt x="3657" y="5856"/>
                    <a:pt x="4233" y="5947"/>
                    <a:pt x="4783" y="5947"/>
                  </a:cubicBezTo>
                  <a:cubicBezTo>
                    <a:pt x="5500" y="5947"/>
                    <a:pt x="6175" y="5792"/>
                    <a:pt x="6668" y="5445"/>
                  </a:cubicBezTo>
                  <a:cubicBezTo>
                    <a:pt x="7334" y="4972"/>
                    <a:pt x="7567" y="3961"/>
                    <a:pt x="7117" y="3261"/>
                  </a:cubicBezTo>
                  <a:cubicBezTo>
                    <a:pt x="6808" y="2776"/>
                    <a:pt x="6260" y="2579"/>
                    <a:pt x="5700" y="2579"/>
                  </a:cubicBezTo>
                  <a:cubicBezTo>
                    <a:pt x="5336" y="2579"/>
                    <a:pt x="4966" y="2663"/>
                    <a:pt x="4654" y="2805"/>
                  </a:cubicBezTo>
                  <a:cubicBezTo>
                    <a:pt x="3745" y="3221"/>
                    <a:pt x="3076" y="4133"/>
                    <a:pt x="2765" y="5150"/>
                  </a:cubicBezTo>
                  <a:cubicBezTo>
                    <a:pt x="2170" y="4921"/>
                    <a:pt x="1660" y="4552"/>
                    <a:pt x="1370" y="4008"/>
                  </a:cubicBezTo>
                  <a:cubicBezTo>
                    <a:pt x="707" y="2762"/>
                    <a:pt x="1674" y="376"/>
                    <a:pt x="3208" y="298"/>
                  </a:cubicBezTo>
                  <a:cubicBezTo>
                    <a:pt x="3426" y="288"/>
                    <a:pt x="3294" y="0"/>
                    <a:pt x="31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" name="Google Shape;265;p3"/>
            <p:cNvSpPr/>
            <p:nvPr/>
          </p:nvSpPr>
          <p:spPr>
            <a:xfrm>
              <a:off x="232439" y="4150249"/>
              <a:ext cx="250093" cy="226164"/>
            </a:xfrm>
            <a:custGeom>
              <a:avLst/>
              <a:gdLst/>
              <a:ahLst/>
              <a:cxnLst/>
              <a:rect l="l" t="t" r="r" b="b"/>
              <a:pathLst>
                <a:path w="6135" h="5548" extrusionOk="0">
                  <a:moveTo>
                    <a:pt x="4708" y="0"/>
                  </a:moveTo>
                  <a:cubicBezTo>
                    <a:pt x="4451" y="0"/>
                    <a:pt x="4174" y="126"/>
                    <a:pt x="3951" y="285"/>
                  </a:cubicBezTo>
                  <a:cubicBezTo>
                    <a:pt x="3481" y="624"/>
                    <a:pt x="3308" y="1237"/>
                    <a:pt x="3223" y="1798"/>
                  </a:cubicBezTo>
                  <a:lnTo>
                    <a:pt x="3223" y="1798"/>
                  </a:lnTo>
                  <a:cubicBezTo>
                    <a:pt x="3245" y="1595"/>
                    <a:pt x="2892" y="950"/>
                    <a:pt x="2799" y="768"/>
                  </a:cubicBezTo>
                  <a:cubicBezTo>
                    <a:pt x="2657" y="484"/>
                    <a:pt x="2454" y="295"/>
                    <a:pt x="2160" y="150"/>
                  </a:cubicBezTo>
                  <a:cubicBezTo>
                    <a:pt x="1994" y="68"/>
                    <a:pt x="1802" y="12"/>
                    <a:pt x="1617" y="12"/>
                  </a:cubicBezTo>
                  <a:cubicBezTo>
                    <a:pt x="1468" y="12"/>
                    <a:pt x="1323" y="49"/>
                    <a:pt x="1200" y="136"/>
                  </a:cubicBezTo>
                  <a:cubicBezTo>
                    <a:pt x="971" y="302"/>
                    <a:pt x="883" y="612"/>
                    <a:pt x="900" y="893"/>
                  </a:cubicBezTo>
                  <a:cubicBezTo>
                    <a:pt x="930" y="1495"/>
                    <a:pt x="1387" y="2049"/>
                    <a:pt x="1971" y="2194"/>
                  </a:cubicBezTo>
                  <a:cubicBezTo>
                    <a:pt x="1362" y="2214"/>
                    <a:pt x="788" y="2333"/>
                    <a:pt x="322" y="2725"/>
                  </a:cubicBezTo>
                  <a:cubicBezTo>
                    <a:pt x="227" y="2802"/>
                    <a:pt x="89" y="2985"/>
                    <a:pt x="58" y="3117"/>
                  </a:cubicBezTo>
                  <a:cubicBezTo>
                    <a:pt x="1" y="3387"/>
                    <a:pt x="58" y="3681"/>
                    <a:pt x="275" y="3853"/>
                  </a:cubicBezTo>
                  <a:cubicBezTo>
                    <a:pt x="487" y="4029"/>
                    <a:pt x="771" y="4087"/>
                    <a:pt x="1048" y="4090"/>
                  </a:cubicBezTo>
                  <a:cubicBezTo>
                    <a:pt x="1069" y="4091"/>
                    <a:pt x="1090" y="4091"/>
                    <a:pt x="1111" y="4091"/>
                  </a:cubicBezTo>
                  <a:cubicBezTo>
                    <a:pt x="1347" y="4091"/>
                    <a:pt x="1582" y="4057"/>
                    <a:pt x="1805" y="3989"/>
                  </a:cubicBezTo>
                  <a:cubicBezTo>
                    <a:pt x="2042" y="3917"/>
                    <a:pt x="2245" y="3763"/>
                    <a:pt x="2471" y="3688"/>
                  </a:cubicBezTo>
                  <a:lnTo>
                    <a:pt x="2471" y="3688"/>
                  </a:lnTo>
                  <a:cubicBezTo>
                    <a:pt x="2360" y="3986"/>
                    <a:pt x="2268" y="4262"/>
                    <a:pt x="2258" y="4580"/>
                  </a:cubicBezTo>
                  <a:cubicBezTo>
                    <a:pt x="2248" y="4854"/>
                    <a:pt x="2340" y="5141"/>
                    <a:pt x="2546" y="5324"/>
                  </a:cubicBezTo>
                  <a:cubicBezTo>
                    <a:pt x="2713" y="5473"/>
                    <a:pt x="2935" y="5548"/>
                    <a:pt x="3156" y="5548"/>
                  </a:cubicBezTo>
                  <a:cubicBezTo>
                    <a:pt x="3260" y="5548"/>
                    <a:pt x="3363" y="5531"/>
                    <a:pt x="3461" y="5499"/>
                  </a:cubicBezTo>
                  <a:cubicBezTo>
                    <a:pt x="3563" y="5466"/>
                    <a:pt x="3661" y="5418"/>
                    <a:pt x="3748" y="5351"/>
                  </a:cubicBezTo>
                  <a:cubicBezTo>
                    <a:pt x="3951" y="5192"/>
                    <a:pt x="4069" y="4942"/>
                    <a:pt x="4099" y="4685"/>
                  </a:cubicBezTo>
                  <a:cubicBezTo>
                    <a:pt x="4124" y="4472"/>
                    <a:pt x="4093" y="4252"/>
                    <a:pt x="4032" y="4050"/>
                  </a:cubicBezTo>
                  <a:cubicBezTo>
                    <a:pt x="3975" y="3861"/>
                    <a:pt x="3921" y="3685"/>
                    <a:pt x="3823" y="3509"/>
                  </a:cubicBezTo>
                  <a:lnTo>
                    <a:pt x="3823" y="3509"/>
                  </a:lnTo>
                  <a:cubicBezTo>
                    <a:pt x="4218" y="3766"/>
                    <a:pt x="4505" y="4104"/>
                    <a:pt x="5005" y="4140"/>
                  </a:cubicBezTo>
                  <a:cubicBezTo>
                    <a:pt x="5036" y="4143"/>
                    <a:pt x="5067" y="4144"/>
                    <a:pt x="5098" y="4144"/>
                  </a:cubicBezTo>
                  <a:cubicBezTo>
                    <a:pt x="5467" y="4144"/>
                    <a:pt x="5815" y="3973"/>
                    <a:pt x="5962" y="3617"/>
                  </a:cubicBezTo>
                  <a:cubicBezTo>
                    <a:pt x="6134" y="3205"/>
                    <a:pt x="5928" y="2671"/>
                    <a:pt x="5523" y="2482"/>
                  </a:cubicBezTo>
                  <a:cubicBezTo>
                    <a:pt x="5384" y="2414"/>
                    <a:pt x="5228" y="2387"/>
                    <a:pt x="5073" y="2356"/>
                  </a:cubicBezTo>
                  <a:cubicBezTo>
                    <a:pt x="4901" y="2326"/>
                    <a:pt x="4732" y="2295"/>
                    <a:pt x="4559" y="2265"/>
                  </a:cubicBezTo>
                  <a:cubicBezTo>
                    <a:pt x="5026" y="1999"/>
                    <a:pt x="5350" y="1492"/>
                    <a:pt x="5397" y="957"/>
                  </a:cubicBezTo>
                  <a:cubicBezTo>
                    <a:pt x="5417" y="754"/>
                    <a:pt x="5397" y="545"/>
                    <a:pt x="5300" y="369"/>
                  </a:cubicBezTo>
                  <a:cubicBezTo>
                    <a:pt x="5153" y="101"/>
                    <a:pt x="4938" y="0"/>
                    <a:pt x="470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" name="Google Shape;266;p3"/>
            <p:cNvSpPr/>
            <p:nvPr/>
          </p:nvSpPr>
          <p:spPr>
            <a:xfrm rot="-2401089">
              <a:off x="289995" y="2838395"/>
              <a:ext cx="336282" cy="195011"/>
            </a:xfrm>
            <a:custGeom>
              <a:avLst/>
              <a:gdLst/>
              <a:ahLst/>
              <a:cxnLst/>
              <a:rect l="l" t="t" r="r" b="b"/>
              <a:pathLst>
                <a:path w="5732" h="3324" extrusionOk="0">
                  <a:moveTo>
                    <a:pt x="1458" y="291"/>
                  </a:moveTo>
                  <a:cubicBezTo>
                    <a:pt x="2030" y="291"/>
                    <a:pt x="2534" y="879"/>
                    <a:pt x="2778" y="1349"/>
                  </a:cubicBezTo>
                  <a:cubicBezTo>
                    <a:pt x="2789" y="1372"/>
                    <a:pt x="2805" y="1385"/>
                    <a:pt x="2819" y="1389"/>
                  </a:cubicBezTo>
                  <a:cubicBezTo>
                    <a:pt x="2824" y="1391"/>
                    <a:pt x="2828" y="1392"/>
                    <a:pt x="2832" y="1392"/>
                  </a:cubicBezTo>
                  <a:cubicBezTo>
                    <a:pt x="2836" y="1392"/>
                    <a:pt x="2840" y="1391"/>
                    <a:pt x="2845" y="1389"/>
                  </a:cubicBezTo>
                  <a:cubicBezTo>
                    <a:pt x="2853" y="1389"/>
                    <a:pt x="2856" y="1385"/>
                    <a:pt x="2859" y="1385"/>
                  </a:cubicBezTo>
                  <a:lnTo>
                    <a:pt x="2862" y="1382"/>
                  </a:lnTo>
                  <a:cubicBezTo>
                    <a:pt x="3248" y="1156"/>
                    <a:pt x="3548" y="834"/>
                    <a:pt x="3971" y="663"/>
                  </a:cubicBezTo>
                  <a:cubicBezTo>
                    <a:pt x="4134" y="598"/>
                    <a:pt x="4301" y="558"/>
                    <a:pt x="4446" y="558"/>
                  </a:cubicBezTo>
                  <a:cubicBezTo>
                    <a:pt x="4748" y="558"/>
                    <a:pt x="4959" y="728"/>
                    <a:pt x="4863" y="1199"/>
                  </a:cubicBezTo>
                  <a:cubicBezTo>
                    <a:pt x="4751" y="1737"/>
                    <a:pt x="4258" y="2135"/>
                    <a:pt x="3819" y="2416"/>
                  </a:cubicBezTo>
                  <a:cubicBezTo>
                    <a:pt x="3413" y="2673"/>
                    <a:pt x="2940" y="2788"/>
                    <a:pt x="2531" y="3021"/>
                  </a:cubicBezTo>
                  <a:cubicBezTo>
                    <a:pt x="1926" y="2572"/>
                    <a:pt x="1234" y="2062"/>
                    <a:pt x="903" y="1375"/>
                  </a:cubicBezTo>
                  <a:cubicBezTo>
                    <a:pt x="707" y="973"/>
                    <a:pt x="781" y="409"/>
                    <a:pt x="1295" y="307"/>
                  </a:cubicBezTo>
                  <a:cubicBezTo>
                    <a:pt x="1350" y="296"/>
                    <a:pt x="1404" y="291"/>
                    <a:pt x="1458" y="291"/>
                  </a:cubicBezTo>
                  <a:close/>
                  <a:moveTo>
                    <a:pt x="1324" y="0"/>
                  </a:moveTo>
                  <a:cubicBezTo>
                    <a:pt x="991" y="0"/>
                    <a:pt x="690" y="144"/>
                    <a:pt x="521" y="497"/>
                  </a:cubicBezTo>
                  <a:cubicBezTo>
                    <a:pt x="0" y="1588"/>
                    <a:pt x="1680" y="2748"/>
                    <a:pt x="2390" y="3281"/>
                  </a:cubicBezTo>
                  <a:cubicBezTo>
                    <a:pt x="2429" y="3311"/>
                    <a:pt x="2473" y="3323"/>
                    <a:pt x="2514" y="3323"/>
                  </a:cubicBezTo>
                  <a:cubicBezTo>
                    <a:pt x="2554" y="3323"/>
                    <a:pt x="2592" y="3311"/>
                    <a:pt x="2622" y="3291"/>
                  </a:cubicBezTo>
                  <a:cubicBezTo>
                    <a:pt x="3711" y="3210"/>
                    <a:pt x="5732" y="1967"/>
                    <a:pt x="5218" y="683"/>
                  </a:cubicBezTo>
                  <a:cubicBezTo>
                    <a:pt x="5078" y="337"/>
                    <a:pt x="4787" y="200"/>
                    <a:pt x="4451" y="200"/>
                  </a:cubicBezTo>
                  <a:cubicBezTo>
                    <a:pt x="3853" y="200"/>
                    <a:pt x="3115" y="636"/>
                    <a:pt x="2853" y="1095"/>
                  </a:cubicBezTo>
                  <a:cubicBezTo>
                    <a:pt x="2685" y="510"/>
                    <a:pt x="1949" y="0"/>
                    <a:pt x="13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67" name="Google Shape;267;p3"/>
            <p:cNvGrpSpPr/>
            <p:nvPr/>
          </p:nvGrpSpPr>
          <p:grpSpPr>
            <a:xfrm>
              <a:off x="584943" y="3766648"/>
              <a:ext cx="881836" cy="929636"/>
              <a:chOff x="2553549" y="1320203"/>
              <a:chExt cx="470564" cy="580913"/>
            </a:xfrm>
          </p:grpSpPr>
          <p:sp>
            <p:nvSpPr>
              <p:cNvPr id="268" name="Google Shape;268;p3"/>
              <p:cNvSpPr/>
              <p:nvPr/>
            </p:nvSpPr>
            <p:spPr>
              <a:xfrm>
                <a:off x="2563207" y="1336854"/>
                <a:ext cx="451246" cy="321575"/>
              </a:xfrm>
              <a:custGeom>
                <a:avLst/>
                <a:gdLst/>
                <a:ahLst/>
                <a:cxnLst/>
                <a:rect l="l" t="t" r="r" b="b"/>
                <a:pathLst>
                  <a:path w="10021" h="7344" extrusionOk="0">
                    <a:moveTo>
                      <a:pt x="10021" y="0"/>
                    </a:moveTo>
                    <a:cubicBezTo>
                      <a:pt x="9716" y="85"/>
                      <a:pt x="1" y="1231"/>
                      <a:pt x="1" y="1231"/>
                    </a:cubicBezTo>
                    <a:lnTo>
                      <a:pt x="3216" y="3108"/>
                    </a:lnTo>
                    <a:lnTo>
                      <a:pt x="3333" y="6323"/>
                    </a:lnTo>
                    <a:lnTo>
                      <a:pt x="5212" y="5327"/>
                    </a:lnTo>
                    <a:lnTo>
                      <a:pt x="6776" y="7344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269" name="Google Shape;269;p3"/>
              <p:cNvGrpSpPr/>
              <p:nvPr/>
            </p:nvGrpSpPr>
            <p:grpSpPr>
              <a:xfrm>
                <a:off x="2553549" y="1320203"/>
                <a:ext cx="470564" cy="580913"/>
                <a:chOff x="2555011" y="1332053"/>
                <a:chExt cx="470564" cy="580913"/>
              </a:xfrm>
            </p:grpSpPr>
            <p:grpSp>
              <p:nvGrpSpPr>
                <p:cNvPr id="270" name="Google Shape;270;p3"/>
                <p:cNvGrpSpPr/>
                <p:nvPr/>
              </p:nvGrpSpPr>
              <p:grpSpPr>
                <a:xfrm>
                  <a:off x="2555011" y="1332053"/>
                  <a:ext cx="470564" cy="342462"/>
                  <a:chOff x="2555011" y="1332053"/>
                  <a:chExt cx="470564" cy="342462"/>
                </a:xfrm>
              </p:grpSpPr>
              <p:sp>
                <p:nvSpPr>
                  <p:cNvPr id="271" name="Google Shape;271;p3"/>
                  <p:cNvSpPr/>
                  <p:nvPr/>
                </p:nvSpPr>
                <p:spPr>
                  <a:xfrm>
                    <a:off x="2770988" y="1547372"/>
                    <a:ext cx="103209" cy="12610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292" h="2880" extrusionOk="0">
                        <a:moveTo>
                          <a:pt x="75" y="0"/>
                        </a:moveTo>
                        <a:cubicBezTo>
                          <a:pt x="31" y="0"/>
                          <a:pt x="0" y="74"/>
                          <a:pt x="30" y="127"/>
                        </a:cubicBezTo>
                        <a:cubicBezTo>
                          <a:pt x="323" y="629"/>
                          <a:pt x="733" y="1045"/>
                          <a:pt x="1088" y="1504"/>
                        </a:cubicBezTo>
                        <a:cubicBezTo>
                          <a:pt x="1429" y="1946"/>
                          <a:pt x="1727" y="2419"/>
                          <a:pt x="2102" y="2836"/>
                        </a:cubicBezTo>
                        <a:cubicBezTo>
                          <a:pt x="2130" y="2867"/>
                          <a:pt x="2157" y="2879"/>
                          <a:pt x="2181" y="2879"/>
                        </a:cubicBezTo>
                        <a:cubicBezTo>
                          <a:pt x="2251" y="2879"/>
                          <a:pt x="2291" y="2771"/>
                          <a:pt x="2222" y="2694"/>
                        </a:cubicBezTo>
                        <a:cubicBezTo>
                          <a:pt x="1846" y="2277"/>
                          <a:pt x="1550" y="1803"/>
                          <a:pt x="1206" y="1361"/>
                        </a:cubicBezTo>
                        <a:cubicBezTo>
                          <a:pt x="855" y="910"/>
                          <a:pt x="473" y="484"/>
                          <a:pt x="123" y="30"/>
                        </a:cubicBezTo>
                        <a:cubicBezTo>
                          <a:pt x="107" y="9"/>
                          <a:pt x="90" y="0"/>
                          <a:pt x="75" y="0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grpSp>
                <p:nvGrpSpPr>
                  <p:cNvPr id="272" name="Google Shape;272;p3"/>
                  <p:cNvGrpSpPr/>
                  <p:nvPr/>
                </p:nvGrpSpPr>
                <p:grpSpPr>
                  <a:xfrm>
                    <a:off x="2555011" y="1332053"/>
                    <a:ext cx="470564" cy="342462"/>
                    <a:chOff x="2555011" y="1332053"/>
                    <a:chExt cx="470564" cy="342462"/>
                  </a:xfrm>
                </p:grpSpPr>
                <p:sp>
                  <p:nvSpPr>
                    <p:cNvPr id="273" name="Google Shape;273;p3"/>
                    <p:cNvSpPr/>
                    <p:nvPr/>
                  </p:nvSpPr>
                  <p:spPr>
                    <a:xfrm>
                      <a:off x="2765855" y="1336081"/>
                      <a:ext cx="250412" cy="218543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5561" h="4991" extrusionOk="0">
                          <a:moveTo>
                            <a:pt x="5523" y="0"/>
                          </a:moveTo>
                          <a:cubicBezTo>
                            <a:pt x="5520" y="0"/>
                            <a:pt x="5517" y="1"/>
                            <a:pt x="5514" y="2"/>
                          </a:cubicBezTo>
                          <a:cubicBezTo>
                            <a:pt x="4834" y="215"/>
                            <a:pt x="4062" y="1273"/>
                            <a:pt x="3545" y="1751"/>
                          </a:cubicBezTo>
                          <a:cubicBezTo>
                            <a:pt x="2432" y="2780"/>
                            <a:pt x="1299" y="3833"/>
                            <a:pt x="93" y="4748"/>
                          </a:cubicBezTo>
                          <a:cubicBezTo>
                            <a:pt x="1" y="4818"/>
                            <a:pt x="102" y="4991"/>
                            <a:pt x="199" y="4991"/>
                          </a:cubicBezTo>
                          <a:cubicBezTo>
                            <a:pt x="216" y="4991"/>
                            <a:pt x="233" y="4986"/>
                            <a:pt x="249" y="4973"/>
                          </a:cubicBezTo>
                          <a:cubicBezTo>
                            <a:pt x="1455" y="4047"/>
                            <a:pt x="2585" y="2978"/>
                            <a:pt x="3694" y="1936"/>
                          </a:cubicBezTo>
                          <a:cubicBezTo>
                            <a:pt x="4245" y="1420"/>
                            <a:pt x="5230" y="772"/>
                            <a:pt x="5549" y="81"/>
                          </a:cubicBezTo>
                          <a:cubicBezTo>
                            <a:pt x="5561" y="59"/>
                            <a:pt x="5555" y="0"/>
                            <a:pt x="5523" y="0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274" name="Google Shape;274;p3"/>
                    <p:cNvSpPr/>
                    <p:nvPr/>
                  </p:nvSpPr>
                  <p:spPr>
                    <a:xfrm>
                      <a:off x="2858307" y="1334461"/>
                      <a:ext cx="163144" cy="340054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3623" h="7766" extrusionOk="0">
                          <a:moveTo>
                            <a:pt x="3549" y="1"/>
                          </a:moveTo>
                          <a:cubicBezTo>
                            <a:pt x="3538" y="1"/>
                            <a:pt x="3526" y="8"/>
                            <a:pt x="3515" y="25"/>
                          </a:cubicBezTo>
                          <a:cubicBezTo>
                            <a:pt x="2735" y="1142"/>
                            <a:pt x="2298" y="2616"/>
                            <a:pt x="1729" y="3862"/>
                          </a:cubicBezTo>
                          <a:cubicBezTo>
                            <a:pt x="1169" y="5087"/>
                            <a:pt x="603" y="6311"/>
                            <a:pt x="43" y="7535"/>
                          </a:cubicBezTo>
                          <a:cubicBezTo>
                            <a:pt x="1" y="7627"/>
                            <a:pt x="105" y="7765"/>
                            <a:pt x="193" y="7765"/>
                          </a:cubicBezTo>
                          <a:cubicBezTo>
                            <a:pt x="221" y="7765"/>
                            <a:pt x="247" y="7752"/>
                            <a:pt x="267" y="7719"/>
                          </a:cubicBezTo>
                          <a:cubicBezTo>
                            <a:pt x="909" y="6629"/>
                            <a:pt x="1369" y="5409"/>
                            <a:pt x="1893" y="4259"/>
                          </a:cubicBezTo>
                          <a:cubicBezTo>
                            <a:pt x="2507" y="2912"/>
                            <a:pt x="3206" y="1570"/>
                            <a:pt x="3612" y="141"/>
                          </a:cubicBezTo>
                          <a:cubicBezTo>
                            <a:pt x="3622" y="104"/>
                            <a:pt x="3590" y="1"/>
                            <a:pt x="3549" y="1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275" name="Google Shape;275;p3"/>
                    <p:cNvSpPr/>
                    <p:nvPr/>
                  </p:nvSpPr>
                  <p:spPr>
                    <a:xfrm>
                      <a:off x="2555011" y="1332053"/>
                      <a:ext cx="470564" cy="154044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0450" h="3518" extrusionOk="0">
                          <a:moveTo>
                            <a:pt x="9111" y="468"/>
                          </a:moveTo>
                          <a:lnTo>
                            <a:pt x="9111" y="468"/>
                          </a:lnTo>
                          <a:cubicBezTo>
                            <a:pt x="7421" y="1260"/>
                            <a:pt x="5759" y="2117"/>
                            <a:pt x="4083" y="2937"/>
                          </a:cubicBezTo>
                          <a:cubicBezTo>
                            <a:pt x="3940" y="3008"/>
                            <a:pt x="3386" y="3311"/>
                            <a:pt x="3388" y="3311"/>
                          </a:cubicBezTo>
                          <a:cubicBezTo>
                            <a:pt x="3367" y="3311"/>
                            <a:pt x="2790" y="2946"/>
                            <a:pt x="2617" y="2845"/>
                          </a:cubicBezTo>
                          <a:cubicBezTo>
                            <a:pt x="1945" y="2455"/>
                            <a:pt x="1273" y="2064"/>
                            <a:pt x="602" y="1673"/>
                          </a:cubicBezTo>
                          <a:lnTo>
                            <a:pt x="602" y="1673"/>
                          </a:lnTo>
                          <a:cubicBezTo>
                            <a:pt x="2247" y="1508"/>
                            <a:pt x="3892" y="1213"/>
                            <a:pt x="5527" y="983"/>
                          </a:cubicBezTo>
                          <a:cubicBezTo>
                            <a:pt x="6572" y="835"/>
                            <a:pt x="7617" y="690"/>
                            <a:pt x="8660" y="530"/>
                          </a:cubicBezTo>
                          <a:cubicBezTo>
                            <a:pt x="8807" y="507"/>
                            <a:pt x="8958" y="488"/>
                            <a:pt x="9111" y="468"/>
                          </a:cubicBezTo>
                          <a:close/>
                          <a:moveTo>
                            <a:pt x="10155" y="1"/>
                          </a:moveTo>
                          <a:cubicBezTo>
                            <a:pt x="10137" y="1"/>
                            <a:pt x="10120" y="4"/>
                            <a:pt x="10103" y="12"/>
                          </a:cubicBezTo>
                          <a:cubicBezTo>
                            <a:pt x="10011" y="53"/>
                            <a:pt x="9919" y="95"/>
                            <a:pt x="9828" y="136"/>
                          </a:cubicBezTo>
                          <a:lnTo>
                            <a:pt x="9828" y="136"/>
                          </a:lnTo>
                          <a:cubicBezTo>
                            <a:pt x="6634" y="664"/>
                            <a:pt x="3353" y="1152"/>
                            <a:pt x="135" y="1429"/>
                          </a:cubicBezTo>
                          <a:cubicBezTo>
                            <a:pt x="0" y="1442"/>
                            <a:pt x="45" y="1627"/>
                            <a:pt x="129" y="1676"/>
                          </a:cubicBezTo>
                          <a:cubicBezTo>
                            <a:pt x="949" y="2157"/>
                            <a:pt x="1769" y="2638"/>
                            <a:pt x="2589" y="3118"/>
                          </a:cubicBezTo>
                          <a:cubicBezTo>
                            <a:pt x="3000" y="3359"/>
                            <a:pt x="3179" y="3518"/>
                            <a:pt x="3425" y="3518"/>
                          </a:cubicBezTo>
                          <a:cubicBezTo>
                            <a:pt x="3563" y="3518"/>
                            <a:pt x="3721" y="3468"/>
                            <a:pt x="3952" y="3356"/>
                          </a:cubicBezTo>
                          <a:cubicBezTo>
                            <a:pt x="6070" y="2335"/>
                            <a:pt x="8157" y="1241"/>
                            <a:pt x="10304" y="280"/>
                          </a:cubicBezTo>
                          <a:cubicBezTo>
                            <a:pt x="10449" y="214"/>
                            <a:pt x="10297" y="1"/>
                            <a:pt x="10155" y="1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276" name="Google Shape;276;p3"/>
                    <p:cNvSpPr/>
                    <p:nvPr/>
                  </p:nvSpPr>
                  <p:spPr>
                    <a:xfrm>
                      <a:off x="2699927" y="1480240"/>
                      <a:ext cx="81820" cy="147870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817" h="3377" extrusionOk="0">
                          <a:moveTo>
                            <a:pt x="173" y="1"/>
                          </a:moveTo>
                          <a:cubicBezTo>
                            <a:pt x="161" y="1"/>
                            <a:pt x="149" y="9"/>
                            <a:pt x="143" y="31"/>
                          </a:cubicBezTo>
                          <a:cubicBezTo>
                            <a:pt x="0" y="550"/>
                            <a:pt x="85" y="1162"/>
                            <a:pt x="96" y="1693"/>
                          </a:cubicBezTo>
                          <a:cubicBezTo>
                            <a:pt x="105" y="2197"/>
                            <a:pt x="115" y="2701"/>
                            <a:pt x="124" y="3206"/>
                          </a:cubicBezTo>
                          <a:cubicBezTo>
                            <a:pt x="125" y="3269"/>
                            <a:pt x="215" y="3377"/>
                            <a:pt x="293" y="3377"/>
                          </a:cubicBezTo>
                          <a:cubicBezTo>
                            <a:pt x="314" y="3377"/>
                            <a:pt x="334" y="3369"/>
                            <a:pt x="352" y="3349"/>
                          </a:cubicBezTo>
                          <a:cubicBezTo>
                            <a:pt x="837" y="2800"/>
                            <a:pt x="1314" y="2249"/>
                            <a:pt x="1751" y="1660"/>
                          </a:cubicBezTo>
                          <a:cubicBezTo>
                            <a:pt x="1816" y="1572"/>
                            <a:pt x="1702" y="1437"/>
                            <a:pt x="1600" y="1437"/>
                          </a:cubicBezTo>
                          <a:cubicBezTo>
                            <a:pt x="1570" y="1437"/>
                            <a:pt x="1541" y="1449"/>
                            <a:pt x="1518" y="1478"/>
                          </a:cubicBezTo>
                          <a:cubicBezTo>
                            <a:pt x="1144" y="1946"/>
                            <a:pt x="768" y="2408"/>
                            <a:pt x="380" y="2862"/>
                          </a:cubicBezTo>
                          <a:lnTo>
                            <a:pt x="380" y="2862"/>
                          </a:lnTo>
                          <a:cubicBezTo>
                            <a:pt x="385" y="1932"/>
                            <a:pt x="455" y="915"/>
                            <a:pt x="219" y="44"/>
                          </a:cubicBezTo>
                          <a:cubicBezTo>
                            <a:pt x="212" y="20"/>
                            <a:pt x="192" y="1"/>
                            <a:pt x="173" y="1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277" name="Google Shape;277;p3"/>
                    <p:cNvSpPr/>
                    <p:nvPr/>
                  </p:nvSpPr>
                  <p:spPr>
                    <a:xfrm>
                      <a:off x="2707988" y="1577894"/>
                      <a:ext cx="91861" cy="50487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040" h="1153" extrusionOk="0">
                          <a:moveTo>
                            <a:pt x="1999" y="1"/>
                          </a:moveTo>
                          <a:cubicBezTo>
                            <a:pt x="1996" y="1"/>
                            <a:pt x="1993" y="1"/>
                            <a:pt x="1990" y="2"/>
                          </a:cubicBezTo>
                          <a:cubicBezTo>
                            <a:pt x="1776" y="48"/>
                            <a:pt x="1565" y="188"/>
                            <a:pt x="1371" y="284"/>
                          </a:cubicBezTo>
                          <a:cubicBezTo>
                            <a:pt x="936" y="498"/>
                            <a:pt x="507" y="721"/>
                            <a:pt x="80" y="948"/>
                          </a:cubicBezTo>
                          <a:cubicBezTo>
                            <a:pt x="1" y="991"/>
                            <a:pt x="57" y="1152"/>
                            <a:pt x="129" y="1152"/>
                          </a:cubicBezTo>
                          <a:cubicBezTo>
                            <a:pt x="137" y="1152"/>
                            <a:pt x="146" y="1150"/>
                            <a:pt x="155" y="1146"/>
                          </a:cubicBezTo>
                          <a:cubicBezTo>
                            <a:pt x="599" y="895"/>
                            <a:pt x="1053" y="664"/>
                            <a:pt x="1497" y="415"/>
                          </a:cubicBezTo>
                          <a:cubicBezTo>
                            <a:pt x="1665" y="322"/>
                            <a:pt x="1874" y="234"/>
                            <a:pt x="2012" y="97"/>
                          </a:cubicBezTo>
                          <a:cubicBezTo>
                            <a:pt x="2033" y="75"/>
                            <a:pt x="2040" y="1"/>
                            <a:pt x="1999" y="1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</p:grpSp>
            </p:grpSp>
            <p:sp>
              <p:nvSpPr>
                <p:cNvPr id="278" name="Google Shape;278;p3"/>
                <p:cNvSpPr/>
                <p:nvPr/>
              </p:nvSpPr>
              <p:spPr>
                <a:xfrm>
                  <a:off x="2749147" y="1675022"/>
                  <a:ext cx="248385" cy="15737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516" h="3594" extrusionOk="0">
                      <a:moveTo>
                        <a:pt x="845" y="1"/>
                      </a:moveTo>
                      <a:cubicBezTo>
                        <a:pt x="839" y="1"/>
                        <a:pt x="832" y="4"/>
                        <a:pt x="824" y="13"/>
                      </a:cubicBezTo>
                      <a:cubicBezTo>
                        <a:pt x="1" y="956"/>
                        <a:pt x="643" y="2582"/>
                        <a:pt x="1600" y="3159"/>
                      </a:cubicBezTo>
                      <a:cubicBezTo>
                        <a:pt x="2042" y="3425"/>
                        <a:pt x="2647" y="3593"/>
                        <a:pt x="3238" y="3593"/>
                      </a:cubicBezTo>
                      <a:cubicBezTo>
                        <a:pt x="3970" y="3593"/>
                        <a:pt x="4680" y="3335"/>
                        <a:pt x="5036" y="2684"/>
                      </a:cubicBezTo>
                      <a:cubicBezTo>
                        <a:pt x="5515" y="1808"/>
                        <a:pt x="4860" y="662"/>
                        <a:pt x="3905" y="662"/>
                      </a:cubicBezTo>
                      <a:cubicBezTo>
                        <a:pt x="3799" y="662"/>
                        <a:pt x="3689" y="676"/>
                        <a:pt x="3576" y="707"/>
                      </a:cubicBezTo>
                      <a:cubicBezTo>
                        <a:pt x="2331" y="1043"/>
                        <a:pt x="2730" y="2643"/>
                        <a:pt x="3503" y="2643"/>
                      </a:cubicBezTo>
                      <a:cubicBezTo>
                        <a:pt x="3621" y="2643"/>
                        <a:pt x="3747" y="2606"/>
                        <a:pt x="3878" y="2521"/>
                      </a:cubicBezTo>
                      <a:cubicBezTo>
                        <a:pt x="3934" y="2484"/>
                        <a:pt x="3901" y="2359"/>
                        <a:pt x="3832" y="2359"/>
                      </a:cubicBezTo>
                      <a:cubicBezTo>
                        <a:pt x="3830" y="2359"/>
                        <a:pt x="3828" y="2359"/>
                        <a:pt x="3827" y="2359"/>
                      </a:cubicBezTo>
                      <a:cubicBezTo>
                        <a:pt x="2994" y="1721"/>
                        <a:pt x="2967" y="1269"/>
                        <a:pt x="3746" y="1006"/>
                      </a:cubicBezTo>
                      <a:lnTo>
                        <a:pt x="3746" y="1006"/>
                      </a:lnTo>
                      <a:cubicBezTo>
                        <a:pt x="4493" y="1009"/>
                        <a:pt x="4867" y="1330"/>
                        <a:pt x="4871" y="1971"/>
                      </a:cubicBezTo>
                      <a:cubicBezTo>
                        <a:pt x="4871" y="2324"/>
                        <a:pt x="4689" y="2646"/>
                        <a:pt x="4419" y="2867"/>
                      </a:cubicBezTo>
                      <a:cubicBezTo>
                        <a:pt x="4057" y="3164"/>
                        <a:pt x="3599" y="3279"/>
                        <a:pt x="3141" y="3279"/>
                      </a:cubicBezTo>
                      <a:cubicBezTo>
                        <a:pt x="2996" y="3279"/>
                        <a:pt x="2850" y="3267"/>
                        <a:pt x="2708" y="3246"/>
                      </a:cubicBezTo>
                      <a:cubicBezTo>
                        <a:pt x="1165" y="3017"/>
                        <a:pt x="293" y="1551"/>
                        <a:pt x="882" y="96"/>
                      </a:cubicBezTo>
                      <a:cubicBezTo>
                        <a:pt x="892" y="72"/>
                        <a:pt x="874" y="1"/>
                        <a:pt x="845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9" name="Google Shape;279;p3"/>
                <p:cNvSpPr/>
                <p:nvPr/>
              </p:nvSpPr>
              <p:spPr>
                <a:xfrm>
                  <a:off x="2696099" y="1718462"/>
                  <a:ext cx="174311" cy="19450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71" h="4442" extrusionOk="0">
                      <a:moveTo>
                        <a:pt x="958" y="0"/>
                      </a:moveTo>
                      <a:cubicBezTo>
                        <a:pt x="953" y="0"/>
                        <a:pt x="947" y="1"/>
                        <a:pt x="941" y="4"/>
                      </a:cubicBezTo>
                      <a:cubicBezTo>
                        <a:pt x="0" y="409"/>
                        <a:pt x="299" y="2448"/>
                        <a:pt x="707" y="3131"/>
                      </a:cubicBezTo>
                      <a:cubicBezTo>
                        <a:pt x="1156" y="3886"/>
                        <a:pt x="2056" y="4441"/>
                        <a:pt x="2947" y="4441"/>
                      </a:cubicBezTo>
                      <a:cubicBezTo>
                        <a:pt x="3222" y="4441"/>
                        <a:pt x="3497" y="4388"/>
                        <a:pt x="3757" y="4271"/>
                      </a:cubicBezTo>
                      <a:cubicBezTo>
                        <a:pt x="3871" y="4219"/>
                        <a:pt x="3743" y="4037"/>
                        <a:pt x="3647" y="4037"/>
                      </a:cubicBezTo>
                      <a:cubicBezTo>
                        <a:pt x="3645" y="4037"/>
                        <a:pt x="3642" y="4037"/>
                        <a:pt x="3639" y="4038"/>
                      </a:cubicBezTo>
                      <a:cubicBezTo>
                        <a:pt x="3498" y="4055"/>
                        <a:pt x="3359" y="4063"/>
                        <a:pt x="3221" y="4063"/>
                      </a:cubicBezTo>
                      <a:cubicBezTo>
                        <a:pt x="2054" y="4063"/>
                        <a:pt x="1017" y="3453"/>
                        <a:pt x="764" y="2198"/>
                      </a:cubicBezTo>
                      <a:cubicBezTo>
                        <a:pt x="615" y="1458"/>
                        <a:pt x="753" y="796"/>
                        <a:pt x="1005" y="102"/>
                      </a:cubicBezTo>
                      <a:cubicBezTo>
                        <a:pt x="1018" y="69"/>
                        <a:pt x="998" y="0"/>
                        <a:pt x="958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sp>
          <p:nvSpPr>
            <p:cNvPr id="280" name="Google Shape;280;p3"/>
            <p:cNvSpPr/>
            <p:nvPr/>
          </p:nvSpPr>
          <p:spPr>
            <a:xfrm rot="-2400963">
              <a:off x="497042" y="4763077"/>
              <a:ext cx="205277" cy="119040"/>
            </a:xfrm>
            <a:custGeom>
              <a:avLst/>
              <a:gdLst/>
              <a:ahLst/>
              <a:cxnLst/>
              <a:rect l="l" t="t" r="r" b="b"/>
              <a:pathLst>
                <a:path w="5732" h="3324" extrusionOk="0">
                  <a:moveTo>
                    <a:pt x="1458" y="291"/>
                  </a:moveTo>
                  <a:cubicBezTo>
                    <a:pt x="2030" y="291"/>
                    <a:pt x="2534" y="879"/>
                    <a:pt x="2778" y="1349"/>
                  </a:cubicBezTo>
                  <a:cubicBezTo>
                    <a:pt x="2789" y="1372"/>
                    <a:pt x="2805" y="1385"/>
                    <a:pt x="2819" y="1389"/>
                  </a:cubicBezTo>
                  <a:cubicBezTo>
                    <a:pt x="2824" y="1391"/>
                    <a:pt x="2828" y="1392"/>
                    <a:pt x="2832" y="1392"/>
                  </a:cubicBezTo>
                  <a:cubicBezTo>
                    <a:pt x="2836" y="1392"/>
                    <a:pt x="2840" y="1391"/>
                    <a:pt x="2845" y="1389"/>
                  </a:cubicBezTo>
                  <a:cubicBezTo>
                    <a:pt x="2853" y="1389"/>
                    <a:pt x="2856" y="1385"/>
                    <a:pt x="2859" y="1385"/>
                  </a:cubicBezTo>
                  <a:lnTo>
                    <a:pt x="2862" y="1382"/>
                  </a:lnTo>
                  <a:cubicBezTo>
                    <a:pt x="3248" y="1156"/>
                    <a:pt x="3548" y="834"/>
                    <a:pt x="3971" y="663"/>
                  </a:cubicBezTo>
                  <a:cubicBezTo>
                    <a:pt x="4134" y="598"/>
                    <a:pt x="4301" y="558"/>
                    <a:pt x="4446" y="558"/>
                  </a:cubicBezTo>
                  <a:cubicBezTo>
                    <a:pt x="4748" y="558"/>
                    <a:pt x="4959" y="728"/>
                    <a:pt x="4863" y="1199"/>
                  </a:cubicBezTo>
                  <a:cubicBezTo>
                    <a:pt x="4751" y="1737"/>
                    <a:pt x="4258" y="2135"/>
                    <a:pt x="3819" y="2416"/>
                  </a:cubicBezTo>
                  <a:cubicBezTo>
                    <a:pt x="3413" y="2673"/>
                    <a:pt x="2940" y="2788"/>
                    <a:pt x="2531" y="3021"/>
                  </a:cubicBezTo>
                  <a:cubicBezTo>
                    <a:pt x="1926" y="2572"/>
                    <a:pt x="1234" y="2062"/>
                    <a:pt x="903" y="1375"/>
                  </a:cubicBezTo>
                  <a:cubicBezTo>
                    <a:pt x="707" y="973"/>
                    <a:pt x="781" y="409"/>
                    <a:pt x="1295" y="307"/>
                  </a:cubicBezTo>
                  <a:cubicBezTo>
                    <a:pt x="1350" y="296"/>
                    <a:pt x="1404" y="291"/>
                    <a:pt x="1458" y="291"/>
                  </a:cubicBezTo>
                  <a:close/>
                  <a:moveTo>
                    <a:pt x="1324" y="0"/>
                  </a:moveTo>
                  <a:cubicBezTo>
                    <a:pt x="991" y="0"/>
                    <a:pt x="690" y="144"/>
                    <a:pt x="521" y="497"/>
                  </a:cubicBezTo>
                  <a:cubicBezTo>
                    <a:pt x="0" y="1588"/>
                    <a:pt x="1680" y="2748"/>
                    <a:pt x="2390" y="3281"/>
                  </a:cubicBezTo>
                  <a:cubicBezTo>
                    <a:pt x="2429" y="3311"/>
                    <a:pt x="2473" y="3323"/>
                    <a:pt x="2514" y="3323"/>
                  </a:cubicBezTo>
                  <a:cubicBezTo>
                    <a:pt x="2554" y="3323"/>
                    <a:pt x="2592" y="3311"/>
                    <a:pt x="2622" y="3291"/>
                  </a:cubicBezTo>
                  <a:cubicBezTo>
                    <a:pt x="3711" y="3210"/>
                    <a:pt x="5732" y="1967"/>
                    <a:pt x="5218" y="683"/>
                  </a:cubicBezTo>
                  <a:cubicBezTo>
                    <a:pt x="5078" y="337"/>
                    <a:pt x="4787" y="200"/>
                    <a:pt x="4451" y="200"/>
                  </a:cubicBezTo>
                  <a:cubicBezTo>
                    <a:pt x="3853" y="200"/>
                    <a:pt x="3115" y="636"/>
                    <a:pt x="2853" y="1095"/>
                  </a:cubicBezTo>
                  <a:cubicBezTo>
                    <a:pt x="2685" y="510"/>
                    <a:pt x="1949" y="0"/>
                    <a:pt x="13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6242E3-68B9-43B7-BBE5-439441967B6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D22EBD7-1FC9-4395-9B7A-98E1674CF32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C447CB6-A70A-40A9-901E-06805E0738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BC0191-5563-40F1-8A4C-B4200B11957C}" type="datetimeFigureOut">
              <a:rPr lang="en-US" smtClean="0"/>
              <a:t>1/7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4562DE-A7A8-40DE-B109-8ACCDE1CD1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83CD30C-2F45-4A22-9671-F72D8AA955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4335D-E654-4516-8FB8-1A8A187CB9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410677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4C81AA-5367-4342-9F38-0D7D8BB44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7F4D6B8-DF17-4FF7-8B98-148CDB2B99E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1A1CB64-8C84-4E2F-A6D8-50C314AD30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BC0191-5563-40F1-8A4C-B4200B11957C}" type="datetimeFigureOut">
              <a:rPr lang="en-US" smtClean="0"/>
              <a:t>1/7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B7AEA4B-8D70-4FC8-9BE6-004F46F318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7ADC52-91FF-4BCC-8369-BD2380899B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4335D-E654-4516-8FB8-1A8A187CB9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374642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F7FD8A-77FC-425F-8674-B05A88BD01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503D097-101A-41B0-B120-F898E75DBFB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70355F-FFAA-47D3-8B22-2BBB45AB6A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BC0191-5563-40F1-8A4C-B4200B11957C}" type="datetimeFigureOut">
              <a:rPr lang="en-US" smtClean="0"/>
              <a:t>1/7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F7A3840-4203-413D-BB6E-6ED6DF5997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B696043-C0C7-4580-8DA8-893BB628BC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4335D-E654-4516-8FB8-1A8A187CB9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850484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5CA783-94F9-4EC8-BB56-134182D592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7A237A-3E0F-43BA-B233-5ACD7A13129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189B862-3585-490C-82CD-4A635F0CFD3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1311F71-1C9D-4557-AC2F-9B918A012F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BC0191-5563-40F1-8A4C-B4200B11957C}" type="datetimeFigureOut">
              <a:rPr lang="en-US" smtClean="0"/>
              <a:t>1/7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FA7E098-4685-4E07-9DCB-B3BB82C6F5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07A4780-9E2B-4A81-A786-36B13EDB6C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4335D-E654-4516-8FB8-1A8A187CB9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345441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2D46E4-4674-404B-8D0F-EBDFA3844D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9D938FF-6902-45C3-A133-021EBECD59D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370B228-6AE3-4F94-9D3B-BC92EB20A0C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5A087B2-01A9-4B85-BC0E-E4BF6C6A84D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8B792BE-09A8-4816-B99A-CC3C86355DA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76963D1-B1F7-4477-9018-B69A8A0261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BC0191-5563-40F1-8A4C-B4200B11957C}" type="datetimeFigureOut">
              <a:rPr lang="en-US" smtClean="0"/>
              <a:t>1/7/2026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ADD2687-79A2-4696-82A1-06331C07C0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EF7D057-2306-46D6-9503-5A0FE17624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4335D-E654-4516-8FB8-1A8A187CB9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840485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85B0A9-20EC-4D7F-8343-B15A6239C1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9531F72-CAFA-41B6-B073-437979C336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BC0191-5563-40F1-8A4C-B4200B11957C}" type="datetimeFigureOut">
              <a:rPr lang="en-US" smtClean="0"/>
              <a:t>1/7/2026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52E3986-DFE7-4894-A4A6-AC4745B37F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76001BE-6318-4100-9143-8FC7ED8B47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4335D-E654-4516-8FB8-1A8A187CB9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672927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C9838CB-9222-4499-AA9C-E0F80D23C5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BC0191-5563-40F1-8A4C-B4200B11957C}" type="datetimeFigureOut">
              <a:rPr lang="en-US" smtClean="0"/>
              <a:t>1/7/2026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8AE8BC8-EB7F-4AB5-85D5-607788FA0B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01840B1-6210-478B-9E39-A4E4F100C6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4335D-E654-4516-8FB8-1A8A187CB9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3831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9AA2D-91A8-465E-9A4A-41210310A5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6F6380-D903-481A-AA38-48D342FEDC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AE0D68E-59B5-4407-A6F5-4625775806F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8DF700E-41DE-4AAE-BBFC-408E359B2C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BC0191-5563-40F1-8A4C-B4200B11957C}" type="datetimeFigureOut">
              <a:rPr lang="en-US" smtClean="0"/>
              <a:t>1/7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634B261-6041-49B9-8118-7DA038CE95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6F3D4B2-7184-438C-969F-DE6FEEF7DD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4335D-E654-4516-8FB8-1A8A187CB9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504810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15AC95-DDC3-4B9E-8B2B-F56A04C2CF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009E158-DE7C-4523-87C2-B9C7F597F93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E5E4DFF-D370-483A-A326-6175991C1C2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656C523-8176-44EE-AE76-738520E99D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BC0191-5563-40F1-8A4C-B4200B11957C}" type="datetimeFigureOut">
              <a:rPr lang="en-US" smtClean="0"/>
              <a:t>1/7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0E5A3A0-1BCE-4051-8A31-567652AFB8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A500649-E9B1-489F-8A1F-53F2D6E0E7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4335D-E654-4516-8FB8-1A8A187CB9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020817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65B7C8-A7C6-4DDD-9222-2590E70B59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43A52EE-0B46-487B-A237-013D5A80078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BC3CD44-6C05-4AE3-A872-CC3A8186F8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BC0191-5563-40F1-8A4C-B4200B11957C}" type="datetimeFigureOut">
              <a:rPr lang="en-US" smtClean="0"/>
              <a:t>1/7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1F001A-2883-4FE8-AC3D-9B75C9A74E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6B80B29-4767-49D6-A953-2D0C6E3BF6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4335D-E654-4516-8FB8-1A8A187CB9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7996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2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" name="Google Shape;282;p4"/>
          <p:cNvSpPr txBox="1">
            <a:spLocks noGrp="1"/>
          </p:cNvSpPr>
          <p:nvPr>
            <p:ph type="subTitle" idx="1"/>
          </p:nvPr>
        </p:nvSpPr>
        <p:spPr>
          <a:xfrm>
            <a:off x="726625" y="1151175"/>
            <a:ext cx="7717500" cy="348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3" name="Google Shape;283;p4"/>
          <p:cNvSpPr txBox="1">
            <a:spLocks noGrp="1"/>
          </p:cNvSpPr>
          <p:nvPr>
            <p:ph type="title"/>
          </p:nvPr>
        </p:nvSpPr>
        <p:spPr>
          <a:xfrm>
            <a:off x="713225" y="4450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284" name="Google Shape;284;p4"/>
          <p:cNvGrpSpPr/>
          <p:nvPr/>
        </p:nvGrpSpPr>
        <p:grpSpPr>
          <a:xfrm>
            <a:off x="7660891" y="472915"/>
            <a:ext cx="548239" cy="516917"/>
            <a:chOff x="7833271" y="445037"/>
            <a:chExt cx="481756" cy="454273"/>
          </a:xfrm>
        </p:grpSpPr>
        <p:sp>
          <p:nvSpPr>
            <p:cNvPr id="285" name="Google Shape;285;p4"/>
            <p:cNvSpPr/>
            <p:nvPr/>
          </p:nvSpPr>
          <p:spPr>
            <a:xfrm>
              <a:off x="7881996" y="535289"/>
              <a:ext cx="329394" cy="357394"/>
            </a:xfrm>
            <a:custGeom>
              <a:avLst/>
              <a:gdLst/>
              <a:ahLst/>
              <a:cxnLst/>
              <a:rect l="l" t="t" r="r" b="b"/>
              <a:pathLst>
                <a:path w="7315" h="8162" extrusionOk="0">
                  <a:moveTo>
                    <a:pt x="3001" y="0"/>
                  </a:moveTo>
                  <a:lnTo>
                    <a:pt x="1" y="2269"/>
                  </a:lnTo>
                  <a:lnTo>
                    <a:pt x="2022" y="8162"/>
                  </a:lnTo>
                  <a:lnTo>
                    <a:pt x="7315" y="4467"/>
                  </a:lnTo>
                  <a:lnTo>
                    <a:pt x="6622" y="1097"/>
                  </a:lnTo>
                  <a:lnTo>
                    <a:pt x="3001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" name="Google Shape;286;p4"/>
            <p:cNvSpPr/>
            <p:nvPr/>
          </p:nvSpPr>
          <p:spPr>
            <a:xfrm>
              <a:off x="8010114" y="530209"/>
              <a:ext cx="177778" cy="59726"/>
            </a:xfrm>
            <a:custGeom>
              <a:avLst/>
              <a:gdLst/>
              <a:ahLst/>
              <a:cxnLst/>
              <a:rect l="l" t="t" r="r" b="b"/>
              <a:pathLst>
                <a:path w="3948" h="1364" extrusionOk="0">
                  <a:moveTo>
                    <a:pt x="156" y="0"/>
                  </a:moveTo>
                  <a:cubicBezTo>
                    <a:pt x="143" y="0"/>
                    <a:pt x="131" y="0"/>
                    <a:pt x="119" y="0"/>
                  </a:cubicBezTo>
                  <a:cubicBezTo>
                    <a:pt x="1" y="3"/>
                    <a:pt x="80" y="193"/>
                    <a:pt x="142" y="222"/>
                  </a:cubicBezTo>
                  <a:cubicBezTo>
                    <a:pt x="739" y="497"/>
                    <a:pt x="1458" y="552"/>
                    <a:pt x="2082" y="763"/>
                  </a:cubicBezTo>
                  <a:cubicBezTo>
                    <a:pt x="2611" y="941"/>
                    <a:pt x="3244" y="1330"/>
                    <a:pt x="3806" y="1364"/>
                  </a:cubicBezTo>
                  <a:cubicBezTo>
                    <a:pt x="3809" y="1364"/>
                    <a:pt x="3812" y="1364"/>
                    <a:pt x="3815" y="1364"/>
                  </a:cubicBezTo>
                  <a:cubicBezTo>
                    <a:pt x="3946" y="1364"/>
                    <a:pt x="3948" y="1199"/>
                    <a:pt x="3877" y="1124"/>
                  </a:cubicBezTo>
                  <a:cubicBezTo>
                    <a:pt x="3682" y="912"/>
                    <a:pt x="3222" y="839"/>
                    <a:pt x="2952" y="742"/>
                  </a:cubicBezTo>
                  <a:cubicBezTo>
                    <a:pt x="2627" y="625"/>
                    <a:pt x="2303" y="503"/>
                    <a:pt x="1973" y="403"/>
                  </a:cubicBezTo>
                  <a:cubicBezTo>
                    <a:pt x="1423" y="238"/>
                    <a:pt x="738" y="0"/>
                    <a:pt x="1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" name="Google Shape;287;p4"/>
            <p:cNvSpPr/>
            <p:nvPr/>
          </p:nvSpPr>
          <p:spPr>
            <a:xfrm>
              <a:off x="7877718" y="530297"/>
              <a:ext cx="151526" cy="108681"/>
            </a:xfrm>
            <a:custGeom>
              <a:avLst/>
              <a:gdLst/>
              <a:ahLst/>
              <a:cxnLst/>
              <a:rect l="l" t="t" r="r" b="b"/>
              <a:pathLst>
                <a:path w="3365" h="2482" extrusionOk="0">
                  <a:moveTo>
                    <a:pt x="3073" y="1"/>
                  </a:moveTo>
                  <a:cubicBezTo>
                    <a:pt x="2620" y="1"/>
                    <a:pt x="269" y="2108"/>
                    <a:pt x="49" y="2298"/>
                  </a:cubicBezTo>
                  <a:cubicBezTo>
                    <a:pt x="0" y="2340"/>
                    <a:pt x="38" y="2482"/>
                    <a:pt x="102" y="2482"/>
                  </a:cubicBezTo>
                  <a:cubicBezTo>
                    <a:pt x="110" y="2482"/>
                    <a:pt x="118" y="2480"/>
                    <a:pt x="126" y="2476"/>
                  </a:cubicBezTo>
                  <a:cubicBezTo>
                    <a:pt x="970" y="2047"/>
                    <a:pt x="1710" y="1351"/>
                    <a:pt x="2460" y="774"/>
                  </a:cubicBezTo>
                  <a:cubicBezTo>
                    <a:pt x="2572" y="686"/>
                    <a:pt x="3365" y="249"/>
                    <a:pt x="3129" y="19"/>
                  </a:cubicBezTo>
                  <a:cubicBezTo>
                    <a:pt x="3116" y="6"/>
                    <a:pt x="3098" y="1"/>
                    <a:pt x="30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" name="Google Shape;288;p4"/>
            <p:cNvSpPr/>
            <p:nvPr/>
          </p:nvSpPr>
          <p:spPr>
            <a:xfrm>
              <a:off x="8177140" y="582189"/>
              <a:ext cx="43544" cy="155752"/>
            </a:xfrm>
            <a:custGeom>
              <a:avLst/>
              <a:gdLst/>
              <a:ahLst/>
              <a:cxnLst/>
              <a:rect l="l" t="t" r="r" b="b"/>
              <a:pathLst>
                <a:path w="967" h="3557" extrusionOk="0">
                  <a:moveTo>
                    <a:pt x="146" y="0"/>
                  </a:moveTo>
                  <a:cubicBezTo>
                    <a:pt x="120" y="0"/>
                    <a:pt x="98" y="16"/>
                    <a:pt x="90" y="56"/>
                  </a:cubicBezTo>
                  <a:cubicBezTo>
                    <a:pt x="0" y="512"/>
                    <a:pt x="127" y="1015"/>
                    <a:pt x="210" y="1469"/>
                  </a:cubicBezTo>
                  <a:cubicBezTo>
                    <a:pt x="330" y="2106"/>
                    <a:pt x="456" y="2744"/>
                    <a:pt x="575" y="3382"/>
                  </a:cubicBezTo>
                  <a:cubicBezTo>
                    <a:pt x="594" y="3489"/>
                    <a:pt x="720" y="3556"/>
                    <a:pt x="821" y="3556"/>
                  </a:cubicBezTo>
                  <a:cubicBezTo>
                    <a:pt x="902" y="3556"/>
                    <a:pt x="967" y="3513"/>
                    <a:pt x="948" y="3411"/>
                  </a:cubicBezTo>
                  <a:cubicBezTo>
                    <a:pt x="751" y="2328"/>
                    <a:pt x="682" y="1089"/>
                    <a:pt x="248" y="73"/>
                  </a:cubicBezTo>
                  <a:cubicBezTo>
                    <a:pt x="231" y="34"/>
                    <a:pt x="185" y="0"/>
                    <a:pt x="1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" name="Google Shape;289;p4"/>
            <p:cNvSpPr/>
            <p:nvPr/>
          </p:nvSpPr>
          <p:spPr>
            <a:xfrm>
              <a:off x="7984896" y="547726"/>
              <a:ext cx="99381" cy="100799"/>
            </a:xfrm>
            <a:custGeom>
              <a:avLst/>
              <a:gdLst/>
              <a:ahLst/>
              <a:cxnLst/>
              <a:rect l="l" t="t" r="r" b="b"/>
              <a:pathLst>
                <a:path w="2207" h="2302" extrusionOk="0">
                  <a:moveTo>
                    <a:pt x="2028" y="0"/>
                  </a:moveTo>
                  <a:cubicBezTo>
                    <a:pt x="2016" y="0"/>
                    <a:pt x="2003" y="3"/>
                    <a:pt x="1992" y="8"/>
                  </a:cubicBezTo>
                  <a:cubicBezTo>
                    <a:pt x="1574" y="200"/>
                    <a:pt x="1215" y="698"/>
                    <a:pt x="909" y="1031"/>
                  </a:cubicBezTo>
                  <a:cubicBezTo>
                    <a:pt x="618" y="1347"/>
                    <a:pt x="337" y="1689"/>
                    <a:pt x="78" y="2032"/>
                  </a:cubicBezTo>
                  <a:cubicBezTo>
                    <a:pt x="0" y="2135"/>
                    <a:pt x="138" y="2302"/>
                    <a:pt x="255" y="2302"/>
                  </a:cubicBezTo>
                  <a:cubicBezTo>
                    <a:pt x="281" y="2302"/>
                    <a:pt x="306" y="2294"/>
                    <a:pt x="328" y="2275"/>
                  </a:cubicBezTo>
                  <a:cubicBezTo>
                    <a:pt x="635" y="2004"/>
                    <a:pt x="860" y="1652"/>
                    <a:pt x="1129" y="1344"/>
                  </a:cubicBezTo>
                  <a:cubicBezTo>
                    <a:pt x="1461" y="962"/>
                    <a:pt x="1800" y="585"/>
                    <a:pt x="2141" y="211"/>
                  </a:cubicBezTo>
                  <a:cubicBezTo>
                    <a:pt x="2207" y="139"/>
                    <a:pt x="2118" y="0"/>
                    <a:pt x="20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290;p4"/>
            <p:cNvSpPr/>
            <p:nvPr/>
          </p:nvSpPr>
          <p:spPr>
            <a:xfrm>
              <a:off x="8100224" y="563534"/>
              <a:ext cx="29450" cy="119102"/>
            </a:xfrm>
            <a:custGeom>
              <a:avLst/>
              <a:gdLst/>
              <a:ahLst/>
              <a:cxnLst/>
              <a:rect l="l" t="t" r="r" b="b"/>
              <a:pathLst>
                <a:path w="654" h="2720" extrusionOk="0">
                  <a:moveTo>
                    <a:pt x="445" y="1"/>
                  </a:moveTo>
                  <a:cubicBezTo>
                    <a:pt x="424" y="1"/>
                    <a:pt x="405" y="14"/>
                    <a:pt x="392" y="50"/>
                  </a:cubicBezTo>
                  <a:cubicBezTo>
                    <a:pt x="234" y="477"/>
                    <a:pt x="242" y="994"/>
                    <a:pt x="186" y="1443"/>
                  </a:cubicBezTo>
                  <a:cubicBezTo>
                    <a:pt x="149" y="1757"/>
                    <a:pt x="0" y="2248"/>
                    <a:pt x="76" y="2559"/>
                  </a:cubicBezTo>
                  <a:cubicBezTo>
                    <a:pt x="95" y="2635"/>
                    <a:pt x="193" y="2720"/>
                    <a:pt x="275" y="2720"/>
                  </a:cubicBezTo>
                  <a:cubicBezTo>
                    <a:pt x="315" y="2720"/>
                    <a:pt x="351" y="2700"/>
                    <a:pt x="374" y="2650"/>
                  </a:cubicBezTo>
                  <a:cubicBezTo>
                    <a:pt x="518" y="2327"/>
                    <a:pt x="487" y="1817"/>
                    <a:pt x="518" y="1469"/>
                  </a:cubicBezTo>
                  <a:cubicBezTo>
                    <a:pt x="559" y="1029"/>
                    <a:pt x="654" y="537"/>
                    <a:pt x="544" y="102"/>
                  </a:cubicBezTo>
                  <a:cubicBezTo>
                    <a:pt x="531" y="55"/>
                    <a:pt x="486" y="1"/>
                    <a:pt x="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" name="Google Shape;291;p4"/>
            <p:cNvSpPr/>
            <p:nvPr/>
          </p:nvSpPr>
          <p:spPr>
            <a:xfrm>
              <a:off x="7879969" y="631935"/>
              <a:ext cx="99156" cy="266578"/>
            </a:xfrm>
            <a:custGeom>
              <a:avLst/>
              <a:gdLst/>
              <a:ahLst/>
              <a:cxnLst/>
              <a:rect l="l" t="t" r="r" b="b"/>
              <a:pathLst>
                <a:path w="2202" h="6088" extrusionOk="0">
                  <a:moveTo>
                    <a:pt x="69" y="0"/>
                  </a:moveTo>
                  <a:cubicBezTo>
                    <a:pt x="32" y="0"/>
                    <a:pt x="0" y="37"/>
                    <a:pt x="6" y="94"/>
                  </a:cubicBezTo>
                  <a:cubicBezTo>
                    <a:pt x="100" y="1057"/>
                    <a:pt x="586" y="2074"/>
                    <a:pt x="895" y="2982"/>
                  </a:cubicBezTo>
                  <a:cubicBezTo>
                    <a:pt x="1215" y="3929"/>
                    <a:pt x="1444" y="5137"/>
                    <a:pt x="1957" y="5998"/>
                  </a:cubicBezTo>
                  <a:cubicBezTo>
                    <a:pt x="1988" y="6050"/>
                    <a:pt x="2055" y="6088"/>
                    <a:pt x="2111" y="6088"/>
                  </a:cubicBezTo>
                  <a:cubicBezTo>
                    <a:pt x="2161" y="6088"/>
                    <a:pt x="2202" y="6058"/>
                    <a:pt x="2200" y="5981"/>
                  </a:cubicBezTo>
                  <a:cubicBezTo>
                    <a:pt x="2188" y="5069"/>
                    <a:pt x="1555" y="3911"/>
                    <a:pt x="1264" y="3058"/>
                  </a:cubicBezTo>
                  <a:cubicBezTo>
                    <a:pt x="926" y="2066"/>
                    <a:pt x="649" y="967"/>
                    <a:pt x="135" y="48"/>
                  </a:cubicBezTo>
                  <a:cubicBezTo>
                    <a:pt x="116" y="15"/>
                    <a:pt x="92" y="0"/>
                    <a:pt x="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" name="Google Shape;292;p4"/>
            <p:cNvSpPr/>
            <p:nvPr/>
          </p:nvSpPr>
          <p:spPr>
            <a:xfrm>
              <a:off x="7962424" y="731909"/>
              <a:ext cx="255455" cy="167400"/>
            </a:xfrm>
            <a:custGeom>
              <a:avLst/>
              <a:gdLst/>
              <a:ahLst/>
              <a:cxnLst/>
              <a:rect l="l" t="t" r="r" b="b"/>
              <a:pathLst>
                <a:path w="5673" h="3823" extrusionOk="0">
                  <a:moveTo>
                    <a:pt x="5608" y="0"/>
                  </a:moveTo>
                  <a:cubicBezTo>
                    <a:pt x="5600" y="0"/>
                    <a:pt x="5592" y="2"/>
                    <a:pt x="5584" y="6"/>
                  </a:cubicBezTo>
                  <a:cubicBezTo>
                    <a:pt x="4437" y="501"/>
                    <a:pt x="3364" y="1501"/>
                    <a:pt x="2307" y="2179"/>
                  </a:cubicBezTo>
                  <a:cubicBezTo>
                    <a:pt x="1589" y="2640"/>
                    <a:pt x="866" y="3094"/>
                    <a:pt x="135" y="3537"/>
                  </a:cubicBezTo>
                  <a:cubicBezTo>
                    <a:pt x="1" y="3619"/>
                    <a:pt x="142" y="3822"/>
                    <a:pt x="274" y="3822"/>
                  </a:cubicBezTo>
                  <a:cubicBezTo>
                    <a:pt x="295" y="3822"/>
                    <a:pt x="316" y="3817"/>
                    <a:pt x="336" y="3805"/>
                  </a:cubicBezTo>
                  <a:cubicBezTo>
                    <a:pt x="1068" y="3362"/>
                    <a:pt x="1794" y="2908"/>
                    <a:pt x="2514" y="2446"/>
                  </a:cubicBezTo>
                  <a:cubicBezTo>
                    <a:pt x="3467" y="1834"/>
                    <a:pt x="5038" y="1122"/>
                    <a:pt x="5648" y="141"/>
                  </a:cubicBezTo>
                  <a:cubicBezTo>
                    <a:pt x="5672" y="103"/>
                    <a:pt x="5663" y="0"/>
                    <a:pt x="56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" name="Google Shape;293;p4"/>
            <p:cNvSpPr/>
            <p:nvPr/>
          </p:nvSpPr>
          <p:spPr>
            <a:xfrm>
              <a:off x="7988904" y="636358"/>
              <a:ext cx="127390" cy="44838"/>
            </a:xfrm>
            <a:custGeom>
              <a:avLst/>
              <a:gdLst/>
              <a:ahLst/>
              <a:cxnLst/>
              <a:rect l="l" t="t" r="r" b="b"/>
              <a:pathLst>
                <a:path w="2829" h="1024" extrusionOk="0">
                  <a:moveTo>
                    <a:pt x="172" y="1"/>
                  </a:moveTo>
                  <a:cubicBezTo>
                    <a:pt x="141" y="1"/>
                    <a:pt x="115" y="5"/>
                    <a:pt x="97" y="16"/>
                  </a:cubicBezTo>
                  <a:cubicBezTo>
                    <a:pt x="1" y="73"/>
                    <a:pt x="66" y="253"/>
                    <a:pt x="126" y="253"/>
                  </a:cubicBezTo>
                  <a:cubicBezTo>
                    <a:pt x="132" y="253"/>
                    <a:pt x="138" y="251"/>
                    <a:pt x="143" y="248"/>
                  </a:cubicBezTo>
                  <a:cubicBezTo>
                    <a:pt x="144" y="247"/>
                    <a:pt x="146" y="247"/>
                    <a:pt x="149" y="247"/>
                  </a:cubicBezTo>
                  <a:cubicBezTo>
                    <a:pt x="204" y="247"/>
                    <a:pt x="580" y="408"/>
                    <a:pt x="630" y="425"/>
                  </a:cubicBezTo>
                  <a:cubicBezTo>
                    <a:pt x="906" y="513"/>
                    <a:pt x="1183" y="598"/>
                    <a:pt x="1459" y="682"/>
                  </a:cubicBezTo>
                  <a:cubicBezTo>
                    <a:pt x="1785" y="780"/>
                    <a:pt x="2258" y="1024"/>
                    <a:pt x="2626" y="1024"/>
                  </a:cubicBezTo>
                  <a:cubicBezTo>
                    <a:pt x="2663" y="1024"/>
                    <a:pt x="2700" y="1022"/>
                    <a:pt x="2734" y="1016"/>
                  </a:cubicBezTo>
                  <a:cubicBezTo>
                    <a:pt x="2828" y="1002"/>
                    <a:pt x="2796" y="861"/>
                    <a:pt x="2748" y="817"/>
                  </a:cubicBezTo>
                  <a:cubicBezTo>
                    <a:pt x="2578" y="665"/>
                    <a:pt x="2305" y="626"/>
                    <a:pt x="2090" y="562"/>
                  </a:cubicBezTo>
                  <a:cubicBezTo>
                    <a:pt x="1678" y="441"/>
                    <a:pt x="1265" y="316"/>
                    <a:pt x="852" y="201"/>
                  </a:cubicBezTo>
                  <a:cubicBezTo>
                    <a:pt x="741" y="169"/>
                    <a:pt x="358" y="1"/>
                    <a:pt x="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" name="Google Shape;294;p4"/>
            <p:cNvSpPr/>
            <p:nvPr/>
          </p:nvSpPr>
          <p:spPr>
            <a:xfrm>
              <a:off x="8102746" y="669070"/>
              <a:ext cx="108928" cy="74395"/>
            </a:xfrm>
            <a:custGeom>
              <a:avLst/>
              <a:gdLst/>
              <a:ahLst/>
              <a:cxnLst/>
              <a:rect l="l" t="t" r="r" b="b"/>
              <a:pathLst>
                <a:path w="2419" h="1699" extrusionOk="0">
                  <a:moveTo>
                    <a:pt x="121" y="0"/>
                  </a:moveTo>
                  <a:cubicBezTo>
                    <a:pt x="52" y="0"/>
                    <a:pt x="1" y="62"/>
                    <a:pt x="2" y="128"/>
                  </a:cubicBezTo>
                  <a:cubicBezTo>
                    <a:pt x="4" y="394"/>
                    <a:pt x="758" y="733"/>
                    <a:pt x="945" y="853"/>
                  </a:cubicBezTo>
                  <a:cubicBezTo>
                    <a:pt x="1199" y="1016"/>
                    <a:pt x="1450" y="1182"/>
                    <a:pt x="1707" y="1340"/>
                  </a:cubicBezTo>
                  <a:cubicBezTo>
                    <a:pt x="1903" y="1459"/>
                    <a:pt x="2123" y="1644"/>
                    <a:pt x="2349" y="1697"/>
                  </a:cubicBezTo>
                  <a:cubicBezTo>
                    <a:pt x="2354" y="1698"/>
                    <a:pt x="2358" y="1698"/>
                    <a:pt x="2362" y="1698"/>
                  </a:cubicBezTo>
                  <a:cubicBezTo>
                    <a:pt x="2418" y="1698"/>
                    <a:pt x="2411" y="1591"/>
                    <a:pt x="2387" y="1560"/>
                  </a:cubicBezTo>
                  <a:cubicBezTo>
                    <a:pt x="2099" y="1180"/>
                    <a:pt x="1566" y="913"/>
                    <a:pt x="1179" y="646"/>
                  </a:cubicBezTo>
                  <a:cubicBezTo>
                    <a:pt x="970" y="502"/>
                    <a:pt x="760" y="359"/>
                    <a:pt x="549" y="217"/>
                  </a:cubicBezTo>
                  <a:cubicBezTo>
                    <a:pt x="419" y="130"/>
                    <a:pt x="286" y="5"/>
                    <a:pt x="125" y="0"/>
                  </a:cubicBezTo>
                  <a:cubicBezTo>
                    <a:pt x="123" y="0"/>
                    <a:pt x="122" y="0"/>
                    <a:pt x="1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" name="Google Shape;295;p4"/>
            <p:cNvSpPr/>
            <p:nvPr/>
          </p:nvSpPr>
          <p:spPr>
            <a:xfrm>
              <a:off x="7878123" y="630490"/>
              <a:ext cx="125949" cy="17997"/>
            </a:xfrm>
            <a:custGeom>
              <a:avLst/>
              <a:gdLst/>
              <a:ahLst/>
              <a:cxnLst/>
              <a:rect l="l" t="t" r="r" b="b"/>
              <a:pathLst>
                <a:path w="2797" h="411" extrusionOk="0">
                  <a:moveTo>
                    <a:pt x="504" y="0"/>
                  </a:moveTo>
                  <a:cubicBezTo>
                    <a:pt x="342" y="0"/>
                    <a:pt x="187" y="17"/>
                    <a:pt x="57" y="67"/>
                  </a:cubicBezTo>
                  <a:cubicBezTo>
                    <a:pt x="1" y="90"/>
                    <a:pt x="33" y="197"/>
                    <a:pt x="78" y="213"/>
                  </a:cubicBezTo>
                  <a:cubicBezTo>
                    <a:pt x="484" y="354"/>
                    <a:pt x="1005" y="307"/>
                    <a:pt x="1428" y="329"/>
                  </a:cubicBezTo>
                  <a:cubicBezTo>
                    <a:pt x="1691" y="342"/>
                    <a:pt x="2037" y="410"/>
                    <a:pt x="2342" y="410"/>
                  </a:cubicBezTo>
                  <a:cubicBezTo>
                    <a:pt x="2457" y="410"/>
                    <a:pt x="2566" y="401"/>
                    <a:pt x="2663" y="375"/>
                  </a:cubicBezTo>
                  <a:cubicBezTo>
                    <a:pt x="2796" y="339"/>
                    <a:pt x="2685" y="149"/>
                    <a:pt x="2601" y="123"/>
                  </a:cubicBezTo>
                  <a:cubicBezTo>
                    <a:pt x="2418" y="69"/>
                    <a:pt x="2205" y="57"/>
                    <a:pt x="1990" y="57"/>
                  </a:cubicBezTo>
                  <a:cubicBezTo>
                    <a:pt x="1818" y="57"/>
                    <a:pt x="1644" y="65"/>
                    <a:pt x="1483" y="65"/>
                  </a:cubicBezTo>
                  <a:cubicBezTo>
                    <a:pt x="1439" y="65"/>
                    <a:pt x="1396" y="64"/>
                    <a:pt x="1355" y="63"/>
                  </a:cubicBezTo>
                  <a:cubicBezTo>
                    <a:pt x="1109" y="54"/>
                    <a:pt x="794" y="0"/>
                    <a:pt x="5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" name="Google Shape;296;p4"/>
            <p:cNvSpPr/>
            <p:nvPr/>
          </p:nvSpPr>
          <p:spPr>
            <a:xfrm>
              <a:off x="7966297" y="634431"/>
              <a:ext cx="35934" cy="255675"/>
            </a:xfrm>
            <a:custGeom>
              <a:avLst/>
              <a:gdLst/>
              <a:ahLst/>
              <a:cxnLst/>
              <a:rect l="l" t="t" r="r" b="b"/>
              <a:pathLst>
                <a:path w="798" h="5839" extrusionOk="0">
                  <a:moveTo>
                    <a:pt x="735" y="0"/>
                  </a:moveTo>
                  <a:cubicBezTo>
                    <a:pt x="719" y="0"/>
                    <a:pt x="704" y="16"/>
                    <a:pt x="700" y="47"/>
                  </a:cubicBezTo>
                  <a:cubicBezTo>
                    <a:pt x="588" y="1114"/>
                    <a:pt x="455" y="2178"/>
                    <a:pt x="356" y="3246"/>
                  </a:cubicBezTo>
                  <a:cubicBezTo>
                    <a:pt x="286" y="3996"/>
                    <a:pt x="1" y="5055"/>
                    <a:pt x="208" y="5794"/>
                  </a:cubicBezTo>
                  <a:cubicBezTo>
                    <a:pt x="212" y="5813"/>
                    <a:pt x="232" y="5839"/>
                    <a:pt x="250" y="5839"/>
                  </a:cubicBezTo>
                  <a:cubicBezTo>
                    <a:pt x="259" y="5839"/>
                    <a:pt x="267" y="5833"/>
                    <a:pt x="274" y="5820"/>
                  </a:cubicBezTo>
                  <a:cubicBezTo>
                    <a:pt x="406" y="5553"/>
                    <a:pt x="382" y="5120"/>
                    <a:pt x="413" y="4833"/>
                  </a:cubicBezTo>
                  <a:cubicBezTo>
                    <a:pt x="483" y="4178"/>
                    <a:pt x="546" y="3521"/>
                    <a:pt x="609" y="2864"/>
                  </a:cubicBezTo>
                  <a:cubicBezTo>
                    <a:pt x="698" y="1930"/>
                    <a:pt x="798" y="990"/>
                    <a:pt x="767" y="49"/>
                  </a:cubicBezTo>
                  <a:cubicBezTo>
                    <a:pt x="766" y="17"/>
                    <a:pt x="751" y="0"/>
                    <a:pt x="7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" name="Google Shape;297;p4"/>
            <p:cNvSpPr/>
            <p:nvPr/>
          </p:nvSpPr>
          <p:spPr>
            <a:xfrm>
              <a:off x="7979131" y="675463"/>
              <a:ext cx="128245" cy="212632"/>
            </a:xfrm>
            <a:custGeom>
              <a:avLst/>
              <a:gdLst/>
              <a:ahLst/>
              <a:cxnLst/>
              <a:rect l="l" t="t" r="r" b="b"/>
              <a:pathLst>
                <a:path w="2848" h="4856" extrusionOk="0">
                  <a:moveTo>
                    <a:pt x="2804" y="1"/>
                  </a:moveTo>
                  <a:cubicBezTo>
                    <a:pt x="2796" y="1"/>
                    <a:pt x="2788" y="6"/>
                    <a:pt x="2780" y="17"/>
                  </a:cubicBezTo>
                  <a:cubicBezTo>
                    <a:pt x="1778" y="1494"/>
                    <a:pt x="669" y="3139"/>
                    <a:pt x="10" y="4803"/>
                  </a:cubicBezTo>
                  <a:cubicBezTo>
                    <a:pt x="1" y="4825"/>
                    <a:pt x="13" y="4855"/>
                    <a:pt x="30" y="4855"/>
                  </a:cubicBezTo>
                  <a:cubicBezTo>
                    <a:pt x="36" y="4855"/>
                    <a:pt x="43" y="4851"/>
                    <a:pt x="50" y="4840"/>
                  </a:cubicBezTo>
                  <a:cubicBezTo>
                    <a:pt x="1018" y="3295"/>
                    <a:pt x="2062" y="1740"/>
                    <a:pt x="2835" y="85"/>
                  </a:cubicBezTo>
                  <a:cubicBezTo>
                    <a:pt x="2848" y="59"/>
                    <a:pt x="2829" y="1"/>
                    <a:pt x="28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" name="Google Shape;298;p4"/>
            <p:cNvSpPr/>
            <p:nvPr/>
          </p:nvSpPr>
          <p:spPr>
            <a:xfrm>
              <a:off x="7833271" y="508183"/>
              <a:ext cx="42148" cy="44182"/>
            </a:xfrm>
            <a:custGeom>
              <a:avLst/>
              <a:gdLst/>
              <a:ahLst/>
              <a:cxnLst/>
              <a:rect l="l" t="t" r="r" b="b"/>
              <a:pathLst>
                <a:path w="936" h="1009" extrusionOk="0">
                  <a:moveTo>
                    <a:pt x="74" y="0"/>
                  </a:moveTo>
                  <a:cubicBezTo>
                    <a:pt x="33" y="0"/>
                    <a:pt x="0" y="27"/>
                    <a:pt x="14" y="93"/>
                  </a:cubicBezTo>
                  <a:cubicBezTo>
                    <a:pt x="84" y="444"/>
                    <a:pt x="381" y="813"/>
                    <a:pt x="694" y="983"/>
                  </a:cubicBezTo>
                  <a:cubicBezTo>
                    <a:pt x="725" y="1001"/>
                    <a:pt x="754" y="1008"/>
                    <a:pt x="779" y="1008"/>
                  </a:cubicBezTo>
                  <a:cubicBezTo>
                    <a:pt x="904" y="1008"/>
                    <a:pt x="935" y="820"/>
                    <a:pt x="795" y="743"/>
                  </a:cubicBezTo>
                  <a:cubicBezTo>
                    <a:pt x="527" y="599"/>
                    <a:pt x="342" y="321"/>
                    <a:pt x="190" y="67"/>
                  </a:cubicBezTo>
                  <a:cubicBezTo>
                    <a:pt x="167" y="27"/>
                    <a:pt x="116" y="0"/>
                    <a:pt x="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" name="Google Shape;299;p4"/>
            <p:cNvSpPr/>
            <p:nvPr/>
          </p:nvSpPr>
          <p:spPr>
            <a:xfrm>
              <a:off x="7901135" y="475909"/>
              <a:ext cx="33637" cy="44225"/>
            </a:xfrm>
            <a:custGeom>
              <a:avLst/>
              <a:gdLst/>
              <a:ahLst/>
              <a:cxnLst/>
              <a:rect l="l" t="t" r="r" b="b"/>
              <a:pathLst>
                <a:path w="747" h="1010" extrusionOk="0">
                  <a:moveTo>
                    <a:pt x="70" y="0"/>
                  </a:moveTo>
                  <a:cubicBezTo>
                    <a:pt x="42" y="0"/>
                    <a:pt x="20" y="19"/>
                    <a:pt x="16" y="69"/>
                  </a:cubicBezTo>
                  <a:cubicBezTo>
                    <a:pt x="1" y="249"/>
                    <a:pt x="93" y="423"/>
                    <a:pt x="179" y="575"/>
                  </a:cubicBezTo>
                  <a:cubicBezTo>
                    <a:pt x="264" y="725"/>
                    <a:pt x="398" y="984"/>
                    <a:pt x="590" y="1008"/>
                  </a:cubicBezTo>
                  <a:cubicBezTo>
                    <a:pt x="597" y="1009"/>
                    <a:pt x="604" y="1010"/>
                    <a:pt x="610" y="1010"/>
                  </a:cubicBezTo>
                  <a:cubicBezTo>
                    <a:pt x="690" y="1010"/>
                    <a:pt x="746" y="953"/>
                    <a:pt x="731" y="868"/>
                  </a:cubicBezTo>
                  <a:cubicBezTo>
                    <a:pt x="715" y="781"/>
                    <a:pt x="601" y="707"/>
                    <a:pt x="545" y="643"/>
                  </a:cubicBezTo>
                  <a:cubicBezTo>
                    <a:pt x="412" y="489"/>
                    <a:pt x="280" y="293"/>
                    <a:pt x="204" y="102"/>
                  </a:cubicBezTo>
                  <a:cubicBezTo>
                    <a:pt x="187" y="58"/>
                    <a:pt x="119" y="0"/>
                    <a:pt x="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Google Shape;300;p4"/>
            <p:cNvSpPr/>
            <p:nvPr/>
          </p:nvSpPr>
          <p:spPr>
            <a:xfrm>
              <a:off x="8090182" y="445037"/>
              <a:ext cx="26838" cy="57624"/>
            </a:xfrm>
            <a:custGeom>
              <a:avLst/>
              <a:gdLst/>
              <a:ahLst/>
              <a:cxnLst/>
              <a:rect l="l" t="t" r="r" b="b"/>
              <a:pathLst>
                <a:path w="596" h="1316" extrusionOk="0">
                  <a:moveTo>
                    <a:pt x="471" y="1"/>
                  </a:moveTo>
                  <a:cubicBezTo>
                    <a:pt x="466" y="1"/>
                    <a:pt x="461" y="2"/>
                    <a:pt x="455" y="3"/>
                  </a:cubicBezTo>
                  <a:cubicBezTo>
                    <a:pt x="261" y="61"/>
                    <a:pt x="199" y="318"/>
                    <a:pt x="151" y="495"/>
                  </a:cubicBezTo>
                  <a:cubicBezTo>
                    <a:pt x="97" y="697"/>
                    <a:pt x="41" y="908"/>
                    <a:pt x="13" y="1116"/>
                  </a:cubicBezTo>
                  <a:cubicBezTo>
                    <a:pt x="0" y="1211"/>
                    <a:pt x="122" y="1315"/>
                    <a:pt x="217" y="1315"/>
                  </a:cubicBezTo>
                  <a:cubicBezTo>
                    <a:pt x="258" y="1315"/>
                    <a:pt x="295" y="1295"/>
                    <a:pt x="313" y="1246"/>
                  </a:cubicBezTo>
                  <a:cubicBezTo>
                    <a:pt x="385" y="1050"/>
                    <a:pt x="403" y="830"/>
                    <a:pt x="451" y="627"/>
                  </a:cubicBezTo>
                  <a:cubicBezTo>
                    <a:pt x="496" y="437"/>
                    <a:pt x="596" y="266"/>
                    <a:pt x="546" y="76"/>
                  </a:cubicBezTo>
                  <a:cubicBezTo>
                    <a:pt x="538" y="43"/>
                    <a:pt x="508" y="1"/>
                    <a:pt x="4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" name="Google Shape;301;p4"/>
            <p:cNvSpPr/>
            <p:nvPr/>
          </p:nvSpPr>
          <p:spPr>
            <a:xfrm>
              <a:off x="8131522" y="465399"/>
              <a:ext cx="27468" cy="48254"/>
            </a:xfrm>
            <a:custGeom>
              <a:avLst/>
              <a:gdLst/>
              <a:ahLst/>
              <a:cxnLst/>
              <a:rect l="l" t="t" r="r" b="b"/>
              <a:pathLst>
                <a:path w="610" h="1102" extrusionOk="0">
                  <a:moveTo>
                    <a:pt x="490" y="1"/>
                  </a:moveTo>
                  <a:cubicBezTo>
                    <a:pt x="476" y="1"/>
                    <a:pt x="461" y="8"/>
                    <a:pt x="448" y="24"/>
                  </a:cubicBezTo>
                  <a:cubicBezTo>
                    <a:pt x="316" y="193"/>
                    <a:pt x="246" y="387"/>
                    <a:pt x="167" y="585"/>
                  </a:cubicBezTo>
                  <a:cubicBezTo>
                    <a:pt x="92" y="769"/>
                    <a:pt x="0" y="885"/>
                    <a:pt x="108" y="1070"/>
                  </a:cubicBezTo>
                  <a:cubicBezTo>
                    <a:pt x="120" y="1092"/>
                    <a:pt x="142" y="1101"/>
                    <a:pt x="165" y="1101"/>
                  </a:cubicBezTo>
                  <a:cubicBezTo>
                    <a:pt x="166" y="1101"/>
                    <a:pt x="168" y="1101"/>
                    <a:pt x="169" y="1101"/>
                  </a:cubicBezTo>
                  <a:cubicBezTo>
                    <a:pt x="353" y="1086"/>
                    <a:pt x="392" y="911"/>
                    <a:pt x="441" y="754"/>
                  </a:cubicBezTo>
                  <a:cubicBezTo>
                    <a:pt x="502" y="560"/>
                    <a:pt x="548" y="363"/>
                    <a:pt x="598" y="165"/>
                  </a:cubicBezTo>
                  <a:cubicBezTo>
                    <a:pt x="609" y="116"/>
                    <a:pt x="549" y="1"/>
                    <a:pt x="49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" name="Google Shape;302;p4"/>
            <p:cNvSpPr/>
            <p:nvPr/>
          </p:nvSpPr>
          <p:spPr>
            <a:xfrm>
              <a:off x="8252030" y="609471"/>
              <a:ext cx="58674" cy="18391"/>
            </a:xfrm>
            <a:custGeom>
              <a:avLst/>
              <a:gdLst/>
              <a:ahLst/>
              <a:cxnLst/>
              <a:rect l="l" t="t" r="r" b="b"/>
              <a:pathLst>
                <a:path w="1303" h="420" extrusionOk="0">
                  <a:moveTo>
                    <a:pt x="1015" y="1"/>
                  </a:moveTo>
                  <a:cubicBezTo>
                    <a:pt x="1011" y="1"/>
                    <a:pt x="1006" y="1"/>
                    <a:pt x="1002" y="2"/>
                  </a:cubicBezTo>
                  <a:cubicBezTo>
                    <a:pt x="842" y="15"/>
                    <a:pt x="687" y="46"/>
                    <a:pt x="531" y="82"/>
                  </a:cubicBezTo>
                  <a:cubicBezTo>
                    <a:pt x="387" y="114"/>
                    <a:pt x="212" y="131"/>
                    <a:pt x="78" y="199"/>
                  </a:cubicBezTo>
                  <a:cubicBezTo>
                    <a:pt x="0" y="239"/>
                    <a:pt x="45" y="387"/>
                    <a:pt x="122" y="404"/>
                  </a:cubicBezTo>
                  <a:cubicBezTo>
                    <a:pt x="179" y="415"/>
                    <a:pt x="237" y="420"/>
                    <a:pt x="295" y="420"/>
                  </a:cubicBezTo>
                  <a:cubicBezTo>
                    <a:pt x="557" y="420"/>
                    <a:pt x="826" y="323"/>
                    <a:pt x="1084" y="311"/>
                  </a:cubicBezTo>
                  <a:cubicBezTo>
                    <a:pt x="1303" y="299"/>
                    <a:pt x="1187" y="1"/>
                    <a:pt x="10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" name="Google Shape;303;p4"/>
            <p:cNvSpPr/>
            <p:nvPr/>
          </p:nvSpPr>
          <p:spPr>
            <a:xfrm>
              <a:off x="8256488" y="655013"/>
              <a:ext cx="58539" cy="16377"/>
            </a:xfrm>
            <a:custGeom>
              <a:avLst/>
              <a:gdLst/>
              <a:ahLst/>
              <a:cxnLst/>
              <a:rect l="l" t="t" r="r" b="b"/>
              <a:pathLst>
                <a:path w="1300" h="374" extrusionOk="0">
                  <a:moveTo>
                    <a:pt x="1072" y="1"/>
                  </a:moveTo>
                  <a:cubicBezTo>
                    <a:pt x="917" y="1"/>
                    <a:pt x="758" y="59"/>
                    <a:pt x="601" y="73"/>
                  </a:cubicBezTo>
                  <a:cubicBezTo>
                    <a:pt x="432" y="88"/>
                    <a:pt x="237" y="82"/>
                    <a:pt x="84" y="159"/>
                  </a:cubicBezTo>
                  <a:cubicBezTo>
                    <a:pt x="0" y="202"/>
                    <a:pt x="54" y="347"/>
                    <a:pt x="136" y="357"/>
                  </a:cubicBezTo>
                  <a:cubicBezTo>
                    <a:pt x="232" y="369"/>
                    <a:pt x="331" y="373"/>
                    <a:pt x="430" y="373"/>
                  </a:cubicBezTo>
                  <a:cubicBezTo>
                    <a:pt x="541" y="373"/>
                    <a:pt x="652" y="368"/>
                    <a:pt x="762" y="360"/>
                  </a:cubicBezTo>
                  <a:cubicBezTo>
                    <a:pt x="912" y="350"/>
                    <a:pt x="1131" y="357"/>
                    <a:pt x="1230" y="227"/>
                  </a:cubicBezTo>
                  <a:cubicBezTo>
                    <a:pt x="1299" y="136"/>
                    <a:pt x="1166" y="2"/>
                    <a:pt x="1076" y="1"/>
                  </a:cubicBezTo>
                  <a:cubicBezTo>
                    <a:pt x="1075" y="1"/>
                    <a:pt x="1073" y="1"/>
                    <a:pt x="1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04" name="Google Shape;304;p4"/>
          <p:cNvGrpSpPr/>
          <p:nvPr/>
        </p:nvGrpSpPr>
        <p:grpSpPr>
          <a:xfrm>
            <a:off x="115179" y="4258929"/>
            <a:ext cx="849465" cy="758098"/>
            <a:chOff x="8486498" y="2718179"/>
            <a:chExt cx="1195588" cy="1066992"/>
          </a:xfrm>
        </p:grpSpPr>
        <p:sp>
          <p:nvSpPr>
            <p:cNvPr id="305" name="Google Shape;305;p4"/>
            <p:cNvSpPr/>
            <p:nvPr/>
          </p:nvSpPr>
          <p:spPr>
            <a:xfrm>
              <a:off x="8486498" y="2718179"/>
              <a:ext cx="1108490" cy="859599"/>
            </a:xfrm>
            <a:custGeom>
              <a:avLst/>
              <a:gdLst/>
              <a:ahLst/>
              <a:cxnLst/>
              <a:rect l="l" t="t" r="r" b="b"/>
              <a:pathLst>
                <a:path w="16222" h="12937" extrusionOk="0">
                  <a:moveTo>
                    <a:pt x="10278" y="1"/>
                  </a:moveTo>
                  <a:cubicBezTo>
                    <a:pt x="8747" y="1"/>
                    <a:pt x="7098" y="763"/>
                    <a:pt x="6022" y="3088"/>
                  </a:cubicBezTo>
                  <a:cubicBezTo>
                    <a:pt x="4501" y="6378"/>
                    <a:pt x="3864" y="8437"/>
                    <a:pt x="692" y="8437"/>
                  </a:cubicBezTo>
                  <a:cubicBezTo>
                    <a:pt x="474" y="8437"/>
                    <a:pt x="244" y="8428"/>
                    <a:pt x="1" y="8408"/>
                  </a:cubicBezTo>
                  <a:lnTo>
                    <a:pt x="1" y="8408"/>
                  </a:lnTo>
                  <a:cubicBezTo>
                    <a:pt x="1" y="8408"/>
                    <a:pt x="88" y="10386"/>
                    <a:pt x="2682" y="11968"/>
                  </a:cubicBezTo>
                  <a:cubicBezTo>
                    <a:pt x="3696" y="12587"/>
                    <a:pt x="5241" y="12936"/>
                    <a:pt x="6893" y="12936"/>
                  </a:cubicBezTo>
                  <a:cubicBezTo>
                    <a:pt x="9468" y="12936"/>
                    <a:pt x="12303" y="12086"/>
                    <a:pt x="13786" y="10078"/>
                  </a:cubicBezTo>
                  <a:cubicBezTo>
                    <a:pt x="16221" y="6780"/>
                    <a:pt x="15091" y="1726"/>
                    <a:pt x="12447" y="495"/>
                  </a:cubicBezTo>
                  <a:cubicBezTo>
                    <a:pt x="11817" y="201"/>
                    <a:pt x="11063" y="1"/>
                    <a:pt x="1027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" name="Google Shape;306;p4"/>
            <p:cNvSpPr/>
            <p:nvPr/>
          </p:nvSpPr>
          <p:spPr>
            <a:xfrm>
              <a:off x="9249600" y="2859055"/>
              <a:ext cx="74961" cy="72890"/>
            </a:xfrm>
            <a:custGeom>
              <a:avLst/>
              <a:gdLst/>
              <a:ahLst/>
              <a:cxnLst/>
              <a:rect l="l" t="t" r="r" b="b"/>
              <a:pathLst>
                <a:path w="1097" h="1097" extrusionOk="0">
                  <a:moveTo>
                    <a:pt x="548" y="1"/>
                  </a:moveTo>
                  <a:cubicBezTo>
                    <a:pt x="246" y="1"/>
                    <a:pt x="1" y="247"/>
                    <a:pt x="1" y="549"/>
                  </a:cubicBezTo>
                  <a:cubicBezTo>
                    <a:pt x="1" y="851"/>
                    <a:pt x="246" y="1097"/>
                    <a:pt x="548" y="1097"/>
                  </a:cubicBezTo>
                  <a:cubicBezTo>
                    <a:pt x="850" y="1097"/>
                    <a:pt x="1096" y="851"/>
                    <a:pt x="1096" y="549"/>
                  </a:cubicBezTo>
                  <a:cubicBezTo>
                    <a:pt x="1096" y="247"/>
                    <a:pt x="850" y="1"/>
                    <a:pt x="5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" name="Google Shape;307;p4"/>
            <p:cNvSpPr/>
            <p:nvPr/>
          </p:nvSpPr>
          <p:spPr>
            <a:xfrm>
              <a:off x="8873960" y="3051363"/>
              <a:ext cx="333531" cy="345846"/>
            </a:xfrm>
            <a:custGeom>
              <a:avLst/>
              <a:gdLst/>
              <a:ahLst/>
              <a:cxnLst/>
              <a:rect l="l" t="t" r="r" b="b"/>
              <a:pathLst>
                <a:path w="4881" h="5205" extrusionOk="0">
                  <a:moveTo>
                    <a:pt x="2774" y="1"/>
                  </a:moveTo>
                  <a:cubicBezTo>
                    <a:pt x="1782" y="1"/>
                    <a:pt x="812" y="345"/>
                    <a:pt x="484" y="1008"/>
                  </a:cubicBezTo>
                  <a:cubicBezTo>
                    <a:pt x="1" y="1987"/>
                    <a:pt x="1896" y="2163"/>
                    <a:pt x="1896" y="2163"/>
                  </a:cubicBezTo>
                  <a:cubicBezTo>
                    <a:pt x="1896" y="2163"/>
                    <a:pt x="616" y="3481"/>
                    <a:pt x="1144" y="4537"/>
                  </a:cubicBezTo>
                  <a:cubicBezTo>
                    <a:pt x="1369" y="4986"/>
                    <a:pt x="1826" y="5204"/>
                    <a:pt x="2330" y="5204"/>
                  </a:cubicBezTo>
                  <a:cubicBezTo>
                    <a:pt x="3009" y="5204"/>
                    <a:pt x="3774" y="4809"/>
                    <a:pt x="4177" y="4053"/>
                  </a:cubicBezTo>
                  <a:cubicBezTo>
                    <a:pt x="4881" y="2733"/>
                    <a:pt x="4830" y="501"/>
                    <a:pt x="4133" y="235"/>
                  </a:cubicBezTo>
                  <a:cubicBezTo>
                    <a:pt x="3719" y="78"/>
                    <a:pt x="3244" y="1"/>
                    <a:pt x="277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" name="Google Shape;308;p4"/>
            <p:cNvSpPr/>
            <p:nvPr/>
          </p:nvSpPr>
          <p:spPr>
            <a:xfrm>
              <a:off x="9449277" y="2895470"/>
              <a:ext cx="232809" cy="136279"/>
            </a:xfrm>
            <a:custGeom>
              <a:avLst/>
              <a:gdLst/>
              <a:ahLst/>
              <a:cxnLst/>
              <a:rect l="l" t="t" r="r" b="b"/>
              <a:pathLst>
                <a:path w="3407" h="2051" extrusionOk="0">
                  <a:moveTo>
                    <a:pt x="363" y="1"/>
                  </a:moveTo>
                  <a:lnTo>
                    <a:pt x="363" y="1"/>
                  </a:lnTo>
                  <a:cubicBezTo>
                    <a:pt x="0" y="1516"/>
                    <a:pt x="963" y="2051"/>
                    <a:pt x="963" y="2051"/>
                  </a:cubicBezTo>
                  <a:cubicBezTo>
                    <a:pt x="963" y="2051"/>
                    <a:pt x="3407" y="552"/>
                    <a:pt x="3275" y="289"/>
                  </a:cubicBezTo>
                  <a:cubicBezTo>
                    <a:pt x="3143" y="25"/>
                    <a:pt x="364" y="1"/>
                    <a:pt x="363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" name="Google Shape;309;p4"/>
            <p:cNvSpPr/>
            <p:nvPr/>
          </p:nvSpPr>
          <p:spPr>
            <a:xfrm>
              <a:off x="8913390" y="3574464"/>
              <a:ext cx="31160" cy="135814"/>
            </a:xfrm>
            <a:custGeom>
              <a:avLst/>
              <a:gdLst/>
              <a:ahLst/>
              <a:cxnLst/>
              <a:rect l="l" t="t" r="r" b="b"/>
              <a:pathLst>
                <a:path w="456" h="2044" extrusionOk="0">
                  <a:moveTo>
                    <a:pt x="262" y="1"/>
                  </a:moveTo>
                  <a:cubicBezTo>
                    <a:pt x="259" y="1"/>
                    <a:pt x="257" y="1"/>
                    <a:pt x="254" y="2"/>
                  </a:cubicBezTo>
                  <a:cubicBezTo>
                    <a:pt x="0" y="92"/>
                    <a:pt x="46" y="617"/>
                    <a:pt x="51" y="822"/>
                  </a:cubicBezTo>
                  <a:cubicBezTo>
                    <a:pt x="60" y="1185"/>
                    <a:pt x="57" y="1624"/>
                    <a:pt x="190" y="1966"/>
                  </a:cubicBezTo>
                  <a:cubicBezTo>
                    <a:pt x="202" y="1999"/>
                    <a:pt x="246" y="2044"/>
                    <a:pt x="284" y="2044"/>
                  </a:cubicBezTo>
                  <a:cubicBezTo>
                    <a:pt x="301" y="2044"/>
                    <a:pt x="317" y="2034"/>
                    <a:pt x="328" y="2011"/>
                  </a:cubicBezTo>
                  <a:cubicBezTo>
                    <a:pt x="455" y="1735"/>
                    <a:pt x="337" y="1342"/>
                    <a:pt x="305" y="1052"/>
                  </a:cubicBezTo>
                  <a:cubicBezTo>
                    <a:pt x="269" y="716"/>
                    <a:pt x="335" y="364"/>
                    <a:pt x="290" y="38"/>
                  </a:cubicBezTo>
                  <a:cubicBezTo>
                    <a:pt x="288" y="24"/>
                    <a:pt x="279" y="1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" name="Google Shape;310;p4"/>
            <p:cNvSpPr/>
            <p:nvPr/>
          </p:nvSpPr>
          <p:spPr>
            <a:xfrm>
              <a:off x="9058808" y="3571208"/>
              <a:ext cx="29041" cy="147441"/>
            </a:xfrm>
            <a:custGeom>
              <a:avLst/>
              <a:gdLst/>
              <a:ahLst/>
              <a:cxnLst/>
              <a:rect l="l" t="t" r="r" b="b"/>
              <a:pathLst>
                <a:path w="425" h="2219" extrusionOk="0">
                  <a:moveTo>
                    <a:pt x="186" y="1"/>
                  </a:moveTo>
                  <a:cubicBezTo>
                    <a:pt x="144" y="1"/>
                    <a:pt x="110" y="24"/>
                    <a:pt x="103" y="86"/>
                  </a:cubicBezTo>
                  <a:cubicBezTo>
                    <a:pt x="61" y="445"/>
                    <a:pt x="58" y="811"/>
                    <a:pt x="45" y="1173"/>
                  </a:cubicBezTo>
                  <a:cubicBezTo>
                    <a:pt x="34" y="1504"/>
                    <a:pt x="1" y="1829"/>
                    <a:pt x="132" y="2141"/>
                  </a:cubicBezTo>
                  <a:cubicBezTo>
                    <a:pt x="144" y="2170"/>
                    <a:pt x="182" y="2219"/>
                    <a:pt x="218" y="2219"/>
                  </a:cubicBezTo>
                  <a:cubicBezTo>
                    <a:pt x="232" y="2219"/>
                    <a:pt x="246" y="2211"/>
                    <a:pt x="257" y="2191"/>
                  </a:cubicBezTo>
                  <a:cubicBezTo>
                    <a:pt x="424" y="1884"/>
                    <a:pt x="380" y="1504"/>
                    <a:pt x="390" y="1163"/>
                  </a:cubicBezTo>
                  <a:cubicBezTo>
                    <a:pt x="400" y="830"/>
                    <a:pt x="413" y="496"/>
                    <a:pt x="380" y="164"/>
                  </a:cubicBezTo>
                  <a:cubicBezTo>
                    <a:pt x="372" y="86"/>
                    <a:pt x="265" y="1"/>
                    <a:pt x="1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" name="Google Shape;311;p4"/>
            <p:cNvSpPr/>
            <p:nvPr/>
          </p:nvSpPr>
          <p:spPr>
            <a:xfrm>
              <a:off x="8778701" y="3684440"/>
              <a:ext cx="425711" cy="100731"/>
            </a:xfrm>
            <a:custGeom>
              <a:avLst/>
              <a:gdLst/>
              <a:ahLst/>
              <a:cxnLst/>
              <a:rect l="l" t="t" r="r" b="b"/>
              <a:pathLst>
                <a:path w="6230" h="1516" extrusionOk="0">
                  <a:moveTo>
                    <a:pt x="2921" y="0"/>
                  </a:moveTo>
                  <a:cubicBezTo>
                    <a:pt x="2877" y="0"/>
                    <a:pt x="2832" y="1"/>
                    <a:pt x="2788" y="2"/>
                  </a:cubicBezTo>
                  <a:cubicBezTo>
                    <a:pt x="1888" y="25"/>
                    <a:pt x="509" y="79"/>
                    <a:pt x="11" y="963"/>
                  </a:cubicBezTo>
                  <a:cubicBezTo>
                    <a:pt x="0" y="982"/>
                    <a:pt x="4" y="1031"/>
                    <a:pt x="29" y="1031"/>
                  </a:cubicBezTo>
                  <a:cubicBezTo>
                    <a:pt x="33" y="1031"/>
                    <a:pt x="38" y="1029"/>
                    <a:pt x="43" y="1027"/>
                  </a:cubicBezTo>
                  <a:cubicBezTo>
                    <a:pt x="882" y="549"/>
                    <a:pt x="1783" y="392"/>
                    <a:pt x="2739" y="392"/>
                  </a:cubicBezTo>
                  <a:cubicBezTo>
                    <a:pt x="2767" y="392"/>
                    <a:pt x="2795" y="392"/>
                    <a:pt x="2822" y="393"/>
                  </a:cubicBezTo>
                  <a:cubicBezTo>
                    <a:pt x="4073" y="404"/>
                    <a:pt x="4997" y="1006"/>
                    <a:pt x="6096" y="1503"/>
                  </a:cubicBezTo>
                  <a:cubicBezTo>
                    <a:pt x="6114" y="1511"/>
                    <a:pt x="6129" y="1515"/>
                    <a:pt x="6142" y="1515"/>
                  </a:cubicBezTo>
                  <a:cubicBezTo>
                    <a:pt x="6229" y="1515"/>
                    <a:pt x="6209" y="1351"/>
                    <a:pt x="6158" y="1298"/>
                  </a:cubicBezTo>
                  <a:cubicBezTo>
                    <a:pt x="5312" y="419"/>
                    <a:pt x="4122" y="0"/>
                    <a:pt x="29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12" name="Google Shape;312;p4"/>
          <p:cNvSpPr/>
          <p:nvPr/>
        </p:nvSpPr>
        <p:spPr>
          <a:xfrm>
            <a:off x="261926" y="3571383"/>
            <a:ext cx="250092" cy="247231"/>
          </a:xfrm>
          <a:custGeom>
            <a:avLst/>
            <a:gdLst/>
            <a:ahLst/>
            <a:cxnLst/>
            <a:rect l="l" t="t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3" name="Google Shape;313;p4"/>
          <p:cNvSpPr/>
          <p:nvPr/>
        </p:nvSpPr>
        <p:spPr>
          <a:xfrm>
            <a:off x="7402097" y="748648"/>
            <a:ext cx="157906" cy="156073"/>
          </a:xfrm>
          <a:custGeom>
            <a:avLst/>
            <a:gdLst/>
            <a:ahLst/>
            <a:cxnLst/>
            <a:rect l="l" t="t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ACF6BBC-F10E-4E32-92CA-D4FFCFBC9E0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BAE53B6-7F4C-4907-B582-FC8AD8855D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885F596-7413-46C9-8300-2588C164D7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BC0191-5563-40F1-8A4C-B4200B11957C}" type="datetimeFigureOut">
              <a:rPr lang="en-US" smtClean="0"/>
              <a:t>1/7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FC9BE3-8E3D-4C5B-87EE-82ED0C4C27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25BD30-DC2A-4D6F-9486-D65A0B945A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4335D-E654-4516-8FB8-1A8A187CB9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064206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114300"/>
            <a:ext cx="7696200" cy="40005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371600" y="4686300"/>
            <a:ext cx="1905000" cy="342900"/>
          </a:xfrm>
        </p:spPr>
        <p:txBody>
          <a:bodyPr/>
          <a:lstStyle>
            <a:lvl1pPr>
              <a:defRPr/>
            </a:lvl1pPr>
          </a:lstStyle>
          <a:p>
            <a:fld id="{CC4B2432-10A4-42EE-A4B1-A8B4517D5A84}" type="datetimeFigureOut">
              <a:rPr lang="en-US" altLang="en-US"/>
              <a:pPr/>
              <a:t>1/7/2026</a:t>
            </a:fld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556000" y="4686300"/>
            <a:ext cx="2895600" cy="3429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718300" y="4686300"/>
            <a:ext cx="1905000" cy="342900"/>
          </a:xfrm>
        </p:spPr>
        <p:txBody>
          <a:bodyPr/>
          <a:lstStyle>
            <a:lvl1pPr>
              <a:defRPr/>
            </a:lvl1pPr>
          </a:lstStyle>
          <a:p>
            <a:fld id="{C36783A8-4D90-4585-A629-3EA7B3D41FE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5560267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713250" y="1465183"/>
            <a:ext cx="4114800" cy="1463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5200"/>
              <a:buNone/>
              <a:defRPr sz="57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713250" y="3129617"/>
            <a:ext cx="3200400" cy="5487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Dosis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1" name="Google Shape;11;p2"/>
          <p:cNvSpPr/>
          <p:nvPr/>
        </p:nvSpPr>
        <p:spPr>
          <a:xfrm>
            <a:off x="-276700" y="4505225"/>
            <a:ext cx="861300" cy="861300"/>
          </a:xfrm>
          <a:prstGeom prst="rect">
            <a:avLst/>
          </a:prstGeom>
          <a:gradFill>
            <a:gsLst>
              <a:gs pos="0">
                <a:schemeClr val="dk2"/>
              </a:gs>
              <a:gs pos="100000">
                <a:schemeClr val="lt2"/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" name="Google Shape;12;p2"/>
          <p:cNvSpPr/>
          <p:nvPr/>
        </p:nvSpPr>
        <p:spPr>
          <a:xfrm rot="5400000">
            <a:off x="-19125" y="-19050"/>
            <a:ext cx="1640100" cy="1640100"/>
          </a:xfrm>
          <a:prstGeom prst="rtTriangle">
            <a:avLst/>
          </a:prstGeom>
          <a:gradFill>
            <a:gsLst>
              <a:gs pos="0">
                <a:schemeClr val="accent1"/>
              </a:gs>
              <a:gs pos="30000">
                <a:schemeClr val="accent2"/>
              </a:gs>
              <a:gs pos="66000">
                <a:schemeClr val="accent3"/>
              </a:gs>
              <a:gs pos="100000">
                <a:schemeClr val="accent4"/>
              </a:gs>
            </a:gsLst>
            <a:lin ang="5400012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" name="Google Shape;13;p2"/>
          <p:cNvSpPr/>
          <p:nvPr/>
        </p:nvSpPr>
        <p:spPr>
          <a:xfrm>
            <a:off x="339375" y="4304975"/>
            <a:ext cx="588900" cy="588900"/>
          </a:xfrm>
          <a:prstGeom prst="rect">
            <a:avLst/>
          </a:prstGeom>
          <a:gradFill>
            <a:gsLst>
              <a:gs pos="0">
                <a:schemeClr val="accent4"/>
              </a:gs>
              <a:gs pos="50000">
                <a:schemeClr val="accent5"/>
              </a:gs>
              <a:gs pos="100000">
                <a:schemeClr val="lt2"/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" name="Google Shape;14;p2"/>
          <p:cNvSpPr/>
          <p:nvPr/>
        </p:nvSpPr>
        <p:spPr>
          <a:xfrm rot="-8100000">
            <a:off x="-304601" y="1166597"/>
            <a:ext cx="558332" cy="558332"/>
          </a:xfrm>
          <a:prstGeom prst="rtTriangle">
            <a:avLst/>
          </a:prstGeom>
          <a:gradFill>
            <a:gsLst>
              <a:gs pos="0">
                <a:srgbClr val="CEEF9A"/>
              </a:gs>
              <a:gs pos="50000">
                <a:schemeClr val="lt2"/>
              </a:gs>
              <a:gs pos="100000">
                <a:schemeClr val="accent6"/>
              </a:gs>
            </a:gsLst>
            <a:lin ang="5400012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" name="Google Shape;15;p2"/>
          <p:cNvSpPr/>
          <p:nvPr/>
        </p:nvSpPr>
        <p:spPr>
          <a:xfrm rot="5941014" flipH="1">
            <a:off x="4460978" y="-61067"/>
            <a:ext cx="222044" cy="1202940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dk2"/>
              </a:gs>
              <a:gs pos="100000">
                <a:schemeClr val="lt2"/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" name="Google Shape;16;p2"/>
          <p:cNvSpPr/>
          <p:nvPr/>
        </p:nvSpPr>
        <p:spPr>
          <a:xfrm rot="-5941014">
            <a:off x="4460978" y="167533"/>
            <a:ext cx="222044" cy="1202940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dk2"/>
              </a:gs>
              <a:gs pos="100000">
                <a:schemeClr val="lt2"/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" name="Google Shape;17;p2"/>
          <p:cNvSpPr/>
          <p:nvPr/>
        </p:nvSpPr>
        <p:spPr>
          <a:xfrm rot="-5941014">
            <a:off x="4460978" y="-289667"/>
            <a:ext cx="222044" cy="1202940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dk2"/>
              </a:gs>
              <a:gs pos="100000">
                <a:schemeClr val="lt2"/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" name="Google Shape;18;p2"/>
          <p:cNvSpPr/>
          <p:nvPr/>
        </p:nvSpPr>
        <p:spPr>
          <a:xfrm>
            <a:off x="8430775" y="4329172"/>
            <a:ext cx="588900" cy="588900"/>
          </a:xfrm>
          <a:prstGeom prst="ellipse">
            <a:avLst/>
          </a:prstGeom>
          <a:gradFill>
            <a:gsLst>
              <a:gs pos="0">
                <a:schemeClr val="accent1"/>
              </a:gs>
              <a:gs pos="30000">
                <a:schemeClr val="accent2"/>
              </a:gs>
              <a:gs pos="100000">
                <a:schemeClr val="accent3"/>
              </a:gs>
            </a:gsLst>
            <a:lin ang="5400012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" name="Google Shape;19;p2"/>
          <p:cNvSpPr/>
          <p:nvPr/>
        </p:nvSpPr>
        <p:spPr>
          <a:xfrm>
            <a:off x="8584300" y="-464825"/>
            <a:ext cx="1147800" cy="1147800"/>
          </a:xfrm>
          <a:prstGeom prst="diamond">
            <a:avLst/>
          </a:prstGeom>
          <a:gradFill>
            <a:gsLst>
              <a:gs pos="0">
                <a:schemeClr val="dk2"/>
              </a:gs>
              <a:gs pos="100000">
                <a:schemeClr val="lt2"/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" name="Google Shape;20;p2"/>
          <p:cNvSpPr/>
          <p:nvPr/>
        </p:nvSpPr>
        <p:spPr>
          <a:xfrm rot="10800000" flipH="1">
            <a:off x="8430775" y="3770178"/>
            <a:ext cx="588900" cy="588900"/>
          </a:xfrm>
          <a:prstGeom prst="ellipse">
            <a:avLst/>
          </a:prstGeom>
          <a:gradFill>
            <a:gsLst>
              <a:gs pos="0">
                <a:schemeClr val="accent1"/>
              </a:gs>
              <a:gs pos="30000">
                <a:schemeClr val="accent2"/>
              </a:gs>
              <a:gs pos="100000">
                <a:schemeClr val="accent3"/>
              </a:gs>
            </a:gsLst>
            <a:lin ang="5400012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5883095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3"/>
          <p:cNvSpPr txBox="1">
            <a:spLocks noGrp="1"/>
          </p:cNvSpPr>
          <p:nvPr>
            <p:ph type="title"/>
          </p:nvPr>
        </p:nvSpPr>
        <p:spPr>
          <a:xfrm>
            <a:off x="3666741" y="2069025"/>
            <a:ext cx="3115200" cy="41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3600"/>
              <a:buNone/>
              <a:defRPr sz="45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23" name="Google Shape;23;p3"/>
          <p:cNvSpPr txBox="1">
            <a:spLocks noGrp="1"/>
          </p:cNvSpPr>
          <p:nvPr>
            <p:ph type="subTitle" idx="1"/>
          </p:nvPr>
        </p:nvSpPr>
        <p:spPr>
          <a:xfrm>
            <a:off x="3689541" y="2679404"/>
            <a:ext cx="3069600" cy="395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24" name="Google Shape;24;p3"/>
          <p:cNvSpPr txBox="1">
            <a:spLocks noGrp="1"/>
          </p:cNvSpPr>
          <p:nvPr>
            <p:ph type="title" idx="2" hasCustomPrompt="1"/>
          </p:nvPr>
        </p:nvSpPr>
        <p:spPr>
          <a:xfrm>
            <a:off x="2362059" y="2334000"/>
            <a:ext cx="1088100" cy="475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4500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6000"/>
              <a:buNone/>
              <a:defRPr sz="60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6000"/>
              <a:buNone/>
              <a:defRPr sz="60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6000"/>
              <a:buNone/>
              <a:defRPr sz="60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6000"/>
              <a:buNone/>
              <a:defRPr sz="60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6000"/>
              <a:buNone/>
              <a:defRPr sz="60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6000"/>
              <a:buNone/>
              <a:defRPr sz="60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6000"/>
              <a:buNone/>
              <a:defRPr sz="60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6000"/>
              <a:buNone/>
              <a:defRPr sz="6000">
                <a:solidFill>
                  <a:schemeClr val="dk2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25" name="Google Shape;25;p3"/>
          <p:cNvSpPr/>
          <p:nvPr/>
        </p:nvSpPr>
        <p:spPr>
          <a:xfrm rot="-5400000">
            <a:off x="7797632" y="3772737"/>
            <a:ext cx="1380300" cy="1380300"/>
          </a:xfrm>
          <a:prstGeom prst="rtTriangle">
            <a:avLst/>
          </a:prstGeom>
          <a:gradFill>
            <a:gsLst>
              <a:gs pos="0">
                <a:schemeClr val="accent1"/>
              </a:gs>
              <a:gs pos="30000">
                <a:schemeClr val="accent2"/>
              </a:gs>
              <a:gs pos="66000">
                <a:schemeClr val="accent3"/>
              </a:gs>
              <a:gs pos="100000">
                <a:schemeClr val="accent4"/>
              </a:gs>
            </a:gsLst>
            <a:lin ang="5400012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" name="Google Shape;26;p3"/>
          <p:cNvSpPr/>
          <p:nvPr/>
        </p:nvSpPr>
        <p:spPr>
          <a:xfrm rot="2700000">
            <a:off x="8914676" y="3570984"/>
            <a:ext cx="558332" cy="558332"/>
          </a:xfrm>
          <a:prstGeom prst="rtTriangle">
            <a:avLst/>
          </a:prstGeom>
          <a:gradFill>
            <a:gsLst>
              <a:gs pos="0">
                <a:srgbClr val="CEEF9A"/>
              </a:gs>
              <a:gs pos="50000">
                <a:schemeClr val="lt2"/>
              </a:gs>
              <a:gs pos="100000">
                <a:schemeClr val="accent6"/>
              </a:gs>
            </a:gsLst>
            <a:lin ang="5400012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" name="Google Shape;27;p3"/>
          <p:cNvSpPr/>
          <p:nvPr/>
        </p:nvSpPr>
        <p:spPr>
          <a:xfrm rot="5400000">
            <a:off x="-9525" y="-9525"/>
            <a:ext cx="1380300" cy="1380300"/>
          </a:xfrm>
          <a:prstGeom prst="rtTriangle">
            <a:avLst/>
          </a:prstGeom>
          <a:gradFill>
            <a:gsLst>
              <a:gs pos="0">
                <a:schemeClr val="accent1"/>
              </a:gs>
              <a:gs pos="30000">
                <a:schemeClr val="accent2"/>
              </a:gs>
              <a:gs pos="66000">
                <a:schemeClr val="accent3"/>
              </a:gs>
              <a:gs pos="100000">
                <a:schemeClr val="accent4"/>
              </a:gs>
            </a:gsLst>
            <a:lin ang="5400012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" name="Google Shape;28;p3"/>
          <p:cNvSpPr/>
          <p:nvPr/>
        </p:nvSpPr>
        <p:spPr>
          <a:xfrm rot="-8100000">
            <a:off x="-285551" y="1014197"/>
            <a:ext cx="558332" cy="558332"/>
          </a:xfrm>
          <a:prstGeom prst="rtTriangle">
            <a:avLst/>
          </a:prstGeom>
          <a:gradFill>
            <a:gsLst>
              <a:gs pos="0">
                <a:srgbClr val="CEEF9A"/>
              </a:gs>
              <a:gs pos="50000">
                <a:schemeClr val="lt2"/>
              </a:gs>
              <a:gs pos="100000">
                <a:schemeClr val="accent6"/>
              </a:gs>
            </a:gsLst>
            <a:lin ang="5400012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" name="Google Shape;29;p3"/>
          <p:cNvSpPr/>
          <p:nvPr/>
        </p:nvSpPr>
        <p:spPr>
          <a:xfrm>
            <a:off x="-9525" y="2688925"/>
            <a:ext cx="2477700" cy="2477700"/>
          </a:xfrm>
          <a:prstGeom prst="rtTriangle">
            <a:avLst/>
          </a:prstGeom>
          <a:gradFill>
            <a:gsLst>
              <a:gs pos="0">
                <a:srgbClr val="CEEF9A"/>
              </a:gs>
              <a:gs pos="50000">
                <a:schemeClr val="lt2"/>
              </a:gs>
              <a:gs pos="100000">
                <a:schemeClr val="accent6"/>
              </a:gs>
            </a:gsLst>
            <a:lin ang="5400700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" name="Google Shape;30;p3"/>
          <p:cNvSpPr/>
          <p:nvPr/>
        </p:nvSpPr>
        <p:spPr>
          <a:xfrm rot="10800000">
            <a:off x="6688596" y="-9525"/>
            <a:ext cx="2477700" cy="2477700"/>
          </a:xfrm>
          <a:prstGeom prst="rtTriangle">
            <a:avLst/>
          </a:prstGeom>
          <a:gradFill>
            <a:gsLst>
              <a:gs pos="0">
                <a:srgbClr val="CEEF9A"/>
              </a:gs>
              <a:gs pos="50000">
                <a:schemeClr val="lt2"/>
              </a:gs>
              <a:gs pos="100000">
                <a:schemeClr val="accent6"/>
              </a:gs>
            </a:gsLst>
            <a:lin ang="5400700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2132793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Google Shape;41;p5"/>
          <p:cNvSpPr txBox="1">
            <a:spLocks noGrp="1"/>
          </p:cNvSpPr>
          <p:nvPr>
            <p:ph type="title"/>
          </p:nvPr>
        </p:nvSpPr>
        <p:spPr>
          <a:xfrm>
            <a:off x="713225" y="585216"/>
            <a:ext cx="7717500" cy="292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42" name="Google Shape;42;p5"/>
          <p:cNvSpPr txBox="1">
            <a:spLocks noGrp="1"/>
          </p:cNvSpPr>
          <p:nvPr>
            <p:ph type="subTitle" idx="1"/>
          </p:nvPr>
        </p:nvSpPr>
        <p:spPr>
          <a:xfrm>
            <a:off x="1353375" y="2833780"/>
            <a:ext cx="2578500" cy="179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600"/>
              <a:buFont typeface="Alef"/>
              <a:buNone/>
              <a:defRPr sz="2000" b="1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600"/>
              <a:buFont typeface="Alef"/>
              <a:buNone/>
              <a:defRPr b="1">
                <a:solidFill>
                  <a:schemeClr val="accent5"/>
                </a:solidFill>
                <a:latin typeface="Alef"/>
                <a:ea typeface="Alef"/>
                <a:cs typeface="Alef"/>
                <a:sym typeface="Alef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600"/>
              <a:buFont typeface="Alef"/>
              <a:buNone/>
              <a:defRPr b="1">
                <a:solidFill>
                  <a:schemeClr val="accent5"/>
                </a:solidFill>
                <a:latin typeface="Alef"/>
                <a:ea typeface="Alef"/>
                <a:cs typeface="Alef"/>
                <a:sym typeface="Alef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600"/>
              <a:buFont typeface="Alef"/>
              <a:buNone/>
              <a:defRPr b="1">
                <a:solidFill>
                  <a:schemeClr val="accent5"/>
                </a:solidFill>
                <a:latin typeface="Alef"/>
                <a:ea typeface="Alef"/>
                <a:cs typeface="Alef"/>
                <a:sym typeface="Alef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600"/>
              <a:buFont typeface="Alef"/>
              <a:buNone/>
              <a:defRPr b="1">
                <a:solidFill>
                  <a:schemeClr val="accent5"/>
                </a:solidFill>
                <a:latin typeface="Alef"/>
                <a:ea typeface="Alef"/>
                <a:cs typeface="Alef"/>
                <a:sym typeface="Alef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600"/>
              <a:buFont typeface="Alef"/>
              <a:buNone/>
              <a:defRPr b="1">
                <a:solidFill>
                  <a:schemeClr val="accent5"/>
                </a:solidFill>
                <a:latin typeface="Alef"/>
                <a:ea typeface="Alef"/>
                <a:cs typeface="Alef"/>
                <a:sym typeface="Alef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600"/>
              <a:buFont typeface="Alef"/>
              <a:buNone/>
              <a:defRPr b="1">
                <a:solidFill>
                  <a:schemeClr val="accent5"/>
                </a:solidFill>
                <a:latin typeface="Alef"/>
                <a:ea typeface="Alef"/>
                <a:cs typeface="Alef"/>
                <a:sym typeface="Alef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600"/>
              <a:buFont typeface="Alef"/>
              <a:buNone/>
              <a:defRPr b="1">
                <a:solidFill>
                  <a:schemeClr val="accent5"/>
                </a:solidFill>
                <a:latin typeface="Alef"/>
                <a:ea typeface="Alef"/>
                <a:cs typeface="Alef"/>
                <a:sym typeface="Alef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600"/>
              <a:buFont typeface="Alef"/>
              <a:buNone/>
              <a:defRPr b="1">
                <a:solidFill>
                  <a:schemeClr val="accent5"/>
                </a:solidFill>
                <a:latin typeface="Alef"/>
                <a:ea typeface="Alef"/>
                <a:cs typeface="Alef"/>
                <a:sym typeface="Alef"/>
              </a:defRPr>
            </a:lvl9pPr>
          </a:lstStyle>
          <a:p>
            <a:endParaRPr/>
          </a:p>
        </p:txBody>
      </p:sp>
      <p:sp>
        <p:nvSpPr>
          <p:cNvPr id="43" name="Google Shape;43;p5"/>
          <p:cNvSpPr txBox="1">
            <a:spLocks noGrp="1"/>
          </p:cNvSpPr>
          <p:nvPr>
            <p:ph type="subTitle" idx="2"/>
          </p:nvPr>
        </p:nvSpPr>
        <p:spPr>
          <a:xfrm>
            <a:off x="5213625" y="2833780"/>
            <a:ext cx="2575500" cy="179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600"/>
              <a:buFont typeface="Alef"/>
              <a:buNone/>
              <a:defRPr sz="2000" b="1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600"/>
              <a:buFont typeface="Alef"/>
              <a:buNone/>
              <a:defRPr b="1">
                <a:solidFill>
                  <a:schemeClr val="accent5"/>
                </a:solidFill>
                <a:latin typeface="Alef"/>
                <a:ea typeface="Alef"/>
                <a:cs typeface="Alef"/>
                <a:sym typeface="Alef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600"/>
              <a:buFont typeface="Alef"/>
              <a:buNone/>
              <a:defRPr b="1">
                <a:solidFill>
                  <a:schemeClr val="accent5"/>
                </a:solidFill>
                <a:latin typeface="Alef"/>
                <a:ea typeface="Alef"/>
                <a:cs typeface="Alef"/>
                <a:sym typeface="Alef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600"/>
              <a:buFont typeface="Alef"/>
              <a:buNone/>
              <a:defRPr b="1">
                <a:solidFill>
                  <a:schemeClr val="accent5"/>
                </a:solidFill>
                <a:latin typeface="Alef"/>
                <a:ea typeface="Alef"/>
                <a:cs typeface="Alef"/>
                <a:sym typeface="Alef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600"/>
              <a:buFont typeface="Alef"/>
              <a:buNone/>
              <a:defRPr b="1">
                <a:solidFill>
                  <a:schemeClr val="accent5"/>
                </a:solidFill>
                <a:latin typeface="Alef"/>
                <a:ea typeface="Alef"/>
                <a:cs typeface="Alef"/>
                <a:sym typeface="Alef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600"/>
              <a:buFont typeface="Alef"/>
              <a:buNone/>
              <a:defRPr b="1">
                <a:solidFill>
                  <a:schemeClr val="accent5"/>
                </a:solidFill>
                <a:latin typeface="Alef"/>
                <a:ea typeface="Alef"/>
                <a:cs typeface="Alef"/>
                <a:sym typeface="Alef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600"/>
              <a:buFont typeface="Alef"/>
              <a:buNone/>
              <a:defRPr b="1">
                <a:solidFill>
                  <a:schemeClr val="accent5"/>
                </a:solidFill>
                <a:latin typeface="Alef"/>
                <a:ea typeface="Alef"/>
                <a:cs typeface="Alef"/>
                <a:sym typeface="Alef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600"/>
              <a:buFont typeface="Alef"/>
              <a:buNone/>
              <a:defRPr b="1">
                <a:solidFill>
                  <a:schemeClr val="accent5"/>
                </a:solidFill>
                <a:latin typeface="Alef"/>
                <a:ea typeface="Alef"/>
                <a:cs typeface="Alef"/>
                <a:sym typeface="Alef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600"/>
              <a:buFont typeface="Alef"/>
              <a:buNone/>
              <a:defRPr b="1">
                <a:solidFill>
                  <a:schemeClr val="accent5"/>
                </a:solidFill>
                <a:latin typeface="Alef"/>
                <a:ea typeface="Alef"/>
                <a:cs typeface="Alef"/>
                <a:sym typeface="Alef"/>
              </a:defRPr>
            </a:lvl9pPr>
          </a:lstStyle>
          <a:p>
            <a:endParaRPr/>
          </a:p>
        </p:txBody>
      </p:sp>
      <p:sp>
        <p:nvSpPr>
          <p:cNvPr id="44" name="Google Shape;44;p5"/>
          <p:cNvSpPr txBox="1">
            <a:spLocks noGrp="1"/>
          </p:cNvSpPr>
          <p:nvPr>
            <p:ph type="subTitle" idx="3"/>
          </p:nvPr>
        </p:nvSpPr>
        <p:spPr>
          <a:xfrm>
            <a:off x="1354875" y="3225630"/>
            <a:ext cx="2575500" cy="365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45" name="Google Shape;45;p5"/>
          <p:cNvSpPr txBox="1">
            <a:spLocks noGrp="1"/>
          </p:cNvSpPr>
          <p:nvPr>
            <p:ph type="subTitle" idx="4"/>
          </p:nvPr>
        </p:nvSpPr>
        <p:spPr>
          <a:xfrm>
            <a:off x="5212125" y="3228005"/>
            <a:ext cx="2578500" cy="365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46" name="Google Shape;46;p5"/>
          <p:cNvSpPr/>
          <p:nvPr/>
        </p:nvSpPr>
        <p:spPr>
          <a:xfrm rot="1518055">
            <a:off x="-1915859" y="3525141"/>
            <a:ext cx="3089343" cy="3089343"/>
          </a:xfrm>
          <a:prstGeom prst="roundRect">
            <a:avLst>
              <a:gd name="adj" fmla="val 16667"/>
            </a:avLst>
          </a:prstGeom>
          <a:gradFill>
            <a:gsLst>
              <a:gs pos="0">
                <a:schemeClr val="accent5"/>
              </a:gs>
              <a:gs pos="50000">
                <a:schemeClr val="accent3"/>
              </a:gs>
              <a:gs pos="100000">
                <a:schemeClr val="accent4"/>
              </a:gs>
            </a:gsLst>
            <a:path path="circle">
              <a:fillToRect l="100000" b="100000"/>
            </a:path>
            <a:tileRect t="-100000" r="-10000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" name="Google Shape;47;p5"/>
          <p:cNvSpPr/>
          <p:nvPr/>
        </p:nvSpPr>
        <p:spPr>
          <a:xfrm rot="1518055">
            <a:off x="8479691" y="-1580009"/>
            <a:ext cx="3089343" cy="3089343"/>
          </a:xfrm>
          <a:prstGeom prst="roundRect">
            <a:avLst>
              <a:gd name="adj" fmla="val 16667"/>
            </a:avLst>
          </a:prstGeom>
          <a:gradFill>
            <a:gsLst>
              <a:gs pos="0">
                <a:schemeClr val="accent5"/>
              </a:gs>
              <a:gs pos="50000">
                <a:schemeClr val="accent3"/>
              </a:gs>
              <a:gs pos="100000">
                <a:schemeClr val="accent4"/>
              </a:gs>
            </a:gsLst>
            <a:path path="circle">
              <a:fillToRect l="100000" b="100000"/>
            </a:path>
            <a:tileRect t="-100000" r="-10000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" name="Google Shape;48;p5"/>
          <p:cNvSpPr/>
          <p:nvPr/>
        </p:nvSpPr>
        <p:spPr>
          <a:xfrm>
            <a:off x="244913" y="282674"/>
            <a:ext cx="669300" cy="669300"/>
          </a:xfrm>
          <a:prstGeom prst="rect">
            <a:avLst/>
          </a:prstGeom>
          <a:gradFill>
            <a:gsLst>
              <a:gs pos="0">
                <a:schemeClr val="dk2"/>
              </a:gs>
              <a:gs pos="100000">
                <a:schemeClr val="lt2"/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" name="Google Shape;49;p5"/>
          <p:cNvSpPr/>
          <p:nvPr/>
        </p:nvSpPr>
        <p:spPr>
          <a:xfrm>
            <a:off x="723735" y="127038"/>
            <a:ext cx="457800" cy="457800"/>
          </a:xfrm>
          <a:prstGeom prst="rect">
            <a:avLst/>
          </a:prstGeom>
          <a:gradFill>
            <a:gsLst>
              <a:gs pos="0">
                <a:schemeClr val="accent4"/>
              </a:gs>
              <a:gs pos="50000">
                <a:schemeClr val="accent5"/>
              </a:gs>
              <a:gs pos="100000">
                <a:schemeClr val="lt2"/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" name="Google Shape;50;p5"/>
          <p:cNvSpPr/>
          <p:nvPr/>
        </p:nvSpPr>
        <p:spPr>
          <a:xfrm rot="10800000" flipH="1">
            <a:off x="7962463" y="4186963"/>
            <a:ext cx="669300" cy="669300"/>
          </a:xfrm>
          <a:prstGeom prst="rect">
            <a:avLst/>
          </a:prstGeom>
          <a:gradFill>
            <a:gsLst>
              <a:gs pos="0">
                <a:schemeClr val="dk2"/>
              </a:gs>
              <a:gs pos="100000">
                <a:schemeClr val="lt2"/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" name="Google Shape;51;p5"/>
          <p:cNvSpPr/>
          <p:nvPr/>
        </p:nvSpPr>
        <p:spPr>
          <a:xfrm rot="10800000" flipH="1">
            <a:off x="8441285" y="4554099"/>
            <a:ext cx="457800" cy="457800"/>
          </a:xfrm>
          <a:prstGeom prst="rect">
            <a:avLst/>
          </a:prstGeom>
          <a:gradFill>
            <a:gsLst>
              <a:gs pos="0">
                <a:schemeClr val="accent4"/>
              </a:gs>
              <a:gs pos="50000">
                <a:schemeClr val="accent5"/>
              </a:gs>
              <a:gs pos="100000">
                <a:schemeClr val="lt2"/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0739406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p8"/>
          <p:cNvSpPr txBox="1">
            <a:spLocks noGrp="1"/>
          </p:cNvSpPr>
          <p:nvPr>
            <p:ph type="title"/>
          </p:nvPr>
        </p:nvSpPr>
        <p:spPr>
          <a:xfrm>
            <a:off x="1483500" y="1626600"/>
            <a:ext cx="6177000" cy="1890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75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70" name="Google Shape;70;p8"/>
          <p:cNvSpPr/>
          <p:nvPr/>
        </p:nvSpPr>
        <p:spPr>
          <a:xfrm>
            <a:off x="8613925" y="1025212"/>
            <a:ext cx="395700" cy="395700"/>
          </a:xfrm>
          <a:prstGeom prst="ellipse">
            <a:avLst/>
          </a:prstGeom>
          <a:gradFill>
            <a:gsLst>
              <a:gs pos="0">
                <a:schemeClr val="accent1"/>
              </a:gs>
              <a:gs pos="30000">
                <a:schemeClr val="accent2"/>
              </a:gs>
              <a:gs pos="100000">
                <a:schemeClr val="accent3"/>
              </a:gs>
            </a:gsLst>
            <a:lin ang="5400012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" name="Google Shape;71;p8"/>
          <p:cNvSpPr/>
          <p:nvPr/>
        </p:nvSpPr>
        <p:spPr>
          <a:xfrm rot="10800000" flipH="1">
            <a:off x="8613925" y="674612"/>
            <a:ext cx="395700" cy="395700"/>
          </a:xfrm>
          <a:prstGeom prst="ellipse">
            <a:avLst/>
          </a:prstGeom>
          <a:gradFill>
            <a:gsLst>
              <a:gs pos="0">
                <a:schemeClr val="accent1"/>
              </a:gs>
              <a:gs pos="30000">
                <a:schemeClr val="accent2"/>
              </a:gs>
              <a:gs pos="100000">
                <a:schemeClr val="accent3"/>
              </a:gs>
            </a:gsLst>
            <a:lin ang="5400012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" name="Google Shape;72;p8"/>
          <p:cNvSpPr/>
          <p:nvPr/>
        </p:nvSpPr>
        <p:spPr>
          <a:xfrm rot="5400000" flipH="1">
            <a:off x="8069475" y="-559125"/>
            <a:ext cx="553500" cy="1652700"/>
          </a:xfrm>
          <a:prstGeom prst="rect">
            <a:avLst/>
          </a:prstGeom>
          <a:gradFill>
            <a:gsLst>
              <a:gs pos="0">
                <a:schemeClr val="accent4"/>
              </a:gs>
              <a:gs pos="50000">
                <a:schemeClr val="accent5"/>
              </a:gs>
              <a:gs pos="100000">
                <a:schemeClr val="lt2"/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3" name="Google Shape;73;p8"/>
          <p:cNvSpPr/>
          <p:nvPr/>
        </p:nvSpPr>
        <p:spPr>
          <a:xfrm rot="1518055">
            <a:off x="-1118159" y="-1518009"/>
            <a:ext cx="3089343" cy="3089343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CEEF9A"/>
              </a:gs>
              <a:gs pos="50000">
                <a:schemeClr val="lt2"/>
              </a:gs>
              <a:gs pos="100000">
                <a:schemeClr val="accent6"/>
              </a:gs>
            </a:gsLst>
            <a:lin ang="5400700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" name="Google Shape;74;p8"/>
          <p:cNvSpPr/>
          <p:nvPr/>
        </p:nvSpPr>
        <p:spPr>
          <a:xfrm rot="1518055">
            <a:off x="7625791" y="3434991"/>
            <a:ext cx="3089343" cy="3089343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CEEF9A"/>
              </a:gs>
              <a:gs pos="50000">
                <a:schemeClr val="lt2"/>
              </a:gs>
              <a:gs pos="100000">
                <a:schemeClr val="accent6"/>
              </a:gs>
            </a:gsLst>
            <a:lin ang="5400700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" name="Google Shape;75;p8"/>
          <p:cNvSpPr/>
          <p:nvPr/>
        </p:nvSpPr>
        <p:spPr>
          <a:xfrm>
            <a:off x="396538" y="2295990"/>
            <a:ext cx="452700" cy="452700"/>
          </a:xfrm>
          <a:prstGeom prst="rect">
            <a:avLst/>
          </a:prstGeom>
          <a:gradFill>
            <a:gsLst>
              <a:gs pos="0">
                <a:schemeClr val="dk2"/>
              </a:gs>
              <a:gs pos="100000">
                <a:schemeClr val="lt2"/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" name="Google Shape;76;p8"/>
          <p:cNvSpPr/>
          <p:nvPr/>
        </p:nvSpPr>
        <p:spPr>
          <a:xfrm>
            <a:off x="720313" y="2190752"/>
            <a:ext cx="309600" cy="309600"/>
          </a:xfrm>
          <a:prstGeom prst="rect">
            <a:avLst/>
          </a:prstGeom>
          <a:gradFill>
            <a:gsLst>
              <a:gs pos="0">
                <a:schemeClr val="accent4"/>
              </a:gs>
              <a:gs pos="50000">
                <a:schemeClr val="accent5"/>
              </a:gs>
              <a:gs pos="100000">
                <a:schemeClr val="lt2"/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77" name="Google Shape;77;p8"/>
          <p:cNvGrpSpPr/>
          <p:nvPr/>
        </p:nvGrpSpPr>
        <p:grpSpPr>
          <a:xfrm>
            <a:off x="3960600" y="107654"/>
            <a:ext cx="1222800" cy="865500"/>
            <a:chOff x="3960600" y="107654"/>
            <a:chExt cx="1222800" cy="865500"/>
          </a:xfrm>
        </p:grpSpPr>
        <p:sp>
          <p:nvSpPr>
            <p:cNvPr id="78" name="Google Shape;78;p8"/>
            <p:cNvSpPr/>
            <p:nvPr/>
          </p:nvSpPr>
          <p:spPr>
            <a:xfrm rot="5941014" flipH="1">
              <a:off x="4460978" y="-61067"/>
              <a:ext cx="222044" cy="120294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chemeClr val="dk2"/>
                </a:gs>
                <a:gs pos="100000">
                  <a:schemeClr val="lt2"/>
                </a:gs>
              </a:gsLst>
              <a:path path="circle">
                <a:fillToRect r="100000" b="100000"/>
              </a:path>
              <a:tileRect l="-100000" t="-10000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79;p8"/>
            <p:cNvSpPr/>
            <p:nvPr/>
          </p:nvSpPr>
          <p:spPr>
            <a:xfrm rot="-5941014">
              <a:off x="4460978" y="167533"/>
              <a:ext cx="222044" cy="120294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chemeClr val="dk2"/>
                </a:gs>
                <a:gs pos="100000">
                  <a:schemeClr val="lt2"/>
                </a:gs>
              </a:gsLst>
              <a:path path="circle">
                <a:fillToRect r="100000" b="100000"/>
              </a:path>
              <a:tileRect l="-100000" t="-10000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80;p8"/>
            <p:cNvSpPr/>
            <p:nvPr/>
          </p:nvSpPr>
          <p:spPr>
            <a:xfrm rot="-5941014">
              <a:off x="4460978" y="-289667"/>
              <a:ext cx="222044" cy="120294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chemeClr val="dk2"/>
                </a:gs>
                <a:gs pos="100000">
                  <a:schemeClr val="lt2"/>
                </a:gs>
              </a:gsLst>
              <a:path path="circle">
                <a:fillToRect r="100000" b="100000"/>
              </a:path>
              <a:tileRect l="-100000" t="-10000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1" name="Google Shape;81;p8"/>
          <p:cNvSpPr/>
          <p:nvPr/>
        </p:nvSpPr>
        <p:spPr>
          <a:xfrm rot="5400000" flipH="1">
            <a:off x="522875" y="4068975"/>
            <a:ext cx="553500" cy="1652700"/>
          </a:xfrm>
          <a:prstGeom prst="rect">
            <a:avLst/>
          </a:prstGeom>
          <a:gradFill>
            <a:gsLst>
              <a:gs pos="0">
                <a:schemeClr val="accent4"/>
              </a:gs>
              <a:gs pos="50000">
                <a:schemeClr val="accent5"/>
              </a:gs>
              <a:gs pos="100000">
                <a:schemeClr val="lt2"/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5381817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3">
  <p:cSld name="Title and text 3">
    <p:spTree>
      <p:nvGrpSpPr>
        <p:cNvPr id="1" name="Shape 2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3" name="Google Shape;213;p18"/>
          <p:cNvSpPr txBox="1">
            <a:spLocks noGrp="1"/>
          </p:cNvSpPr>
          <p:nvPr>
            <p:ph type="title"/>
          </p:nvPr>
        </p:nvSpPr>
        <p:spPr>
          <a:xfrm>
            <a:off x="713225" y="585216"/>
            <a:ext cx="7717500" cy="292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 b="1"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 b="1"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 b="1"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 b="1"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 b="1"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 b="1"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 b="1"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 b="1"/>
            </a:lvl9pPr>
          </a:lstStyle>
          <a:p>
            <a:endParaRPr/>
          </a:p>
        </p:txBody>
      </p:sp>
      <p:sp>
        <p:nvSpPr>
          <p:cNvPr id="214" name="Google Shape;214;p18"/>
          <p:cNvSpPr txBox="1">
            <a:spLocks noGrp="1"/>
          </p:cNvSpPr>
          <p:nvPr>
            <p:ph type="body" idx="1"/>
          </p:nvPr>
        </p:nvSpPr>
        <p:spPr>
          <a:xfrm>
            <a:off x="1740600" y="1447275"/>
            <a:ext cx="5662800" cy="228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304800" rtl="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600"/>
            </a:lvl1pPr>
            <a:lvl2pPr marL="914400" lvl="1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400"/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400"/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400"/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400"/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400"/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400"/>
            </a:lvl9pPr>
          </a:lstStyle>
          <a:p>
            <a:endParaRPr/>
          </a:p>
        </p:txBody>
      </p:sp>
      <p:sp>
        <p:nvSpPr>
          <p:cNvPr id="215" name="Google Shape;215;p18"/>
          <p:cNvSpPr/>
          <p:nvPr/>
        </p:nvSpPr>
        <p:spPr>
          <a:xfrm flipH="1">
            <a:off x="6861150" y="2860650"/>
            <a:ext cx="2301900" cy="2301900"/>
          </a:xfrm>
          <a:prstGeom prst="rtTriangle">
            <a:avLst/>
          </a:prstGeom>
          <a:gradFill>
            <a:gsLst>
              <a:gs pos="0">
                <a:srgbClr val="CEEF9A"/>
              </a:gs>
              <a:gs pos="50000">
                <a:schemeClr val="lt2"/>
              </a:gs>
              <a:gs pos="100000">
                <a:schemeClr val="accent6"/>
              </a:gs>
            </a:gsLst>
            <a:lin ang="5400700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6" name="Google Shape;216;p18"/>
          <p:cNvSpPr/>
          <p:nvPr/>
        </p:nvSpPr>
        <p:spPr>
          <a:xfrm rot="10800000" flipH="1">
            <a:off x="-19050" y="-19075"/>
            <a:ext cx="2301900" cy="2301900"/>
          </a:xfrm>
          <a:prstGeom prst="rtTriangle">
            <a:avLst/>
          </a:prstGeom>
          <a:gradFill>
            <a:gsLst>
              <a:gs pos="0">
                <a:srgbClr val="CEEF9A"/>
              </a:gs>
              <a:gs pos="50000">
                <a:schemeClr val="lt2"/>
              </a:gs>
              <a:gs pos="100000">
                <a:schemeClr val="accent6"/>
              </a:gs>
            </a:gsLst>
            <a:lin ang="5400700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7" name="Google Shape;217;p18"/>
          <p:cNvSpPr/>
          <p:nvPr/>
        </p:nvSpPr>
        <p:spPr>
          <a:xfrm>
            <a:off x="8430775" y="349326"/>
            <a:ext cx="483600" cy="483600"/>
          </a:xfrm>
          <a:prstGeom prst="diamond">
            <a:avLst/>
          </a:prstGeom>
          <a:gradFill>
            <a:gsLst>
              <a:gs pos="0">
                <a:schemeClr val="accent4"/>
              </a:gs>
              <a:gs pos="50000">
                <a:schemeClr val="accent5"/>
              </a:gs>
              <a:gs pos="100000">
                <a:schemeClr val="lt2"/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8" name="Google Shape;218;p18"/>
          <p:cNvSpPr/>
          <p:nvPr/>
        </p:nvSpPr>
        <p:spPr>
          <a:xfrm>
            <a:off x="8726723" y="775576"/>
            <a:ext cx="228300" cy="228300"/>
          </a:xfrm>
          <a:prstGeom prst="diamond">
            <a:avLst/>
          </a:prstGeom>
          <a:gradFill>
            <a:gsLst>
              <a:gs pos="0">
                <a:schemeClr val="accent4"/>
              </a:gs>
              <a:gs pos="50000">
                <a:schemeClr val="accent5"/>
              </a:gs>
              <a:gs pos="100000">
                <a:schemeClr val="lt2"/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9" name="Google Shape;219;p18"/>
          <p:cNvSpPr/>
          <p:nvPr/>
        </p:nvSpPr>
        <p:spPr>
          <a:xfrm>
            <a:off x="3493350" y="4599425"/>
            <a:ext cx="2157300" cy="2157300"/>
          </a:xfrm>
          <a:prstGeom prst="ellipse">
            <a:avLst/>
          </a:prstGeom>
          <a:gradFill>
            <a:gsLst>
              <a:gs pos="0">
                <a:schemeClr val="accent4"/>
              </a:gs>
              <a:gs pos="50000">
                <a:schemeClr val="accent5"/>
              </a:gs>
              <a:gs pos="100000">
                <a:schemeClr val="lt2"/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0" name="Google Shape;220;p18"/>
          <p:cNvSpPr/>
          <p:nvPr/>
        </p:nvSpPr>
        <p:spPr>
          <a:xfrm rot="-8100000">
            <a:off x="-470049" y="4062328"/>
            <a:ext cx="901985" cy="901985"/>
          </a:xfrm>
          <a:prstGeom prst="rtTriangle">
            <a:avLst/>
          </a:prstGeom>
          <a:gradFill>
            <a:gsLst>
              <a:gs pos="0">
                <a:schemeClr val="accent1"/>
              </a:gs>
              <a:gs pos="30000">
                <a:schemeClr val="accent2"/>
              </a:gs>
              <a:gs pos="100000">
                <a:schemeClr val="accent3"/>
              </a:gs>
            </a:gsLst>
            <a:lin ang="5400700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1" name="Google Shape;221;p18"/>
          <p:cNvSpPr/>
          <p:nvPr/>
        </p:nvSpPr>
        <p:spPr>
          <a:xfrm rot="-8100000">
            <a:off x="-470049" y="3528928"/>
            <a:ext cx="901985" cy="901985"/>
          </a:xfrm>
          <a:prstGeom prst="rtTriangle">
            <a:avLst/>
          </a:prstGeom>
          <a:gradFill>
            <a:gsLst>
              <a:gs pos="0">
                <a:srgbClr val="CEEF9A"/>
              </a:gs>
              <a:gs pos="50000">
                <a:schemeClr val="lt2"/>
              </a:gs>
              <a:gs pos="100000">
                <a:schemeClr val="accent6"/>
              </a:gs>
            </a:gsLst>
            <a:lin ang="5400012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1387610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Title and three columns 1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" name="Google Shape;270;p23"/>
          <p:cNvSpPr txBox="1">
            <a:spLocks noGrp="1"/>
          </p:cNvSpPr>
          <p:nvPr>
            <p:ph type="subTitle" idx="1"/>
          </p:nvPr>
        </p:nvSpPr>
        <p:spPr>
          <a:xfrm>
            <a:off x="993600" y="2928971"/>
            <a:ext cx="2011800" cy="183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271" name="Google Shape;271;p23"/>
          <p:cNvSpPr txBox="1">
            <a:spLocks noGrp="1"/>
          </p:cNvSpPr>
          <p:nvPr>
            <p:ph type="subTitle" idx="2"/>
          </p:nvPr>
        </p:nvSpPr>
        <p:spPr>
          <a:xfrm>
            <a:off x="993600" y="3322169"/>
            <a:ext cx="2011800" cy="365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9pPr>
          </a:lstStyle>
          <a:p>
            <a:endParaRPr/>
          </a:p>
        </p:txBody>
      </p:sp>
      <p:sp>
        <p:nvSpPr>
          <p:cNvPr id="272" name="Google Shape;272;p23"/>
          <p:cNvSpPr txBox="1">
            <a:spLocks noGrp="1"/>
          </p:cNvSpPr>
          <p:nvPr>
            <p:ph type="subTitle" idx="3"/>
          </p:nvPr>
        </p:nvSpPr>
        <p:spPr>
          <a:xfrm>
            <a:off x="3566125" y="2928971"/>
            <a:ext cx="2011800" cy="183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273" name="Google Shape;273;p23"/>
          <p:cNvSpPr txBox="1">
            <a:spLocks noGrp="1"/>
          </p:cNvSpPr>
          <p:nvPr>
            <p:ph type="subTitle" idx="4"/>
          </p:nvPr>
        </p:nvSpPr>
        <p:spPr>
          <a:xfrm>
            <a:off x="3775950" y="3322175"/>
            <a:ext cx="1592100" cy="365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9pPr>
          </a:lstStyle>
          <a:p>
            <a:endParaRPr/>
          </a:p>
        </p:txBody>
      </p:sp>
      <p:sp>
        <p:nvSpPr>
          <p:cNvPr id="274" name="Google Shape;274;p23"/>
          <p:cNvSpPr txBox="1">
            <a:spLocks noGrp="1"/>
          </p:cNvSpPr>
          <p:nvPr>
            <p:ph type="subTitle" idx="5"/>
          </p:nvPr>
        </p:nvSpPr>
        <p:spPr>
          <a:xfrm>
            <a:off x="6138600" y="2928971"/>
            <a:ext cx="2011800" cy="183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275" name="Google Shape;275;p23"/>
          <p:cNvSpPr txBox="1">
            <a:spLocks noGrp="1"/>
          </p:cNvSpPr>
          <p:nvPr>
            <p:ph type="subTitle" idx="6"/>
          </p:nvPr>
        </p:nvSpPr>
        <p:spPr>
          <a:xfrm>
            <a:off x="6138600" y="3322163"/>
            <a:ext cx="2011800" cy="365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9pPr>
          </a:lstStyle>
          <a:p>
            <a:endParaRPr/>
          </a:p>
        </p:txBody>
      </p:sp>
      <p:sp>
        <p:nvSpPr>
          <p:cNvPr id="276" name="Google Shape;276;p23"/>
          <p:cNvSpPr txBox="1">
            <a:spLocks noGrp="1"/>
          </p:cNvSpPr>
          <p:nvPr>
            <p:ph type="title"/>
          </p:nvPr>
        </p:nvSpPr>
        <p:spPr>
          <a:xfrm>
            <a:off x="713225" y="585216"/>
            <a:ext cx="7717500" cy="292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grpSp>
        <p:nvGrpSpPr>
          <p:cNvPr id="277" name="Google Shape;277;p23"/>
          <p:cNvGrpSpPr/>
          <p:nvPr/>
        </p:nvGrpSpPr>
        <p:grpSpPr>
          <a:xfrm>
            <a:off x="8150400" y="192678"/>
            <a:ext cx="775146" cy="967841"/>
            <a:chOff x="8150400" y="192678"/>
            <a:chExt cx="775146" cy="967841"/>
          </a:xfrm>
        </p:grpSpPr>
        <p:sp>
          <p:nvSpPr>
            <p:cNvPr id="278" name="Google Shape;278;p23"/>
            <p:cNvSpPr/>
            <p:nvPr/>
          </p:nvSpPr>
          <p:spPr>
            <a:xfrm>
              <a:off x="8150400" y="192678"/>
              <a:ext cx="715200" cy="715200"/>
            </a:xfrm>
            <a:prstGeom prst="diamond">
              <a:avLst/>
            </a:prstGeom>
            <a:gradFill>
              <a:gsLst>
                <a:gs pos="0">
                  <a:schemeClr val="accent4"/>
                </a:gs>
                <a:gs pos="50000">
                  <a:schemeClr val="accent5"/>
                </a:gs>
                <a:gs pos="100000">
                  <a:schemeClr val="lt2"/>
                </a:gs>
              </a:gsLst>
              <a:path path="circle">
                <a:fillToRect r="100000" b="100000"/>
              </a:path>
              <a:tileRect l="-100000" t="-10000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" name="Google Shape;279;p23"/>
            <p:cNvSpPr/>
            <p:nvPr/>
          </p:nvSpPr>
          <p:spPr>
            <a:xfrm>
              <a:off x="8588046" y="823019"/>
              <a:ext cx="337500" cy="337500"/>
            </a:xfrm>
            <a:prstGeom prst="diamond">
              <a:avLst/>
            </a:prstGeom>
            <a:gradFill>
              <a:gsLst>
                <a:gs pos="0">
                  <a:schemeClr val="dk2"/>
                </a:gs>
                <a:gs pos="100000">
                  <a:schemeClr val="lt2"/>
                </a:gs>
              </a:gsLst>
              <a:path path="circle">
                <a:fillToRect r="100000" b="100000"/>
              </a:path>
              <a:tileRect l="-100000" t="-10000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80" name="Google Shape;280;p23"/>
          <p:cNvSpPr/>
          <p:nvPr/>
        </p:nvSpPr>
        <p:spPr>
          <a:xfrm>
            <a:off x="182125" y="4598397"/>
            <a:ext cx="391200" cy="391200"/>
          </a:xfrm>
          <a:prstGeom prst="ellipse">
            <a:avLst/>
          </a:prstGeom>
          <a:gradFill>
            <a:gsLst>
              <a:gs pos="0">
                <a:schemeClr val="accent1"/>
              </a:gs>
              <a:gs pos="30000">
                <a:schemeClr val="accent2"/>
              </a:gs>
              <a:gs pos="100000">
                <a:schemeClr val="accent3"/>
              </a:gs>
            </a:gsLst>
            <a:lin ang="5400012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1" name="Google Shape;281;p23"/>
          <p:cNvSpPr/>
          <p:nvPr/>
        </p:nvSpPr>
        <p:spPr>
          <a:xfrm rot="10800000" flipH="1">
            <a:off x="182125" y="4252622"/>
            <a:ext cx="391200" cy="391200"/>
          </a:xfrm>
          <a:prstGeom prst="ellipse">
            <a:avLst/>
          </a:prstGeom>
          <a:gradFill>
            <a:gsLst>
              <a:gs pos="0">
                <a:schemeClr val="accent1"/>
              </a:gs>
              <a:gs pos="30000">
                <a:schemeClr val="accent2"/>
              </a:gs>
              <a:gs pos="100000">
                <a:schemeClr val="accent3"/>
              </a:gs>
            </a:gsLst>
            <a:lin ang="5400012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2" name="Google Shape;282;p23"/>
          <p:cNvSpPr/>
          <p:nvPr/>
        </p:nvSpPr>
        <p:spPr>
          <a:xfrm>
            <a:off x="182125" y="3906847"/>
            <a:ext cx="391200" cy="391200"/>
          </a:xfrm>
          <a:prstGeom prst="ellipse">
            <a:avLst/>
          </a:prstGeom>
          <a:gradFill>
            <a:gsLst>
              <a:gs pos="0">
                <a:schemeClr val="accent1"/>
              </a:gs>
              <a:gs pos="30000">
                <a:schemeClr val="accent2"/>
              </a:gs>
              <a:gs pos="100000">
                <a:schemeClr val="accent3"/>
              </a:gs>
            </a:gsLst>
            <a:lin ang="5400012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3" name="Google Shape;283;p23"/>
          <p:cNvSpPr/>
          <p:nvPr/>
        </p:nvSpPr>
        <p:spPr>
          <a:xfrm rot="5400000" flipH="1">
            <a:off x="7953450" y="3952950"/>
            <a:ext cx="539700" cy="1879500"/>
          </a:xfrm>
          <a:prstGeom prst="rect">
            <a:avLst/>
          </a:prstGeom>
          <a:gradFill>
            <a:gsLst>
              <a:gs pos="0">
                <a:schemeClr val="accent4"/>
              </a:gs>
              <a:gs pos="50000">
                <a:schemeClr val="accent5"/>
              </a:gs>
              <a:gs pos="100000">
                <a:schemeClr val="lt2"/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4" name="Google Shape;284;p23"/>
          <p:cNvSpPr/>
          <p:nvPr/>
        </p:nvSpPr>
        <p:spPr>
          <a:xfrm rot="5400000" flipH="1">
            <a:off x="652350" y="-690575"/>
            <a:ext cx="536700" cy="1879500"/>
          </a:xfrm>
          <a:prstGeom prst="rect">
            <a:avLst/>
          </a:prstGeom>
          <a:gradFill>
            <a:gsLst>
              <a:gs pos="0">
                <a:schemeClr val="accent4"/>
              </a:gs>
              <a:gs pos="50000">
                <a:schemeClr val="accent5"/>
              </a:gs>
              <a:gs pos="100000">
                <a:schemeClr val="lt2"/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5" name="Google Shape;285;p23"/>
          <p:cNvSpPr/>
          <p:nvPr/>
        </p:nvSpPr>
        <p:spPr>
          <a:xfrm rot="8100000">
            <a:off x="4387701" y="4713978"/>
            <a:ext cx="901985" cy="901985"/>
          </a:xfrm>
          <a:prstGeom prst="rtTriangle">
            <a:avLst/>
          </a:prstGeom>
          <a:gradFill>
            <a:gsLst>
              <a:gs pos="0">
                <a:schemeClr val="accent1"/>
              </a:gs>
              <a:gs pos="30000">
                <a:schemeClr val="accent2"/>
              </a:gs>
              <a:gs pos="100000">
                <a:schemeClr val="accent3"/>
              </a:gs>
            </a:gsLst>
            <a:lin ang="5400700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6" name="Google Shape;286;p23"/>
          <p:cNvSpPr/>
          <p:nvPr/>
        </p:nvSpPr>
        <p:spPr>
          <a:xfrm rot="8100000">
            <a:off x="3854301" y="4713978"/>
            <a:ext cx="901985" cy="901985"/>
          </a:xfrm>
          <a:prstGeom prst="rtTriangle">
            <a:avLst/>
          </a:prstGeom>
          <a:gradFill>
            <a:gsLst>
              <a:gs pos="0">
                <a:srgbClr val="CEEF9A"/>
              </a:gs>
              <a:gs pos="50000">
                <a:schemeClr val="lt2"/>
              </a:gs>
              <a:gs pos="100000">
                <a:schemeClr val="accent6"/>
              </a:gs>
            </a:gsLst>
            <a:lin ang="5400012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6113698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1">
  <p:cSld name="Title and four columns 1">
    <p:spTree>
      <p:nvGrpSpPr>
        <p:cNvPr id="1" name="Shape 2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" name="Google Shape;288;p24"/>
          <p:cNvSpPr txBox="1">
            <a:spLocks noGrp="1"/>
          </p:cNvSpPr>
          <p:nvPr>
            <p:ph type="subTitle" idx="1"/>
          </p:nvPr>
        </p:nvSpPr>
        <p:spPr>
          <a:xfrm>
            <a:off x="964850" y="2836938"/>
            <a:ext cx="1435500" cy="183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Pacifico"/>
              <a:buNone/>
              <a:defRPr sz="2000" b="1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Font typeface="Pacifico"/>
              <a:buNone/>
              <a:defRPr>
                <a:latin typeface="Pacifico"/>
                <a:ea typeface="Pacifico"/>
                <a:cs typeface="Pacifico"/>
                <a:sym typeface="Pacifico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Font typeface="Pacifico"/>
              <a:buNone/>
              <a:defRPr>
                <a:latin typeface="Pacifico"/>
                <a:ea typeface="Pacifico"/>
                <a:cs typeface="Pacifico"/>
                <a:sym typeface="Pacifico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Font typeface="Pacifico"/>
              <a:buNone/>
              <a:defRPr>
                <a:latin typeface="Pacifico"/>
                <a:ea typeface="Pacifico"/>
                <a:cs typeface="Pacifico"/>
                <a:sym typeface="Pacifico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Font typeface="Pacifico"/>
              <a:buNone/>
              <a:defRPr>
                <a:latin typeface="Pacifico"/>
                <a:ea typeface="Pacifico"/>
                <a:cs typeface="Pacifico"/>
                <a:sym typeface="Pacifico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Font typeface="Pacifico"/>
              <a:buNone/>
              <a:defRPr>
                <a:latin typeface="Pacifico"/>
                <a:ea typeface="Pacifico"/>
                <a:cs typeface="Pacifico"/>
                <a:sym typeface="Pacifico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Font typeface="Pacifico"/>
              <a:buNone/>
              <a:defRPr>
                <a:latin typeface="Pacifico"/>
                <a:ea typeface="Pacifico"/>
                <a:cs typeface="Pacifico"/>
                <a:sym typeface="Pacifico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Font typeface="Pacifico"/>
              <a:buNone/>
              <a:defRPr>
                <a:latin typeface="Pacifico"/>
                <a:ea typeface="Pacifico"/>
                <a:cs typeface="Pacifico"/>
                <a:sym typeface="Pacifico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Font typeface="Pacifico"/>
              <a:buNone/>
              <a:defRPr>
                <a:latin typeface="Pacifico"/>
                <a:ea typeface="Pacifico"/>
                <a:cs typeface="Pacifico"/>
                <a:sym typeface="Pacifico"/>
              </a:defRPr>
            </a:lvl9pPr>
          </a:lstStyle>
          <a:p>
            <a:endParaRPr/>
          </a:p>
        </p:txBody>
      </p:sp>
      <p:sp>
        <p:nvSpPr>
          <p:cNvPr id="289" name="Google Shape;289;p24"/>
          <p:cNvSpPr txBox="1">
            <a:spLocks noGrp="1"/>
          </p:cNvSpPr>
          <p:nvPr>
            <p:ph type="subTitle" idx="2"/>
          </p:nvPr>
        </p:nvSpPr>
        <p:spPr>
          <a:xfrm>
            <a:off x="954763" y="3233825"/>
            <a:ext cx="1435500" cy="365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290" name="Google Shape;290;p24"/>
          <p:cNvSpPr txBox="1">
            <a:spLocks noGrp="1"/>
          </p:cNvSpPr>
          <p:nvPr>
            <p:ph type="title"/>
          </p:nvPr>
        </p:nvSpPr>
        <p:spPr>
          <a:xfrm>
            <a:off x="713225" y="585216"/>
            <a:ext cx="7717500" cy="292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osis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291" name="Google Shape;291;p24"/>
          <p:cNvSpPr txBox="1">
            <a:spLocks noGrp="1"/>
          </p:cNvSpPr>
          <p:nvPr>
            <p:ph type="subTitle" idx="3"/>
          </p:nvPr>
        </p:nvSpPr>
        <p:spPr>
          <a:xfrm>
            <a:off x="6752975" y="2836938"/>
            <a:ext cx="1435500" cy="183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Pacifico"/>
              <a:buNone/>
              <a:defRPr sz="2000" b="1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Font typeface="Pacifico"/>
              <a:buNone/>
              <a:defRPr>
                <a:latin typeface="Pacifico"/>
                <a:ea typeface="Pacifico"/>
                <a:cs typeface="Pacifico"/>
                <a:sym typeface="Pacifico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Font typeface="Pacifico"/>
              <a:buNone/>
              <a:defRPr>
                <a:latin typeface="Pacifico"/>
                <a:ea typeface="Pacifico"/>
                <a:cs typeface="Pacifico"/>
                <a:sym typeface="Pacifico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Font typeface="Pacifico"/>
              <a:buNone/>
              <a:defRPr>
                <a:latin typeface="Pacifico"/>
                <a:ea typeface="Pacifico"/>
                <a:cs typeface="Pacifico"/>
                <a:sym typeface="Pacifico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Font typeface="Pacifico"/>
              <a:buNone/>
              <a:defRPr>
                <a:latin typeface="Pacifico"/>
                <a:ea typeface="Pacifico"/>
                <a:cs typeface="Pacifico"/>
                <a:sym typeface="Pacifico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Font typeface="Pacifico"/>
              <a:buNone/>
              <a:defRPr>
                <a:latin typeface="Pacifico"/>
                <a:ea typeface="Pacifico"/>
                <a:cs typeface="Pacifico"/>
                <a:sym typeface="Pacifico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Font typeface="Pacifico"/>
              <a:buNone/>
              <a:defRPr>
                <a:latin typeface="Pacifico"/>
                <a:ea typeface="Pacifico"/>
                <a:cs typeface="Pacifico"/>
                <a:sym typeface="Pacifico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Font typeface="Pacifico"/>
              <a:buNone/>
              <a:defRPr>
                <a:latin typeface="Pacifico"/>
                <a:ea typeface="Pacifico"/>
                <a:cs typeface="Pacifico"/>
                <a:sym typeface="Pacifico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Font typeface="Pacifico"/>
              <a:buNone/>
              <a:defRPr>
                <a:latin typeface="Pacifico"/>
                <a:ea typeface="Pacifico"/>
                <a:cs typeface="Pacifico"/>
                <a:sym typeface="Pacifico"/>
              </a:defRPr>
            </a:lvl9pPr>
          </a:lstStyle>
          <a:p>
            <a:endParaRPr/>
          </a:p>
        </p:txBody>
      </p:sp>
      <p:sp>
        <p:nvSpPr>
          <p:cNvPr id="292" name="Google Shape;292;p24"/>
          <p:cNvSpPr txBox="1">
            <a:spLocks noGrp="1"/>
          </p:cNvSpPr>
          <p:nvPr>
            <p:ph type="subTitle" idx="4"/>
          </p:nvPr>
        </p:nvSpPr>
        <p:spPr>
          <a:xfrm>
            <a:off x="6752975" y="3233825"/>
            <a:ext cx="1435500" cy="365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293" name="Google Shape;293;p24"/>
          <p:cNvSpPr txBox="1">
            <a:spLocks noGrp="1"/>
          </p:cNvSpPr>
          <p:nvPr>
            <p:ph type="subTitle" idx="5"/>
          </p:nvPr>
        </p:nvSpPr>
        <p:spPr>
          <a:xfrm>
            <a:off x="2894225" y="2836938"/>
            <a:ext cx="1435500" cy="183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Pacifico"/>
              <a:buNone/>
              <a:defRPr sz="2000" b="1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Font typeface="Pacifico"/>
              <a:buNone/>
              <a:defRPr>
                <a:latin typeface="Pacifico"/>
                <a:ea typeface="Pacifico"/>
                <a:cs typeface="Pacifico"/>
                <a:sym typeface="Pacifico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Font typeface="Pacifico"/>
              <a:buNone/>
              <a:defRPr>
                <a:latin typeface="Pacifico"/>
                <a:ea typeface="Pacifico"/>
                <a:cs typeface="Pacifico"/>
                <a:sym typeface="Pacifico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Font typeface="Pacifico"/>
              <a:buNone/>
              <a:defRPr>
                <a:latin typeface="Pacifico"/>
                <a:ea typeface="Pacifico"/>
                <a:cs typeface="Pacifico"/>
                <a:sym typeface="Pacifico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Font typeface="Pacifico"/>
              <a:buNone/>
              <a:defRPr>
                <a:latin typeface="Pacifico"/>
                <a:ea typeface="Pacifico"/>
                <a:cs typeface="Pacifico"/>
                <a:sym typeface="Pacifico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Font typeface="Pacifico"/>
              <a:buNone/>
              <a:defRPr>
                <a:latin typeface="Pacifico"/>
                <a:ea typeface="Pacifico"/>
                <a:cs typeface="Pacifico"/>
                <a:sym typeface="Pacifico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Font typeface="Pacifico"/>
              <a:buNone/>
              <a:defRPr>
                <a:latin typeface="Pacifico"/>
                <a:ea typeface="Pacifico"/>
                <a:cs typeface="Pacifico"/>
                <a:sym typeface="Pacifico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Font typeface="Pacifico"/>
              <a:buNone/>
              <a:defRPr>
                <a:latin typeface="Pacifico"/>
                <a:ea typeface="Pacifico"/>
                <a:cs typeface="Pacifico"/>
                <a:sym typeface="Pacifico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Font typeface="Pacifico"/>
              <a:buNone/>
              <a:defRPr>
                <a:latin typeface="Pacifico"/>
                <a:ea typeface="Pacifico"/>
                <a:cs typeface="Pacifico"/>
                <a:sym typeface="Pacifico"/>
              </a:defRPr>
            </a:lvl9pPr>
          </a:lstStyle>
          <a:p>
            <a:endParaRPr/>
          </a:p>
        </p:txBody>
      </p:sp>
      <p:sp>
        <p:nvSpPr>
          <p:cNvPr id="294" name="Google Shape;294;p24"/>
          <p:cNvSpPr txBox="1">
            <a:spLocks noGrp="1"/>
          </p:cNvSpPr>
          <p:nvPr>
            <p:ph type="subTitle" idx="6"/>
          </p:nvPr>
        </p:nvSpPr>
        <p:spPr>
          <a:xfrm>
            <a:off x="2767196" y="3230148"/>
            <a:ext cx="1691700" cy="365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295" name="Google Shape;295;p24"/>
          <p:cNvSpPr txBox="1">
            <a:spLocks noGrp="1"/>
          </p:cNvSpPr>
          <p:nvPr>
            <p:ph type="subTitle" idx="7"/>
          </p:nvPr>
        </p:nvSpPr>
        <p:spPr>
          <a:xfrm>
            <a:off x="4823600" y="2836938"/>
            <a:ext cx="1435500" cy="183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Pacifico"/>
              <a:buNone/>
              <a:defRPr sz="2000" b="1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Font typeface="Pacifico"/>
              <a:buNone/>
              <a:defRPr>
                <a:latin typeface="Pacifico"/>
                <a:ea typeface="Pacifico"/>
                <a:cs typeface="Pacifico"/>
                <a:sym typeface="Pacifico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Font typeface="Pacifico"/>
              <a:buNone/>
              <a:defRPr>
                <a:latin typeface="Pacifico"/>
                <a:ea typeface="Pacifico"/>
                <a:cs typeface="Pacifico"/>
                <a:sym typeface="Pacifico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Font typeface="Pacifico"/>
              <a:buNone/>
              <a:defRPr>
                <a:latin typeface="Pacifico"/>
                <a:ea typeface="Pacifico"/>
                <a:cs typeface="Pacifico"/>
                <a:sym typeface="Pacifico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Font typeface="Pacifico"/>
              <a:buNone/>
              <a:defRPr>
                <a:latin typeface="Pacifico"/>
                <a:ea typeface="Pacifico"/>
                <a:cs typeface="Pacifico"/>
                <a:sym typeface="Pacifico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Font typeface="Pacifico"/>
              <a:buNone/>
              <a:defRPr>
                <a:latin typeface="Pacifico"/>
                <a:ea typeface="Pacifico"/>
                <a:cs typeface="Pacifico"/>
                <a:sym typeface="Pacifico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Font typeface="Pacifico"/>
              <a:buNone/>
              <a:defRPr>
                <a:latin typeface="Pacifico"/>
                <a:ea typeface="Pacifico"/>
                <a:cs typeface="Pacifico"/>
                <a:sym typeface="Pacifico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Font typeface="Pacifico"/>
              <a:buNone/>
              <a:defRPr>
                <a:latin typeface="Pacifico"/>
                <a:ea typeface="Pacifico"/>
                <a:cs typeface="Pacifico"/>
                <a:sym typeface="Pacifico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Font typeface="Pacifico"/>
              <a:buNone/>
              <a:defRPr>
                <a:latin typeface="Pacifico"/>
                <a:ea typeface="Pacifico"/>
                <a:cs typeface="Pacifico"/>
                <a:sym typeface="Pacifico"/>
              </a:defRPr>
            </a:lvl9pPr>
          </a:lstStyle>
          <a:p>
            <a:endParaRPr/>
          </a:p>
        </p:txBody>
      </p:sp>
      <p:sp>
        <p:nvSpPr>
          <p:cNvPr id="296" name="Google Shape;296;p24"/>
          <p:cNvSpPr txBox="1">
            <a:spLocks noGrp="1"/>
          </p:cNvSpPr>
          <p:nvPr>
            <p:ph type="subTitle" idx="8"/>
          </p:nvPr>
        </p:nvSpPr>
        <p:spPr>
          <a:xfrm>
            <a:off x="4758887" y="3233825"/>
            <a:ext cx="1566000" cy="365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297" name="Google Shape;297;p24"/>
          <p:cNvSpPr/>
          <p:nvPr/>
        </p:nvSpPr>
        <p:spPr>
          <a:xfrm rot="8100000">
            <a:off x="4398968" y="4713504"/>
            <a:ext cx="901985" cy="901985"/>
          </a:xfrm>
          <a:prstGeom prst="rtTriangle">
            <a:avLst/>
          </a:prstGeom>
          <a:gradFill>
            <a:gsLst>
              <a:gs pos="0">
                <a:schemeClr val="accent1"/>
              </a:gs>
              <a:gs pos="30000">
                <a:schemeClr val="accent2"/>
              </a:gs>
              <a:gs pos="100000">
                <a:schemeClr val="accent3"/>
              </a:gs>
            </a:gsLst>
            <a:lin ang="5400700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8" name="Google Shape;298;p24"/>
          <p:cNvSpPr/>
          <p:nvPr/>
        </p:nvSpPr>
        <p:spPr>
          <a:xfrm rot="8100000">
            <a:off x="3865568" y="4713504"/>
            <a:ext cx="901985" cy="901985"/>
          </a:xfrm>
          <a:prstGeom prst="rtTriangle">
            <a:avLst/>
          </a:prstGeom>
          <a:gradFill>
            <a:gsLst>
              <a:gs pos="0">
                <a:srgbClr val="CEEF9A"/>
              </a:gs>
              <a:gs pos="50000">
                <a:schemeClr val="lt2"/>
              </a:gs>
              <a:gs pos="100000">
                <a:schemeClr val="accent6"/>
              </a:gs>
            </a:gsLst>
            <a:lin ang="5400012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9" name="Google Shape;299;p24"/>
          <p:cNvSpPr/>
          <p:nvPr/>
        </p:nvSpPr>
        <p:spPr>
          <a:xfrm rot="10800000" flipH="1">
            <a:off x="8570834" y="4129171"/>
            <a:ext cx="409500" cy="409500"/>
          </a:xfrm>
          <a:prstGeom prst="ellipse">
            <a:avLst/>
          </a:prstGeom>
          <a:gradFill>
            <a:gsLst>
              <a:gs pos="0">
                <a:schemeClr val="accent1"/>
              </a:gs>
              <a:gs pos="30000">
                <a:schemeClr val="accent2"/>
              </a:gs>
              <a:gs pos="100000">
                <a:schemeClr val="accent3"/>
              </a:gs>
            </a:gsLst>
            <a:lin ang="5400012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0" name="Google Shape;300;p24"/>
          <p:cNvSpPr/>
          <p:nvPr/>
        </p:nvSpPr>
        <p:spPr>
          <a:xfrm>
            <a:off x="8570834" y="4494653"/>
            <a:ext cx="409500" cy="409500"/>
          </a:xfrm>
          <a:prstGeom prst="ellipse">
            <a:avLst/>
          </a:prstGeom>
          <a:gradFill>
            <a:gsLst>
              <a:gs pos="0">
                <a:schemeClr val="accent4"/>
              </a:gs>
              <a:gs pos="50000">
                <a:schemeClr val="accent5"/>
              </a:gs>
              <a:gs pos="100000">
                <a:schemeClr val="lt2"/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1" name="Google Shape;301;p24"/>
          <p:cNvSpPr/>
          <p:nvPr/>
        </p:nvSpPr>
        <p:spPr>
          <a:xfrm rot="5941014" flipH="1">
            <a:off x="678403" y="75133"/>
            <a:ext cx="222044" cy="1202940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dk2"/>
              </a:gs>
              <a:gs pos="100000">
                <a:schemeClr val="lt2"/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2" name="Google Shape;302;p24"/>
          <p:cNvSpPr/>
          <p:nvPr/>
        </p:nvSpPr>
        <p:spPr>
          <a:xfrm rot="-5941014">
            <a:off x="678403" y="303733"/>
            <a:ext cx="222044" cy="1202940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dk2"/>
              </a:gs>
              <a:gs pos="100000">
                <a:schemeClr val="lt2"/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3" name="Google Shape;303;p24"/>
          <p:cNvSpPr/>
          <p:nvPr/>
        </p:nvSpPr>
        <p:spPr>
          <a:xfrm rot="-5941014">
            <a:off x="678403" y="-153467"/>
            <a:ext cx="222044" cy="1202940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dk2"/>
              </a:gs>
              <a:gs pos="100000">
                <a:schemeClr val="lt2"/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4" name="Google Shape;304;p24"/>
          <p:cNvSpPr/>
          <p:nvPr/>
        </p:nvSpPr>
        <p:spPr>
          <a:xfrm>
            <a:off x="8117125" y="514730"/>
            <a:ext cx="461700" cy="461700"/>
          </a:xfrm>
          <a:prstGeom prst="rect">
            <a:avLst/>
          </a:prstGeom>
          <a:gradFill>
            <a:gsLst>
              <a:gs pos="0">
                <a:schemeClr val="dk2"/>
              </a:gs>
              <a:gs pos="100000">
                <a:schemeClr val="lt2"/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5" name="Google Shape;305;p24"/>
          <p:cNvSpPr/>
          <p:nvPr/>
        </p:nvSpPr>
        <p:spPr>
          <a:xfrm>
            <a:off x="8447409" y="407375"/>
            <a:ext cx="315600" cy="315600"/>
          </a:xfrm>
          <a:prstGeom prst="rect">
            <a:avLst/>
          </a:prstGeom>
          <a:gradFill>
            <a:gsLst>
              <a:gs pos="0">
                <a:schemeClr val="accent4"/>
              </a:gs>
              <a:gs pos="50000">
                <a:schemeClr val="accent5"/>
              </a:gs>
              <a:gs pos="100000">
                <a:schemeClr val="lt2"/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2876057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">
  <p:cSld name="Numbers and text">
    <p:spTree>
      <p:nvGrpSpPr>
        <p:cNvPr id="1" name="Shape 3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" name="Google Shape;349;p27"/>
          <p:cNvSpPr txBox="1">
            <a:spLocks noGrp="1"/>
          </p:cNvSpPr>
          <p:nvPr>
            <p:ph type="title"/>
          </p:nvPr>
        </p:nvSpPr>
        <p:spPr>
          <a:xfrm>
            <a:off x="3429000" y="1185205"/>
            <a:ext cx="2286000" cy="365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600" b="0">
                <a:latin typeface="Manjari"/>
                <a:ea typeface="Manjari"/>
                <a:cs typeface="Manjari"/>
                <a:sym typeface="Manjari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9pPr>
          </a:lstStyle>
          <a:p>
            <a:endParaRPr/>
          </a:p>
        </p:txBody>
      </p:sp>
      <p:sp>
        <p:nvSpPr>
          <p:cNvPr id="350" name="Google Shape;350;p27"/>
          <p:cNvSpPr txBox="1">
            <a:spLocks noGrp="1"/>
          </p:cNvSpPr>
          <p:nvPr>
            <p:ph type="title" idx="2" hasCustomPrompt="1"/>
          </p:nvPr>
        </p:nvSpPr>
        <p:spPr>
          <a:xfrm>
            <a:off x="3429000" y="549786"/>
            <a:ext cx="2286000" cy="45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45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9pPr>
          </a:lstStyle>
          <a:p>
            <a:r>
              <a:t>xx%</a:t>
            </a:r>
          </a:p>
        </p:txBody>
      </p:sp>
      <p:sp>
        <p:nvSpPr>
          <p:cNvPr id="351" name="Google Shape;351;p27"/>
          <p:cNvSpPr txBox="1">
            <a:spLocks noGrp="1"/>
          </p:cNvSpPr>
          <p:nvPr>
            <p:ph type="subTitle" idx="1"/>
          </p:nvPr>
        </p:nvSpPr>
        <p:spPr>
          <a:xfrm>
            <a:off x="3429000" y="4228014"/>
            <a:ext cx="2286000" cy="365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600"/>
            </a:lvl9pPr>
          </a:lstStyle>
          <a:p>
            <a:endParaRPr/>
          </a:p>
        </p:txBody>
      </p:sp>
      <p:sp>
        <p:nvSpPr>
          <p:cNvPr id="352" name="Google Shape;352;p27"/>
          <p:cNvSpPr txBox="1">
            <a:spLocks noGrp="1"/>
          </p:cNvSpPr>
          <p:nvPr>
            <p:ph type="title" idx="3" hasCustomPrompt="1"/>
          </p:nvPr>
        </p:nvSpPr>
        <p:spPr>
          <a:xfrm>
            <a:off x="3429000" y="3598382"/>
            <a:ext cx="2286000" cy="45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45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9pPr>
          </a:lstStyle>
          <a:p>
            <a:r>
              <a:t>xx%</a:t>
            </a:r>
          </a:p>
        </p:txBody>
      </p:sp>
      <p:sp>
        <p:nvSpPr>
          <p:cNvPr id="353" name="Google Shape;353;p27"/>
          <p:cNvSpPr txBox="1">
            <a:spLocks noGrp="1"/>
          </p:cNvSpPr>
          <p:nvPr>
            <p:ph type="subTitle" idx="4"/>
          </p:nvPr>
        </p:nvSpPr>
        <p:spPr>
          <a:xfrm>
            <a:off x="3429000" y="2706609"/>
            <a:ext cx="2286000" cy="365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600"/>
            </a:lvl9pPr>
          </a:lstStyle>
          <a:p>
            <a:endParaRPr/>
          </a:p>
        </p:txBody>
      </p:sp>
      <p:sp>
        <p:nvSpPr>
          <p:cNvPr id="354" name="Google Shape;354;p27"/>
          <p:cNvSpPr txBox="1">
            <a:spLocks noGrp="1"/>
          </p:cNvSpPr>
          <p:nvPr>
            <p:ph type="title" idx="5" hasCustomPrompt="1"/>
          </p:nvPr>
        </p:nvSpPr>
        <p:spPr>
          <a:xfrm>
            <a:off x="3429000" y="2074084"/>
            <a:ext cx="2286000" cy="45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45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9pPr>
          </a:lstStyle>
          <a:p>
            <a:r>
              <a:t>xx%</a:t>
            </a:r>
          </a:p>
        </p:txBody>
      </p:sp>
      <p:sp>
        <p:nvSpPr>
          <p:cNvPr id="355" name="Google Shape;355;p27"/>
          <p:cNvSpPr/>
          <p:nvPr/>
        </p:nvSpPr>
        <p:spPr>
          <a:xfrm rot="-1518121" flipH="1">
            <a:off x="6796758" y="-1952199"/>
            <a:ext cx="3572853" cy="3572853"/>
          </a:xfrm>
          <a:prstGeom prst="roundRect">
            <a:avLst>
              <a:gd name="adj" fmla="val 16667"/>
            </a:avLst>
          </a:prstGeom>
          <a:gradFill>
            <a:gsLst>
              <a:gs pos="0">
                <a:schemeClr val="accent4"/>
              </a:gs>
              <a:gs pos="50000">
                <a:schemeClr val="accent5"/>
              </a:gs>
              <a:gs pos="100000">
                <a:schemeClr val="lt2"/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6" name="Google Shape;356;p27"/>
          <p:cNvSpPr/>
          <p:nvPr/>
        </p:nvSpPr>
        <p:spPr>
          <a:xfrm>
            <a:off x="8043200" y="2405528"/>
            <a:ext cx="715200" cy="715200"/>
          </a:xfrm>
          <a:prstGeom prst="diamond">
            <a:avLst/>
          </a:prstGeom>
          <a:gradFill>
            <a:gsLst>
              <a:gs pos="0">
                <a:schemeClr val="accent4"/>
              </a:gs>
              <a:gs pos="50000">
                <a:schemeClr val="accent5"/>
              </a:gs>
              <a:gs pos="100000">
                <a:schemeClr val="lt2"/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7" name="Google Shape;357;p27"/>
          <p:cNvSpPr/>
          <p:nvPr/>
        </p:nvSpPr>
        <p:spPr>
          <a:xfrm>
            <a:off x="8480846" y="3035869"/>
            <a:ext cx="337500" cy="337500"/>
          </a:xfrm>
          <a:prstGeom prst="diamond">
            <a:avLst/>
          </a:prstGeom>
          <a:gradFill>
            <a:gsLst>
              <a:gs pos="0">
                <a:srgbClr val="CEEF9A"/>
              </a:gs>
              <a:gs pos="50000">
                <a:schemeClr val="lt2"/>
              </a:gs>
              <a:gs pos="100000">
                <a:schemeClr val="accent6"/>
              </a:gs>
            </a:gsLst>
            <a:lin ang="5400700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8" name="Google Shape;358;p27"/>
          <p:cNvSpPr/>
          <p:nvPr/>
        </p:nvSpPr>
        <p:spPr>
          <a:xfrm>
            <a:off x="8430775" y="4405372"/>
            <a:ext cx="588900" cy="588900"/>
          </a:xfrm>
          <a:prstGeom prst="ellipse">
            <a:avLst/>
          </a:prstGeom>
          <a:gradFill>
            <a:gsLst>
              <a:gs pos="0">
                <a:schemeClr val="accent1"/>
              </a:gs>
              <a:gs pos="30000">
                <a:schemeClr val="accent2"/>
              </a:gs>
              <a:gs pos="100000">
                <a:schemeClr val="accent3"/>
              </a:gs>
            </a:gsLst>
            <a:lin ang="5400012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9" name="Google Shape;359;p27"/>
          <p:cNvSpPr/>
          <p:nvPr/>
        </p:nvSpPr>
        <p:spPr>
          <a:xfrm rot="10800000" flipH="1">
            <a:off x="8430775" y="3846378"/>
            <a:ext cx="588900" cy="588900"/>
          </a:xfrm>
          <a:prstGeom prst="ellipse">
            <a:avLst/>
          </a:prstGeom>
          <a:gradFill>
            <a:gsLst>
              <a:gs pos="0">
                <a:schemeClr val="accent1"/>
              </a:gs>
              <a:gs pos="30000">
                <a:schemeClr val="accent2"/>
              </a:gs>
              <a:gs pos="100000">
                <a:schemeClr val="accent3"/>
              </a:gs>
            </a:gsLst>
            <a:lin ang="5400012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0" name="Google Shape;360;p27"/>
          <p:cNvSpPr/>
          <p:nvPr/>
        </p:nvSpPr>
        <p:spPr>
          <a:xfrm rot="-1518121" flipH="1">
            <a:off x="-1406642" y="3298726"/>
            <a:ext cx="3572853" cy="3572853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CEEF9A"/>
              </a:gs>
              <a:gs pos="50000">
                <a:schemeClr val="lt2"/>
              </a:gs>
              <a:gs pos="100000">
                <a:schemeClr val="accent6"/>
              </a:gs>
            </a:gsLst>
            <a:lin ang="5400700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1" name="Google Shape;361;p27"/>
          <p:cNvSpPr/>
          <p:nvPr/>
        </p:nvSpPr>
        <p:spPr>
          <a:xfrm>
            <a:off x="412088" y="2024573"/>
            <a:ext cx="430500" cy="430500"/>
          </a:xfrm>
          <a:prstGeom prst="rect">
            <a:avLst/>
          </a:prstGeom>
          <a:gradFill>
            <a:gsLst>
              <a:gs pos="0">
                <a:schemeClr val="dk2"/>
              </a:gs>
              <a:gs pos="100000">
                <a:schemeClr val="lt2"/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2" name="Google Shape;362;p27"/>
          <p:cNvSpPr/>
          <p:nvPr/>
        </p:nvSpPr>
        <p:spPr>
          <a:xfrm>
            <a:off x="720055" y="1924471"/>
            <a:ext cx="294300" cy="294300"/>
          </a:xfrm>
          <a:prstGeom prst="rect">
            <a:avLst/>
          </a:prstGeom>
          <a:gradFill>
            <a:gsLst>
              <a:gs pos="0">
                <a:schemeClr val="accent4"/>
              </a:gs>
              <a:gs pos="50000">
                <a:schemeClr val="accent5"/>
              </a:gs>
              <a:gs pos="100000">
                <a:schemeClr val="lt2"/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3" name="Google Shape;363;p27"/>
          <p:cNvSpPr/>
          <p:nvPr/>
        </p:nvSpPr>
        <p:spPr>
          <a:xfrm rot="5400000">
            <a:off x="-37050" y="-9525"/>
            <a:ext cx="1640100" cy="1640100"/>
          </a:xfrm>
          <a:prstGeom prst="rtTriangle">
            <a:avLst/>
          </a:prstGeom>
          <a:gradFill>
            <a:gsLst>
              <a:gs pos="0">
                <a:schemeClr val="accent1"/>
              </a:gs>
              <a:gs pos="30000">
                <a:schemeClr val="accent2"/>
              </a:gs>
              <a:gs pos="66000">
                <a:schemeClr val="accent3"/>
              </a:gs>
              <a:gs pos="100000">
                <a:schemeClr val="accent4"/>
              </a:gs>
            </a:gsLst>
            <a:lin ang="5400012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4" name="Google Shape;364;p27"/>
          <p:cNvSpPr/>
          <p:nvPr/>
        </p:nvSpPr>
        <p:spPr>
          <a:xfrm rot="-8100000">
            <a:off x="-322526" y="1157072"/>
            <a:ext cx="558332" cy="558332"/>
          </a:xfrm>
          <a:prstGeom prst="rtTriangle">
            <a:avLst/>
          </a:prstGeom>
          <a:gradFill>
            <a:gsLst>
              <a:gs pos="0">
                <a:srgbClr val="CEEF9A"/>
              </a:gs>
              <a:gs pos="50000">
                <a:schemeClr val="lt2"/>
              </a:gs>
              <a:gs pos="100000">
                <a:schemeClr val="accent6"/>
              </a:gs>
            </a:gsLst>
            <a:lin ang="5400012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383824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3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" name="Google Shape;315;p5"/>
          <p:cNvSpPr/>
          <p:nvPr/>
        </p:nvSpPr>
        <p:spPr>
          <a:xfrm>
            <a:off x="549652" y="1976088"/>
            <a:ext cx="1251868" cy="1186773"/>
          </a:xfrm>
          <a:custGeom>
            <a:avLst/>
            <a:gdLst/>
            <a:ahLst/>
            <a:cxnLst/>
            <a:rect l="l" t="t" r="r" b="b"/>
            <a:pathLst>
              <a:path w="12626" h="11775" extrusionOk="0">
                <a:moveTo>
                  <a:pt x="6401" y="0"/>
                </a:moveTo>
                <a:cubicBezTo>
                  <a:pt x="3246" y="0"/>
                  <a:pt x="0" y="2876"/>
                  <a:pt x="0" y="6031"/>
                </a:cubicBezTo>
                <a:cubicBezTo>
                  <a:pt x="0" y="9187"/>
                  <a:pt x="3114" y="11775"/>
                  <a:pt x="6270" y="11775"/>
                </a:cubicBezTo>
                <a:cubicBezTo>
                  <a:pt x="9425" y="11775"/>
                  <a:pt x="12626" y="9029"/>
                  <a:pt x="12626" y="5874"/>
                </a:cubicBezTo>
                <a:cubicBezTo>
                  <a:pt x="12626" y="2718"/>
                  <a:pt x="9557" y="0"/>
                  <a:pt x="6401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16" name="Google Shape;316;p5"/>
          <p:cNvGrpSpPr/>
          <p:nvPr/>
        </p:nvGrpSpPr>
        <p:grpSpPr>
          <a:xfrm>
            <a:off x="7684418" y="634287"/>
            <a:ext cx="846779" cy="892689"/>
            <a:chOff x="2553549" y="1320203"/>
            <a:chExt cx="470564" cy="580913"/>
          </a:xfrm>
        </p:grpSpPr>
        <p:sp>
          <p:nvSpPr>
            <p:cNvPr id="317" name="Google Shape;317;p5"/>
            <p:cNvSpPr/>
            <p:nvPr/>
          </p:nvSpPr>
          <p:spPr>
            <a:xfrm>
              <a:off x="2563207" y="1336854"/>
              <a:ext cx="451246" cy="321575"/>
            </a:xfrm>
            <a:custGeom>
              <a:avLst/>
              <a:gdLst/>
              <a:ahLst/>
              <a:cxnLst/>
              <a:rect l="l" t="t" r="r" b="b"/>
              <a:pathLst>
                <a:path w="10021" h="7344" extrusionOk="0">
                  <a:moveTo>
                    <a:pt x="10021" y="0"/>
                  </a:moveTo>
                  <a:cubicBezTo>
                    <a:pt x="9716" y="85"/>
                    <a:pt x="1" y="1231"/>
                    <a:pt x="1" y="1231"/>
                  </a:cubicBezTo>
                  <a:lnTo>
                    <a:pt x="3216" y="3108"/>
                  </a:lnTo>
                  <a:lnTo>
                    <a:pt x="3333" y="6323"/>
                  </a:lnTo>
                  <a:lnTo>
                    <a:pt x="5212" y="5327"/>
                  </a:lnTo>
                  <a:lnTo>
                    <a:pt x="6776" y="7344"/>
                  </a:lnTo>
                  <a:lnTo>
                    <a:pt x="10021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18" name="Google Shape;318;p5"/>
            <p:cNvGrpSpPr/>
            <p:nvPr/>
          </p:nvGrpSpPr>
          <p:grpSpPr>
            <a:xfrm>
              <a:off x="2553549" y="1320203"/>
              <a:ext cx="470564" cy="580913"/>
              <a:chOff x="2555011" y="1332053"/>
              <a:chExt cx="470564" cy="580913"/>
            </a:xfrm>
          </p:grpSpPr>
          <p:grpSp>
            <p:nvGrpSpPr>
              <p:cNvPr id="319" name="Google Shape;319;p5"/>
              <p:cNvGrpSpPr/>
              <p:nvPr/>
            </p:nvGrpSpPr>
            <p:grpSpPr>
              <a:xfrm>
                <a:off x="2555011" y="1332053"/>
                <a:ext cx="470564" cy="342462"/>
                <a:chOff x="2555011" y="1332053"/>
                <a:chExt cx="470564" cy="342462"/>
              </a:xfrm>
            </p:grpSpPr>
            <p:sp>
              <p:nvSpPr>
                <p:cNvPr id="320" name="Google Shape;320;p5"/>
                <p:cNvSpPr/>
                <p:nvPr/>
              </p:nvSpPr>
              <p:spPr>
                <a:xfrm>
                  <a:off x="2770988" y="1547372"/>
                  <a:ext cx="103209" cy="12610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92" h="2880" extrusionOk="0">
                      <a:moveTo>
                        <a:pt x="75" y="0"/>
                      </a:moveTo>
                      <a:cubicBezTo>
                        <a:pt x="31" y="0"/>
                        <a:pt x="0" y="74"/>
                        <a:pt x="30" y="127"/>
                      </a:cubicBezTo>
                      <a:cubicBezTo>
                        <a:pt x="323" y="629"/>
                        <a:pt x="733" y="1045"/>
                        <a:pt x="1088" y="1504"/>
                      </a:cubicBezTo>
                      <a:cubicBezTo>
                        <a:pt x="1429" y="1946"/>
                        <a:pt x="1727" y="2419"/>
                        <a:pt x="2102" y="2836"/>
                      </a:cubicBezTo>
                      <a:cubicBezTo>
                        <a:pt x="2130" y="2867"/>
                        <a:pt x="2157" y="2879"/>
                        <a:pt x="2181" y="2879"/>
                      </a:cubicBezTo>
                      <a:cubicBezTo>
                        <a:pt x="2251" y="2879"/>
                        <a:pt x="2291" y="2771"/>
                        <a:pt x="2222" y="2694"/>
                      </a:cubicBezTo>
                      <a:cubicBezTo>
                        <a:pt x="1846" y="2277"/>
                        <a:pt x="1550" y="1803"/>
                        <a:pt x="1206" y="1361"/>
                      </a:cubicBezTo>
                      <a:cubicBezTo>
                        <a:pt x="855" y="910"/>
                        <a:pt x="473" y="484"/>
                        <a:pt x="123" y="30"/>
                      </a:cubicBezTo>
                      <a:cubicBezTo>
                        <a:pt x="107" y="9"/>
                        <a:pt x="90" y="0"/>
                        <a:pt x="75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grpSp>
              <p:nvGrpSpPr>
                <p:cNvPr id="321" name="Google Shape;321;p5"/>
                <p:cNvGrpSpPr/>
                <p:nvPr/>
              </p:nvGrpSpPr>
              <p:grpSpPr>
                <a:xfrm>
                  <a:off x="2555011" y="1332053"/>
                  <a:ext cx="470564" cy="342462"/>
                  <a:chOff x="2555011" y="1332053"/>
                  <a:chExt cx="470564" cy="342462"/>
                </a:xfrm>
              </p:grpSpPr>
              <p:sp>
                <p:nvSpPr>
                  <p:cNvPr id="322" name="Google Shape;322;p5"/>
                  <p:cNvSpPr/>
                  <p:nvPr/>
                </p:nvSpPr>
                <p:spPr>
                  <a:xfrm>
                    <a:off x="2765855" y="1336081"/>
                    <a:ext cx="250412" cy="21854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561" h="4991" extrusionOk="0">
                        <a:moveTo>
                          <a:pt x="5523" y="0"/>
                        </a:moveTo>
                        <a:cubicBezTo>
                          <a:pt x="5520" y="0"/>
                          <a:pt x="5517" y="1"/>
                          <a:pt x="5514" y="2"/>
                        </a:cubicBezTo>
                        <a:cubicBezTo>
                          <a:pt x="4834" y="215"/>
                          <a:pt x="4062" y="1273"/>
                          <a:pt x="3545" y="1751"/>
                        </a:cubicBezTo>
                        <a:cubicBezTo>
                          <a:pt x="2432" y="2780"/>
                          <a:pt x="1299" y="3833"/>
                          <a:pt x="93" y="4748"/>
                        </a:cubicBezTo>
                        <a:cubicBezTo>
                          <a:pt x="1" y="4818"/>
                          <a:pt x="102" y="4991"/>
                          <a:pt x="199" y="4991"/>
                        </a:cubicBezTo>
                        <a:cubicBezTo>
                          <a:pt x="216" y="4991"/>
                          <a:pt x="233" y="4986"/>
                          <a:pt x="249" y="4973"/>
                        </a:cubicBezTo>
                        <a:cubicBezTo>
                          <a:pt x="1455" y="4047"/>
                          <a:pt x="2585" y="2978"/>
                          <a:pt x="3694" y="1936"/>
                        </a:cubicBezTo>
                        <a:cubicBezTo>
                          <a:pt x="4245" y="1420"/>
                          <a:pt x="5230" y="772"/>
                          <a:pt x="5549" y="81"/>
                        </a:cubicBezTo>
                        <a:cubicBezTo>
                          <a:pt x="5561" y="59"/>
                          <a:pt x="5555" y="0"/>
                          <a:pt x="5523" y="0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323" name="Google Shape;323;p5"/>
                  <p:cNvSpPr/>
                  <p:nvPr/>
                </p:nvSpPr>
                <p:spPr>
                  <a:xfrm>
                    <a:off x="2858307" y="1334461"/>
                    <a:ext cx="163144" cy="34005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23" h="7766" extrusionOk="0">
                        <a:moveTo>
                          <a:pt x="3549" y="1"/>
                        </a:moveTo>
                        <a:cubicBezTo>
                          <a:pt x="3538" y="1"/>
                          <a:pt x="3526" y="8"/>
                          <a:pt x="3515" y="25"/>
                        </a:cubicBezTo>
                        <a:cubicBezTo>
                          <a:pt x="2735" y="1142"/>
                          <a:pt x="2298" y="2616"/>
                          <a:pt x="1729" y="3862"/>
                        </a:cubicBezTo>
                        <a:cubicBezTo>
                          <a:pt x="1169" y="5087"/>
                          <a:pt x="603" y="6311"/>
                          <a:pt x="43" y="7535"/>
                        </a:cubicBezTo>
                        <a:cubicBezTo>
                          <a:pt x="1" y="7627"/>
                          <a:pt x="105" y="7765"/>
                          <a:pt x="193" y="7765"/>
                        </a:cubicBezTo>
                        <a:cubicBezTo>
                          <a:pt x="221" y="7765"/>
                          <a:pt x="247" y="7752"/>
                          <a:pt x="267" y="7719"/>
                        </a:cubicBezTo>
                        <a:cubicBezTo>
                          <a:pt x="909" y="6629"/>
                          <a:pt x="1369" y="5409"/>
                          <a:pt x="1893" y="4259"/>
                        </a:cubicBezTo>
                        <a:cubicBezTo>
                          <a:pt x="2507" y="2912"/>
                          <a:pt x="3206" y="1570"/>
                          <a:pt x="3612" y="141"/>
                        </a:cubicBezTo>
                        <a:cubicBezTo>
                          <a:pt x="3622" y="104"/>
                          <a:pt x="3590" y="1"/>
                          <a:pt x="3549" y="1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324" name="Google Shape;324;p5"/>
                  <p:cNvSpPr/>
                  <p:nvPr/>
                </p:nvSpPr>
                <p:spPr>
                  <a:xfrm>
                    <a:off x="2555011" y="1332053"/>
                    <a:ext cx="470564" cy="15404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0450" h="3518" extrusionOk="0">
                        <a:moveTo>
                          <a:pt x="9111" y="468"/>
                        </a:moveTo>
                        <a:lnTo>
                          <a:pt x="9111" y="468"/>
                        </a:lnTo>
                        <a:cubicBezTo>
                          <a:pt x="7421" y="1260"/>
                          <a:pt x="5759" y="2117"/>
                          <a:pt x="4083" y="2937"/>
                        </a:cubicBezTo>
                        <a:cubicBezTo>
                          <a:pt x="3940" y="3008"/>
                          <a:pt x="3386" y="3311"/>
                          <a:pt x="3388" y="3311"/>
                        </a:cubicBezTo>
                        <a:cubicBezTo>
                          <a:pt x="3367" y="3311"/>
                          <a:pt x="2790" y="2946"/>
                          <a:pt x="2617" y="2845"/>
                        </a:cubicBezTo>
                        <a:cubicBezTo>
                          <a:pt x="1945" y="2455"/>
                          <a:pt x="1273" y="2064"/>
                          <a:pt x="602" y="1673"/>
                        </a:cubicBezTo>
                        <a:lnTo>
                          <a:pt x="602" y="1673"/>
                        </a:lnTo>
                        <a:cubicBezTo>
                          <a:pt x="2247" y="1508"/>
                          <a:pt x="3892" y="1213"/>
                          <a:pt x="5527" y="983"/>
                        </a:cubicBezTo>
                        <a:cubicBezTo>
                          <a:pt x="6572" y="835"/>
                          <a:pt x="7617" y="690"/>
                          <a:pt x="8660" y="530"/>
                        </a:cubicBezTo>
                        <a:cubicBezTo>
                          <a:pt x="8807" y="507"/>
                          <a:pt x="8958" y="488"/>
                          <a:pt x="9111" y="468"/>
                        </a:cubicBezTo>
                        <a:close/>
                        <a:moveTo>
                          <a:pt x="10155" y="1"/>
                        </a:moveTo>
                        <a:cubicBezTo>
                          <a:pt x="10137" y="1"/>
                          <a:pt x="10120" y="4"/>
                          <a:pt x="10103" y="12"/>
                        </a:cubicBezTo>
                        <a:cubicBezTo>
                          <a:pt x="10011" y="53"/>
                          <a:pt x="9919" y="95"/>
                          <a:pt x="9828" y="136"/>
                        </a:cubicBezTo>
                        <a:lnTo>
                          <a:pt x="9828" y="136"/>
                        </a:lnTo>
                        <a:cubicBezTo>
                          <a:pt x="6634" y="664"/>
                          <a:pt x="3353" y="1152"/>
                          <a:pt x="135" y="1429"/>
                        </a:cubicBezTo>
                        <a:cubicBezTo>
                          <a:pt x="0" y="1442"/>
                          <a:pt x="45" y="1627"/>
                          <a:pt x="129" y="1676"/>
                        </a:cubicBezTo>
                        <a:cubicBezTo>
                          <a:pt x="949" y="2157"/>
                          <a:pt x="1769" y="2638"/>
                          <a:pt x="2589" y="3118"/>
                        </a:cubicBezTo>
                        <a:cubicBezTo>
                          <a:pt x="3000" y="3359"/>
                          <a:pt x="3179" y="3518"/>
                          <a:pt x="3425" y="3518"/>
                        </a:cubicBezTo>
                        <a:cubicBezTo>
                          <a:pt x="3563" y="3518"/>
                          <a:pt x="3721" y="3468"/>
                          <a:pt x="3952" y="3356"/>
                        </a:cubicBezTo>
                        <a:cubicBezTo>
                          <a:pt x="6070" y="2335"/>
                          <a:pt x="8157" y="1241"/>
                          <a:pt x="10304" y="280"/>
                        </a:cubicBezTo>
                        <a:cubicBezTo>
                          <a:pt x="10449" y="214"/>
                          <a:pt x="10297" y="1"/>
                          <a:pt x="10155" y="1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325" name="Google Shape;325;p5"/>
                  <p:cNvSpPr/>
                  <p:nvPr/>
                </p:nvSpPr>
                <p:spPr>
                  <a:xfrm>
                    <a:off x="2699927" y="1480240"/>
                    <a:ext cx="81820" cy="14787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817" h="3377" extrusionOk="0">
                        <a:moveTo>
                          <a:pt x="173" y="1"/>
                        </a:moveTo>
                        <a:cubicBezTo>
                          <a:pt x="161" y="1"/>
                          <a:pt x="149" y="9"/>
                          <a:pt x="143" y="31"/>
                        </a:cubicBezTo>
                        <a:cubicBezTo>
                          <a:pt x="0" y="550"/>
                          <a:pt x="85" y="1162"/>
                          <a:pt x="96" y="1693"/>
                        </a:cubicBezTo>
                        <a:cubicBezTo>
                          <a:pt x="105" y="2197"/>
                          <a:pt x="115" y="2701"/>
                          <a:pt x="124" y="3206"/>
                        </a:cubicBezTo>
                        <a:cubicBezTo>
                          <a:pt x="125" y="3269"/>
                          <a:pt x="215" y="3377"/>
                          <a:pt x="293" y="3377"/>
                        </a:cubicBezTo>
                        <a:cubicBezTo>
                          <a:pt x="314" y="3377"/>
                          <a:pt x="334" y="3369"/>
                          <a:pt x="352" y="3349"/>
                        </a:cubicBezTo>
                        <a:cubicBezTo>
                          <a:pt x="837" y="2800"/>
                          <a:pt x="1314" y="2249"/>
                          <a:pt x="1751" y="1660"/>
                        </a:cubicBezTo>
                        <a:cubicBezTo>
                          <a:pt x="1816" y="1572"/>
                          <a:pt x="1702" y="1437"/>
                          <a:pt x="1600" y="1437"/>
                        </a:cubicBezTo>
                        <a:cubicBezTo>
                          <a:pt x="1570" y="1437"/>
                          <a:pt x="1541" y="1449"/>
                          <a:pt x="1518" y="1478"/>
                        </a:cubicBezTo>
                        <a:cubicBezTo>
                          <a:pt x="1144" y="1946"/>
                          <a:pt x="768" y="2408"/>
                          <a:pt x="380" y="2862"/>
                        </a:cubicBezTo>
                        <a:lnTo>
                          <a:pt x="380" y="2862"/>
                        </a:lnTo>
                        <a:cubicBezTo>
                          <a:pt x="385" y="1932"/>
                          <a:pt x="455" y="915"/>
                          <a:pt x="219" y="44"/>
                        </a:cubicBezTo>
                        <a:cubicBezTo>
                          <a:pt x="212" y="20"/>
                          <a:pt x="192" y="1"/>
                          <a:pt x="173" y="1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326" name="Google Shape;326;p5"/>
                  <p:cNvSpPr/>
                  <p:nvPr/>
                </p:nvSpPr>
                <p:spPr>
                  <a:xfrm>
                    <a:off x="2707988" y="1577894"/>
                    <a:ext cx="91861" cy="5048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040" h="1153" extrusionOk="0">
                        <a:moveTo>
                          <a:pt x="1999" y="1"/>
                        </a:moveTo>
                        <a:cubicBezTo>
                          <a:pt x="1996" y="1"/>
                          <a:pt x="1993" y="1"/>
                          <a:pt x="1990" y="2"/>
                        </a:cubicBezTo>
                        <a:cubicBezTo>
                          <a:pt x="1776" y="48"/>
                          <a:pt x="1565" y="188"/>
                          <a:pt x="1371" y="284"/>
                        </a:cubicBezTo>
                        <a:cubicBezTo>
                          <a:pt x="936" y="498"/>
                          <a:pt x="507" y="721"/>
                          <a:pt x="80" y="948"/>
                        </a:cubicBezTo>
                        <a:cubicBezTo>
                          <a:pt x="1" y="991"/>
                          <a:pt x="57" y="1152"/>
                          <a:pt x="129" y="1152"/>
                        </a:cubicBezTo>
                        <a:cubicBezTo>
                          <a:pt x="137" y="1152"/>
                          <a:pt x="146" y="1150"/>
                          <a:pt x="155" y="1146"/>
                        </a:cubicBezTo>
                        <a:cubicBezTo>
                          <a:pt x="599" y="895"/>
                          <a:pt x="1053" y="664"/>
                          <a:pt x="1497" y="415"/>
                        </a:cubicBezTo>
                        <a:cubicBezTo>
                          <a:pt x="1665" y="322"/>
                          <a:pt x="1874" y="234"/>
                          <a:pt x="2012" y="97"/>
                        </a:cubicBezTo>
                        <a:cubicBezTo>
                          <a:pt x="2033" y="75"/>
                          <a:pt x="2040" y="1"/>
                          <a:pt x="1999" y="1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</p:grpSp>
          <p:sp>
            <p:nvSpPr>
              <p:cNvPr id="327" name="Google Shape;327;p5"/>
              <p:cNvSpPr/>
              <p:nvPr/>
            </p:nvSpPr>
            <p:spPr>
              <a:xfrm>
                <a:off x="2749147" y="1675022"/>
                <a:ext cx="248385" cy="157372"/>
              </a:xfrm>
              <a:custGeom>
                <a:avLst/>
                <a:gdLst/>
                <a:ahLst/>
                <a:cxnLst/>
                <a:rect l="l" t="t" r="r" b="b"/>
                <a:pathLst>
                  <a:path w="5516" h="3594" extrusionOk="0">
                    <a:moveTo>
                      <a:pt x="845" y="1"/>
                    </a:moveTo>
                    <a:cubicBezTo>
                      <a:pt x="839" y="1"/>
                      <a:pt x="832" y="4"/>
                      <a:pt x="824" y="13"/>
                    </a:cubicBezTo>
                    <a:cubicBezTo>
                      <a:pt x="1" y="956"/>
                      <a:pt x="643" y="2582"/>
                      <a:pt x="1600" y="3159"/>
                    </a:cubicBezTo>
                    <a:cubicBezTo>
                      <a:pt x="2042" y="3425"/>
                      <a:pt x="2647" y="3593"/>
                      <a:pt x="3238" y="3593"/>
                    </a:cubicBezTo>
                    <a:cubicBezTo>
                      <a:pt x="3970" y="3593"/>
                      <a:pt x="4680" y="3335"/>
                      <a:pt x="5036" y="2684"/>
                    </a:cubicBezTo>
                    <a:cubicBezTo>
                      <a:pt x="5515" y="1808"/>
                      <a:pt x="4860" y="662"/>
                      <a:pt x="3905" y="662"/>
                    </a:cubicBezTo>
                    <a:cubicBezTo>
                      <a:pt x="3799" y="662"/>
                      <a:pt x="3689" y="676"/>
                      <a:pt x="3576" y="707"/>
                    </a:cubicBezTo>
                    <a:cubicBezTo>
                      <a:pt x="2331" y="1043"/>
                      <a:pt x="2730" y="2643"/>
                      <a:pt x="3503" y="2643"/>
                    </a:cubicBezTo>
                    <a:cubicBezTo>
                      <a:pt x="3621" y="2643"/>
                      <a:pt x="3747" y="2606"/>
                      <a:pt x="3878" y="2521"/>
                    </a:cubicBezTo>
                    <a:cubicBezTo>
                      <a:pt x="3934" y="2484"/>
                      <a:pt x="3901" y="2359"/>
                      <a:pt x="3832" y="2359"/>
                    </a:cubicBezTo>
                    <a:cubicBezTo>
                      <a:pt x="3830" y="2359"/>
                      <a:pt x="3828" y="2359"/>
                      <a:pt x="3827" y="2359"/>
                    </a:cubicBezTo>
                    <a:cubicBezTo>
                      <a:pt x="2994" y="1721"/>
                      <a:pt x="2967" y="1269"/>
                      <a:pt x="3746" y="1006"/>
                    </a:cubicBezTo>
                    <a:lnTo>
                      <a:pt x="3746" y="1006"/>
                    </a:lnTo>
                    <a:cubicBezTo>
                      <a:pt x="4493" y="1009"/>
                      <a:pt x="4867" y="1330"/>
                      <a:pt x="4871" y="1971"/>
                    </a:cubicBezTo>
                    <a:cubicBezTo>
                      <a:pt x="4871" y="2324"/>
                      <a:pt x="4689" y="2646"/>
                      <a:pt x="4419" y="2867"/>
                    </a:cubicBezTo>
                    <a:cubicBezTo>
                      <a:pt x="4057" y="3164"/>
                      <a:pt x="3599" y="3279"/>
                      <a:pt x="3141" y="3279"/>
                    </a:cubicBezTo>
                    <a:cubicBezTo>
                      <a:pt x="2996" y="3279"/>
                      <a:pt x="2850" y="3267"/>
                      <a:pt x="2708" y="3246"/>
                    </a:cubicBezTo>
                    <a:cubicBezTo>
                      <a:pt x="1165" y="3017"/>
                      <a:pt x="293" y="1551"/>
                      <a:pt x="882" y="96"/>
                    </a:cubicBezTo>
                    <a:cubicBezTo>
                      <a:pt x="892" y="72"/>
                      <a:pt x="874" y="1"/>
                      <a:pt x="8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8" name="Google Shape;328;p5"/>
              <p:cNvSpPr/>
              <p:nvPr/>
            </p:nvSpPr>
            <p:spPr>
              <a:xfrm>
                <a:off x="2696099" y="1718462"/>
                <a:ext cx="174311" cy="194504"/>
              </a:xfrm>
              <a:custGeom>
                <a:avLst/>
                <a:gdLst/>
                <a:ahLst/>
                <a:cxnLst/>
                <a:rect l="l" t="t" r="r" b="b"/>
                <a:pathLst>
                  <a:path w="3871" h="4442" extrusionOk="0">
                    <a:moveTo>
                      <a:pt x="958" y="0"/>
                    </a:moveTo>
                    <a:cubicBezTo>
                      <a:pt x="953" y="0"/>
                      <a:pt x="947" y="1"/>
                      <a:pt x="941" y="4"/>
                    </a:cubicBezTo>
                    <a:cubicBezTo>
                      <a:pt x="0" y="409"/>
                      <a:pt x="299" y="2448"/>
                      <a:pt x="707" y="3131"/>
                    </a:cubicBezTo>
                    <a:cubicBezTo>
                      <a:pt x="1156" y="3886"/>
                      <a:pt x="2056" y="4441"/>
                      <a:pt x="2947" y="4441"/>
                    </a:cubicBezTo>
                    <a:cubicBezTo>
                      <a:pt x="3222" y="4441"/>
                      <a:pt x="3497" y="4388"/>
                      <a:pt x="3757" y="4271"/>
                    </a:cubicBezTo>
                    <a:cubicBezTo>
                      <a:pt x="3871" y="4219"/>
                      <a:pt x="3743" y="4037"/>
                      <a:pt x="3647" y="4037"/>
                    </a:cubicBezTo>
                    <a:cubicBezTo>
                      <a:pt x="3645" y="4037"/>
                      <a:pt x="3642" y="4037"/>
                      <a:pt x="3639" y="4038"/>
                    </a:cubicBezTo>
                    <a:cubicBezTo>
                      <a:pt x="3498" y="4055"/>
                      <a:pt x="3359" y="4063"/>
                      <a:pt x="3221" y="4063"/>
                    </a:cubicBezTo>
                    <a:cubicBezTo>
                      <a:pt x="2054" y="4063"/>
                      <a:pt x="1017" y="3453"/>
                      <a:pt x="764" y="2198"/>
                    </a:cubicBezTo>
                    <a:cubicBezTo>
                      <a:pt x="615" y="1458"/>
                      <a:pt x="753" y="796"/>
                      <a:pt x="1005" y="102"/>
                    </a:cubicBezTo>
                    <a:cubicBezTo>
                      <a:pt x="1018" y="69"/>
                      <a:pt x="998" y="0"/>
                      <a:pt x="9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329" name="Google Shape;329;p5"/>
          <p:cNvSpPr/>
          <p:nvPr/>
        </p:nvSpPr>
        <p:spPr>
          <a:xfrm>
            <a:off x="8179817" y="298849"/>
            <a:ext cx="209097" cy="180830"/>
          </a:xfrm>
          <a:custGeom>
            <a:avLst/>
            <a:gdLst/>
            <a:ahLst/>
            <a:cxnLst/>
            <a:rect l="l" t="t" r="r" b="b"/>
            <a:pathLst>
              <a:path w="5733" h="5077" extrusionOk="0">
                <a:moveTo>
                  <a:pt x="2553" y="0"/>
                </a:moveTo>
                <a:cubicBezTo>
                  <a:pt x="1127" y="0"/>
                  <a:pt x="0" y="982"/>
                  <a:pt x="370" y="2553"/>
                </a:cubicBezTo>
                <a:cubicBezTo>
                  <a:pt x="376" y="2581"/>
                  <a:pt x="392" y="2593"/>
                  <a:pt x="408" y="2593"/>
                </a:cubicBezTo>
                <a:cubicBezTo>
                  <a:pt x="429" y="2593"/>
                  <a:pt x="450" y="2571"/>
                  <a:pt x="447" y="2536"/>
                </a:cubicBezTo>
                <a:cubicBezTo>
                  <a:pt x="308" y="1118"/>
                  <a:pt x="1460" y="323"/>
                  <a:pt x="2648" y="323"/>
                </a:cubicBezTo>
                <a:cubicBezTo>
                  <a:pt x="3366" y="323"/>
                  <a:pt x="4097" y="613"/>
                  <a:pt x="4563" y="1233"/>
                </a:cubicBezTo>
                <a:cubicBezTo>
                  <a:pt x="5440" y="2399"/>
                  <a:pt x="4880" y="4332"/>
                  <a:pt x="3380" y="4640"/>
                </a:cubicBezTo>
                <a:cubicBezTo>
                  <a:pt x="3273" y="4662"/>
                  <a:pt x="3167" y="4673"/>
                  <a:pt x="3064" y="4673"/>
                </a:cubicBezTo>
                <a:cubicBezTo>
                  <a:pt x="2388" y="4673"/>
                  <a:pt x="1816" y="4217"/>
                  <a:pt x="1658" y="3519"/>
                </a:cubicBezTo>
                <a:cubicBezTo>
                  <a:pt x="1587" y="3201"/>
                  <a:pt x="1594" y="2893"/>
                  <a:pt x="1781" y="2606"/>
                </a:cubicBezTo>
                <a:cubicBezTo>
                  <a:pt x="1979" y="2315"/>
                  <a:pt x="2252" y="2170"/>
                  <a:pt x="2600" y="2170"/>
                </a:cubicBezTo>
                <a:cubicBezTo>
                  <a:pt x="2726" y="2170"/>
                  <a:pt x="2862" y="2189"/>
                  <a:pt x="3008" y="2227"/>
                </a:cubicBezTo>
                <a:cubicBezTo>
                  <a:pt x="3681" y="2937"/>
                  <a:pt x="3659" y="3292"/>
                  <a:pt x="2942" y="3292"/>
                </a:cubicBezTo>
                <a:cubicBezTo>
                  <a:pt x="2771" y="3292"/>
                  <a:pt x="2561" y="3272"/>
                  <a:pt x="2311" y="3231"/>
                </a:cubicBezTo>
                <a:cubicBezTo>
                  <a:pt x="2294" y="3218"/>
                  <a:pt x="2279" y="3213"/>
                  <a:pt x="2267" y="3213"/>
                </a:cubicBezTo>
                <a:cubicBezTo>
                  <a:pt x="2209" y="3213"/>
                  <a:pt x="2208" y="3343"/>
                  <a:pt x="2248" y="3388"/>
                </a:cubicBezTo>
                <a:cubicBezTo>
                  <a:pt x="2466" y="3645"/>
                  <a:pt x="2714" y="3750"/>
                  <a:pt x="2949" y="3750"/>
                </a:cubicBezTo>
                <a:cubicBezTo>
                  <a:pt x="3774" y="3750"/>
                  <a:pt x="4445" y="2459"/>
                  <a:pt x="3141" y="1914"/>
                </a:cubicBezTo>
                <a:cubicBezTo>
                  <a:pt x="2909" y="1817"/>
                  <a:pt x="2694" y="1773"/>
                  <a:pt x="2497" y="1773"/>
                </a:cubicBezTo>
                <a:cubicBezTo>
                  <a:pt x="1261" y="1773"/>
                  <a:pt x="782" y="3501"/>
                  <a:pt x="1701" y="4479"/>
                </a:cubicBezTo>
                <a:cubicBezTo>
                  <a:pt x="2094" y="4897"/>
                  <a:pt x="2569" y="5077"/>
                  <a:pt x="3048" y="5077"/>
                </a:cubicBezTo>
                <a:cubicBezTo>
                  <a:pt x="4068" y="5077"/>
                  <a:pt x="5100" y="4259"/>
                  <a:pt x="5355" y="3201"/>
                </a:cubicBezTo>
                <a:cubicBezTo>
                  <a:pt x="5732" y="1640"/>
                  <a:pt x="4610" y="303"/>
                  <a:pt x="3103" y="47"/>
                </a:cubicBezTo>
                <a:cubicBezTo>
                  <a:pt x="2917" y="16"/>
                  <a:pt x="2733" y="0"/>
                  <a:pt x="2553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30" name="Google Shape;330;p5"/>
          <p:cNvGrpSpPr/>
          <p:nvPr/>
        </p:nvGrpSpPr>
        <p:grpSpPr>
          <a:xfrm>
            <a:off x="8029056" y="3086294"/>
            <a:ext cx="694224" cy="517661"/>
            <a:chOff x="6572148" y="2896932"/>
            <a:chExt cx="656539" cy="445913"/>
          </a:xfrm>
        </p:grpSpPr>
        <p:sp>
          <p:nvSpPr>
            <p:cNvPr id="331" name="Google Shape;331;p5"/>
            <p:cNvSpPr/>
            <p:nvPr/>
          </p:nvSpPr>
          <p:spPr>
            <a:xfrm>
              <a:off x="6594630" y="2907298"/>
              <a:ext cx="624696" cy="425846"/>
            </a:xfrm>
            <a:custGeom>
              <a:avLst/>
              <a:gdLst/>
              <a:ahLst/>
              <a:cxnLst/>
              <a:rect l="l" t="t" r="r" b="b"/>
              <a:pathLst>
                <a:path w="9142" h="6409" extrusionOk="0">
                  <a:moveTo>
                    <a:pt x="7834" y="1"/>
                  </a:moveTo>
                  <a:lnTo>
                    <a:pt x="1" y="2107"/>
                  </a:lnTo>
                  <a:lnTo>
                    <a:pt x="1076" y="6408"/>
                  </a:lnTo>
                  <a:lnTo>
                    <a:pt x="9142" y="4317"/>
                  </a:lnTo>
                  <a:lnTo>
                    <a:pt x="7834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" name="Google Shape;332;p5"/>
            <p:cNvSpPr/>
            <p:nvPr/>
          </p:nvSpPr>
          <p:spPr>
            <a:xfrm>
              <a:off x="6574676" y="2896932"/>
              <a:ext cx="569415" cy="249036"/>
            </a:xfrm>
            <a:custGeom>
              <a:avLst/>
              <a:gdLst/>
              <a:ahLst/>
              <a:cxnLst/>
              <a:rect l="l" t="t" r="r" b="b"/>
              <a:pathLst>
                <a:path w="8333" h="3748" extrusionOk="0">
                  <a:moveTo>
                    <a:pt x="7739" y="386"/>
                  </a:moveTo>
                  <a:cubicBezTo>
                    <a:pt x="7278" y="964"/>
                    <a:pt x="6749" y="1501"/>
                    <a:pt x="6256" y="2043"/>
                  </a:cubicBezTo>
                  <a:cubicBezTo>
                    <a:pt x="5949" y="2380"/>
                    <a:pt x="5639" y="2716"/>
                    <a:pt x="5328" y="3050"/>
                  </a:cubicBezTo>
                  <a:cubicBezTo>
                    <a:pt x="5244" y="3139"/>
                    <a:pt x="4896" y="3421"/>
                    <a:pt x="4990" y="3447"/>
                  </a:cubicBezTo>
                  <a:lnTo>
                    <a:pt x="4990" y="3447"/>
                  </a:lnTo>
                  <a:cubicBezTo>
                    <a:pt x="4814" y="3439"/>
                    <a:pt x="4505" y="3296"/>
                    <a:pt x="4383" y="3263"/>
                  </a:cubicBezTo>
                  <a:cubicBezTo>
                    <a:pt x="3941" y="3143"/>
                    <a:pt x="3500" y="3023"/>
                    <a:pt x="3058" y="2902"/>
                  </a:cubicBezTo>
                  <a:cubicBezTo>
                    <a:pt x="2350" y="2706"/>
                    <a:pt x="1643" y="2511"/>
                    <a:pt x="943" y="2290"/>
                  </a:cubicBezTo>
                  <a:lnTo>
                    <a:pt x="943" y="2290"/>
                  </a:lnTo>
                  <a:cubicBezTo>
                    <a:pt x="3222" y="1689"/>
                    <a:pt x="5472" y="1025"/>
                    <a:pt x="7739" y="386"/>
                  </a:cubicBezTo>
                  <a:close/>
                  <a:moveTo>
                    <a:pt x="8082" y="1"/>
                  </a:moveTo>
                  <a:cubicBezTo>
                    <a:pt x="8050" y="1"/>
                    <a:pt x="8020" y="14"/>
                    <a:pt x="7998" y="44"/>
                  </a:cubicBezTo>
                  <a:cubicBezTo>
                    <a:pt x="7995" y="49"/>
                    <a:pt x="7992" y="53"/>
                    <a:pt x="7988" y="58"/>
                  </a:cubicBezTo>
                  <a:lnTo>
                    <a:pt x="7988" y="58"/>
                  </a:lnTo>
                  <a:cubicBezTo>
                    <a:pt x="6870" y="212"/>
                    <a:pt x="5792" y="635"/>
                    <a:pt x="4711" y="942"/>
                  </a:cubicBezTo>
                  <a:cubicBezTo>
                    <a:pt x="3217" y="1368"/>
                    <a:pt x="1696" y="1704"/>
                    <a:pt x="192" y="2093"/>
                  </a:cubicBezTo>
                  <a:cubicBezTo>
                    <a:pt x="0" y="2142"/>
                    <a:pt x="92" y="2381"/>
                    <a:pt x="233" y="2430"/>
                  </a:cubicBezTo>
                  <a:cubicBezTo>
                    <a:pt x="1801" y="2964"/>
                    <a:pt x="3454" y="3322"/>
                    <a:pt x="5057" y="3742"/>
                  </a:cubicBezTo>
                  <a:cubicBezTo>
                    <a:pt x="5070" y="3746"/>
                    <a:pt x="5084" y="3748"/>
                    <a:pt x="5097" y="3748"/>
                  </a:cubicBezTo>
                  <a:cubicBezTo>
                    <a:pt x="5135" y="3748"/>
                    <a:pt x="5171" y="3733"/>
                    <a:pt x="5198" y="3703"/>
                  </a:cubicBezTo>
                  <a:cubicBezTo>
                    <a:pt x="6225" y="2589"/>
                    <a:pt x="7365" y="1499"/>
                    <a:pt x="8254" y="268"/>
                  </a:cubicBezTo>
                  <a:cubicBezTo>
                    <a:pt x="8333" y="159"/>
                    <a:pt x="8195" y="1"/>
                    <a:pt x="8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" name="Google Shape;333;p5"/>
            <p:cNvSpPr/>
            <p:nvPr/>
          </p:nvSpPr>
          <p:spPr>
            <a:xfrm>
              <a:off x="6572148" y="2905238"/>
              <a:ext cx="656539" cy="437607"/>
            </a:xfrm>
            <a:custGeom>
              <a:avLst/>
              <a:gdLst/>
              <a:ahLst/>
              <a:cxnLst/>
              <a:rect l="l" t="t" r="r" b="b"/>
              <a:pathLst>
                <a:path w="9608" h="6586" extrusionOk="0">
                  <a:moveTo>
                    <a:pt x="8184" y="0"/>
                  </a:moveTo>
                  <a:cubicBezTo>
                    <a:pt x="8154" y="0"/>
                    <a:pt x="8129" y="67"/>
                    <a:pt x="8145" y="109"/>
                  </a:cubicBezTo>
                  <a:cubicBezTo>
                    <a:pt x="8396" y="739"/>
                    <a:pt x="8528" y="1443"/>
                    <a:pt x="8714" y="2096"/>
                  </a:cubicBezTo>
                  <a:cubicBezTo>
                    <a:pt x="8846" y="2558"/>
                    <a:pt x="8975" y="3021"/>
                    <a:pt x="9106" y="3485"/>
                  </a:cubicBezTo>
                  <a:cubicBezTo>
                    <a:pt x="9137" y="3599"/>
                    <a:pt x="9327" y="4015"/>
                    <a:pt x="9345" y="4227"/>
                  </a:cubicBezTo>
                  <a:lnTo>
                    <a:pt x="9345" y="4227"/>
                  </a:lnTo>
                  <a:cubicBezTo>
                    <a:pt x="9340" y="4224"/>
                    <a:pt x="9334" y="4223"/>
                    <a:pt x="9327" y="4223"/>
                  </a:cubicBezTo>
                  <a:cubicBezTo>
                    <a:pt x="9281" y="4223"/>
                    <a:pt x="9187" y="4273"/>
                    <a:pt x="9101" y="4293"/>
                  </a:cubicBezTo>
                  <a:cubicBezTo>
                    <a:pt x="8837" y="4354"/>
                    <a:pt x="8574" y="4428"/>
                    <a:pt x="8311" y="4496"/>
                  </a:cubicBezTo>
                  <a:cubicBezTo>
                    <a:pt x="7432" y="4721"/>
                    <a:pt x="6554" y="4945"/>
                    <a:pt x="5675" y="5172"/>
                  </a:cubicBezTo>
                  <a:cubicBezTo>
                    <a:pt x="4796" y="5400"/>
                    <a:pt x="3917" y="5628"/>
                    <a:pt x="3038" y="5857"/>
                  </a:cubicBezTo>
                  <a:cubicBezTo>
                    <a:pt x="2585" y="5974"/>
                    <a:pt x="1968" y="6268"/>
                    <a:pt x="1489" y="6271"/>
                  </a:cubicBezTo>
                  <a:lnTo>
                    <a:pt x="1489" y="6271"/>
                  </a:lnTo>
                  <a:cubicBezTo>
                    <a:pt x="1474" y="6210"/>
                    <a:pt x="1405" y="6106"/>
                    <a:pt x="1395" y="6029"/>
                  </a:cubicBezTo>
                  <a:cubicBezTo>
                    <a:pt x="1326" y="5508"/>
                    <a:pt x="1067" y="4934"/>
                    <a:pt x="928" y="4434"/>
                  </a:cubicBezTo>
                  <a:cubicBezTo>
                    <a:pt x="715" y="3660"/>
                    <a:pt x="539" y="2871"/>
                    <a:pt x="283" y="2111"/>
                  </a:cubicBezTo>
                  <a:cubicBezTo>
                    <a:pt x="270" y="2072"/>
                    <a:pt x="224" y="2038"/>
                    <a:pt x="185" y="2038"/>
                  </a:cubicBezTo>
                  <a:cubicBezTo>
                    <a:pt x="160" y="2038"/>
                    <a:pt x="138" y="2053"/>
                    <a:pt x="131" y="2091"/>
                  </a:cubicBezTo>
                  <a:cubicBezTo>
                    <a:pt x="0" y="2810"/>
                    <a:pt x="479" y="3822"/>
                    <a:pt x="669" y="4505"/>
                  </a:cubicBezTo>
                  <a:cubicBezTo>
                    <a:pt x="848" y="5149"/>
                    <a:pt x="967" y="5906"/>
                    <a:pt x="1291" y="6496"/>
                  </a:cubicBezTo>
                  <a:cubicBezTo>
                    <a:pt x="1315" y="6540"/>
                    <a:pt x="1385" y="6585"/>
                    <a:pt x="1442" y="6585"/>
                  </a:cubicBezTo>
                  <a:cubicBezTo>
                    <a:pt x="1450" y="6585"/>
                    <a:pt x="1457" y="6585"/>
                    <a:pt x="1465" y="6583"/>
                  </a:cubicBezTo>
                  <a:cubicBezTo>
                    <a:pt x="4159" y="5884"/>
                    <a:pt x="6852" y="5183"/>
                    <a:pt x="9546" y="4478"/>
                  </a:cubicBezTo>
                  <a:cubicBezTo>
                    <a:pt x="9604" y="4463"/>
                    <a:pt x="9608" y="4387"/>
                    <a:pt x="9596" y="4340"/>
                  </a:cubicBezTo>
                  <a:cubicBezTo>
                    <a:pt x="9229" y="2933"/>
                    <a:pt x="8884" y="1330"/>
                    <a:pt x="8219" y="32"/>
                  </a:cubicBezTo>
                  <a:cubicBezTo>
                    <a:pt x="8208" y="9"/>
                    <a:pt x="8196" y="0"/>
                    <a:pt x="81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34" name="Google Shape;334;p5"/>
          <p:cNvSpPr/>
          <p:nvPr/>
        </p:nvSpPr>
        <p:spPr>
          <a:xfrm>
            <a:off x="8796472" y="4599416"/>
            <a:ext cx="217343" cy="315006"/>
          </a:xfrm>
          <a:custGeom>
            <a:avLst/>
            <a:gdLst/>
            <a:ahLst/>
            <a:cxnLst/>
            <a:rect l="l" t="t" r="r" b="b"/>
            <a:pathLst>
              <a:path w="3973" h="5922" extrusionOk="0">
                <a:moveTo>
                  <a:pt x="972" y="0"/>
                </a:moveTo>
                <a:lnTo>
                  <a:pt x="972" y="0"/>
                </a:lnTo>
                <a:cubicBezTo>
                  <a:pt x="1216" y="859"/>
                  <a:pt x="1850" y="2785"/>
                  <a:pt x="1" y="3666"/>
                </a:cubicBezTo>
                <a:cubicBezTo>
                  <a:pt x="216" y="3593"/>
                  <a:pt x="422" y="3559"/>
                  <a:pt x="618" y="3559"/>
                </a:cubicBezTo>
                <a:cubicBezTo>
                  <a:pt x="1697" y="3559"/>
                  <a:pt x="2484" y="4595"/>
                  <a:pt x="2989" y="5922"/>
                </a:cubicBezTo>
                <a:cubicBezTo>
                  <a:pt x="2466" y="3666"/>
                  <a:pt x="2765" y="2961"/>
                  <a:pt x="3972" y="2411"/>
                </a:cubicBezTo>
                <a:lnTo>
                  <a:pt x="3972" y="2411"/>
                </a:lnTo>
                <a:cubicBezTo>
                  <a:pt x="3768" y="2471"/>
                  <a:pt x="3576" y="2498"/>
                  <a:pt x="3395" y="2498"/>
                </a:cubicBezTo>
                <a:cubicBezTo>
                  <a:pt x="2162" y="2498"/>
                  <a:pt x="1461" y="1207"/>
                  <a:pt x="9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5" name="Google Shape;335;p5"/>
          <p:cNvSpPr/>
          <p:nvPr/>
        </p:nvSpPr>
        <p:spPr>
          <a:xfrm>
            <a:off x="8249073" y="4533536"/>
            <a:ext cx="254174" cy="218874"/>
          </a:xfrm>
          <a:custGeom>
            <a:avLst/>
            <a:gdLst/>
            <a:ahLst/>
            <a:cxnLst/>
            <a:rect l="l" t="t" r="r" b="b"/>
            <a:pathLst>
              <a:path w="5734" h="5078" extrusionOk="0">
                <a:moveTo>
                  <a:pt x="2554" y="0"/>
                </a:moveTo>
                <a:cubicBezTo>
                  <a:pt x="1127" y="0"/>
                  <a:pt x="0" y="982"/>
                  <a:pt x="370" y="2554"/>
                </a:cubicBezTo>
                <a:cubicBezTo>
                  <a:pt x="376" y="2581"/>
                  <a:pt x="392" y="2593"/>
                  <a:pt x="408" y="2593"/>
                </a:cubicBezTo>
                <a:cubicBezTo>
                  <a:pt x="429" y="2593"/>
                  <a:pt x="450" y="2572"/>
                  <a:pt x="447" y="2536"/>
                </a:cubicBezTo>
                <a:cubicBezTo>
                  <a:pt x="308" y="1118"/>
                  <a:pt x="1460" y="323"/>
                  <a:pt x="2648" y="323"/>
                </a:cubicBezTo>
                <a:cubicBezTo>
                  <a:pt x="3366" y="323"/>
                  <a:pt x="4097" y="614"/>
                  <a:pt x="4563" y="1233"/>
                </a:cubicBezTo>
                <a:cubicBezTo>
                  <a:pt x="5441" y="2400"/>
                  <a:pt x="4881" y="4333"/>
                  <a:pt x="3381" y="4641"/>
                </a:cubicBezTo>
                <a:cubicBezTo>
                  <a:pt x="3274" y="4663"/>
                  <a:pt x="3168" y="4673"/>
                  <a:pt x="3065" y="4673"/>
                </a:cubicBezTo>
                <a:cubicBezTo>
                  <a:pt x="2388" y="4673"/>
                  <a:pt x="1816" y="4217"/>
                  <a:pt x="1659" y="3521"/>
                </a:cubicBezTo>
                <a:cubicBezTo>
                  <a:pt x="1587" y="3201"/>
                  <a:pt x="1594" y="2894"/>
                  <a:pt x="1781" y="2606"/>
                </a:cubicBezTo>
                <a:cubicBezTo>
                  <a:pt x="1979" y="2316"/>
                  <a:pt x="2252" y="2170"/>
                  <a:pt x="2601" y="2170"/>
                </a:cubicBezTo>
                <a:cubicBezTo>
                  <a:pt x="2727" y="2170"/>
                  <a:pt x="2863" y="2189"/>
                  <a:pt x="3009" y="2227"/>
                </a:cubicBezTo>
                <a:cubicBezTo>
                  <a:pt x="3681" y="2937"/>
                  <a:pt x="3660" y="3292"/>
                  <a:pt x="2944" y="3292"/>
                </a:cubicBezTo>
                <a:cubicBezTo>
                  <a:pt x="2773" y="3292"/>
                  <a:pt x="2562" y="3272"/>
                  <a:pt x="2312" y="3231"/>
                </a:cubicBezTo>
                <a:cubicBezTo>
                  <a:pt x="2295" y="3219"/>
                  <a:pt x="2280" y="3213"/>
                  <a:pt x="2268" y="3213"/>
                </a:cubicBezTo>
                <a:cubicBezTo>
                  <a:pt x="2209" y="3213"/>
                  <a:pt x="2208" y="3343"/>
                  <a:pt x="2247" y="3389"/>
                </a:cubicBezTo>
                <a:cubicBezTo>
                  <a:pt x="2466" y="3645"/>
                  <a:pt x="2714" y="3750"/>
                  <a:pt x="2949" y="3750"/>
                </a:cubicBezTo>
                <a:cubicBezTo>
                  <a:pt x="3774" y="3750"/>
                  <a:pt x="4445" y="2460"/>
                  <a:pt x="3141" y="1914"/>
                </a:cubicBezTo>
                <a:cubicBezTo>
                  <a:pt x="2909" y="1817"/>
                  <a:pt x="2694" y="1773"/>
                  <a:pt x="2497" y="1773"/>
                </a:cubicBezTo>
                <a:cubicBezTo>
                  <a:pt x="1261" y="1773"/>
                  <a:pt x="782" y="3501"/>
                  <a:pt x="1701" y="4480"/>
                </a:cubicBezTo>
                <a:cubicBezTo>
                  <a:pt x="2094" y="4898"/>
                  <a:pt x="2569" y="5077"/>
                  <a:pt x="3048" y="5077"/>
                </a:cubicBezTo>
                <a:cubicBezTo>
                  <a:pt x="4068" y="5077"/>
                  <a:pt x="5100" y="4260"/>
                  <a:pt x="5355" y="3201"/>
                </a:cubicBezTo>
                <a:cubicBezTo>
                  <a:pt x="5733" y="1641"/>
                  <a:pt x="4610" y="304"/>
                  <a:pt x="3104" y="48"/>
                </a:cubicBezTo>
                <a:cubicBezTo>
                  <a:pt x="2918" y="16"/>
                  <a:pt x="2734" y="0"/>
                  <a:pt x="2554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6" name="Google Shape;336;p5"/>
          <p:cNvSpPr/>
          <p:nvPr/>
        </p:nvSpPr>
        <p:spPr>
          <a:xfrm>
            <a:off x="8001087" y="4012136"/>
            <a:ext cx="247978" cy="221387"/>
          </a:xfrm>
          <a:custGeom>
            <a:avLst/>
            <a:gdLst/>
            <a:ahLst/>
            <a:cxnLst/>
            <a:rect l="l" t="t" r="r" b="b"/>
            <a:pathLst>
              <a:path w="4533" h="4162" extrusionOk="0">
                <a:moveTo>
                  <a:pt x="1237" y="0"/>
                </a:moveTo>
                <a:cubicBezTo>
                  <a:pt x="1232" y="0"/>
                  <a:pt x="1227" y="1"/>
                  <a:pt x="1224" y="3"/>
                </a:cubicBezTo>
                <a:cubicBezTo>
                  <a:pt x="1124" y="59"/>
                  <a:pt x="1224" y="1681"/>
                  <a:pt x="1224" y="1681"/>
                </a:cubicBezTo>
                <a:cubicBezTo>
                  <a:pt x="1224" y="1681"/>
                  <a:pt x="0" y="2243"/>
                  <a:pt x="0" y="2375"/>
                </a:cubicBezTo>
                <a:cubicBezTo>
                  <a:pt x="0" y="2508"/>
                  <a:pt x="1819" y="2673"/>
                  <a:pt x="1819" y="2673"/>
                </a:cubicBezTo>
                <a:cubicBezTo>
                  <a:pt x="1819" y="2673"/>
                  <a:pt x="1919" y="4161"/>
                  <a:pt x="2085" y="4161"/>
                </a:cubicBezTo>
                <a:cubicBezTo>
                  <a:pt x="2250" y="4161"/>
                  <a:pt x="2891" y="2408"/>
                  <a:pt x="2891" y="2408"/>
                </a:cubicBezTo>
                <a:cubicBezTo>
                  <a:pt x="2891" y="2408"/>
                  <a:pt x="3857" y="2705"/>
                  <a:pt x="4277" y="2705"/>
                </a:cubicBezTo>
                <a:cubicBezTo>
                  <a:pt x="4382" y="2705"/>
                  <a:pt x="4453" y="2686"/>
                  <a:pt x="4467" y="2640"/>
                </a:cubicBezTo>
                <a:cubicBezTo>
                  <a:pt x="4532" y="2408"/>
                  <a:pt x="3441" y="1382"/>
                  <a:pt x="3441" y="1382"/>
                </a:cubicBezTo>
                <a:cubicBezTo>
                  <a:pt x="3441" y="1382"/>
                  <a:pt x="4168" y="291"/>
                  <a:pt x="4036" y="191"/>
                </a:cubicBezTo>
                <a:cubicBezTo>
                  <a:pt x="4028" y="185"/>
                  <a:pt x="4014" y="182"/>
                  <a:pt x="3996" y="182"/>
                </a:cubicBezTo>
                <a:cubicBezTo>
                  <a:pt x="3729" y="182"/>
                  <a:pt x="2481" y="820"/>
                  <a:pt x="2481" y="820"/>
                </a:cubicBezTo>
                <a:cubicBezTo>
                  <a:pt x="2481" y="820"/>
                  <a:pt x="1394" y="0"/>
                  <a:pt x="1237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7" name="Google Shape;337;p5"/>
          <p:cNvSpPr/>
          <p:nvPr/>
        </p:nvSpPr>
        <p:spPr>
          <a:xfrm>
            <a:off x="8621158" y="1081306"/>
            <a:ext cx="234393" cy="180821"/>
          </a:xfrm>
          <a:custGeom>
            <a:avLst/>
            <a:gdLst/>
            <a:ahLst/>
            <a:cxnLst/>
            <a:rect l="l" t="t" r="r" b="b"/>
            <a:pathLst>
              <a:path w="7855" h="6232" extrusionOk="0">
                <a:moveTo>
                  <a:pt x="6497" y="1"/>
                </a:moveTo>
                <a:cubicBezTo>
                  <a:pt x="6111" y="1"/>
                  <a:pt x="5698" y="160"/>
                  <a:pt x="5348" y="444"/>
                </a:cubicBezTo>
                <a:cubicBezTo>
                  <a:pt x="4471" y="1154"/>
                  <a:pt x="4429" y="2700"/>
                  <a:pt x="4429" y="2700"/>
                </a:cubicBezTo>
                <a:cubicBezTo>
                  <a:pt x="4429" y="2700"/>
                  <a:pt x="3081" y="1547"/>
                  <a:pt x="1900" y="1547"/>
                </a:cubicBezTo>
                <a:cubicBezTo>
                  <a:pt x="1471" y="1547"/>
                  <a:pt x="1065" y="1700"/>
                  <a:pt x="753" y="2115"/>
                </a:cubicBezTo>
                <a:cubicBezTo>
                  <a:pt x="1" y="3116"/>
                  <a:pt x="878" y="4835"/>
                  <a:pt x="2590" y="5417"/>
                </a:cubicBezTo>
                <a:cubicBezTo>
                  <a:pt x="4303" y="6000"/>
                  <a:pt x="6308" y="6231"/>
                  <a:pt x="6308" y="6231"/>
                </a:cubicBezTo>
                <a:cubicBezTo>
                  <a:pt x="6308" y="6231"/>
                  <a:pt x="7854" y="3252"/>
                  <a:pt x="7771" y="1535"/>
                </a:cubicBezTo>
                <a:cubicBezTo>
                  <a:pt x="7719" y="456"/>
                  <a:pt x="7148" y="1"/>
                  <a:pt x="6497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8" name="Google Shape;338;p5"/>
          <p:cNvSpPr/>
          <p:nvPr/>
        </p:nvSpPr>
        <p:spPr>
          <a:xfrm>
            <a:off x="8548068" y="1563008"/>
            <a:ext cx="312792" cy="440771"/>
          </a:xfrm>
          <a:custGeom>
            <a:avLst/>
            <a:gdLst/>
            <a:ahLst/>
            <a:cxnLst/>
            <a:rect l="l" t="t" r="r" b="b"/>
            <a:pathLst>
              <a:path w="12328" h="17372" extrusionOk="0">
                <a:moveTo>
                  <a:pt x="5742" y="2940"/>
                </a:moveTo>
                <a:cubicBezTo>
                  <a:pt x="5997" y="2940"/>
                  <a:pt x="6250" y="3004"/>
                  <a:pt x="6482" y="3157"/>
                </a:cubicBezTo>
                <a:cubicBezTo>
                  <a:pt x="7063" y="3539"/>
                  <a:pt x="6932" y="4471"/>
                  <a:pt x="6556" y="4913"/>
                </a:cubicBezTo>
                <a:cubicBezTo>
                  <a:pt x="6232" y="5292"/>
                  <a:pt x="5799" y="5397"/>
                  <a:pt x="5316" y="5451"/>
                </a:cubicBezTo>
                <a:cubicBezTo>
                  <a:pt x="5120" y="5472"/>
                  <a:pt x="4910" y="5484"/>
                  <a:pt x="4692" y="5484"/>
                </a:cubicBezTo>
                <a:cubicBezTo>
                  <a:pt x="4217" y="5484"/>
                  <a:pt x="3707" y="5429"/>
                  <a:pt x="3224" y="5299"/>
                </a:cubicBezTo>
                <a:cubicBezTo>
                  <a:pt x="3410" y="4718"/>
                  <a:pt x="3711" y="4170"/>
                  <a:pt x="4087" y="3758"/>
                </a:cubicBezTo>
                <a:cubicBezTo>
                  <a:pt x="4479" y="3324"/>
                  <a:pt x="5119" y="2940"/>
                  <a:pt x="5742" y="2940"/>
                </a:cubicBezTo>
                <a:close/>
                <a:moveTo>
                  <a:pt x="7664" y="7412"/>
                </a:moveTo>
                <a:cubicBezTo>
                  <a:pt x="7913" y="7412"/>
                  <a:pt x="8149" y="7469"/>
                  <a:pt x="8340" y="7610"/>
                </a:cubicBezTo>
                <a:cubicBezTo>
                  <a:pt x="9486" y="8445"/>
                  <a:pt x="7435" y="9196"/>
                  <a:pt x="6908" y="9303"/>
                </a:cubicBezTo>
                <a:cubicBezTo>
                  <a:pt x="6667" y="9353"/>
                  <a:pt x="6420" y="9378"/>
                  <a:pt x="6173" y="9378"/>
                </a:cubicBezTo>
                <a:cubicBezTo>
                  <a:pt x="5802" y="9378"/>
                  <a:pt x="5432" y="9323"/>
                  <a:pt x="5083" y="9216"/>
                </a:cubicBezTo>
                <a:cubicBezTo>
                  <a:pt x="5330" y="8722"/>
                  <a:pt x="5681" y="8290"/>
                  <a:pt x="6114" y="7969"/>
                </a:cubicBezTo>
                <a:cubicBezTo>
                  <a:pt x="6481" y="7698"/>
                  <a:pt x="7107" y="7412"/>
                  <a:pt x="7664" y="7412"/>
                </a:cubicBezTo>
                <a:close/>
                <a:moveTo>
                  <a:pt x="9856" y="12545"/>
                </a:moveTo>
                <a:cubicBezTo>
                  <a:pt x="10328" y="12545"/>
                  <a:pt x="10821" y="12857"/>
                  <a:pt x="10639" y="13385"/>
                </a:cubicBezTo>
                <a:cubicBezTo>
                  <a:pt x="10384" y="14119"/>
                  <a:pt x="9300" y="14413"/>
                  <a:pt x="8598" y="14413"/>
                </a:cubicBezTo>
                <a:cubicBezTo>
                  <a:pt x="8582" y="14413"/>
                  <a:pt x="8566" y="14413"/>
                  <a:pt x="8550" y="14413"/>
                </a:cubicBezTo>
                <a:cubicBezTo>
                  <a:pt x="8527" y="14410"/>
                  <a:pt x="8503" y="14406"/>
                  <a:pt x="8479" y="14406"/>
                </a:cubicBezTo>
                <a:cubicBezTo>
                  <a:pt x="8510" y="14098"/>
                  <a:pt x="8588" y="13798"/>
                  <a:pt x="8713" y="13524"/>
                </a:cubicBezTo>
                <a:cubicBezTo>
                  <a:pt x="8872" y="13183"/>
                  <a:pt x="9098" y="12825"/>
                  <a:pt x="9435" y="12642"/>
                </a:cubicBezTo>
                <a:cubicBezTo>
                  <a:pt x="9558" y="12576"/>
                  <a:pt x="9706" y="12545"/>
                  <a:pt x="9856" y="12545"/>
                </a:cubicBezTo>
                <a:close/>
                <a:moveTo>
                  <a:pt x="3125" y="0"/>
                </a:moveTo>
                <a:cubicBezTo>
                  <a:pt x="3124" y="0"/>
                  <a:pt x="3122" y="0"/>
                  <a:pt x="3120" y="0"/>
                </a:cubicBezTo>
                <a:cubicBezTo>
                  <a:pt x="1109" y="44"/>
                  <a:pt x="1" y="3068"/>
                  <a:pt x="1214" y="4542"/>
                </a:cubicBezTo>
                <a:cubicBezTo>
                  <a:pt x="1548" y="4947"/>
                  <a:pt x="2065" y="5286"/>
                  <a:pt x="2663" y="5529"/>
                </a:cubicBezTo>
                <a:cubicBezTo>
                  <a:pt x="2460" y="6465"/>
                  <a:pt x="2562" y="7452"/>
                  <a:pt x="3048" y="8205"/>
                </a:cubicBezTo>
                <a:cubicBezTo>
                  <a:pt x="3410" y="8763"/>
                  <a:pt x="3931" y="9171"/>
                  <a:pt x="4522" y="9435"/>
                </a:cubicBezTo>
                <a:cubicBezTo>
                  <a:pt x="4174" y="10388"/>
                  <a:pt x="4181" y="11466"/>
                  <a:pt x="4667" y="12362"/>
                </a:cubicBezTo>
                <a:cubicBezTo>
                  <a:pt x="5313" y="13541"/>
                  <a:pt x="6648" y="14484"/>
                  <a:pt x="8033" y="14711"/>
                </a:cubicBezTo>
                <a:cubicBezTo>
                  <a:pt x="8044" y="15308"/>
                  <a:pt x="8219" y="15900"/>
                  <a:pt x="8571" y="16366"/>
                </a:cubicBezTo>
                <a:cubicBezTo>
                  <a:pt x="9169" y="17154"/>
                  <a:pt x="9912" y="17371"/>
                  <a:pt x="10723" y="17371"/>
                </a:cubicBezTo>
                <a:cubicBezTo>
                  <a:pt x="11171" y="17371"/>
                  <a:pt x="11641" y="17305"/>
                  <a:pt x="12119" y="17231"/>
                </a:cubicBezTo>
                <a:cubicBezTo>
                  <a:pt x="12327" y="17198"/>
                  <a:pt x="12212" y="16933"/>
                  <a:pt x="12048" y="16933"/>
                </a:cubicBezTo>
                <a:cubicBezTo>
                  <a:pt x="12042" y="16933"/>
                  <a:pt x="12037" y="16933"/>
                  <a:pt x="12031" y="16934"/>
                </a:cubicBezTo>
                <a:cubicBezTo>
                  <a:pt x="11605" y="16980"/>
                  <a:pt x="11179" y="17044"/>
                  <a:pt x="10767" y="17044"/>
                </a:cubicBezTo>
                <a:cubicBezTo>
                  <a:pt x="10208" y="17044"/>
                  <a:pt x="9673" y="16926"/>
                  <a:pt x="9192" y="16484"/>
                </a:cubicBezTo>
                <a:cubicBezTo>
                  <a:pt x="8709" y="16038"/>
                  <a:pt x="8479" y="15403"/>
                  <a:pt x="8466" y="14758"/>
                </a:cubicBezTo>
                <a:lnTo>
                  <a:pt x="8466" y="14758"/>
                </a:lnTo>
                <a:cubicBezTo>
                  <a:pt x="8530" y="14761"/>
                  <a:pt x="8594" y="14763"/>
                  <a:pt x="8657" y="14763"/>
                </a:cubicBezTo>
                <a:cubicBezTo>
                  <a:pt x="9096" y="14763"/>
                  <a:pt x="9533" y="14681"/>
                  <a:pt x="9946" y="14508"/>
                </a:cubicBezTo>
                <a:cubicBezTo>
                  <a:pt x="10709" y="14179"/>
                  <a:pt x="11609" y="13193"/>
                  <a:pt x="10798" y="12389"/>
                </a:cubicBezTo>
                <a:cubicBezTo>
                  <a:pt x="10587" y="12181"/>
                  <a:pt x="10329" y="12096"/>
                  <a:pt x="10062" y="12096"/>
                </a:cubicBezTo>
                <a:cubicBezTo>
                  <a:pt x="9560" y="12096"/>
                  <a:pt x="9024" y="12395"/>
                  <a:pt x="8709" y="12744"/>
                </a:cubicBezTo>
                <a:cubicBezTo>
                  <a:pt x="8317" y="13179"/>
                  <a:pt x="8101" y="13761"/>
                  <a:pt x="8044" y="14359"/>
                </a:cubicBezTo>
                <a:cubicBezTo>
                  <a:pt x="6682" y="14115"/>
                  <a:pt x="5276" y="13068"/>
                  <a:pt x="4843" y="11787"/>
                </a:cubicBezTo>
                <a:cubicBezTo>
                  <a:pt x="4606" y="11077"/>
                  <a:pt x="4661" y="10297"/>
                  <a:pt x="4924" y="9587"/>
                </a:cubicBezTo>
                <a:cubicBezTo>
                  <a:pt x="5343" y="9722"/>
                  <a:pt x="5787" y="9790"/>
                  <a:pt x="6230" y="9790"/>
                </a:cubicBezTo>
                <a:cubicBezTo>
                  <a:pt x="6986" y="9790"/>
                  <a:pt x="7742" y="9592"/>
                  <a:pt x="8368" y="9192"/>
                </a:cubicBezTo>
                <a:cubicBezTo>
                  <a:pt x="8925" y="8837"/>
                  <a:pt x="9422" y="8093"/>
                  <a:pt x="8864" y="7516"/>
                </a:cubicBezTo>
                <a:cubicBezTo>
                  <a:pt x="8554" y="7194"/>
                  <a:pt x="8083" y="7074"/>
                  <a:pt x="7614" y="7074"/>
                </a:cubicBezTo>
                <a:cubicBezTo>
                  <a:pt x="7291" y="7074"/>
                  <a:pt x="6968" y="7132"/>
                  <a:pt x="6702" y="7218"/>
                </a:cubicBezTo>
                <a:cubicBezTo>
                  <a:pt x="5793" y="7516"/>
                  <a:pt x="5090" y="8215"/>
                  <a:pt x="4681" y="9060"/>
                </a:cubicBezTo>
                <a:cubicBezTo>
                  <a:pt x="3968" y="8736"/>
                  <a:pt x="3387" y="8162"/>
                  <a:pt x="3140" y="7343"/>
                </a:cubicBezTo>
                <a:cubicBezTo>
                  <a:pt x="2984" y="6827"/>
                  <a:pt x="2998" y="6252"/>
                  <a:pt x="3120" y="5688"/>
                </a:cubicBezTo>
                <a:lnTo>
                  <a:pt x="3120" y="5688"/>
                </a:lnTo>
                <a:cubicBezTo>
                  <a:pt x="3656" y="5854"/>
                  <a:pt x="4232" y="5945"/>
                  <a:pt x="4783" y="5945"/>
                </a:cubicBezTo>
                <a:cubicBezTo>
                  <a:pt x="5500" y="5945"/>
                  <a:pt x="6175" y="5790"/>
                  <a:pt x="6668" y="5441"/>
                </a:cubicBezTo>
                <a:cubicBezTo>
                  <a:pt x="7334" y="4971"/>
                  <a:pt x="7563" y="3960"/>
                  <a:pt x="7117" y="3258"/>
                </a:cubicBezTo>
                <a:cubicBezTo>
                  <a:pt x="6806" y="2773"/>
                  <a:pt x="6259" y="2575"/>
                  <a:pt x="5699" y="2575"/>
                </a:cubicBezTo>
                <a:cubicBezTo>
                  <a:pt x="5335" y="2575"/>
                  <a:pt x="4966" y="2659"/>
                  <a:pt x="4654" y="2801"/>
                </a:cubicBezTo>
                <a:cubicBezTo>
                  <a:pt x="3745" y="3218"/>
                  <a:pt x="3076" y="4130"/>
                  <a:pt x="2761" y="5150"/>
                </a:cubicBezTo>
                <a:cubicBezTo>
                  <a:pt x="2170" y="4917"/>
                  <a:pt x="1660" y="4548"/>
                  <a:pt x="1370" y="4005"/>
                </a:cubicBezTo>
                <a:cubicBezTo>
                  <a:pt x="704" y="2758"/>
                  <a:pt x="1674" y="376"/>
                  <a:pt x="3207" y="295"/>
                </a:cubicBezTo>
                <a:cubicBezTo>
                  <a:pt x="3422" y="284"/>
                  <a:pt x="3291" y="0"/>
                  <a:pt x="312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9" name="Google Shape;339;p5"/>
          <p:cNvSpPr/>
          <p:nvPr/>
        </p:nvSpPr>
        <p:spPr>
          <a:xfrm>
            <a:off x="8714097" y="3876586"/>
            <a:ext cx="254160" cy="251236"/>
          </a:xfrm>
          <a:custGeom>
            <a:avLst/>
            <a:gdLst/>
            <a:ahLst/>
            <a:cxnLst/>
            <a:rect l="l" t="t" r="r" b="b"/>
            <a:pathLst>
              <a:path w="6432" h="6358" extrusionOk="0">
                <a:moveTo>
                  <a:pt x="2639" y="368"/>
                </a:moveTo>
                <a:lnTo>
                  <a:pt x="2639" y="368"/>
                </a:lnTo>
                <a:cubicBezTo>
                  <a:pt x="3102" y="814"/>
                  <a:pt x="3522" y="1314"/>
                  <a:pt x="3927" y="1821"/>
                </a:cubicBezTo>
                <a:cubicBezTo>
                  <a:pt x="3494" y="1966"/>
                  <a:pt x="3058" y="2108"/>
                  <a:pt x="2625" y="2253"/>
                </a:cubicBezTo>
                <a:cubicBezTo>
                  <a:pt x="2650" y="1621"/>
                  <a:pt x="2656" y="993"/>
                  <a:pt x="2639" y="368"/>
                </a:cubicBezTo>
                <a:close/>
                <a:moveTo>
                  <a:pt x="5677" y="1509"/>
                </a:moveTo>
                <a:lnTo>
                  <a:pt x="5677" y="1509"/>
                </a:lnTo>
                <a:cubicBezTo>
                  <a:pt x="5407" y="1878"/>
                  <a:pt x="5136" y="2243"/>
                  <a:pt x="4866" y="2612"/>
                </a:cubicBezTo>
                <a:cubicBezTo>
                  <a:pt x="4693" y="2392"/>
                  <a:pt x="4522" y="2172"/>
                  <a:pt x="4342" y="1956"/>
                </a:cubicBezTo>
                <a:cubicBezTo>
                  <a:pt x="4788" y="1807"/>
                  <a:pt x="5231" y="1659"/>
                  <a:pt x="5677" y="1509"/>
                </a:cubicBezTo>
                <a:close/>
                <a:moveTo>
                  <a:pt x="2301" y="2642"/>
                </a:moveTo>
                <a:cubicBezTo>
                  <a:pt x="2288" y="2946"/>
                  <a:pt x="2274" y="3253"/>
                  <a:pt x="2264" y="3561"/>
                </a:cubicBezTo>
                <a:cubicBezTo>
                  <a:pt x="1727" y="3439"/>
                  <a:pt x="1190" y="3314"/>
                  <a:pt x="652" y="3189"/>
                </a:cubicBezTo>
                <a:cubicBezTo>
                  <a:pt x="1203" y="3007"/>
                  <a:pt x="1750" y="2824"/>
                  <a:pt x="2301" y="2642"/>
                </a:cubicBezTo>
                <a:close/>
                <a:moveTo>
                  <a:pt x="4102" y="2037"/>
                </a:moveTo>
                <a:cubicBezTo>
                  <a:pt x="4231" y="2199"/>
                  <a:pt x="4359" y="2358"/>
                  <a:pt x="4487" y="2517"/>
                </a:cubicBezTo>
                <a:cubicBezTo>
                  <a:pt x="4528" y="2564"/>
                  <a:pt x="4609" y="2673"/>
                  <a:pt x="4718" y="2814"/>
                </a:cubicBezTo>
                <a:cubicBezTo>
                  <a:pt x="4444" y="3183"/>
                  <a:pt x="4170" y="3551"/>
                  <a:pt x="3896" y="3919"/>
                </a:cubicBezTo>
                <a:cubicBezTo>
                  <a:pt x="3592" y="3855"/>
                  <a:pt x="3285" y="3791"/>
                  <a:pt x="2984" y="3727"/>
                </a:cubicBezTo>
                <a:cubicBezTo>
                  <a:pt x="2835" y="3693"/>
                  <a:pt x="2693" y="3659"/>
                  <a:pt x="2548" y="3625"/>
                </a:cubicBezTo>
                <a:cubicBezTo>
                  <a:pt x="2572" y="3264"/>
                  <a:pt x="2595" y="2899"/>
                  <a:pt x="2612" y="2537"/>
                </a:cubicBezTo>
                <a:cubicBezTo>
                  <a:pt x="3109" y="2372"/>
                  <a:pt x="3606" y="2206"/>
                  <a:pt x="4102" y="2037"/>
                </a:cubicBezTo>
                <a:close/>
                <a:moveTo>
                  <a:pt x="4863" y="3000"/>
                </a:moveTo>
                <a:cubicBezTo>
                  <a:pt x="5217" y="3470"/>
                  <a:pt x="5724" y="4122"/>
                  <a:pt x="6022" y="4419"/>
                </a:cubicBezTo>
                <a:cubicBezTo>
                  <a:pt x="5894" y="4382"/>
                  <a:pt x="5758" y="4355"/>
                  <a:pt x="5748" y="4351"/>
                </a:cubicBezTo>
                <a:cubicBezTo>
                  <a:pt x="5383" y="4261"/>
                  <a:pt x="5018" y="4173"/>
                  <a:pt x="4650" y="4085"/>
                </a:cubicBezTo>
                <a:cubicBezTo>
                  <a:pt x="4481" y="4044"/>
                  <a:pt x="4308" y="4011"/>
                  <a:pt x="4140" y="3973"/>
                </a:cubicBezTo>
                <a:cubicBezTo>
                  <a:pt x="4380" y="3649"/>
                  <a:pt x="4620" y="3325"/>
                  <a:pt x="4863" y="3000"/>
                </a:cubicBezTo>
                <a:close/>
                <a:moveTo>
                  <a:pt x="2531" y="3844"/>
                </a:moveTo>
                <a:cubicBezTo>
                  <a:pt x="2937" y="3936"/>
                  <a:pt x="3342" y="4024"/>
                  <a:pt x="3748" y="4115"/>
                </a:cubicBezTo>
                <a:cubicBezTo>
                  <a:pt x="3294" y="4710"/>
                  <a:pt x="2839" y="5301"/>
                  <a:pt x="2372" y="5886"/>
                </a:cubicBezTo>
                <a:cubicBezTo>
                  <a:pt x="2427" y="5210"/>
                  <a:pt x="2483" y="4527"/>
                  <a:pt x="2531" y="3844"/>
                </a:cubicBezTo>
                <a:close/>
                <a:moveTo>
                  <a:pt x="2601" y="1"/>
                </a:moveTo>
                <a:cubicBezTo>
                  <a:pt x="2588" y="1"/>
                  <a:pt x="2575" y="10"/>
                  <a:pt x="2572" y="29"/>
                </a:cubicBezTo>
                <a:cubicBezTo>
                  <a:pt x="2569" y="46"/>
                  <a:pt x="2569" y="60"/>
                  <a:pt x="2565" y="77"/>
                </a:cubicBezTo>
                <a:cubicBezTo>
                  <a:pt x="2500" y="87"/>
                  <a:pt x="2470" y="188"/>
                  <a:pt x="2538" y="263"/>
                </a:cubicBezTo>
                <a:cubicBezTo>
                  <a:pt x="2427" y="949"/>
                  <a:pt x="2359" y="1648"/>
                  <a:pt x="2318" y="2355"/>
                </a:cubicBezTo>
                <a:cubicBezTo>
                  <a:pt x="1585" y="2598"/>
                  <a:pt x="855" y="2841"/>
                  <a:pt x="125" y="3085"/>
                </a:cubicBezTo>
                <a:cubicBezTo>
                  <a:pt x="0" y="3125"/>
                  <a:pt x="101" y="3304"/>
                  <a:pt x="189" y="3325"/>
                </a:cubicBezTo>
                <a:cubicBezTo>
                  <a:pt x="875" y="3484"/>
                  <a:pt x="1565" y="3635"/>
                  <a:pt x="2254" y="3788"/>
                </a:cubicBezTo>
                <a:cubicBezTo>
                  <a:pt x="2227" y="4595"/>
                  <a:pt x="2204" y="5402"/>
                  <a:pt x="2146" y="6200"/>
                </a:cubicBezTo>
                <a:cubicBezTo>
                  <a:pt x="2140" y="6258"/>
                  <a:pt x="2206" y="6358"/>
                  <a:pt x="2271" y="6358"/>
                </a:cubicBezTo>
                <a:cubicBezTo>
                  <a:pt x="2290" y="6358"/>
                  <a:pt x="2308" y="6349"/>
                  <a:pt x="2325" y="6329"/>
                </a:cubicBezTo>
                <a:cubicBezTo>
                  <a:pt x="2896" y="5622"/>
                  <a:pt x="3447" y="4899"/>
                  <a:pt x="3991" y="4169"/>
                </a:cubicBezTo>
                <a:cubicBezTo>
                  <a:pt x="4762" y="4342"/>
                  <a:pt x="5532" y="4521"/>
                  <a:pt x="6295" y="4720"/>
                </a:cubicBezTo>
                <a:cubicBezTo>
                  <a:pt x="6306" y="4723"/>
                  <a:pt x="6315" y="4724"/>
                  <a:pt x="6324" y="4724"/>
                </a:cubicBezTo>
                <a:cubicBezTo>
                  <a:pt x="6407" y="4724"/>
                  <a:pt x="6431" y="4621"/>
                  <a:pt x="6376" y="4554"/>
                </a:cubicBezTo>
                <a:cubicBezTo>
                  <a:pt x="5921" y="3983"/>
                  <a:pt x="5471" y="3389"/>
                  <a:pt x="5011" y="2797"/>
                </a:cubicBezTo>
                <a:cubicBezTo>
                  <a:pt x="5370" y="2314"/>
                  <a:pt x="5728" y="1834"/>
                  <a:pt x="6086" y="1358"/>
                </a:cubicBezTo>
                <a:cubicBezTo>
                  <a:pt x="6139" y="1293"/>
                  <a:pt x="6066" y="1151"/>
                  <a:pt x="5982" y="1151"/>
                </a:cubicBezTo>
                <a:cubicBezTo>
                  <a:pt x="5974" y="1151"/>
                  <a:pt x="5966" y="1152"/>
                  <a:pt x="5958" y="1155"/>
                </a:cubicBezTo>
                <a:cubicBezTo>
                  <a:pt x="5359" y="1347"/>
                  <a:pt x="4765" y="1547"/>
                  <a:pt x="4170" y="1743"/>
                </a:cubicBezTo>
                <a:cubicBezTo>
                  <a:pt x="3690" y="1165"/>
                  <a:pt x="3193" y="614"/>
                  <a:pt x="2656" y="114"/>
                </a:cubicBezTo>
                <a:cubicBezTo>
                  <a:pt x="2646" y="104"/>
                  <a:pt x="2639" y="101"/>
                  <a:pt x="2633" y="97"/>
                </a:cubicBezTo>
                <a:cubicBezTo>
                  <a:pt x="2629" y="77"/>
                  <a:pt x="2629" y="53"/>
                  <a:pt x="2629" y="33"/>
                </a:cubicBezTo>
                <a:cubicBezTo>
                  <a:pt x="2629" y="12"/>
                  <a:pt x="2616" y="1"/>
                  <a:pt x="2601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0" name="Google Shape;340;p5"/>
          <p:cNvSpPr/>
          <p:nvPr/>
        </p:nvSpPr>
        <p:spPr>
          <a:xfrm>
            <a:off x="8736619" y="529211"/>
            <a:ext cx="209104" cy="206699"/>
          </a:xfrm>
          <a:custGeom>
            <a:avLst/>
            <a:gdLst/>
            <a:ahLst/>
            <a:cxnLst/>
            <a:rect l="l" t="t" r="r" b="b"/>
            <a:pathLst>
              <a:path w="6432" h="6358" extrusionOk="0">
                <a:moveTo>
                  <a:pt x="2639" y="368"/>
                </a:moveTo>
                <a:lnTo>
                  <a:pt x="2639" y="368"/>
                </a:lnTo>
                <a:cubicBezTo>
                  <a:pt x="3102" y="814"/>
                  <a:pt x="3522" y="1314"/>
                  <a:pt x="3927" y="1821"/>
                </a:cubicBezTo>
                <a:cubicBezTo>
                  <a:pt x="3494" y="1966"/>
                  <a:pt x="3058" y="2108"/>
                  <a:pt x="2625" y="2253"/>
                </a:cubicBezTo>
                <a:cubicBezTo>
                  <a:pt x="2650" y="1621"/>
                  <a:pt x="2656" y="993"/>
                  <a:pt x="2639" y="368"/>
                </a:cubicBezTo>
                <a:close/>
                <a:moveTo>
                  <a:pt x="5677" y="1509"/>
                </a:moveTo>
                <a:lnTo>
                  <a:pt x="5677" y="1509"/>
                </a:lnTo>
                <a:cubicBezTo>
                  <a:pt x="5407" y="1878"/>
                  <a:pt x="5136" y="2243"/>
                  <a:pt x="4866" y="2612"/>
                </a:cubicBezTo>
                <a:cubicBezTo>
                  <a:pt x="4693" y="2392"/>
                  <a:pt x="4522" y="2172"/>
                  <a:pt x="4342" y="1956"/>
                </a:cubicBezTo>
                <a:cubicBezTo>
                  <a:pt x="4788" y="1807"/>
                  <a:pt x="5231" y="1659"/>
                  <a:pt x="5677" y="1509"/>
                </a:cubicBezTo>
                <a:close/>
                <a:moveTo>
                  <a:pt x="2301" y="2642"/>
                </a:moveTo>
                <a:cubicBezTo>
                  <a:pt x="2288" y="2946"/>
                  <a:pt x="2274" y="3253"/>
                  <a:pt x="2264" y="3561"/>
                </a:cubicBezTo>
                <a:cubicBezTo>
                  <a:pt x="1727" y="3439"/>
                  <a:pt x="1190" y="3314"/>
                  <a:pt x="652" y="3189"/>
                </a:cubicBezTo>
                <a:cubicBezTo>
                  <a:pt x="1203" y="3007"/>
                  <a:pt x="1750" y="2824"/>
                  <a:pt x="2301" y="2642"/>
                </a:cubicBezTo>
                <a:close/>
                <a:moveTo>
                  <a:pt x="4102" y="2037"/>
                </a:moveTo>
                <a:cubicBezTo>
                  <a:pt x="4231" y="2199"/>
                  <a:pt x="4359" y="2358"/>
                  <a:pt x="4487" y="2517"/>
                </a:cubicBezTo>
                <a:cubicBezTo>
                  <a:pt x="4528" y="2564"/>
                  <a:pt x="4609" y="2673"/>
                  <a:pt x="4718" y="2814"/>
                </a:cubicBezTo>
                <a:cubicBezTo>
                  <a:pt x="4444" y="3183"/>
                  <a:pt x="4170" y="3551"/>
                  <a:pt x="3896" y="3919"/>
                </a:cubicBezTo>
                <a:cubicBezTo>
                  <a:pt x="3592" y="3855"/>
                  <a:pt x="3285" y="3791"/>
                  <a:pt x="2984" y="3727"/>
                </a:cubicBezTo>
                <a:cubicBezTo>
                  <a:pt x="2835" y="3693"/>
                  <a:pt x="2693" y="3659"/>
                  <a:pt x="2548" y="3625"/>
                </a:cubicBezTo>
                <a:cubicBezTo>
                  <a:pt x="2572" y="3264"/>
                  <a:pt x="2595" y="2899"/>
                  <a:pt x="2612" y="2537"/>
                </a:cubicBezTo>
                <a:cubicBezTo>
                  <a:pt x="3109" y="2372"/>
                  <a:pt x="3606" y="2206"/>
                  <a:pt x="4102" y="2037"/>
                </a:cubicBezTo>
                <a:close/>
                <a:moveTo>
                  <a:pt x="4863" y="3000"/>
                </a:moveTo>
                <a:cubicBezTo>
                  <a:pt x="5217" y="3470"/>
                  <a:pt x="5724" y="4122"/>
                  <a:pt x="6022" y="4419"/>
                </a:cubicBezTo>
                <a:cubicBezTo>
                  <a:pt x="5894" y="4382"/>
                  <a:pt x="5758" y="4355"/>
                  <a:pt x="5748" y="4351"/>
                </a:cubicBezTo>
                <a:cubicBezTo>
                  <a:pt x="5383" y="4261"/>
                  <a:pt x="5018" y="4173"/>
                  <a:pt x="4650" y="4085"/>
                </a:cubicBezTo>
                <a:cubicBezTo>
                  <a:pt x="4481" y="4044"/>
                  <a:pt x="4308" y="4011"/>
                  <a:pt x="4140" y="3973"/>
                </a:cubicBezTo>
                <a:cubicBezTo>
                  <a:pt x="4380" y="3649"/>
                  <a:pt x="4620" y="3325"/>
                  <a:pt x="4863" y="3000"/>
                </a:cubicBezTo>
                <a:close/>
                <a:moveTo>
                  <a:pt x="2531" y="3844"/>
                </a:moveTo>
                <a:cubicBezTo>
                  <a:pt x="2937" y="3936"/>
                  <a:pt x="3342" y="4024"/>
                  <a:pt x="3748" y="4115"/>
                </a:cubicBezTo>
                <a:cubicBezTo>
                  <a:pt x="3294" y="4710"/>
                  <a:pt x="2839" y="5301"/>
                  <a:pt x="2372" y="5886"/>
                </a:cubicBezTo>
                <a:cubicBezTo>
                  <a:pt x="2427" y="5210"/>
                  <a:pt x="2483" y="4527"/>
                  <a:pt x="2531" y="3844"/>
                </a:cubicBezTo>
                <a:close/>
                <a:moveTo>
                  <a:pt x="2601" y="1"/>
                </a:moveTo>
                <a:cubicBezTo>
                  <a:pt x="2588" y="1"/>
                  <a:pt x="2575" y="10"/>
                  <a:pt x="2572" y="29"/>
                </a:cubicBezTo>
                <a:cubicBezTo>
                  <a:pt x="2569" y="46"/>
                  <a:pt x="2569" y="60"/>
                  <a:pt x="2565" y="77"/>
                </a:cubicBezTo>
                <a:cubicBezTo>
                  <a:pt x="2500" y="87"/>
                  <a:pt x="2470" y="188"/>
                  <a:pt x="2538" y="263"/>
                </a:cubicBezTo>
                <a:cubicBezTo>
                  <a:pt x="2427" y="949"/>
                  <a:pt x="2359" y="1648"/>
                  <a:pt x="2318" y="2355"/>
                </a:cubicBezTo>
                <a:cubicBezTo>
                  <a:pt x="1585" y="2598"/>
                  <a:pt x="855" y="2841"/>
                  <a:pt x="125" y="3085"/>
                </a:cubicBezTo>
                <a:cubicBezTo>
                  <a:pt x="0" y="3125"/>
                  <a:pt x="101" y="3304"/>
                  <a:pt x="189" y="3325"/>
                </a:cubicBezTo>
                <a:cubicBezTo>
                  <a:pt x="875" y="3484"/>
                  <a:pt x="1565" y="3635"/>
                  <a:pt x="2254" y="3788"/>
                </a:cubicBezTo>
                <a:cubicBezTo>
                  <a:pt x="2227" y="4595"/>
                  <a:pt x="2204" y="5402"/>
                  <a:pt x="2146" y="6200"/>
                </a:cubicBezTo>
                <a:cubicBezTo>
                  <a:pt x="2140" y="6258"/>
                  <a:pt x="2206" y="6358"/>
                  <a:pt x="2271" y="6358"/>
                </a:cubicBezTo>
                <a:cubicBezTo>
                  <a:pt x="2290" y="6358"/>
                  <a:pt x="2308" y="6349"/>
                  <a:pt x="2325" y="6329"/>
                </a:cubicBezTo>
                <a:cubicBezTo>
                  <a:pt x="2896" y="5622"/>
                  <a:pt x="3447" y="4899"/>
                  <a:pt x="3991" y="4169"/>
                </a:cubicBezTo>
                <a:cubicBezTo>
                  <a:pt x="4762" y="4342"/>
                  <a:pt x="5532" y="4521"/>
                  <a:pt x="6295" y="4720"/>
                </a:cubicBezTo>
                <a:cubicBezTo>
                  <a:pt x="6306" y="4723"/>
                  <a:pt x="6315" y="4724"/>
                  <a:pt x="6324" y="4724"/>
                </a:cubicBezTo>
                <a:cubicBezTo>
                  <a:pt x="6407" y="4724"/>
                  <a:pt x="6431" y="4621"/>
                  <a:pt x="6376" y="4554"/>
                </a:cubicBezTo>
                <a:cubicBezTo>
                  <a:pt x="5921" y="3983"/>
                  <a:pt x="5471" y="3389"/>
                  <a:pt x="5011" y="2797"/>
                </a:cubicBezTo>
                <a:cubicBezTo>
                  <a:pt x="5370" y="2314"/>
                  <a:pt x="5728" y="1834"/>
                  <a:pt x="6086" y="1358"/>
                </a:cubicBezTo>
                <a:cubicBezTo>
                  <a:pt x="6139" y="1293"/>
                  <a:pt x="6066" y="1151"/>
                  <a:pt x="5982" y="1151"/>
                </a:cubicBezTo>
                <a:cubicBezTo>
                  <a:pt x="5974" y="1151"/>
                  <a:pt x="5966" y="1152"/>
                  <a:pt x="5958" y="1155"/>
                </a:cubicBezTo>
                <a:cubicBezTo>
                  <a:pt x="5359" y="1347"/>
                  <a:pt x="4765" y="1547"/>
                  <a:pt x="4170" y="1743"/>
                </a:cubicBezTo>
                <a:cubicBezTo>
                  <a:pt x="3690" y="1165"/>
                  <a:pt x="3193" y="614"/>
                  <a:pt x="2656" y="114"/>
                </a:cubicBezTo>
                <a:cubicBezTo>
                  <a:pt x="2646" y="104"/>
                  <a:pt x="2639" y="101"/>
                  <a:pt x="2633" y="97"/>
                </a:cubicBezTo>
                <a:cubicBezTo>
                  <a:pt x="2629" y="77"/>
                  <a:pt x="2629" y="53"/>
                  <a:pt x="2629" y="33"/>
                </a:cubicBezTo>
                <a:cubicBezTo>
                  <a:pt x="2629" y="12"/>
                  <a:pt x="2616" y="1"/>
                  <a:pt x="2601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1" name="Google Shape;341;p5"/>
          <p:cNvSpPr/>
          <p:nvPr/>
        </p:nvSpPr>
        <p:spPr>
          <a:xfrm rot="-2119619">
            <a:off x="7994514" y="1838755"/>
            <a:ext cx="226508" cy="131352"/>
          </a:xfrm>
          <a:custGeom>
            <a:avLst/>
            <a:gdLst/>
            <a:ahLst/>
            <a:cxnLst/>
            <a:rect l="l" t="t" r="r" b="b"/>
            <a:pathLst>
              <a:path w="5732" h="3324" extrusionOk="0">
                <a:moveTo>
                  <a:pt x="1458" y="291"/>
                </a:moveTo>
                <a:cubicBezTo>
                  <a:pt x="2030" y="291"/>
                  <a:pt x="2534" y="879"/>
                  <a:pt x="2778" y="1349"/>
                </a:cubicBezTo>
                <a:cubicBezTo>
                  <a:pt x="2789" y="1372"/>
                  <a:pt x="2805" y="1385"/>
                  <a:pt x="2819" y="1389"/>
                </a:cubicBezTo>
                <a:cubicBezTo>
                  <a:pt x="2824" y="1391"/>
                  <a:pt x="2828" y="1392"/>
                  <a:pt x="2832" y="1392"/>
                </a:cubicBezTo>
                <a:cubicBezTo>
                  <a:pt x="2836" y="1392"/>
                  <a:pt x="2840" y="1391"/>
                  <a:pt x="2845" y="1389"/>
                </a:cubicBezTo>
                <a:cubicBezTo>
                  <a:pt x="2853" y="1389"/>
                  <a:pt x="2856" y="1385"/>
                  <a:pt x="2859" y="1385"/>
                </a:cubicBezTo>
                <a:lnTo>
                  <a:pt x="2862" y="1382"/>
                </a:lnTo>
                <a:cubicBezTo>
                  <a:pt x="3248" y="1156"/>
                  <a:pt x="3548" y="834"/>
                  <a:pt x="3971" y="663"/>
                </a:cubicBezTo>
                <a:cubicBezTo>
                  <a:pt x="4134" y="598"/>
                  <a:pt x="4301" y="558"/>
                  <a:pt x="4446" y="558"/>
                </a:cubicBezTo>
                <a:cubicBezTo>
                  <a:pt x="4748" y="558"/>
                  <a:pt x="4959" y="728"/>
                  <a:pt x="4863" y="1199"/>
                </a:cubicBezTo>
                <a:cubicBezTo>
                  <a:pt x="4751" y="1737"/>
                  <a:pt x="4258" y="2135"/>
                  <a:pt x="3819" y="2416"/>
                </a:cubicBezTo>
                <a:cubicBezTo>
                  <a:pt x="3413" y="2673"/>
                  <a:pt x="2940" y="2788"/>
                  <a:pt x="2531" y="3021"/>
                </a:cubicBezTo>
                <a:cubicBezTo>
                  <a:pt x="1926" y="2572"/>
                  <a:pt x="1234" y="2062"/>
                  <a:pt x="903" y="1375"/>
                </a:cubicBezTo>
                <a:cubicBezTo>
                  <a:pt x="707" y="973"/>
                  <a:pt x="781" y="409"/>
                  <a:pt x="1295" y="307"/>
                </a:cubicBezTo>
                <a:cubicBezTo>
                  <a:pt x="1350" y="296"/>
                  <a:pt x="1404" y="291"/>
                  <a:pt x="1458" y="291"/>
                </a:cubicBezTo>
                <a:close/>
                <a:moveTo>
                  <a:pt x="1324" y="0"/>
                </a:moveTo>
                <a:cubicBezTo>
                  <a:pt x="991" y="0"/>
                  <a:pt x="690" y="144"/>
                  <a:pt x="521" y="497"/>
                </a:cubicBezTo>
                <a:cubicBezTo>
                  <a:pt x="0" y="1588"/>
                  <a:pt x="1680" y="2748"/>
                  <a:pt x="2390" y="3281"/>
                </a:cubicBezTo>
                <a:cubicBezTo>
                  <a:pt x="2429" y="3311"/>
                  <a:pt x="2473" y="3323"/>
                  <a:pt x="2514" y="3323"/>
                </a:cubicBezTo>
                <a:cubicBezTo>
                  <a:pt x="2554" y="3323"/>
                  <a:pt x="2592" y="3311"/>
                  <a:pt x="2622" y="3291"/>
                </a:cubicBezTo>
                <a:cubicBezTo>
                  <a:pt x="3711" y="3210"/>
                  <a:pt x="5732" y="1967"/>
                  <a:pt x="5218" y="683"/>
                </a:cubicBezTo>
                <a:cubicBezTo>
                  <a:pt x="5078" y="337"/>
                  <a:pt x="4787" y="200"/>
                  <a:pt x="4451" y="200"/>
                </a:cubicBezTo>
                <a:cubicBezTo>
                  <a:pt x="3853" y="200"/>
                  <a:pt x="3115" y="636"/>
                  <a:pt x="2853" y="1095"/>
                </a:cubicBezTo>
                <a:cubicBezTo>
                  <a:pt x="2685" y="510"/>
                  <a:pt x="1949" y="0"/>
                  <a:pt x="1324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2" name="Google Shape;342;p5"/>
          <p:cNvSpPr/>
          <p:nvPr/>
        </p:nvSpPr>
        <p:spPr>
          <a:xfrm>
            <a:off x="2564126" y="1888802"/>
            <a:ext cx="390729" cy="366336"/>
          </a:xfrm>
          <a:custGeom>
            <a:avLst/>
            <a:gdLst/>
            <a:ahLst/>
            <a:cxnLst/>
            <a:rect l="l" t="t" r="r" b="b"/>
            <a:pathLst>
              <a:path w="6453" h="6222" extrusionOk="0">
                <a:moveTo>
                  <a:pt x="2237" y="0"/>
                </a:moveTo>
                <a:cubicBezTo>
                  <a:pt x="2228" y="0"/>
                  <a:pt x="2220" y="3"/>
                  <a:pt x="2214" y="8"/>
                </a:cubicBezTo>
                <a:cubicBezTo>
                  <a:pt x="2062" y="142"/>
                  <a:pt x="1795" y="2240"/>
                  <a:pt x="1795" y="2240"/>
                </a:cubicBezTo>
                <a:cubicBezTo>
                  <a:pt x="1795" y="2240"/>
                  <a:pt x="77" y="2857"/>
                  <a:pt x="39" y="3236"/>
                </a:cubicBezTo>
                <a:cubicBezTo>
                  <a:pt x="0" y="3617"/>
                  <a:pt x="2043" y="4113"/>
                  <a:pt x="2043" y="4113"/>
                </a:cubicBezTo>
                <a:cubicBezTo>
                  <a:pt x="2043" y="4113"/>
                  <a:pt x="1641" y="6059"/>
                  <a:pt x="2042" y="6212"/>
                </a:cubicBezTo>
                <a:cubicBezTo>
                  <a:pt x="2058" y="6218"/>
                  <a:pt x="2076" y="6221"/>
                  <a:pt x="2095" y="6221"/>
                </a:cubicBezTo>
                <a:cubicBezTo>
                  <a:pt x="2551" y="6221"/>
                  <a:pt x="3805" y="4532"/>
                  <a:pt x="3805" y="4532"/>
                </a:cubicBezTo>
                <a:cubicBezTo>
                  <a:pt x="3805" y="4532"/>
                  <a:pt x="5142" y="5085"/>
                  <a:pt x="5634" y="5085"/>
                </a:cubicBezTo>
                <a:cubicBezTo>
                  <a:pt x="5720" y="5085"/>
                  <a:pt x="5781" y="5068"/>
                  <a:pt x="5804" y="5028"/>
                </a:cubicBezTo>
                <a:cubicBezTo>
                  <a:pt x="5956" y="4762"/>
                  <a:pt x="5002" y="3236"/>
                  <a:pt x="5002" y="3236"/>
                </a:cubicBezTo>
                <a:cubicBezTo>
                  <a:pt x="5002" y="3236"/>
                  <a:pt x="6452" y="1478"/>
                  <a:pt x="6300" y="1210"/>
                </a:cubicBezTo>
                <a:cubicBezTo>
                  <a:pt x="6272" y="1163"/>
                  <a:pt x="6168" y="1143"/>
                  <a:pt x="6015" y="1143"/>
                </a:cubicBezTo>
                <a:cubicBezTo>
                  <a:pt x="5313" y="1143"/>
                  <a:pt x="3589" y="1555"/>
                  <a:pt x="3589" y="1555"/>
                </a:cubicBezTo>
                <a:cubicBezTo>
                  <a:pt x="3589" y="1555"/>
                  <a:pt x="2459" y="0"/>
                  <a:pt x="2237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3" name="Google Shape;343;p5"/>
          <p:cNvSpPr txBox="1">
            <a:spLocks noGrp="1"/>
          </p:cNvSpPr>
          <p:nvPr>
            <p:ph type="subTitle" idx="1"/>
          </p:nvPr>
        </p:nvSpPr>
        <p:spPr>
          <a:xfrm>
            <a:off x="3950200" y="3243950"/>
            <a:ext cx="2616000" cy="105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44" name="Google Shape;344;p5"/>
          <p:cNvSpPr txBox="1">
            <a:spLocks noGrp="1"/>
          </p:cNvSpPr>
          <p:nvPr>
            <p:ph type="subTitle" idx="2"/>
          </p:nvPr>
        </p:nvSpPr>
        <p:spPr>
          <a:xfrm>
            <a:off x="3950200" y="1349825"/>
            <a:ext cx="2616000" cy="105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45" name="Google Shape;345;p5"/>
          <p:cNvSpPr txBox="1">
            <a:spLocks noGrp="1"/>
          </p:cNvSpPr>
          <p:nvPr>
            <p:ph type="title"/>
          </p:nvPr>
        </p:nvSpPr>
        <p:spPr>
          <a:xfrm>
            <a:off x="713225" y="1816325"/>
            <a:ext cx="2616000" cy="1506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46" name="Google Shape;346;p5"/>
          <p:cNvSpPr txBox="1">
            <a:spLocks noGrp="1"/>
          </p:cNvSpPr>
          <p:nvPr>
            <p:ph type="subTitle" idx="3"/>
          </p:nvPr>
        </p:nvSpPr>
        <p:spPr>
          <a:xfrm>
            <a:off x="3951975" y="822950"/>
            <a:ext cx="3814200" cy="46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30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matic SC"/>
              <a:buNone/>
              <a:defRPr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matic SC"/>
              <a:buNone/>
              <a:defRPr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matic SC"/>
              <a:buNone/>
              <a:defRPr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matic SC"/>
              <a:buNone/>
              <a:defRPr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matic SC"/>
              <a:buNone/>
              <a:defRPr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matic SC"/>
              <a:buNone/>
              <a:defRPr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matic SC"/>
              <a:buNone/>
              <a:defRPr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matic SC"/>
              <a:buNone/>
              <a:defRPr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endParaRPr/>
          </a:p>
        </p:txBody>
      </p:sp>
      <p:sp>
        <p:nvSpPr>
          <p:cNvPr id="347" name="Google Shape;347;p5"/>
          <p:cNvSpPr txBox="1">
            <a:spLocks noGrp="1"/>
          </p:cNvSpPr>
          <p:nvPr>
            <p:ph type="subTitle" idx="4"/>
          </p:nvPr>
        </p:nvSpPr>
        <p:spPr>
          <a:xfrm>
            <a:off x="3951975" y="2718250"/>
            <a:ext cx="3814200" cy="46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30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matic SC"/>
              <a:buNone/>
              <a:defRPr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matic SC"/>
              <a:buNone/>
              <a:defRPr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matic SC"/>
              <a:buNone/>
              <a:defRPr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matic SC"/>
              <a:buNone/>
              <a:defRPr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matic SC"/>
              <a:buNone/>
              <a:defRPr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matic SC"/>
              <a:buNone/>
              <a:defRPr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matic SC"/>
              <a:buNone/>
              <a:defRPr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matic SC"/>
              <a:buNone/>
              <a:defRPr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endParaRPr/>
          </a:p>
        </p:txBody>
      </p:sp>
      <p:sp>
        <p:nvSpPr>
          <p:cNvPr id="348" name="Google Shape;348;p5"/>
          <p:cNvSpPr/>
          <p:nvPr/>
        </p:nvSpPr>
        <p:spPr>
          <a:xfrm>
            <a:off x="478337" y="3726050"/>
            <a:ext cx="250089" cy="241830"/>
          </a:xfrm>
          <a:custGeom>
            <a:avLst/>
            <a:gdLst/>
            <a:ahLst/>
            <a:cxnLst/>
            <a:rect l="l" t="t" r="r" b="b"/>
            <a:pathLst>
              <a:path w="12626" h="12209" extrusionOk="0">
                <a:moveTo>
                  <a:pt x="7838" y="1"/>
                </a:moveTo>
                <a:cubicBezTo>
                  <a:pt x="7407" y="1"/>
                  <a:pt x="6953" y="46"/>
                  <a:pt x="6478" y="142"/>
                </a:cubicBezTo>
                <a:cubicBezTo>
                  <a:pt x="2964" y="848"/>
                  <a:pt x="1" y="5264"/>
                  <a:pt x="2011" y="9188"/>
                </a:cubicBezTo>
                <a:cubicBezTo>
                  <a:pt x="3194" y="11498"/>
                  <a:pt x="5114" y="12208"/>
                  <a:pt x="6853" y="12208"/>
                </a:cubicBezTo>
                <a:cubicBezTo>
                  <a:pt x="8487" y="12208"/>
                  <a:pt x="9962" y="11580"/>
                  <a:pt x="10513" y="11063"/>
                </a:cubicBezTo>
                <a:lnTo>
                  <a:pt x="10513" y="11063"/>
                </a:lnTo>
                <a:cubicBezTo>
                  <a:pt x="10513" y="11063"/>
                  <a:pt x="10409" y="11077"/>
                  <a:pt x="10233" y="11077"/>
                </a:cubicBezTo>
                <a:cubicBezTo>
                  <a:pt x="9592" y="11077"/>
                  <a:pt x="8002" y="10893"/>
                  <a:pt x="7087" y="9188"/>
                </a:cubicBezTo>
                <a:cubicBezTo>
                  <a:pt x="5918" y="7015"/>
                  <a:pt x="6810" y="4052"/>
                  <a:pt x="9162" y="3335"/>
                </a:cubicBezTo>
                <a:cubicBezTo>
                  <a:pt x="9590" y="3204"/>
                  <a:pt x="9976" y="3151"/>
                  <a:pt x="10323" y="3151"/>
                </a:cubicBezTo>
                <a:cubicBezTo>
                  <a:pt x="11879" y="3151"/>
                  <a:pt x="12625" y="4227"/>
                  <a:pt x="12625" y="4227"/>
                </a:cubicBezTo>
                <a:cubicBezTo>
                  <a:pt x="12276" y="1748"/>
                  <a:pt x="10504" y="1"/>
                  <a:pt x="7838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9" name="Google Shape;349;p5"/>
          <p:cNvSpPr/>
          <p:nvPr/>
        </p:nvSpPr>
        <p:spPr>
          <a:xfrm>
            <a:off x="0" y="3140763"/>
            <a:ext cx="478330" cy="735822"/>
          </a:xfrm>
          <a:custGeom>
            <a:avLst/>
            <a:gdLst/>
            <a:ahLst/>
            <a:cxnLst/>
            <a:rect l="l" t="t" r="r" b="b"/>
            <a:pathLst>
              <a:path w="8313" h="12788" extrusionOk="0">
                <a:moveTo>
                  <a:pt x="278" y="0"/>
                </a:moveTo>
                <a:cubicBezTo>
                  <a:pt x="186" y="0"/>
                  <a:pt x="93" y="3"/>
                  <a:pt x="0" y="10"/>
                </a:cubicBezTo>
                <a:lnTo>
                  <a:pt x="0" y="12773"/>
                </a:lnTo>
                <a:cubicBezTo>
                  <a:pt x="108" y="12782"/>
                  <a:pt x="218" y="12787"/>
                  <a:pt x="329" y="12787"/>
                </a:cubicBezTo>
                <a:cubicBezTo>
                  <a:pt x="630" y="12787"/>
                  <a:pt x="944" y="12751"/>
                  <a:pt x="1274" y="12662"/>
                </a:cubicBezTo>
                <a:cubicBezTo>
                  <a:pt x="4124" y="11881"/>
                  <a:pt x="3640" y="8941"/>
                  <a:pt x="3640" y="8941"/>
                </a:cubicBezTo>
                <a:lnTo>
                  <a:pt x="3640" y="8941"/>
                </a:lnTo>
                <a:cubicBezTo>
                  <a:pt x="3640" y="8941"/>
                  <a:pt x="3724" y="8946"/>
                  <a:pt x="3869" y="8946"/>
                </a:cubicBezTo>
                <a:cubicBezTo>
                  <a:pt x="4761" y="8946"/>
                  <a:pt x="7963" y="8756"/>
                  <a:pt x="8158" y="6035"/>
                </a:cubicBezTo>
                <a:cubicBezTo>
                  <a:pt x="8313" y="3883"/>
                  <a:pt x="6209" y="3539"/>
                  <a:pt x="4852" y="3539"/>
                </a:cubicBezTo>
                <a:cubicBezTo>
                  <a:pt x="4217" y="3539"/>
                  <a:pt x="3745" y="3615"/>
                  <a:pt x="3745" y="3615"/>
                </a:cubicBezTo>
                <a:cubicBezTo>
                  <a:pt x="3745" y="3615"/>
                  <a:pt x="3927" y="1006"/>
                  <a:pt x="1410" y="175"/>
                </a:cubicBezTo>
                <a:cubicBezTo>
                  <a:pt x="1064" y="60"/>
                  <a:pt x="678" y="0"/>
                  <a:pt x="27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0" name="Google Shape;350;p5"/>
          <p:cNvSpPr/>
          <p:nvPr/>
        </p:nvSpPr>
        <p:spPr>
          <a:xfrm>
            <a:off x="153376" y="1444408"/>
            <a:ext cx="250092" cy="247231"/>
          </a:xfrm>
          <a:custGeom>
            <a:avLst/>
            <a:gdLst/>
            <a:ahLst/>
            <a:cxnLst/>
            <a:rect l="l" t="t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1" name="Google Shape;351;p5"/>
          <p:cNvSpPr/>
          <p:nvPr/>
        </p:nvSpPr>
        <p:spPr>
          <a:xfrm flipH="1">
            <a:off x="8703800" y="2219788"/>
            <a:ext cx="478330" cy="735822"/>
          </a:xfrm>
          <a:custGeom>
            <a:avLst/>
            <a:gdLst/>
            <a:ahLst/>
            <a:cxnLst/>
            <a:rect l="l" t="t" r="r" b="b"/>
            <a:pathLst>
              <a:path w="8313" h="12788" extrusionOk="0">
                <a:moveTo>
                  <a:pt x="278" y="0"/>
                </a:moveTo>
                <a:cubicBezTo>
                  <a:pt x="186" y="0"/>
                  <a:pt x="93" y="3"/>
                  <a:pt x="0" y="10"/>
                </a:cubicBezTo>
                <a:lnTo>
                  <a:pt x="0" y="12773"/>
                </a:lnTo>
                <a:cubicBezTo>
                  <a:pt x="108" y="12782"/>
                  <a:pt x="218" y="12787"/>
                  <a:pt x="329" y="12787"/>
                </a:cubicBezTo>
                <a:cubicBezTo>
                  <a:pt x="630" y="12787"/>
                  <a:pt x="944" y="12751"/>
                  <a:pt x="1274" y="12662"/>
                </a:cubicBezTo>
                <a:cubicBezTo>
                  <a:pt x="4124" y="11881"/>
                  <a:pt x="3640" y="8941"/>
                  <a:pt x="3640" y="8941"/>
                </a:cubicBezTo>
                <a:lnTo>
                  <a:pt x="3640" y="8941"/>
                </a:lnTo>
                <a:cubicBezTo>
                  <a:pt x="3640" y="8941"/>
                  <a:pt x="3724" y="8946"/>
                  <a:pt x="3869" y="8946"/>
                </a:cubicBezTo>
                <a:cubicBezTo>
                  <a:pt x="4761" y="8946"/>
                  <a:pt x="7963" y="8756"/>
                  <a:pt x="8158" y="6035"/>
                </a:cubicBezTo>
                <a:cubicBezTo>
                  <a:pt x="8313" y="3883"/>
                  <a:pt x="6209" y="3539"/>
                  <a:pt x="4852" y="3539"/>
                </a:cubicBezTo>
                <a:cubicBezTo>
                  <a:pt x="4217" y="3539"/>
                  <a:pt x="3745" y="3615"/>
                  <a:pt x="3745" y="3615"/>
                </a:cubicBezTo>
                <a:cubicBezTo>
                  <a:pt x="3745" y="3615"/>
                  <a:pt x="3927" y="1006"/>
                  <a:pt x="1410" y="175"/>
                </a:cubicBezTo>
                <a:cubicBezTo>
                  <a:pt x="1064" y="60"/>
                  <a:pt x="678" y="0"/>
                  <a:pt x="27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2" name="Google Shape;352;p5"/>
          <p:cNvSpPr/>
          <p:nvPr/>
        </p:nvSpPr>
        <p:spPr>
          <a:xfrm>
            <a:off x="8167183" y="2497293"/>
            <a:ext cx="234393" cy="180821"/>
          </a:xfrm>
          <a:custGeom>
            <a:avLst/>
            <a:gdLst/>
            <a:ahLst/>
            <a:cxnLst/>
            <a:rect l="l" t="t" r="r" b="b"/>
            <a:pathLst>
              <a:path w="7855" h="6232" extrusionOk="0">
                <a:moveTo>
                  <a:pt x="6497" y="1"/>
                </a:moveTo>
                <a:cubicBezTo>
                  <a:pt x="6111" y="1"/>
                  <a:pt x="5698" y="160"/>
                  <a:pt x="5348" y="444"/>
                </a:cubicBezTo>
                <a:cubicBezTo>
                  <a:pt x="4471" y="1154"/>
                  <a:pt x="4429" y="2700"/>
                  <a:pt x="4429" y="2700"/>
                </a:cubicBezTo>
                <a:cubicBezTo>
                  <a:pt x="4429" y="2700"/>
                  <a:pt x="3081" y="1547"/>
                  <a:pt x="1900" y="1547"/>
                </a:cubicBezTo>
                <a:cubicBezTo>
                  <a:pt x="1471" y="1547"/>
                  <a:pt x="1065" y="1700"/>
                  <a:pt x="753" y="2115"/>
                </a:cubicBezTo>
                <a:cubicBezTo>
                  <a:pt x="1" y="3116"/>
                  <a:pt x="878" y="4835"/>
                  <a:pt x="2590" y="5417"/>
                </a:cubicBezTo>
                <a:cubicBezTo>
                  <a:pt x="4303" y="6000"/>
                  <a:pt x="6308" y="6231"/>
                  <a:pt x="6308" y="6231"/>
                </a:cubicBezTo>
                <a:cubicBezTo>
                  <a:pt x="6308" y="6231"/>
                  <a:pt x="7854" y="3252"/>
                  <a:pt x="7771" y="1535"/>
                </a:cubicBezTo>
                <a:cubicBezTo>
                  <a:pt x="7719" y="456"/>
                  <a:pt x="7148" y="1"/>
                  <a:pt x="6497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3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" name="Google Shape;390;p30"/>
          <p:cNvSpPr/>
          <p:nvPr/>
        </p:nvSpPr>
        <p:spPr>
          <a:xfrm>
            <a:off x="7487875" y="3755725"/>
            <a:ext cx="232800" cy="232800"/>
          </a:xfrm>
          <a:prstGeom prst="rect">
            <a:avLst/>
          </a:prstGeom>
          <a:gradFill>
            <a:gsLst>
              <a:gs pos="0">
                <a:schemeClr val="dk2"/>
              </a:gs>
              <a:gs pos="100000">
                <a:schemeClr val="lt2"/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1" name="Google Shape;391;p30"/>
          <p:cNvSpPr/>
          <p:nvPr/>
        </p:nvSpPr>
        <p:spPr>
          <a:xfrm rot="1518055">
            <a:off x="7613516" y="3911241"/>
            <a:ext cx="3089343" cy="3089343"/>
          </a:xfrm>
          <a:prstGeom prst="roundRect">
            <a:avLst>
              <a:gd name="adj" fmla="val 16667"/>
            </a:avLst>
          </a:prstGeom>
          <a:gradFill>
            <a:gsLst>
              <a:gs pos="0">
                <a:schemeClr val="accent5"/>
              </a:gs>
              <a:gs pos="50000">
                <a:schemeClr val="accent3"/>
              </a:gs>
              <a:gs pos="100000">
                <a:schemeClr val="accent4"/>
              </a:gs>
            </a:gsLst>
            <a:path path="circle">
              <a:fillToRect l="100000" b="100000"/>
            </a:path>
            <a:tileRect t="-100000" r="-10000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2" name="Google Shape;392;p30"/>
          <p:cNvSpPr/>
          <p:nvPr/>
        </p:nvSpPr>
        <p:spPr>
          <a:xfrm>
            <a:off x="304800" y="2060560"/>
            <a:ext cx="511200" cy="511200"/>
          </a:xfrm>
          <a:prstGeom prst="rect">
            <a:avLst/>
          </a:prstGeom>
          <a:gradFill>
            <a:gsLst>
              <a:gs pos="0">
                <a:schemeClr val="dk2"/>
              </a:gs>
              <a:gs pos="100000">
                <a:schemeClr val="lt2"/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3" name="Google Shape;393;p30"/>
          <p:cNvSpPr/>
          <p:nvPr/>
        </p:nvSpPr>
        <p:spPr>
          <a:xfrm rot="5400000">
            <a:off x="-19125" y="-19050"/>
            <a:ext cx="1640100" cy="1640100"/>
          </a:xfrm>
          <a:prstGeom prst="rtTriangle">
            <a:avLst/>
          </a:prstGeom>
          <a:gradFill>
            <a:gsLst>
              <a:gs pos="0">
                <a:schemeClr val="accent1"/>
              </a:gs>
              <a:gs pos="30000">
                <a:schemeClr val="accent2"/>
              </a:gs>
              <a:gs pos="66000">
                <a:schemeClr val="accent3"/>
              </a:gs>
              <a:gs pos="100000">
                <a:schemeClr val="accent4"/>
              </a:gs>
            </a:gsLst>
            <a:lin ang="5400012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4" name="Google Shape;394;p30"/>
          <p:cNvSpPr/>
          <p:nvPr/>
        </p:nvSpPr>
        <p:spPr>
          <a:xfrm>
            <a:off x="8584300" y="-464825"/>
            <a:ext cx="1147800" cy="1147800"/>
          </a:xfrm>
          <a:prstGeom prst="diamond">
            <a:avLst/>
          </a:prstGeom>
          <a:gradFill>
            <a:gsLst>
              <a:gs pos="0">
                <a:schemeClr val="dk2"/>
              </a:gs>
              <a:gs pos="100000">
                <a:schemeClr val="lt2"/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5" name="Google Shape;395;p30"/>
          <p:cNvSpPr/>
          <p:nvPr/>
        </p:nvSpPr>
        <p:spPr>
          <a:xfrm rot="5941014" flipH="1">
            <a:off x="4460978" y="-61067"/>
            <a:ext cx="222044" cy="1202940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dk2"/>
              </a:gs>
              <a:gs pos="100000">
                <a:schemeClr val="lt2"/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6" name="Google Shape;396;p30"/>
          <p:cNvSpPr/>
          <p:nvPr/>
        </p:nvSpPr>
        <p:spPr>
          <a:xfrm rot="-5941014">
            <a:off x="4460978" y="167533"/>
            <a:ext cx="222044" cy="1202940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dk2"/>
              </a:gs>
              <a:gs pos="100000">
                <a:schemeClr val="lt2"/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7" name="Google Shape;397;p30"/>
          <p:cNvSpPr/>
          <p:nvPr/>
        </p:nvSpPr>
        <p:spPr>
          <a:xfrm rot="-5941014">
            <a:off x="4460978" y="-289667"/>
            <a:ext cx="222044" cy="1202940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dk2"/>
              </a:gs>
              <a:gs pos="100000">
                <a:schemeClr val="lt2"/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8" name="Google Shape;398;p30"/>
          <p:cNvSpPr/>
          <p:nvPr/>
        </p:nvSpPr>
        <p:spPr>
          <a:xfrm>
            <a:off x="670465" y="1941703"/>
            <a:ext cx="349500" cy="349500"/>
          </a:xfrm>
          <a:prstGeom prst="rect">
            <a:avLst/>
          </a:prstGeom>
          <a:gradFill>
            <a:gsLst>
              <a:gs pos="0">
                <a:schemeClr val="accent4"/>
              </a:gs>
              <a:gs pos="50000">
                <a:schemeClr val="accent5"/>
              </a:gs>
              <a:gs pos="100000">
                <a:schemeClr val="lt2"/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9" name="Google Shape;399;p30"/>
          <p:cNvSpPr/>
          <p:nvPr/>
        </p:nvSpPr>
        <p:spPr>
          <a:xfrm rot="5400000" flipH="1">
            <a:off x="808650" y="3847125"/>
            <a:ext cx="476400" cy="2135400"/>
          </a:xfrm>
          <a:prstGeom prst="rect">
            <a:avLst/>
          </a:prstGeom>
          <a:gradFill>
            <a:gsLst>
              <a:gs pos="0">
                <a:schemeClr val="dk2"/>
              </a:gs>
              <a:gs pos="100000">
                <a:schemeClr val="lt2"/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0" name="Google Shape;400;p30"/>
          <p:cNvSpPr/>
          <p:nvPr/>
        </p:nvSpPr>
        <p:spPr>
          <a:xfrm rot="-8100000">
            <a:off x="-304601" y="1147547"/>
            <a:ext cx="558332" cy="558332"/>
          </a:xfrm>
          <a:prstGeom prst="rtTriangle">
            <a:avLst/>
          </a:prstGeom>
          <a:gradFill>
            <a:gsLst>
              <a:gs pos="0">
                <a:srgbClr val="CEEF9A"/>
              </a:gs>
              <a:gs pos="50000">
                <a:schemeClr val="lt2"/>
              </a:gs>
              <a:gs pos="100000">
                <a:schemeClr val="accent6"/>
              </a:gs>
            </a:gsLst>
            <a:lin ang="5400012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7119146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spTree>
      <p:nvGrpSpPr>
        <p:cNvPr id="1" name="Shape 4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" name="Google Shape;402;p31"/>
          <p:cNvSpPr/>
          <p:nvPr/>
        </p:nvSpPr>
        <p:spPr>
          <a:xfrm>
            <a:off x="-719775" y="3901800"/>
            <a:ext cx="2157300" cy="2157300"/>
          </a:xfrm>
          <a:prstGeom prst="ellipse">
            <a:avLst/>
          </a:prstGeom>
          <a:gradFill>
            <a:gsLst>
              <a:gs pos="0">
                <a:schemeClr val="accent4"/>
              </a:gs>
              <a:gs pos="50000">
                <a:schemeClr val="accent5"/>
              </a:gs>
              <a:gs pos="100000">
                <a:schemeClr val="lt2"/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3" name="Google Shape;403;p31"/>
          <p:cNvSpPr/>
          <p:nvPr/>
        </p:nvSpPr>
        <p:spPr>
          <a:xfrm>
            <a:off x="128175" y="3199481"/>
            <a:ext cx="461400" cy="461400"/>
          </a:xfrm>
          <a:prstGeom prst="ellipse">
            <a:avLst/>
          </a:prstGeom>
          <a:gradFill>
            <a:gsLst>
              <a:gs pos="0">
                <a:schemeClr val="accent1"/>
              </a:gs>
              <a:gs pos="30000">
                <a:schemeClr val="accent2"/>
              </a:gs>
              <a:gs pos="100000">
                <a:schemeClr val="accent3"/>
              </a:gs>
            </a:gsLst>
            <a:lin ang="5400012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4" name="Google Shape;404;p31"/>
          <p:cNvSpPr/>
          <p:nvPr/>
        </p:nvSpPr>
        <p:spPr>
          <a:xfrm rot="10800000" flipH="1">
            <a:off x="128175" y="2778018"/>
            <a:ext cx="461400" cy="461400"/>
          </a:xfrm>
          <a:prstGeom prst="ellipse">
            <a:avLst/>
          </a:prstGeom>
          <a:gradFill>
            <a:gsLst>
              <a:gs pos="0">
                <a:schemeClr val="accent1"/>
              </a:gs>
              <a:gs pos="30000">
                <a:schemeClr val="accent2"/>
              </a:gs>
              <a:gs pos="100000">
                <a:schemeClr val="accent3"/>
              </a:gs>
            </a:gsLst>
            <a:lin ang="5400012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5" name="Google Shape;405;p31"/>
          <p:cNvSpPr/>
          <p:nvPr/>
        </p:nvSpPr>
        <p:spPr>
          <a:xfrm rot="10800000">
            <a:off x="7134375" y="-18900"/>
            <a:ext cx="2038200" cy="2038200"/>
          </a:xfrm>
          <a:prstGeom prst="rtTriangle">
            <a:avLst/>
          </a:prstGeom>
          <a:gradFill>
            <a:gsLst>
              <a:gs pos="0">
                <a:srgbClr val="CEEF9A"/>
              </a:gs>
              <a:gs pos="50000">
                <a:schemeClr val="lt2"/>
              </a:gs>
              <a:gs pos="100000">
                <a:schemeClr val="accent6"/>
              </a:gs>
            </a:gsLst>
            <a:lin ang="5400700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6" name="Google Shape;406;p31"/>
          <p:cNvSpPr/>
          <p:nvPr/>
        </p:nvSpPr>
        <p:spPr>
          <a:xfrm>
            <a:off x="8168975" y="1734899"/>
            <a:ext cx="618300" cy="618300"/>
          </a:xfrm>
          <a:prstGeom prst="diamond">
            <a:avLst/>
          </a:prstGeom>
          <a:gradFill>
            <a:gsLst>
              <a:gs pos="0">
                <a:schemeClr val="accent4"/>
              </a:gs>
              <a:gs pos="50000">
                <a:schemeClr val="accent5"/>
              </a:gs>
              <a:gs pos="100000">
                <a:schemeClr val="lt2"/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7" name="Google Shape;407;p31"/>
          <p:cNvSpPr/>
          <p:nvPr/>
        </p:nvSpPr>
        <p:spPr>
          <a:xfrm>
            <a:off x="8547326" y="2279846"/>
            <a:ext cx="291900" cy="291900"/>
          </a:xfrm>
          <a:prstGeom prst="diamond">
            <a:avLst/>
          </a:prstGeom>
          <a:gradFill>
            <a:gsLst>
              <a:gs pos="0">
                <a:schemeClr val="accent4"/>
              </a:gs>
              <a:gs pos="50000">
                <a:schemeClr val="accent5"/>
              </a:gs>
              <a:gs pos="100000">
                <a:schemeClr val="lt2"/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8" name="Google Shape;408;p31"/>
          <p:cNvSpPr/>
          <p:nvPr/>
        </p:nvSpPr>
        <p:spPr>
          <a:xfrm rot="8100000">
            <a:off x="4387701" y="4723503"/>
            <a:ext cx="901985" cy="901985"/>
          </a:xfrm>
          <a:prstGeom prst="rtTriangle">
            <a:avLst/>
          </a:prstGeom>
          <a:gradFill>
            <a:gsLst>
              <a:gs pos="0">
                <a:schemeClr val="accent1"/>
              </a:gs>
              <a:gs pos="30000">
                <a:schemeClr val="accent2"/>
              </a:gs>
              <a:gs pos="100000">
                <a:schemeClr val="accent3"/>
              </a:gs>
            </a:gsLst>
            <a:lin ang="5400700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9" name="Google Shape;409;p31"/>
          <p:cNvSpPr/>
          <p:nvPr/>
        </p:nvSpPr>
        <p:spPr>
          <a:xfrm rot="8100000">
            <a:off x="3854301" y="4723503"/>
            <a:ext cx="901985" cy="901985"/>
          </a:xfrm>
          <a:prstGeom prst="rtTriangle">
            <a:avLst/>
          </a:prstGeom>
          <a:gradFill>
            <a:gsLst>
              <a:gs pos="0">
                <a:srgbClr val="CEEF9A"/>
              </a:gs>
              <a:gs pos="50000">
                <a:schemeClr val="lt2"/>
              </a:gs>
              <a:gs pos="100000">
                <a:schemeClr val="accent6"/>
              </a:gs>
            </a:gsLst>
            <a:lin ang="5400012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0" name="Google Shape;410;p31"/>
          <p:cNvSpPr/>
          <p:nvPr/>
        </p:nvSpPr>
        <p:spPr>
          <a:xfrm rot="1518055">
            <a:off x="-1435234" y="-2032359"/>
            <a:ext cx="3089343" cy="3089343"/>
          </a:xfrm>
          <a:prstGeom prst="roundRect">
            <a:avLst>
              <a:gd name="adj" fmla="val 16667"/>
            </a:avLst>
          </a:prstGeom>
          <a:gradFill>
            <a:gsLst>
              <a:gs pos="0">
                <a:schemeClr val="accent5"/>
              </a:gs>
              <a:gs pos="50000">
                <a:schemeClr val="accent3"/>
              </a:gs>
              <a:gs pos="100000">
                <a:schemeClr val="accent4"/>
              </a:gs>
            </a:gsLst>
            <a:path path="circle">
              <a:fillToRect l="100000" b="100000"/>
            </a:path>
            <a:tileRect t="-100000" r="-10000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681916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3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" name="Google Shape;369;p7"/>
          <p:cNvSpPr txBox="1">
            <a:spLocks noGrp="1"/>
          </p:cNvSpPr>
          <p:nvPr>
            <p:ph type="subTitle" idx="1"/>
          </p:nvPr>
        </p:nvSpPr>
        <p:spPr>
          <a:xfrm>
            <a:off x="1069850" y="2212525"/>
            <a:ext cx="4449300" cy="1836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70" name="Google Shape;370;p7"/>
          <p:cNvSpPr txBox="1">
            <a:spLocks noGrp="1"/>
          </p:cNvSpPr>
          <p:nvPr>
            <p:ph type="title"/>
          </p:nvPr>
        </p:nvSpPr>
        <p:spPr>
          <a:xfrm>
            <a:off x="1069850" y="1148075"/>
            <a:ext cx="4032900" cy="755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371" name="Google Shape;371;p7"/>
          <p:cNvSpPr/>
          <p:nvPr/>
        </p:nvSpPr>
        <p:spPr>
          <a:xfrm>
            <a:off x="8430787" y="1273913"/>
            <a:ext cx="292795" cy="225879"/>
          </a:xfrm>
          <a:custGeom>
            <a:avLst/>
            <a:gdLst/>
            <a:ahLst/>
            <a:cxnLst/>
            <a:rect l="l" t="t" r="r" b="b"/>
            <a:pathLst>
              <a:path w="7855" h="6232" extrusionOk="0">
                <a:moveTo>
                  <a:pt x="6497" y="1"/>
                </a:moveTo>
                <a:cubicBezTo>
                  <a:pt x="6111" y="1"/>
                  <a:pt x="5698" y="160"/>
                  <a:pt x="5348" y="444"/>
                </a:cubicBezTo>
                <a:cubicBezTo>
                  <a:pt x="4471" y="1154"/>
                  <a:pt x="4429" y="2700"/>
                  <a:pt x="4429" y="2700"/>
                </a:cubicBezTo>
                <a:cubicBezTo>
                  <a:pt x="4429" y="2700"/>
                  <a:pt x="3081" y="1547"/>
                  <a:pt x="1900" y="1547"/>
                </a:cubicBezTo>
                <a:cubicBezTo>
                  <a:pt x="1471" y="1547"/>
                  <a:pt x="1065" y="1700"/>
                  <a:pt x="753" y="2115"/>
                </a:cubicBezTo>
                <a:cubicBezTo>
                  <a:pt x="1" y="3116"/>
                  <a:pt x="878" y="4835"/>
                  <a:pt x="2590" y="5417"/>
                </a:cubicBezTo>
                <a:cubicBezTo>
                  <a:pt x="4303" y="6000"/>
                  <a:pt x="6308" y="6231"/>
                  <a:pt x="6308" y="6231"/>
                </a:cubicBezTo>
                <a:cubicBezTo>
                  <a:pt x="6308" y="6231"/>
                  <a:pt x="7854" y="3252"/>
                  <a:pt x="7771" y="1535"/>
                </a:cubicBezTo>
                <a:cubicBezTo>
                  <a:pt x="7719" y="456"/>
                  <a:pt x="7148" y="1"/>
                  <a:pt x="6497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2" name="Google Shape;372;p7"/>
          <p:cNvSpPr/>
          <p:nvPr/>
        </p:nvSpPr>
        <p:spPr>
          <a:xfrm rot="-891763">
            <a:off x="8381822" y="1939036"/>
            <a:ext cx="390741" cy="550613"/>
          </a:xfrm>
          <a:custGeom>
            <a:avLst/>
            <a:gdLst/>
            <a:ahLst/>
            <a:cxnLst/>
            <a:rect l="l" t="t" r="r" b="b"/>
            <a:pathLst>
              <a:path w="12328" h="17372" extrusionOk="0">
                <a:moveTo>
                  <a:pt x="5742" y="2940"/>
                </a:moveTo>
                <a:cubicBezTo>
                  <a:pt x="5997" y="2940"/>
                  <a:pt x="6250" y="3004"/>
                  <a:pt x="6482" y="3157"/>
                </a:cubicBezTo>
                <a:cubicBezTo>
                  <a:pt x="7063" y="3539"/>
                  <a:pt x="6932" y="4471"/>
                  <a:pt x="6556" y="4913"/>
                </a:cubicBezTo>
                <a:cubicBezTo>
                  <a:pt x="6232" y="5292"/>
                  <a:pt x="5799" y="5397"/>
                  <a:pt x="5316" y="5451"/>
                </a:cubicBezTo>
                <a:cubicBezTo>
                  <a:pt x="5120" y="5472"/>
                  <a:pt x="4910" y="5484"/>
                  <a:pt x="4692" y="5484"/>
                </a:cubicBezTo>
                <a:cubicBezTo>
                  <a:pt x="4217" y="5484"/>
                  <a:pt x="3707" y="5429"/>
                  <a:pt x="3224" y="5299"/>
                </a:cubicBezTo>
                <a:cubicBezTo>
                  <a:pt x="3410" y="4718"/>
                  <a:pt x="3711" y="4170"/>
                  <a:pt x="4087" y="3758"/>
                </a:cubicBezTo>
                <a:cubicBezTo>
                  <a:pt x="4479" y="3324"/>
                  <a:pt x="5119" y="2940"/>
                  <a:pt x="5742" y="2940"/>
                </a:cubicBezTo>
                <a:close/>
                <a:moveTo>
                  <a:pt x="7664" y="7412"/>
                </a:moveTo>
                <a:cubicBezTo>
                  <a:pt x="7913" y="7412"/>
                  <a:pt x="8149" y="7469"/>
                  <a:pt x="8340" y="7610"/>
                </a:cubicBezTo>
                <a:cubicBezTo>
                  <a:pt x="9486" y="8445"/>
                  <a:pt x="7435" y="9196"/>
                  <a:pt x="6908" y="9303"/>
                </a:cubicBezTo>
                <a:cubicBezTo>
                  <a:pt x="6667" y="9353"/>
                  <a:pt x="6420" y="9378"/>
                  <a:pt x="6173" y="9378"/>
                </a:cubicBezTo>
                <a:cubicBezTo>
                  <a:pt x="5802" y="9378"/>
                  <a:pt x="5432" y="9323"/>
                  <a:pt x="5083" y="9216"/>
                </a:cubicBezTo>
                <a:cubicBezTo>
                  <a:pt x="5330" y="8722"/>
                  <a:pt x="5681" y="8290"/>
                  <a:pt x="6114" y="7969"/>
                </a:cubicBezTo>
                <a:cubicBezTo>
                  <a:pt x="6481" y="7698"/>
                  <a:pt x="7107" y="7412"/>
                  <a:pt x="7664" y="7412"/>
                </a:cubicBezTo>
                <a:close/>
                <a:moveTo>
                  <a:pt x="9856" y="12545"/>
                </a:moveTo>
                <a:cubicBezTo>
                  <a:pt x="10328" y="12545"/>
                  <a:pt x="10821" y="12857"/>
                  <a:pt x="10639" y="13385"/>
                </a:cubicBezTo>
                <a:cubicBezTo>
                  <a:pt x="10384" y="14119"/>
                  <a:pt x="9300" y="14413"/>
                  <a:pt x="8598" y="14413"/>
                </a:cubicBezTo>
                <a:cubicBezTo>
                  <a:pt x="8582" y="14413"/>
                  <a:pt x="8566" y="14413"/>
                  <a:pt x="8550" y="14413"/>
                </a:cubicBezTo>
                <a:cubicBezTo>
                  <a:pt x="8527" y="14410"/>
                  <a:pt x="8503" y="14406"/>
                  <a:pt x="8479" y="14406"/>
                </a:cubicBezTo>
                <a:cubicBezTo>
                  <a:pt x="8510" y="14098"/>
                  <a:pt x="8588" y="13798"/>
                  <a:pt x="8713" y="13524"/>
                </a:cubicBezTo>
                <a:cubicBezTo>
                  <a:pt x="8872" y="13183"/>
                  <a:pt x="9098" y="12825"/>
                  <a:pt x="9435" y="12642"/>
                </a:cubicBezTo>
                <a:cubicBezTo>
                  <a:pt x="9558" y="12576"/>
                  <a:pt x="9706" y="12545"/>
                  <a:pt x="9856" y="12545"/>
                </a:cubicBezTo>
                <a:close/>
                <a:moveTo>
                  <a:pt x="3125" y="0"/>
                </a:moveTo>
                <a:cubicBezTo>
                  <a:pt x="3124" y="0"/>
                  <a:pt x="3122" y="0"/>
                  <a:pt x="3120" y="0"/>
                </a:cubicBezTo>
                <a:cubicBezTo>
                  <a:pt x="1109" y="44"/>
                  <a:pt x="1" y="3068"/>
                  <a:pt x="1214" y="4542"/>
                </a:cubicBezTo>
                <a:cubicBezTo>
                  <a:pt x="1548" y="4947"/>
                  <a:pt x="2065" y="5286"/>
                  <a:pt x="2663" y="5529"/>
                </a:cubicBezTo>
                <a:cubicBezTo>
                  <a:pt x="2460" y="6465"/>
                  <a:pt x="2562" y="7452"/>
                  <a:pt x="3048" y="8205"/>
                </a:cubicBezTo>
                <a:cubicBezTo>
                  <a:pt x="3410" y="8763"/>
                  <a:pt x="3931" y="9171"/>
                  <a:pt x="4522" y="9435"/>
                </a:cubicBezTo>
                <a:cubicBezTo>
                  <a:pt x="4174" y="10388"/>
                  <a:pt x="4181" y="11466"/>
                  <a:pt x="4667" y="12362"/>
                </a:cubicBezTo>
                <a:cubicBezTo>
                  <a:pt x="5313" y="13541"/>
                  <a:pt x="6648" y="14484"/>
                  <a:pt x="8033" y="14711"/>
                </a:cubicBezTo>
                <a:cubicBezTo>
                  <a:pt x="8044" y="15308"/>
                  <a:pt x="8219" y="15900"/>
                  <a:pt x="8571" y="16366"/>
                </a:cubicBezTo>
                <a:cubicBezTo>
                  <a:pt x="9169" y="17154"/>
                  <a:pt x="9912" y="17371"/>
                  <a:pt x="10723" y="17371"/>
                </a:cubicBezTo>
                <a:cubicBezTo>
                  <a:pt x="11171" y="17371"/>
                  <a:pt x="11641" y="17305"/>
                  <a:pt x="12119" y="17231"/>
                </a:cubicBezTo>
                <a:cubicBezTo>
                  <a:pt x="12327" y="17198"/>
                  <a:pt x="12212" y="16933"/>
                  <a:pt x="12048" y="16933"/>
                </a:cubicBezTo>
                <a:cubicBezTo>
                  <a:pt x="12042" y="16933"/>
                  <a:pt x="12037" y="16933"/>
                  <a:pt x="12031" y="16934"/>
                </a:cubicBezTo>
                <a:cubicBezTo>
                  <a:pt x="11605" y="16980"/>
                  <a:pt x="11179" y="17044"/>
                  <a:pt x="10767" y="17044"/>
                </a:cubicBezTo>
                <a:cubicBezTo>
                  <a:pt x="10208" y="17044"/>
                  <a:pt x="9673" y="16926"/>
                  <a:pt x="9192" y="16484"/>
                </a:cubicBezTo>
                <a:cubicBezTo>
                  <a:pt x="8709" y="16038"/>
                  <a:pt x="8479" y="15403"/>
                  <a:pt x="8466" y="14758"/>
                </a:cubicBezTo>
                <a:lnTo>
                  <a:pt x="8466" y="14758"/>
                </a:lnTo>
                <a:cubicBezTo>
                  <a:pt x="8530" y="14761"/>
                  <a:pt x="8594" y="14763"/>
                  <a:pt x="8657" y="14763"/>
                </a:cubicBezTo>
                <a:cubicBezTo>
                  <a:pt x="9096" y="14763"/>
                  <a:pt x="9533" y="14681"/>
                  <a:pt x="9946" y="14508"/>
                </a:cubicBezTo>
                <a:cubicBezTo>
                  <a:pt x="10709" y="14179"/>
                  <a:pt x="11609" y="13193"/>
                  <a:pt x="10798" y="12389"/>
                </a:cubicBezTo>
                <a:cubicBezTo>
                  <a:pt x="10587" y="12181"/>
                  <a:pt x="10329" y="12096"/>
                  <a:pt x="10062" y="12096"/>
                </a:cubicBezTo>
                <a:cubicBezTo>
                  <a:pt x="9560" y="12096"/>
                  <a:pt x="9024" y="12395"/>
                  <a:pt x="8709" y="12744"/>
                </a:cubicBezTo>
                <a:cubicBezTo>
                  <a:pt x="8317" y="13179"/>
                  <a:pt x="8101" y="13761"/>
                  <a:pt x="8044" y="14359"/>
                </a:cubicBezTo>
                <a:cubicBezTo>
                  <a:pt x="6682" y="14115"/>
                  <a:pt x="5276" y="13068"/>
                  <a:pt x="4843" y="11787"/>
                </a:cubicBezTo>
                <a:cubicBezTo>
                  <a:pt x="4606" y="11077"/>
                  <a:pt x="4661" y="10297"/>
                  <a:pt x="4924" y="9587"/>
                </a:cubicBezTo>
                <a:cubicBezTo>
                  <a:pt x="5343" y="9722"/>
                  <a:pt x="5787" y="9790"/>
                  <a:pt x="6230" y="9790"/>
                </a:cubicBezTo>
                <a:cubicBezTo>
                  <a:pt x="6986" y="9790"/>
                  <a:pt x="7742" y="9592"/>
                  <a:pt x="8368" y="9192"/>
                </a:cubicBezTo>
                <a:cubicBezTo>
                  <a:pt x="8925" y="8837"/>
                  <a:pt x="9422" y="8093"/>
                  <a:pt x="8864" y="7516"/>
                </a:cubicBezTo>
                <a:cubicBezTo>
                  <a:pt x="8554" y="7194"/>
                  <a:pt x="8083" y="7074"/>
                  <a:pt x="7614" y="7074"/>
                </a:cubicBezTo>
                <a:cubicBezTo>
                  <a:pt x="7291" y="7074"/>
                  <a:pt x="6968" y="7132"/>
                  <a:pt x="6702" y="7218"/>
                </a:cubicBezTo>
                <a:cubicBezTo>
                  <a:pt x="5793" y="7516"/>
                  <a:pt x="5090" y="8215"/>
                  <a:pt x="4681" y="9060"/>
                </a:cubicBezTo>
                <a:cubicBezTo>
                  <a:pt x="3968" y="8736"/>
                  <a:pt x="3387" y="8162"/>
                  <a:pt x="3140" y="7343"/>
                </a:cubicBezTo>
                <a:cubicBezTo>
                  <a:pt x="2984" y="6827"/>
                  <a:pt x="2998" y="6252"/>
                  <a:pt x="3120" y="5688"/>
                </a:cubicBezTo>
                <a:lnTo>
                  <a:pt x="3120" y="5688"/>
                </a:lnTo>
                <a:cubicBezTo>
                  <a:pt x="3656" y="5854"/>
                  <a:pt x="4232" y="5945"/>
                  <a:pt x="4783" y="5945"/>
                </a:cubicBezTo>
                <a:cubicBezTo>
                  <a:pt x="5500" y="5945"/>
                  <a:pt x="6175" y="5790"/>
                  <a:pt x="6668" y="5441"/>
                </a:cubicBezTo>
                <a:cubicBezTo>
                  <a:pt x="7334" y="4971"/>
                  <a:pt x="7563" y="3960"/>
                  <a:pt x="7117" y="3258"/>
                </a:cubicBezTo>
                <a:cubicBezTo>
                  <a:pt x="6806" y="2773"/>
                  <a:pt x="6259" y="2575"/>
                  <a:pt x="5699" y="2575"/>
                </a:cubicBezTo>
                <a:cubicBezTo>
                  <a:pt x="5335" y="2575"/>
                  <a:pt x="4966" y="2659"/>
                  <a:pt x="4654" y="2801"/>
                </a:cubicBezTo>
                <a:cubicBezTo>
                  <a:pt x="3745" y="3218"/>
                  <a:pt x="3076" y="4130"/>
                  <a:pt x="2761" y="5150"/>
                </a:cubicBezTo>
                <a:cubicBezTo>
                  <a:pt x="2170" y="4917"/>
                  <a:pt x="1660" y="4548"/>
                  <a:pt x="1370" y="4005"/>
                </a:cubicBezTo>
                <a:cubicBezTo>
                  <a:pt x="704" y="2758"/>
                  <a:pt x="1674" y="376"/>
                  <a:pt x="3207" y="295"/>
                </a:cubicBezTo>
                <a:cubicBezTo>
                  <a:pt x="3422" y="284"/>
                  <a:pt x="3291" y="0"/>
                  <a:pt x="312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3" name="Google Shape;373;p7"/>
          <p:cNvSpPr/>
          <p:nvPr/>
        </p:nvSpPr>
        <p:spPr>
          <a:xfrm>
            <a:off x="8590550" y="2972200"/>
            <a:ext cx="292801" cy="289432"/>
          </a:xfrm>
          <a:custGeom>
            <a:avLst/>
            <a:gdLst/>
            <a:ahLst/>
            <a:cxnLst/>
            <a:rect l="l" t="t" r="r" b="b"/>
            <a:pathLst>
              <a:path w="6432" h="6358" extrusionOk="0">
                <a:moveTo>
                  <a:pt x="2639" y="368"/>
                </a:moveTo>
                <a:lnTo>
                  <a:pt x="2639" y="368"/>
                </a:lnTo>
                <a:cubicBezTo>
                  <a:pt x="3102" y="814"/>
                  <a:pt x="3522" y="1314"/>
                  <a:pt x="3927" y="1821"/>
                </a:cubicBezTo>
                <a:cubicBezTo>
                  <a:pt x="3494" y="1966"/>
                  <a:pt x="3058" y="2108"/>
                  <a:pt x="2625" y="2253"/>
                </a:cubicBezTo>
                <a:cubicBezTo>
                  <a:pt x="2650" y="1621"/>
                  <a:pt x="2656" y="993"/>
                  <a:pt x="2639" y="368"/>
                </a:cubicBezTo>
                <a:close/>
                <a:moveTo>
                  <a:pt x="5677" y="1509"/>
                </a:moveTo>
                <a:lnTo>
                  <a:pt x="5677" y="1509"/>
                </a:lnTo>
                <a:cubicBezTo>
                  <a:pt x="5407" y="1878"/>
                  <a:pt x="5136" y="2243"/>
                  <a:pt x="4866" y="2612"/>
                </a:cubicBezTo>
                <a:cubicBezTo>
                  <a:pt x="4693" y="2392"/>
                  <a:pt x="4522" y="2172"/>
                  <a:pt x="4342" y="1956"/>
                </a:cubicBezTo>
                <a:cubicBezTo>
                  <a:pt x="4788" y="1807"/>
                  <a:pt x="5231" y="1659"/>
                  <a:pt x="5677" y="1509"/>
                </a:cubicBezTo>
                <a:close/>
                <a:moveTo>
                  <a:pt x="2301" y="2642"/>
                </a:moveTo>
                <a:cubicBezTo>
                  <a:pt x="2288" y="2946"/>
                  <a:pt x="2274" y="3253"/>
                  <a:pt x="2264" y="3561"/>
                </a:cubicBezTo>
                <a:cubicBezTo>
                  <a:pt x="1727" y="3439"/>
                  <a:pt x="1190" y="3314"/>
                  <a:pt x="652" y="3189"/>
                </a:cubicBezTo>
                <a:cubicBezTo>
                  <a:pt x="1203" y="3007"/>
                  <a:pt x="1750" y="2824"/>
                  <a:pt x="2301" y="2642"/>
                </a:cubicBezTo>
                <a:close/>
                <a:moveTo>
                  <a:pt x="4102" y="2037"/>
                </a:moveTo>
                <a:cubicBezTo>
                  <a:pt x="4231" y="2199"/>
                  <a:pt x="4359" y="2358"/>
                  <a:pt x="4487" y="2517"/>
                </a:cubicBezTo>
                <a:cubicBezTo>
                  <a:pt x="4528" y="2564"/>
                  <a:pt x="4609" y="2673"/>
                  <a:pt x="4718" y="2814"/>
                </a:cubicBezTo>
                <a:cubicBezTo>
                  <a:pt x="4444" y="3183"/>
                  <a:pt x="4170" y="3551"/>
                  <a:pt x="3896" y="3919"/>
                </a:cubicBezTo>
                <a:cubicBezTo>
                  <a:pt x="3592" y="3855"/>
                  <a:pt x="3285" y="3791"/>
                  <a:pt x="2984" y="3727"/>
                </a:cubicBezTo>
                <a:cubicBezTo>
                  <a:pt x="2835" y="3693"/>
                  <a:pt x="2693" y="3659"/>
                  <a:pt x="2548" y="3625"/>
                </a:cubicBezTo>
                <a:cubicBezTo>
                  <a:pt x="2572" y="3264"/>
                  <a:pt x="2595" y="2899"/>
                  <a:pt x="2612" y="2537"/>
                </a:cubicBezTo>
                <a:cubicBezTo>
                  <a:pt x="3109" y="2372"/>
                  <a:pt x="3606" y="2206"/>
                  <a:pt x="4102" y="2037"/>
                </a:cubicBezTo>
                <a:close/>
                <a:moveTo>
                  <a:pt x="4863" y="3000"/>
                </a:moveTo>
                <a:cubicBezTo>
                  <a:pt x="5217" y="3470"/>
                  <a:pt x="5724" y="4122"/>
                  <a:pt x="6022" y="4419"/>
                </a:cubicBezTo>
                <a:cubicBezTo>
                  <a:pt x="5894" y="4382"/>
                  <a:pt x="5758" y="4355"/>
                  <a:pt x="5748" y="4351"/>
                </a:cubicBezTo>
                <a:cubicBezTo>
                  <a:pt x="5383" y="4261"/>
                  <a:pt x="5018" y="4173"/>
                  <a:pt x="4650" y="4085"/>
                </a:cubicBezTo>
                <a:cubicBezTo>
                  <a:pt x="4481" y="4044"/>
                  <a:pt x="4308" y="4011"/>
                  <a:pt x="4140" y="3973"/>
                </a:cubicBezTo>
                <a:cubicBezTo>
                  <a:pt x="4380" y="3649"/>
                  <a:pt x="4620" y="3325"/>
                  <a:pt x="4863" y="3000"/>
                </a:cubicBezTo>
                <a:close/>
                <a:moveTo>
                  <a:pt x="2531" y="3844"/>
                </a:moveTo>
                <a:cubicBezTo>
                  <a:pt x="2937" y="3936"/>
                  <a:pt x="3342" y="4024"/>
                  <a:pt x="3748" y="4115"/>
                </a:cubicBezTo>
                <a:cubicBezTo>
                  <a:pt x="3294" y="4710"/>
                  <a:pt x="2839" y="5301"/>
                  <a:pt x="2372" y="5886"/>
                </a:cubicBezTo>
                <a:cubicBezTo>
                  <a:pt x="2427" y="5210"/>
                  <a:pt x="2483" y="4527"/>
                  <a:pt x="2531" y="3844"/>
                </a:cubicBezTo>
                <a:close/>
                <a:moveTo>
                  <a:pt x="2601" y="1"/>
                </a:moveTo>
                <a:cubicBezTo>
                  <a:pt x="2588" y="1"/>
                  <a:pt x="2575" y="10"/>
                  <a:pt x="2572" y="29"/>
                </a:cubicBezTo>
                <a:cubicBezTo>
                  <a:pt x="2569" y="46"/>
                  <a:pt x="2569" y="60"/>
                  <a:pt x="2565" y="77"/>
                </a:cubicBezTo>
                <a:cubicBezTo>
                  <a:pt x="2500" y="87"/>
                  <a:pt x="2470" y="188"/>
                  <a:pt x="2538" y="263"/>
                </a:cubicBezTo>
                <a:cubicBezTo>
                  <a:pt x="2427" y="949"/>
                  <a:pt x="2359" y="1648"/>
                  <a:pt x="2318" y="2355"/>
                </a:cubicBezTo>
                <a:cubicBezTo>
                  <a:pt x="1585" y="2598"/>
                  <a:pt x="855" y="2841"/>
                  <a:pt x="125" y="3085"/>
                </a:cubicBezTo>
                <a:cubicBezTo>
                  <a:pt x="0" y="3125"/>
                  <a:pt x="101" y="3304"/>
                  <a:pt x="189" y="3325"/>
                </a:cubicBezTo>
                <a:cubicBezTo>
                  <a:pt x="875" y="3484"/>
                  <a:pt x="1565" y="3635"/>
                  <a:pt x="2254" y="3788"/>
                </a:cubicBezTo>
                <a:cubicBezTo>
                  <a:pt x="2227" y="4595"/>
                  <a:pt x="2204" y="5402"/>
                  <a:pt x="2146" y="6200"/>
                </a:cubicBezTo>
                <a:cubicBezTo>
                  <a:pt x="2140" y="6258"/>
                  <a:pt x="2206" y="6358"/>
                  <a:pt x="2271" y="6358"/>
                </a:cubicBezTo>
                <a:cubicBezTo>
                  <a:pt x="2290" y="6358"/>
                  <a:pt x="2308" y="6349"/>
                  <a:pt x="2325" y="6329"/>
                </a:cubicBezTo>
                <a:cubicBezTo>
                  <a:pt x="2896" y="5622"/>
                  <a:pt x="3447" y="4899"/>
                  <a:pt x="3991" y="4169"/>
                </a:cubicBezTo>
                <a:cubicBezTo>
                  <a:pt x="4762" y="4342"/>
                  <a:pt x="5532" y="4521"/>
                  <a:pt x="6295" y="4720"/>
                </a:cubicBezTo>
                <a:cubicBezTo>
                  <a:pt x="6306" y="4723"/>
                  <a:pt x="6315" y="4724"/>
                  <a:pt x="6324" y="4724"/>
                </a:cubicBezTo>
                <a:cubicBezTo>
                  <a:pt x="6407" y="4724"/>
                  <a:pt x="6431" y="4621"/>
                  <a:pt x="6376" y="4554"/>
                </a:cubicBezTo>
                <a:cubicBezTo>
                  <a:pt x="5921" y="3983"/>
                  <a:pt x="5471" y="3389"/>
                  <a:pt x="5011" y="2797"/>
                </a:cubicBezTo>
                <a:cubicBezTo>
                  <a:pt x="5370" y="2314"/>
                  <a:pt x="5728" y="1834"/>
                  <a:pt x="6086" y="1358"/>
                </a:cubicBezTo>
                <a:cubicBezTo>
                  <a:pt x="6139" y="1293"/>
                  <a:pt x="6066" y="1151"/>
                  <a:pt x="5982" y="1151"/>
                </a:cubicBezTo>
                <a:cubicBezTo>
                  <a:pt x="5974" y="1151"/>
                  <a:pt x="5966" y="1152"/>
                  <a:pt x="5958" y="1155"/>
                </a:cubicBezTo>
                <a:cubicBezTo>
                  <a:pt x="5359" y="1347"/>
                  <a:pt x="4765" y="1547"/>
                  <a:pt x="4170" y="1743"/>
                </a:cubicBezTo>
                <a:cubicBezTo>
                  <a:pt x="3690" y="1165"/>
                  <a:pt x="3193" y="614"/>
                  <a:pt x="2656" y="114"/>
                </a:cubicBezTo>
                <a:cubicBezTo>
                  <a:pt x="2646" y="104"/>
                  <a:pt x="2639" y="101"/>
                  <a:pt x="2633" y="97"/>
                </a:cubicBezTo>
                <a:cubicBezTo>
                  <a:pt x="2629" y="77"/>
                  <a:pt x="2629" y="53"/>
                  <a:pt x="2629" y="33"/>
                </a:cubicBezTo>
                <a:cubicBezTo>
                  <a:pt x="2629" y="12"/>
                  <a:pt x="2616" y="1"/>
                  <a:pt x="2601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3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" name="Google Shape;375;p8"/>
          <p:cNvSpPr/>
          <p:nvPr/>
        </p:nvSpPr>
        <p:spPr>
          <a:xfrm rot="-25" flipH="1">
            <a:off x="2474655" y="1928555"/>
            <a:ext cx="4276363" cy="1602666"/>
          </a:xfrm>
          <a:custGeom>
            <a:avLst/>
            <a:gdLst/>
            <a:ahLst/>
            <a:cxnLst/>
            <a:rect l="l" t="t" r="r" b="b"/>
            <a:pathLst>
              <a:path w="12626" h="11775" extrusionOk="0">
                <a:moveTo>
                  <a:pt x="6401" y="0"/>
                </a:moveTo>
                <a:cubicBezTo>
                  <a:pt x="3246" y="0"/>
                  <a:pt x="0" y="2876"/>
                  <a:pt x="0" y="6031"/>
                </a:cubicBezTo>
                <a:cubicBezTo>
                  <a:pt x="0" y="9187"/>
                  <a:pt x="3114" y="11775"/>
                  <a:pt x="6270" y="11775"/>
                </a:cubicBezTo>
                <a:cubicBezTo>
                  <a:pt x="9425" y="11775"/>
                  <a:pt x="12626" y="9029"/>
                  <a:pt x="12626" y="5874"/>
                </a:cubicBezTo>
                <a:cubicBezTo>
                  <a:pt x="12626" y="2718"/>
                  <a:pt x="9557" y="0"/>
                  <a:pt x="6401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76" name="Google Shape;376;p8"/>
          <p:cNvGrpSpPr/>
          <p:nvPr/>
        </p:nvGrpSpPr>
        <p:grpSpPr>
          <a:xfrm rot="-1847120" flipH="1">
            <a:off x="773043" y="2076440"/>
            <a:ext cx="515156" cy="500520"/>
            <a:chOff x="8667201" y="2266387"/>
            <a:chExt cx="389754" cy="378681"/>
          </a:xfrm>
        </p:grpSpPr>
        <p:sp>
          <p:nvSpPr>
            <p:cNvPr id="377" name="Google Shape;377;p8"/>
            <p:cNvSpPr/>
            <p:nvPr/>
          </p:nvSpPr>
          <p:spPr>
            <a:xfrm>
              <a:off x="8667201" y="2268670"/>
              <a:ext cx="389754" cy="376398"/>
            </a:xfrm>
            <a:custGeom>
              <a:avLst/>
              <a:gdLst/>
              <a:ahLst/>
              <a:cxnLst/>
              <a:rect l="l" t="t" r="r" b="b"/>
              <a:pathLst>
                <a:path w="8025" h="7750" extrusionOk="0">
                  <a:moveTo>
                    <a:pt x="3489" y="0"/>
                  </a:moveTo>
                  <a:cubicBezTo>
                    <a:pt x="3483" y="0"/>
                    <a:pt x="3478" y="4"/>
                    <a:pt x="3475" y="11"/>
                  </a:cubicBezTo>
                  <a:cubicBezTo>
                    <a:pt x="3350" y="271"/>
                    <a:pt x="2826" y="5218"/>
                    <a:pt x="2826" y="5218"/>
                  </a:cubicBezTo>
                  <a:cubicBezTo>
                    <a:pt x="2826" y="5218"/>
                    <a:pt x="595" y="4032"/>
                    <a:pt x="108" y="4032"/>
                  </a:cubicBezTo>
                  <a:cubicBezTo>
                    <a:pt x="34" y="4032"/>
                    <a:pt x="1" y="4060"/>
                    <a:pt x="22" y="4123"/>
                  </a:cubicBezTo>
                  <a:cubicBezTo>
                    <a:pt x="184" y="4604"/>
                    <a:pt x="2826" y="7750"/>
                    <a:pt x="2826" y="7750"/>
                  </a:cubicBezTo>
                  <a:lnTo>
                    <a:pt x="7436" y="6377"/>
                  </a:lnTo>
                  <a:cubicBezTo>
                    <a:pt x="7436" y="6377"/>
                    <a:pt x="8024" y="1403"/>
                    <a:pt x="7436" y="1092"/>
                  </a:cubicBezTo>
                  <a:cubicBezTo>
                    <a:pt x="7413" y="1079"/>
                    <a:pt x="7388" y="1073"/>
                    <a:pt x="7363" y="1073"/>
                  </a:cubicBezTo>
                  <a:cubicBezTo>
                    <a:pt x="6765" y="1073"/>
                    <a:pt x="5783" y="4498"/>
                    <a:pt x="5783" y="4498"/>
                  </a:cubicBezTo>
                  <a:cubicBezTo>
                    <a:pt x="5783" y="4498"/>
                    <a:pt x="3712" y="0"/>
                    <a:pt x="348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" name="Google Shape;378;p8"/>
            <p:cNvSpPr/>
            <p:nvPr/>
          </p:nvSpPr>
          <p:spPr>
            <a:xfrm>
              <a:off x="8679779" y="2323259"/>
              <a:ext cx="82613" cy="78728"/>
            </a:xfrm>
            <a:custGeom>
              <a:avLst/>
              <a:gdLst/>
              <a:ahLst/>
              <a:cxnLst/>
              <a:rect l="l" t="t" r="r" b="b"/>
              <a:pathLst>
                <a:path w="1701" h="1621" extrusionOk="0">
                  <a:moveTo>
                    <a:pt x="407" y="0"/>
                  </a:moveTo>
                  <a:cubicBezTo>
                    <a:pt x="199" y="0"/>
                    <a:pt x="1" y="196"/>
                    <a:pt x="138" y="421"/>
                  </a:cubicBezTo>
                  <a:cubicBezTo>
                    <a:pt x="276" y="647"/>
                    <a:pt x="489" y="836"/>
                    <a:pt x="672" y="1026"/>
                  </a:cubicBezTo>
                  <a:cubicBezTo>
                    <a:pt x="858" y="1218"/>
                    <a:pt x="1071" y="1441"/>
                    <a:pt x="1294" y="1587"/>
                  </a:cubicBezTo>
                  <a:cubicBezTo>
                    <a:pt x="1330" y="1610"/>
                    <a:pt x="1368" y="1620"/>
                    <a:pt x="1406" y="1620"/>
                  </a:cubicBezTo>
                  <a:cubicBezTo>
                    <a:pt x="1562" y="1620"/>
                    <a:pt x="1701" y="1439"/>
                    <a:pt x="1622" y="1286"/>
                  </a:cubicBezTo>
                  <a:cubicBezTo>
                    <a:pt x="1493" y="1029"/>
                    <a:pt x="1266" y="779"/>
                    <a:pt x="1074" y="570"/>
                  </a:cubicBezTo>
                  <a:cubicBezTo>
                    <a:pt x="922" y="404"/>
                    <a:pt x="773" y="191"/>
                    <a:pt x="591" y="59"/>
                  </a:cubicBezTo>
                  <a:cubicBezTo>
                    <a:pt x="535" y="18"/>
                    <a:pt x="470" y="0"/>
                    <a:pt x="4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" name="Google Shape;379;p8"/>
            <p:cNvSpPr/>
            <p:nvPr/>
          </p:nvSpPr>
          <p:spPr>
            <a:xfrm>
              <a:off x="8919310" y="2266387"/>
              <a:ext cx="28169" cy="90773"/>
            </a:xfrm>
            <a:custGeom>
              <a:avLst/>
              <a:gdLst/>
              <a:ahLst/>
              <a:cxnLst/>
              <a:rect l="l" t="t" r="r" b="b"/>
              <a:pathLst>
                <a:path w="580" h="1869" extrusionOk="0">
                  <a:moveTo>
                    <a:pt x="329" y="1"/>
                  </a:moveTo>
                  <a:cubicBezTo>
                    <a:pt x="1" y="1"/>
                    <a:pt x="58" y="534"/>
                    <a:pt x="52" y="781"/>
                  </a:cubicBezTo>
                  <a:cubicBezTo>
                    <a:pt x="45" y="964"/>
                    <a:pt x="28" y="1166"/>
                    <a:pt x="59" y="1349"/>
                  </a:cubicBezTo>
                  <a:cubicBezTo>
                    <a:pt x="93" y="1561"/>
                    <a:pt x="201" y="1677"/>
                    <a:pt x="332" y="1836"/>
                  </a:cubicBezTo>
                  <a:cubicBezTo>
                    <a:pt x="352" y="1859"/>
                    <a:pt x="373" y="1869"/>
                    <a:pt x="394" y="1869"/>
                  </a:cubicBezTo>
                  <a:cubicBezTo>
                    <a:pt x="440" y="1869"/>
                    <a:pt x="477" y="1816"/>
                    <a:pt x="454" y="1754"/>
                  </a:cubicBezTo>
                  <a:cubicBezTo>
                    <a:pt x="427" y="1673"/>
                    <a:pt x="491" y="1521"/>
                    <a:pt x="502" y="1430"/>
                  </a:cubicBezTo>
                  <a:cubicBezTo>
                    <a:pt x="514" y="1298"/>
                    <a:pt x="514" y="1166"/>
                    <a:pt x="522" y="1034"/>
                  </a:cubicBezTo>
                  <a:cubicBezTo>
                    <a:pt x="532" y="774"/>
                    <a:pt x="559" y="510"/>
                    <a:pt x="572" y="251"/>
                  </a:cubicBezTo>
                  <a:cubicBezTo>
                    <a:pt x="579" y="149"/>
                    <a:pt x="522" y="37"/>
                    <a:pt x="413" y="11"/>
                  </a:cubicBezTo>
                  <a:cubicBezTo>
                    <a:pt x="383" y="4"/>
                    <a:pt x="355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80" name="Google Shape;380;p8"/>
          <p:cNvSpPr/>
          <p:nvPr/>
        </p:nvSpPr>
        <p:spPr>
          <a:xfrm flipH="1">
            <a:off x="230408" y="1325197"/>
            <a:ext cx="394320" cy="342692"/>
          </a:xfrm>
          <a:custGeom>
            <a:avLst/>
            <a:gdLst/>
            <a:ahLst/>
            <a:cxnLst/>
            <a:rect l="l" t="t" r="r" b="b"/>
            <a:pathLst>
              <a:path w="8119" h="7056" extrusionOk="0">
                <a:moveTo>
                  <a:pt x="4366" y="0"/>
                </a:moveTo>
                <a:cubicBezTo>
                  <a:pt x="4363" y="0"/>
                  <a:pt x="4360" y="0"/>
                  <a:pt x="4357" y="0"/>
                </a:cubicBezTo>
                <a:cubicBezTo>
                  <a:pt x="3867" y="24"/>
                  <a:pt x="3232" y="2454"/>
                  <a:pt x="3232" y="2454"/>
                </a:cubicBezTo>
                <a:cubicBezTo>
                  <a:pt x="3232" y="2454"/>
                  <a:pt x="2054" y="2337"/>
                  <a:pt x="1183" y="2337"/>
                </a:cubicBezTo>
                <a:cubicBezTo>
                  <a:pt x="748" y="2337"/>
                  <a:pt x="389" y="2366"/>
                  <a:pt x="292" y="2454"/>
                </a:cubicBezTo>
                <a:cubicBezTo>
                  <a:pt x="1" y="2721"/>
                  <a:pt x="2546" y="4430"/>
                  <a:pt x="2546" y="4430"/>
                </a:cubicBezTo>
                <a:cubicBezTo>
                  <a:pt x="2546" y="4430"/>
                  <a:pt x="1613" y="6684"/>
                  <a:pt x="2056" y="6975"/>
                </a:cubicBezTo>
                <a:cubicBezTo>
                  <a:pt x="2088" y="6997"/>
                  <a:pt x="2128" y="7007"/>
                  <a:pt x="2174" y="7007"/>
                </a:cubicBezTo>
                <a:cubicBezTo>
                  <a:pt x="2757" y="7007"/>
                  <a:pt x="4357" y="5411"/>
                  <a:pt x="4357" y="5411"/>
                </a:cubicBezTo>
                <a:cubicBezTo>
                  <a:pt x="4357" y="5411"/>
                  <a:pt x="6235" y="7055"/>
                  <a:pt x="6745" y="7055"/>
                </a:cubicBezTo>
                <a:cubicBezTo>
                  <a:pt x="6794" y="7055"/>
                  <a:pt x="6830" y="7041"/>
                  <a:pt x="6851" y="7008"/>
                </a:cubicBezTo>
                <a:cubicBezTo>
                  <a:pt x="7097" y="6634"/>
                  <a:pt x="6070" y="4089"/>
                  <a:pt x="6070" y="4089"/>
                </a:cubicBezTo>
                <a:cubicBezTo>
                  <a:pt x="6070" y="4089"/>
                  <a:pt x="8118" y="2876"/>
                  <a:pt x="8047" y="2454"/>
                </a:cubicBezTo>
                <a:cubicBezTo>
                  <a:pt x="8014" y="2260"/>
                  <a:pt x="7474" y="2207"/>
                  <a:pt x="6903" y="2207"/>
                </a:cubicBezTo>
                <a:cubicBezTo>
                  <a:pt x="6240" y="2207"/>
                  <a:pt x="5536" y="2278"/>
                  <a:pt x="5536" y="2278"/>
                </a:cubicBezTo>
                <a:cubicBezTo>
                  <a:pt x="5536" y="2278"/>
                  <a:pt x="4947" y="0"/>
                  <a:pt x="4366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81" name="Google Shape;381;p8"/>
          <p:cNvGrpSpPr/>
          <p:nvPr/>
        </p:nvGrpSpPr>
        <p:grpSpPr>
          <a:xfrm>
            <a:off x="6995505" y="466659"/>
            <a:ext cx="1214145" cy="735845"/>
            <a:chOff x="478326" y="2825649"/>
            <a:chExt cx="1012293" cy="613511"/>
          </a:xfrm>
        </p:grpSpPr>
        <p:sp>
          <p:nvSpPr>
            <p:cNvPr id="382" name="Google Shape;382;p8"/>
            <p:cNvSpPr/>
            <p:nvPr/>
          </p:nvSpPr>
          <p:spPr>
            <a:xfrm>
              <a:off x="564423" y="2973101"/>
              <a:ext cx="778453" cy="442090"/>
            </a:xfrm>
            <a:custGeom>
              <a:avLst/>
              <a:gdLst/>
              <a:ahLst/>
              <a:cxnLst/>
              <a:rect l="l" t="t" r="r" b="b"/>
              <a:pathLst>
                <a:path w="19195" h="10901" extrusionOk="0">
                  <a:moveTo>
                    <a:pt x="10311" y="1"/>
                  </a:moveTo>
                  <a:cubicBezTo>
                    <a:pt x="6378" y="1"/>
                    <a:pt x="2305" y="2415"/>
                    <a:pt x="0" y="5483"/>
                  </a:cubicBezTo>
                  <a:lnTo>
                    <a:pt x="2622" y="7052"/>
                  </a:lnTo>
                  <a:cubicBezTo>
                    <a:pt x="2835" y="6649"/>
                    <a:pt x="2977" y="6220"/>
                    <a:pt x="3257" y="5848"/>
                  </a:cubicBezTo>
                  <a:cubicBezTo>
                    <a:pt x="3558" y="5453"/>
                    <a:pt x="3917" y="5078"/>
                    <a:pt x="4288" y="4750"/>
                  </a:cubicBezTo>
                  <a:cubicBezTo>
                    <a:pt x="4907" y="4206"/>
                    <a:pt x="5637" y="3800"/>
                    <a:pt x="6397" y="3490"/>
                  </a:cubicBezTo>
                  <a:cubicBezTo>
                    <a:pt x="7606" y="3002"/>
                    <a:pt x="8893" y="2692"/>
                    <a:pt x="10192" y="2692"/>
                  </a:cubicBezTo>
                  <a:cubicBezTo>
                    <a:pt x="10560" y="2692"/>
                    <a:pt x="10929" y="2717"/>
                    <a:pt x="11297" y="2769"/>
                  </a:cubicBezTo>
                  <a:cubicBezTo>
                    <a:pt x="14906" y="3290"/>
                    <a:pt x="18147" y="6913"/>
                    <a:pt x="17123" y="10653"/>
                  </a:cubicBezTo>
                  <a:lnTo>
                    <a:pt x="19194" y="10900"/>
                  </a:lnTo>
                  <a:cubicBezTo>
                    <a:pt x="19083" y="9636"/>
                    <a:pt x="19144" y="8349"/>
                    <a:pt x="18968" y="7078"/>
                  </a:cubicBezTo>
                  <a:cubicBezTo>
                    <a:pt x="18792" y="5808"/>
                    <a:pt x="18224" y="4675"/>
                    <a:pt x="17481" y="3641"/>
                  </a:cubicBezTo>
                  <a:cubicBezTo>
                    <a:pt x="16129" y="1766"/>
                    <a:pt x="14115" y="516"/>
                    <a:pt x="11834" y="127"/>
                  </a:cubicBezTo>
                  <a:cubicBezTo>
                    <a:pt x="11331" y="41"/>
                    <a:pt x="10822" y="1"/>
                    <a:pt x="1031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" name="Google Shape;383;p8"/>
            <p:cNvSpPr/>
            <p:nvPr/>
          </p:nvSpPr>
          <p:spPr>
            <a:xfrm>
              <a:off x="478326" y="2825649"/>
              <a:ext cx="1012293" cy="589710"/>
            </a:xfrm>
            <a:custGeom>
              <a:avLst/>
              <a:gdLst/>
              <a:ahLst/>
              <a:cxnLst/>
              <a:rect l="l" t="t" r="r" b="b"/>
              <a:pathLst>
                <a:path w="24961" h="14541" extrusionOk="0">
                  <a:moveTo>
                    <a:pt x="13876" y="1"/>
                  </a:moveTo>
                  <a:cubicBezTo>
                    <a:pt x="11718" y="1"/>
                    <a:pt x="9551" y="531"/>
                    <a:pt x="7523" y="1235"/>
                  </a:cubicBezTo>
                  <a:cubicBezTo>
                    <a:pt x="5904" y="1796"/>
                    <a:pt x="4268" y="2533"/>
                    <a:pt x="2964" y="3672"/>
                  </a:cubicBezTo>
                  <a:cubicBezTo>
                    <a:pt x="1880" y="4621"/>
                    <a:pt x="963" y="5696"/>
                    <a:pt x="1" y="6750"/>
                  </a:cubicBezTo>
                  <a:lnTo>
                    <a:pt x="1964" y="8684"/>
                  </a:lnTo>
                  <a:cubicBezTo>
                    <a:pt x="2420" y="7856"/>
                    <a:pt x="3178" y="7183"/>
                    <a:pt x="3877" y="6581"/>
                  </a:cubicBezTo>
                  <a:cubicBezTo>
                    <a:pt x="4836" y="5764"/>
                    <a:pt x="5847" y="5023"/>
                    <a:pt x="6969" y="4443"/>
                  </a:cubicBezTo>
                  <a:cubicBezTo>
                    <a:pt x="8688" y="3546"/>
                    <a:pt x="10578" y="3001"/>
                    <a:pt x="12495" y="3001"/>
                  </a:cubicBezTo>
                  <a:cubicBezTo>
                    <a:pt x="13201" y="3001"/>
                    <a:pt x="13910" y="3075"/>
                    <a:pt x="14616" y="3233"/>
                  </a:cubicBezTo>
                  <a:cubicBezTo>
                    <a:pt x="17096" y="3787"/>
                    <a:pt x="19178" y="5318"/>
                    <a:pt x="20513" y="7467"/>
                  </a:cubicBezTo>
                  <a:cubicBezTo>
                    <a:pt x="21753" y="9471"/>
                    <a:pt x="22189" y="12198"/>
                    <a:pt x="21689" y="14540"/>
                  </a:cubicBezTo>
                  <a:lnTo>
                    <a:pt x="24311" y="14286"/>
                  </a:lnTo>
                  <a:cubicBezTo>
                    <a:pt x="24298" y="14256"/>
                    <a:pt x="24291" y="14225"/>
                    <a:pt x="24298" y="14199"/>
                  </a:cubicBezTo>
                  <a:cubicBezTo>
                    <a:pt x="24960" y="11140"/>
                    <a:pt x="24923" y="8166"/>
                    <a:pt x="23287" y="5396"/>
                  </a:cubicBezTo>
                  <a:cubicBezTo>
                    <a:pt x="21814" y="2895"/>
                    <a:pt x="19506" y="1040"/>
                    <a:pt x="16671" y="330"/>
                  </a:cubicBezTo>
                  <a:cubicBezTo>
                    <a:pt x="15749" y="101"/>
                    <a:pt x="14813" y="1"/>
                    <a:pt x="1387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" name="Google Shape;384;p8"/>
            <p:cNvSpPr/>
            <p:nvPr/>
          </p:nvSpPr>
          <p:spPr>
            <a:xfrm>
              <a:off x="679232" y="3102020"/>
              <a:ext cx="581396" cy="301932"/>
            </a:xfrm>
            <a:custGeom>
              <a:avLst/>
              <a:gdLst/>
              <a:ahLst/>
              <a:cxnLst/>
              <a:rect l="l" t="t" r="r" b="b"/>
              <a:pathLst>
                <a:path w="14336" h="7445" extrusionOk="0">
                  <a:moveTo>
                    <a:pt x="7281" y="1"/>
                  </a:moveTo>
                  <a:cubicBezTo>
                    <a:pt x="5940" y="1"/>
                    <a:pt x="4608" y="356"/>
                    <a:pt x="3380" y="902"/>
                  </a:cubicBezTo>
                  <a:cubicBezTo>
                    <a:pt x="2619" y="1237"/>
                    <a:pt x="1950" y="1703"/>
                    <a:pt x="1346" y="2271"/>
                  </a:cubicBezTo>
                  <a:cubicBezTo>
                    <a:pt x="799" y="2784"/>
                    <a:pt x="470" y="3440"/>
                    <a:pt x="1" y="3990"/>
                  </a:cubicBezTo>
                  <a:lnTo>
                    <a:pt x="1940" y="5055"/>
                  </a:lnTo>
                  <a:cubicBezTo>
                    <a:pt x="1940" y="5055"/>
                    <a:pt x="4024" y="2240"/>
                    <a:pt x="6947" y="2240"/>
                  </a:cubicBezTo>
                  <a:cubicBezTo>
                    <a:pt x="7324" y="2240"/>
                    <a:pt x="7716" y="2287"/>
                    <a:pt x="8118" y="2393"/>
                  </a:cubicBezTo>
                  <a:cubicBezTo>
                    <a:pt x="12690" y="3592"/>
                    <a:pt x="11322" y="7248"/>
                    <a:pt x="11322" y="7248"/>
                  </a:cubicBezTo>
                  <a:lnTo>
                    <a:pt x="13964" y="7444"/>
                  </a:lnTo>
                  <a:cubicBezTo>
                    <a:pt x="14335" y="3920"/>
                    <a:pt x="11913" y="625"/>
                    <a:pt x="8385" y="84"/>
                  </a:cubicBezTo>
                  <a:cubicBezTo>
                    <a:pt x="8018" y="28"/>
                    <a:pt x="7649" y="1"/>
                    <a:pt x="728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" name="Google Shape;385;p8"/>
            <p:cNvSpPr/>
            <p:nvPr/>
          </p:nvSpPr>
          <p:spPr>
            <a:xfrm>
              <a:off x="663416" y="3082230"/>
              <a:ext cx="636957" cy="337093"/>
            </a:xfrm>
            <a:custGeom>
              <a:avLst/>
              <a:gdLst/>
              <a:ahLst/>
              <a:cxnLst/>
              <a:rect l="l" t="t" r="r" b="b"/>
              <a:pathLst>
                <a:path w="15706" h="8312" extrusionOk="0">
                  <a:moveTo>
                    <a:pt x="7751" y="1"/>
                  </a:moveTo>
                  <a:cubicBezTo>
                    <a:pt x="6452" y="1"/>
                    <a:pt x="5165" y="311"/>
                    <a:pt x="3956" y="799"/>
                  </a:cubicBezTo>
                  <a:cubicBezTo>
                    <a:pt x="3196" y="1109"/>
                    <a:pt x="2466" y="1515"/>
                    <a:pt x="1847" y="2059"/>
                  </a:cubicBezTo>
                  <a:cubicBezTo>
                    <a:pt x="1476" y="2387"/>
                    <a:pt x="1117" y="2762"/>
                    <a:pt x="816" y="3157"/>
                  </a:cubicBezTo>
                  <a:cubicBezTo>
                    <a:pt x="536" y="3529"/>
                    <a:pt x="394" y="3958"/>
                    <a:pt x="181" y="4361"/>
                  </a:cubicBezTo>
                  <a:cubicBezTo>
                    <a:pt x="134" y="4448"/>
                    <a:pt x="86" y="4536"/>
                    <a:pt x="29" y="4620"/>
                  </a:cubicBezTo>
                  <a:cubicBezTo>
                    <a:pt x="1" y="4663"/>
                    <a:pt x="42" y="4780"/>
                    <a:pt x="93" y="4780"/>
                  </a:cubicBezTo>
                  <a:cubicBezTo>
                    <a:pt x="103" y="4780"/>
                    <a:pt x="113" y="4776"/>
                    <a:pt x="124" y="4766"/>
                  </a:cubicBezTo>
                  <a:cubicBezTo>
                    <a:pt x="219" y="4675"/>
                    <a:pt x="306" y="4580"/>
                    <a:pt x="391" y="4478"/>
                  </a:cubicBezTo>
                  <a:cubicBezTo>
                    <a:pt x="860" y="3928"/>
                    <a:pt x="1189" y="3272"/>
                    <a:pt x="1736" y="2759"/>
                  </a:cubicBezTo>
                  <a:cubicBezTo>
                    <a:pt x="2340" y="2191"/>
                    <a:pt x="3009" y="1725"/>
                    <a:pt x="3770" y="1390"/>
                  </a:cubicBezTo>
                  <a:cubicBezTo>
                    <a:pt x="4998" y="844"/>
                    <a:pt x="6330" y="489"/>
                    <a:pt x="7671" y="489"/>
                  </a:cubicBezTo>
                  <a:cubicBezTo>
                    <a:pt x="8039" y="489"/>
                    <a:pt x="8408" y="516"/>
                    <a:pt x="8775" y="572"/>
                  </a:cubicBezTo>
                  <a:cubicBezTo>
                    <a:pt x="12303" y="1113"/>
                    <a:pt x="14725" y="4408"/>
                    <a:pt x="14354" y="7932"/>
                  </a:cubicBezTo>
                  <a:cubicBezTo>
                    <a:pt x="14348" y="7993"/>
                    <a:pt x="14343" y="8057"/>
                    <a:pt x="14337" y="8118"/>
                  </a:cubicBezTo>
                  <a:cubicBezTo>
                    <a:pt x="14325" y="8201"/>
                    <a:pt x="14437" y="8312"/>
                    <a:pt x="14520" y="8312"/>
                  </a:cubicBezTo>
                  <a:cubicBezTo>
                    <a:pt x="14552" y="8312"/>
                    <a:pt x="14580" y="8295"/>
                    <a:pt x="14594" y="8254"/>
                  </a:cubicBezTo>
                  <a:cubicBezTo>
                    <a:pt x="14627" y="8159"/>
                    <a:pt x="14655" y="8061"/>
                    <a:pt x="14682" y="7962"/>
                  </a:cubicBezTo>
                  <a:cubicBezTo>
                    <a:pt x="15706" y="4222"/>
                    <a:pt x="12465" y="599"/>
                    <a:pt x="8856" y="78"/>
                  </a:cubicBezTo>
                  <a:cubicBezTo>
                    <a:pt x="8488" y="26"/>
                    <a:pt x="8119" y="1"/>
                    <a:pt x="7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" name="Google Shape;386;p8"/>
            <p:cNvSpPr/>
            <p:nvPr/>
          </p:nvSpPr>
          <p:spPr>
            <a:xfrm>
              <a:off x="547390" y="2947350"/>
              <a:ext cx="830810" cy="491810"/>
            </a:xfrm>
            <a:custGeom>
              <a:avLst/>
              <a:gdLst/>
              <a:ahLst/>
              <a:cxnLst/>
              <a:rect l="l" t="t" r="r" b="b"/>
              <a:pathLst>
                <a:path w="20486" h="12127" extrusionOk="0">
                  <a:moveTo>
                    <a:pt x="10792" y="0"/>
                  </a:moveTo>
                  <a:cubicBezTo>
                    <a:pt x="8875" y="0"/>
                    <a:pt x="6985" y="545"/>
                    <a:pt x="5266" y="1442"/>
                  </a:cubicBezTo>
                  <a:cubicBezTo>
                    <a:pt x="4144" y="2022"/>
                    <a:pt x="3133" y="2763"/>
                    <a:pt x="2174" y="3580"/>
                  </a:cubicBezTo>
                  <a:cubicBezTo>
                    <a:pt x="1475" y="4182"/>
                    <a:pt x="717" y="4855"/>
                    <a:pt x="261" y="5683"/>
                  </a:cubicBezTo>
                  <a:cubicBezTo>
                    <a:pt x="173" y="5845"/>
                    <a:pt x="92" y="6010"/>
                    <a:pt x="31" y="6186"/>
                  </a:cubicBezTo>
                  <a:cubicBezTo>
                    <a:pt x="1" y="6269"/>
                    <a:pt x="97" y="6371"/>
                    <a:pt x="182" y="6371"/>
                  </a:cubicBezTo>
                  <a:cubicBezTo>
                    <a:pt x="210" y="6371"/>
                    <a:pt x="237" y="6360"/>
                    <a:pt x="258" y="6331"/>
                  </a:cubicBezTo>
                  <a:cubicBezTo>
                    <a:pt x="308" y="6260"/>
                    <a:pt x="366" y="6193"/>
                    <a:pt x="420" y="6118"/>
                  </a:cubicBezTo>
                  <a:cubicBezTo>
                    <a:pt x="2725" y="3050"/>
                    <a:pt x="6798" y="636"/>
                    <a:pt x="10731" y="636"/>
                  </a:cubicBezTo>
                  <a:cubicBezTo>
                    <a:pt x="11242" y="636"/>
                    <a:pt x="11751" y="676"/>
                    <a:pt x="12254" y="762"/>
                  </a:cubicBezTo>
                  <a:cubicBezTo>
                    <a:pt x="14535" y="1151"/>
                    <a:pt x="16549" y="2401"/>
                    <a:pt x="17901" y="4276"/>
                  </a:cubicBezTo>
                  <a:cubicBezTo>
                    <a:pt x="18644" y="5310"/>
                    <a:pt x="19212" y="6443"/>
                    <a:pt x="19388" y="7713"/>
                  </a:cubicBezTo>
                  <a:cubicBezTo>
                    <a:pt x="19564" y="8984"/>
                    <a:pt x="19503" y="10271"/>
                    <a:pt x="19614" y="11535"/>
                  </a:cubicBezTo>
                  <a:cubicBezTo>
                    <a:pt x="19628" y="11691"/>
                    <a:pt x="19645" y="11843"/>
                    <a:pt x="19665" y="11998"/>
                  </a:cubicBezTo>
                  <a:cubicBezTo>
                    <a:pt x="19672" y="12053"/>
                    <a:pt x="19748" y="12126"/>
                    <a:pt x="19806" y="12126"/>
                  </a:cubicBezTo>
                  <a:cubicBezTo>
                    <a:pt x="19834" y="12126"/>
                    <a:pt x="19857" y="12110"/>
                    <a:pt x="19868" y="12070"/>
                  </a:cubicBezTo>
                  <a:cubicBezTo>
                    <a:pt x="19918" y="11897"/>
                    <a:pt x="19949" y="11718"/>
                    <a:pt x="19986" y="11539"/>
                  </a:cubicBezTo>
                  <a:cubicBezTo>
                    <a:pt x="20486" y="9197"/>
                    <a:pt x="20050" y="6470"/>
                    <a:pt x="18810" y="4466"/>
                  </a:cubicBezTo>
                  <a:cubicBezTo>
                    <a:pt x="17475" y="2317"/>
                    <a:pt x="15393" y="786"/>
                    <a:pt x="12913" y="232"/>
                  </a:cubicBezTo>
                  <a:cubicBezTo>
                    <a:pt x="12207" y="74"/>
                    <a:pt x="11498" y="0"/>
                    <a:pt x="107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87" name="Google Shape;387;p8"/>
          <p:cNvSpPr/>
          <p:nvPr/>
        </p:nvSpPr>
        <p:spPr>
          <a:xfrm flipH="1">
            <a:off x="8524320" y="232622"/>
            <a:ext cx="394320" cy="342692"/>
          </a:xfrm>
          <a:custGeom>
            <a:avLst/>
            <a:gdLst/>
            <a:ahLst/>
            <a:cxnLst/>
            <a:rect l="l" t="t" r="r" b="b"/>
            <a:pathLst>
              <a:path w="8119" h="7056" extrusionOk="0">
                <a:moveTo>
                  <a:pt x="4366" y="0"/>
                </a:moveTo>
                <a:cubicBezTo>
                  <a:pt x="4363" y="0"/>
                  <a:pt x="4360" y="0"/>
                  <a:pt x="4357" y="0"/>
                </a:cubicBezTo>
                <a:cubicBezTo>
                  <a:pt x="3867" y="24"/>
                  <a:pt x="3232" y="2454"/>
                  <a:pt x="3232" y="2454"/>
                </a:cubicBezTo>
                <a:cubicBezTo>
                  <a:pt x="3232" y="2454"/>
                  <a:pt x="2054" y="2337"/>
                  <a:pt x="1183" y="2337"/>
                </a:cubicBezTo>
                <a:cubicBezTo>
                  <a:pt x="748" y="2337"/>
                  <a:pt x="389" y="2366"/>
                  <a:pt x="292" y="2454"/>
                </a:cubicBezTo>
                <a:cubicBezTo>
                  <a:pt x="1" y="2721"/>
                  <a:pt x="2546" y="4430"/>
                  <a:pt x="2546" y="4430"/>
                </a:cubicBezTo>
                <a:cubicBezTo>
                  <a:pt x="2546" y="4430"/>
                  <a:pt x="1613" y="6684"/>
                  <a:pt x="2056" y="6975"/>
                </a:cubicBezTo>
                <a:cubicBezTo>
                  <a:pt x="2088" y="6997"/>
                  <a:pt x="2128" y="7007"/>
                  <a:pt x="2174" y="7007"/>
                </a:cubicBezTo>
                <a:cubicBezTo>
                  <a:pt x="2757" y="7007"/>
                  <a:pt x="4357" y="5411"/>
                  <a:pt x="4357" y="5411"/>
                </a:cubicBezTo>
                <a:cubicBezTo>
                  <a:pt x="4357" y="5411"/>
                  <a:pt x="6235" y="7055"/>
                  <a:pt x="6745" y="7055"/>
                </a:cubicBezTo>
                <a:cubicBezTo>
                  <a:pt x="6794" y="7055"/>
                  <a:pt x="6830" y="7041"/>
                  <a:pt x="6851" y="7008"/>
                </a:cubicBezTo>
                <a:cubicBezTo>
                  <a:pt x="7097" y="6634"/>
                  <a:pt x="6070" y="4089"/>
                  <a:pt x="6070" y="4089"/>
                </a:cubicBezTo>
                <a:cubicBezTo>
                  <a:pt x="6070" y="4089"/>
                  <a:pt x="8118" y="2876"/>
                  <a:pt x="8047" y="2454"/>
                </a:cubicBezTo>
                <a:cubicBezTo>
                  <a:pt x="8014" y="2260"/>
                  <a:pt x="7474" y="2207"/>
                  <a:pt x="6903" y="2207"/>
                </a:cubicBezTo>
                <a:cubicBezTo>
                  <a:pt x="6240" y="2207"/>
                  <a:pt x="5536" y="2278"/>
                  <a:pt x="5536" y="2278"/>
                </a:cubicBezTo>
                <a:cubicBezTo>
                  <a:pt x="5536" y="2278"/>
                  <a:pt x="4947" y="0"/>
                  <a:pt x="4366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8" name="Google Shape;388;p8"/>
          <p:cNvSpPr/>
          <p:nvPr/>
        </p:nvSpPr>
        <p:spPr>
          <a:xfrm flipH="1">
            <a:off x="8651900" y="2444400"/>
            <a:ext cx="478330" cy="735822"/>
          </a:xfrm>
          <a:custGeom>
            <a:avLst/>
            <a:gdLst/>
            <a:ahLst/>
            <a:cxnLst/>
            <a:rect l="l" t="t" r="r" b="b"/>
            <a:pathLst>
              <a:path w="8313" h="12788" extrusionOk="0">
                <a:moveTo>
                  <a:pt x="278" y="0"/>
                </a:moveTo>
                <a:cubicBezTo>
                  <a:pt x="186" y="0"/>
                  <a:pt x="93" y="3"/>
                  <a:pt x="0" y="10"/>
                </a:cubicBezTo>
                <a:lnTo>
                  <a:pt x="0" y="12773"/>
                </a:lnTo>
                <a:cubicBezTo>
                  <a:pt x="108" y="12782"/>
                  <a:pt x="218" y="12787"/>
                  <a:pt x="329" y="12787"/>
                </a:cubicBezTo>
                <a:cubicBezTo>
                  <a:pt x="630" y="12787"/>
                  <a:pt x="944" y="12751"/>
                  <a:pt x="1274" y="12662"/>
                </a:cubicBezTo>
                <a:cubicBezTo>
                  <a:pt x="4124" y="11881"/>
                  <a:pt x="3640" y="8941"/>
                  <a:pt x="3640" y="8941"/>
                </a:cubicBezTo>
                <a:lnTo>
                  <a:pt x="3640" y="8941"/>
                </a:lnTo>
                <a:cubicBezTo>
                  <a:pt x="3640" y="8941"/>
                  <a:pt x="3724" y="8946"/>
                  <a:pt x="3869" y="8946"/>
                </a:cubicBezTo>
                <a:cubicBezTo>
                  <a:pt x="4761" y="8946"/>
                  <a:pt x="7963" y="8756"/>
                  <a:pt x="8158" y="6035"/>
                </a:cubicBezTo>
                <a:cubicBezTo>
                  <a:pt x="8313" y="3883"/>
                  <a:pt x="6209" y="3539"/>
                  <a:pt x="4852" y="3539"/>
                </a:cubicBezTo>
                <a:cubicBezTo>
                  <a:pt x="4217" y="3539"/>
                  <a:pt x="3745" y="3615"/>
                  <a:pt x="3745" y="3615"/>
                </a:cubicBezTo>
                <a:cubicBezTo>
                  <a:pt x="3745" y="3615"/>
                  <a:pt x="3927" y="1006"/>
                  <a:pt x="1410" y="175"/>
                </a:cubicBezTo>
                <a:cubicBezTo>
                  <a:pt x="1064" y="60"/>
                  <a:pt x="678" y="0"/>
                  <a:pt x="27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9" name="Google Shape;389;p8"/>
          <p:cNvSpPr/>
          <p:nvPr/>
        </p:nvSpPr>
        <p:spPr>
          <a:xfrm rot="10800000" flipH="1">
            <a:off x="3839105" y="-3"/>
            <a:ext cx="1508696" cy="487128"/>
          </a:xfrm>
          <a:custGeom>
            <a:avLst/>
            <a:gdLst/>
            <a:ahLst/>
            <a:cxnLst/>
            <a:rect l="l" t="t" r="r" b="b"/>
            <a:pathLst>
              <a:path w="24204" h="7815" extrusionOk="0">
                <a:moveTo>
                  <a:pt x="16155" y="1"/>
                </a:moveTo>
                <a:cubicBezTo>
                  <a:pt x="14677" y="1"/>
                  <a:pt x="13024" y="802"/>
                  <a:pt x="12476" y="2554"/>
                </a:cubicBezTo>
                <a:cubicBezTo>
                  <a:pt x="12476" y="2554"/>
                  <a:pt x="11108" y="331"/>
                  <a:pt x="8285" y="331"/>
                </a:cubicBezTo>
                <a:cubicBezTo>
                  <a:pt x="8057" y="331"/>
                  <a:pt x="7820" y="346"/>
                  <a:pt x="7574" y="377"/>
                </a:cubicBezTo>
                <a:cubicBezTo>
                  <a:pt x="4269" y="796"/>
                  <a:pt x="4684" y="3932"/>
                  <a:pt x="4684" y="3932"/>
                </a:cubicBezTo>
                <a:cubicBezTo>
                  <a:pt x="4684" y="3932"/>
                  <a:pt x="4094" y="3782"/>
                  <a:pt x="3335" y="3782"/>
                </a:cubicBezTo>
                <a:cubicBezTo>
                  <a:pt x="2082" y="3782"/>
                  <a:pt x="367" y="4191"/>
                  <a:pt x="78" y="6358"/>
                </a:cubicBezTo>
                <a:cubicBezTo>
                  <a:pt x="0" y="6949"/>
                  <a:pt x="68" y="7429"/>
                  <a:pt x="237" y="7815"/>
                </a:cubicBezTo>
                <a:lnTo>
                  <a:pt x="23257" y="7815"/>
                </a:lnTo>
                <a:cubicBezTo>
                  <a:pt x="23686" y="7395"/>
                  <a:pt x="23993" y="6821"/>
                  <a:pt x="24047" y="6041"/>
                </a:cubicBezTo>
                <a:cubicBezTo>
                  <a:pt x="24204" y="3886"/>
                  <a:pt x="22100" y="3543"/>
                  <a:pt x="20743" y="3543"/>
                </a:cubicBezTo>
                <a:cubicBezTo>
                  <a:pt x="20109" y="3543"/>
                  <a:pt x="19638" y="3618"/>
                  <a:pt x="19638" y="3618"/>
                </a:cubicBezTo>
                <a:cubicBezTo>
                  <a:pt x="19638" y="3618"/>
                  <a:pt x="19816" y="1013"/>
                  <a:pt x="17302" y="177"/>
                </a:cubicBezTo>
                <a:cubicBezTo>
                  <a:pt x="16950" y="61"/>
                  <a:pt x="16559" y="1"/>
                  <a:pt x="16155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90" name="Google Shape;390;p8"/>
          <p:cNvGrpSpPr/>
          <p:nvPr/>
        </p:nvGrpSpPr>
        <p:grpSpPr>
          <a:xfrm flipH="1">
            <a:off x="8377836" y="3840013"/>
            <a:ext cx="581394" cy="933655"/>
            <a:chOff x="304350" y="3911000"/>
            <a:chExt cx="581394" cy="933655"/>
          </a:xfrm>
        </p:grpSpPr>
        <p:sp>
          <p:nvSpPr>
            <p:cNvPr id="391" name="Google Shape;391;p8"/>
            <p:cNvSpPr/>
            <p:nvPr/>
          </p:nvSpPr>
          <p:spPr>
            <a:xfrm>
              <a:off x="317622" y="4003813"/>
              <a:ext cx="91581" cy="114345"/>
            </a:xfrm>
            <a:custGeom>
              <a:avLst/>
              <a:gdLst/>
              <a:ahLst/>
              <a:cxnLst/>
              <a:rect l="l" t="t" r="r" b="b"/>
              <a:pathLst>
                <a:path w="2084" h="2602" extrusionOk="0">
                  <a:moveTo>
                    <a:pt x="688" y="0"/>
                  </a:moveTo>
                  <a:cubicBezTo>
                    <a:pt x="328" y="0"/>
                    <a:pt x="1" y="379"/>
                    <a:pt x="201" y="1026"/>
                  </a:cubicBezTo>
                  <a:cubicBezTo>
                    <a:pt x="438" y="1797"/>
                    <a:pt x="1472" y="2405"/>
                    <a:pt x="2084" y="2601"/>
                  </a:cubicBezTo>
                  <a:cubicBezTo>
                    <a:pt x="2060" y="2375"/>
                    <a:pt x="2040" y="2145"/>
                    <a:pt x="2023" y="1915"/>
                  </a:cubicBezTo>
                  <a:cubicBezTo>
                    <a:pt x="1746" y="1273"/>
                    <a:pt x="1344" y="418"/>
                    <a:pt x="1084" y="168"/>
                  </a:cubicBezTo>
                  <a:cubicBezTo>
                    <a:pt x="965" y="54"/>
                    <a:pt x="824" y="0"/>
                    <a:pt x="68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" name="Google Shape;392;p8"/>
            <p:cNvSpPr/>
            <p:nvPr/>
          </p:nvSpPr>
          <p:spPr>
            <a:xfrm>
              <a:off x="440801" y="4042309"/>
              <a:ext cx="97031" cy="155565"/>
            </a:xfrm>
            <a:custGeom>
              <a:avLst/>
              <a:gdLst/>
              <a:ahLst/>
              <a:cxnLst/>
              <a:rect l="l" t="t" r="r" b="b"/>
              <a:pathLst>
                <a:path w="2208" h="3540" extrusionOk="0">
                  <a:moveTo>
                    <a:pt x="1702" y="0"/>
                  </a:moveTo>
                  <a:cubicBezTo>
                    <a:pt x="1282" y="0"/>
                    <a:pt x="653" y="806"/>
                    <a:pt x="389" y="1549"/>
                  </a:cubicBezTo>
                  <a:cubicBezTo>
                    <a:pt x="224" y="2013"/>
                    <a:pt x="92" y="2537"/>
                    <a:pt x="1" y="2952"/>
                  </a:cubicBezTo>
                  <a:cubicBezTo>
                    <a:pt x="41" y="3148"/>
                    <a:pt x="85" y="3344"/>
                    <a:pt x="129" y="3540"/>
                  </a:cubicBezTo>
                  <a:cubicBezTo>
                    <a:pt x="754" y="3125"/>
                    <a:pt x="1667" y="2120"/>
                    <a:pt x="1916" y="1431"/>
                  </a:cubicBezTo>
                  <a:cubicBezTo>
                    <a:pt x="2208" y="634"/>
                    <a:pt x="2150" y="43"/>
                    <a:pt x="1734" y="2"/>
                  </a:cubicBezTo>
                  <a:cubicBezTo>
                    <a:pt x="1723" y="1"/>
                    <a:pt x="1713" y="0"/>
                    <a:pt x="170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" name="Google Shape;393;p8"/>
            <p:cNvSpPr/>
            <p:nvPr/>
          </p:nvSpPr>
          <p:spPr>
            <a:xfrm>
              <a:off x="304350" y="4191285"/>
              <a:ext cx="144667" cy="109071"/>
            </a:xfrm>
            <a:custGeom>
              <a:avLst/>
              <a:gdLst/>
              <a:ahLst/>
              <a:cxnLst/>
              <a:rect l="l" t="t" r="r" b="b"/>
              <a:pathLst>
                <a:path w="3292" h="2482" extrusionOk="0">
                  <a:moveTo>
                    <a:pt x="575" y="1"/>
                  </a:moveTo>
                  <a:cubicBezTo>
                    <a:pt x="471" y="1"/>
                    <a:pt x="393" y="22"/>
                    <a:pt x="348" y="65"/>
                  </a:cubicBezTo>
                  <a:cubicBezTo>
                    <a:pt x="0" y="404"/>
                    <a:pt x="189" y="1336"/>
                    <a:pt x="1203" y="1901"/>
                  </a:cubicBezTo>
                  <a:cubicBezTo>
                    <a:pt x="1991" y="2340"/>
                    <a:pt x="2916" y="2451"/>
                    <a:pt x="3292" y="2481"/>
                  </a:cubicBezTo>
                  <a:cubicBezTo>
                    <a:pt x="3180" y="2154"/>
                    <a:pt x="3082" y="1826"/>
                    <a:pt x="2987" y="1495"/>
                  </a:cubicBezTo>
                  <a:cubicBezTo>
                    <a:pt x="2292" y="556"/>
                    <a:pt x="1104" y="1"/>
                    <a:pt x="57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" name="Google Shape;394;p8"/>
            <p:cNvSpPr/>
            <p:nvPr/>
          </p:nvSpPr>
          <p:spPr>
            <a:xfrm>
              <a:off x="507027" y="4204908"/>
              <a:ext cx="111884" cy="188700"/>
            </a:xfrm>
            <a:custGeom>
              <a:avLst/>
              <a:gdLst/>
              <a:ahLst/>
              <a:cxnLst/>
              <a:rect l="l" t="t" r="r" b="b"/>
              <a:pathLst>
                <a:path w="2546" h="4294" extrusionOk="0">
                  <a:moveTo>
                    <a:pt x="1792" y="0"/>
                  </a:moveTo>
                  <a:cubicBezTo>
                    <a:pt x="1287" y="0"/>
                    <a:pt x="754" y="628"/>
                    <a:pt x="389" y="1716"/>
                  </a:cubicBezTo>
                  <a:cubicBezTo>
                    <a:pt x="136" y="2480"/>
                    <a:pt x="38" y="3263"/>
                    <a:pt x="1" y="3804"/>
                  </a:cubicBezTo>
                  <a:cubicBezTo>
                    <a:pt x="75" y="3966"/>
                    <a:pt x="156" y="4132"/>
                    <a:pt x="238" y="4294"/>
                  </a:cubicBezTo>
                  <a:cubicBezTo>
                    <a:pt x="2546" y="2513"/>
                    <a:pt x="2356" y="245"/>
                    <a:pt x="2153" y="114"/>
                  </a:cubicBezTo>
                  <a:cubicBezTo>
                    <a:pt x="2036" y="37"/>
                    <a:pt x="1915" y="0"/>
                    <a:pt x="179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" name="Google Shape;395;p8"/>
            <p:cNvSpPr/>
            <p:nvPr/>
          </p:nvSpPr>
          <p:spPr>
            <a:xfrm>
              <a:off x="316699" y="4391765"/>
              <a:ext cx="234051" cy="117817"/>
            </a:xfrm>
            <a:custGeom>
              <a:avLst/>
              <a:gdLst/>
              <a:ahLst/>
              <a:cxnLst/>
              <a:rect l="l" t="t" r="r" b="b"/>
              <a:pathLst>
                <a:path w="5326" h="2681" extrusionOk="0">
                  <a:moveTo>
                    <a:pt x="764" y="0"/>
                  </a:moveTo>
                  <a:cubicBezTo>
                    <a:pt x="0" y="0"/>
                    <a:pt x="446" y="930"/>
                    <a:pt x="1074" y="1516"/>
                  </a:cubicBezTo>
                  <a:cubicBezTo>
                    <a:pt x="1680" y="2086"/>
                    <a:pt x="3818" y="2680"/>
                    <a:pt x="5176" y="2680"/>
                  </a:cubicBezTo>
                  <a:cubicBezTo>
                    <a:pt x="5227" y="2680"/>
                    <a:pt x="5277" y="2679"/>
                    <a:pt x="5325" y="2678"/>
                  </a:cubicBezTo>
                  <a:cubicBezTo>
                    <a:pt x="5230" y="2526"/>
                    <a:pt x="5133" y="2377"/>
                    <a:pt x="5041" y="2225"/>
                  </a:cubicBezTo>
                  <a:cubicBezTo>
                    <a:pt x="3970" y="1525"/>
                    <a:pt x="1838" y="184"/>
                    <a:pt x="1024" y="28"/>
                  </a:cubicBezTo>
                  <a:cubicBezTo>
                    <a:pt x="925" y="9"/>
                    <a:pt x="839" y="0"/>
                    <a:pt x="76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" name="Google Shape;396;p8"/>
            <p:cNvSpPr/>
            <p:nvPr/>
          </p:nvSpPr>
          <p:spPr>
            <a:xfrm>
              <a:off x="608629" y="4335822"/>
              <a:ext cx="114872" cy="219989"/>
            </a:xfrm>
            <a:custGeom>
              <a:avLst/>
              <a:gdLst/>
              <a:ahLst/>
              <a:cxnLst/>
              <a:rect l="l" t="t" r="r" b="b"/>
              <a:pathLst>
                <a:path w="2614" h="5006" extrusionOk="0">
                  <a:moveTo>
                    <a:pt x="2283" y="1"/>
                  </a:moveTo>
                  <a:cubicBezTo>
                    <a:pt x="1944" y="1"/>
                    <a:pt x="1332" y="587"/>
                    <a:pt x="923" y="1285"/>
                  </a:cubicBezTo>
                  <a:cubicBezTo>
                    <a:pt x="179" y="2549"/>
                    <a:pt x="24" y="3985"/>
                    <a:pt x="0" y="4755"/>
                  </a:cubicBezTo>
                  <a:cubicBezTo>
                    <a:pt x="61" y="4840"/>
                    <a:pt x="122" y="4921"/>
                    <a:pt x="183" y="5005"/>
                  </a:cubicBezTo>
                  <a:cubicBezTo>
                    <a:pt x="899" y="3775"/>
                    <a:pt x="2085" y="2450"/>
                    <a:pt x="2454" y="926"/>
                  </a:cubicBezTo>
                  <a:cubicBezTo>
                    <a:pt x="2613" y="262"/>
                    <a:pt x="2509" y="1"/>
                    <a:pt x="228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" name="Google Shape;397;p8"/>
            <p:cNvSpPr/>
            <p:nvPr/>
          </p:nvSpPr>
          <p:spPr>
            <a:xfrm>
              <a:off x="351240" y="4538675"/>
              <a:ext cx="297815" cy="104281"/>
            </a:xfrm>
            <a:custGeom>
              <a:avLst/>
              <a:gdLst/>
              <a:ahLst/>
              <a:cxnLst/>
              <a:rect l="l" t="t" r="r" b="b"/>
              <a:pathLst>
                <a:path w="6777" h="2373" extrusionOk="0">
                  <a:moveTo>
                    <a:pt x="721" y="1"/>
                  </a:moveTo>
                  <a:cubicBezTo>
                    <a:pt x="456" y="1"/>
                    <a:pt x="264" y="66"/>
                    <a:pt x="207" y="230"/>
                  </a:cubicBezTo>
                  <a:cubicBezTo>
                    <a:pt x="1" y="808"/>
                    <a:pt x="1555" y="1626"/>
                    <a:pt x="3569" y="2075"/>
                  </a:cubicBezTo>
                  <a:cubicBezTo>
                    <a:pt x="4660" y="2316"/>
                    <a:pt x="5634" y="2373"/>
                    <a:pt x="6299" y="2373"/>
                  </a:cubicBezTo>
                  <a:cubicBezTo>
                    <a:pt x="6483" y="2373"/>
                    <a:pt x="6644" y="2368"/>
                    <a:pt x="6776" y="2362"/>
                  </a:cubicBezTo>
                  <a:cubicBezTo>
                    <a:pt x="6699" y="2272"/>
                    <a:pt x="6624" y="2180"/>
                    <a:pt x="6547" y="2089"/>
                  </a:cubicBezTo>
                  <a:cubicBezTo>
                    <a:pt x="5547" y="1714"/>
                    <a:pt x="3691" y="1011"/>
                    <a:pt x="3103" y="714"/>
                  </a:cubicBezTo>
                  <a:cubicBezTo>
                    <a:pt x="2513" y="416"/>
                    <a:pt x="1387" y="1"/>
                    <a:pt x="72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" name="Google Shape;398;p8"/>
            <p:cNvSpPr/>
            <p:nvPr/>
          </p:nvSpPr>
          <p:spPr>
            <a:xfrm>
              <a:off x="734094" y="4511736"/>
              <a:ext cx="128495" cy="193885"/>
            </a:xfrm>
            <a:custGeom>
              <a:avLst/>
              <a:gdLst/>
              <a:ahLst/>
              <a:cxnLst/>
              <a:rect l="l" t="t" r="r" b="b"/>
              <a:pathLst>
                <a:path w="2924" h="4412" extrusionOk="0">
                  <a:moveTo>
                    <a:pt x="2220" y="1"/>
                  </a:moveTo>
                  <a:cubicBezTo>
                    <a:pt x="1691" y="1"/>
                    <a:pt x="820" y="789"/>
                    <a:pt x="447" y="1661"/>
                  </a:cubicBezTo>
                  <a:cubicBezTo>
                    <a:pt x="85" y="2503"/>
                    <a:pt x="1" y="3510"/>
                    <a:pt x="21" y="4196"/>
                  </a:cubicBezTo>
                  <a:cubicBezTo>
                    <a:pt x="88" y="4270"/>
                    <a:pt x="157" y="4341"/>
                    <a:pt x="224" y="4412"/>
                  </a:cubicBezTo>
                  <a:cubicBezTo>
                    <a:pt x="491" y="3912"/>
                    <a:pt x="1041" y="2902"/>
                    <a:pt x="1457" y="2293"/>
                  </a:cubicBezTo>
                  <a:cubicBezTo>
                    <a:pt x="2160" y="1266"/>
                    <a:pt x="2924" y="712"/>
                    <a:pt x="2542" y="161"/>
                  </a:cubicBezTo>
                  <a:cubicBezTo>
                    <a:pt x="2465" y="50"/>
                    <a:pt x="2353" y="1"/>
                    <a:pt x="222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" name="Google Shape;399;p8"/>
            <p:cNvSpPr/>
            <p:nvPr/>
          </p:nvSpPr>
          <p:spPr>
            <a:xfrm>
              <a:off x="436055" y="4691561"/>
              <a:ext cx="329895" cy="87143"/>
            </a:xfrm>
            <a:custGeom>
              <a:avLst/>
              <a:gdLst/>
              <a:ahLst/>
              <a:cxnLst/>
              <a:rect l="l" t="t" r="r" b="b"/>
              <a:pathLst>
                <a:path w="7507" h="1983" extrusionOk="0">
                  <a:moveTo>
                    <a:pt x="1488" y="1"/>
                  </a:moveTo>
                  <a:cubicBezTo>
                    <a:pt x="721" y="1"/>
                    <a:pt x="209" y="211"/>
                    <a:pt x="129" y="550"/>
                  </a:cubicBezTo>
                  <a:cubicBezTo>
                    <a:pt x="0" y="1104"/>
                    <a:pt x="1288" y="1550"/>
                    <a:pt x="3715" y="1878"/>
                  </a:cubicBezTo>
                  <a:cubicBezTo>
                    <a:pt x="4269" y="1953"/>
                    <a:pt x="4787" y="1982"/>
                    <a:pt x="5256" y="1982"/>
                  </a:cubicBezTo>
                  <a:cubicBezTo>
                    <a:pt x="6280" y="1982"/>
                    <a:pt x="7072" y="1844"/>
                    <a:pt x="7506" y="1746"/>
                  </a:cubicBezTo>
                  <a:cubicBezTo>
                    <a:pt x="7449" y="1692"/>
                    <a:pt x="7391" y="1634"/>
                    <a:pt x="7333" y="1580"/>
                  </a:cubicBezTo>
                  <a:cubicBezTo>
                    <a:pt x="6303" y="1364"/>
                    <a:pt x="4596" y="681"/>
                    <a:pt x="3214" y="276"/>
                  </a:cubicBezTo>
                  <a:cubicBezTo>
                    <a:pt x="2566" y="86"/>
                    <a:pt x="1975" y="1"/>
                    <a:pt x="148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0" name="Google Shape;400;p8"/>
            <p:cNvSpPr/>
            <p:nvPr/>
          </p:nvSpPr>
          <p:spPr>
            <a:xfrm>
              <a:off x="402349" y="3911000"/>
              <a:ext cx="483395" cy="933655"/>
            </a:xfrm>
            <a:custGeom>
              <a:avLst/>
              <a:gdLst/>
              <a:ahLst/>
              <a:cxnLst/>
              <a:rect l="l" t="t" r="r" b="b"/>
              <a:pathLst>
                <a:path w="11000" h="21246" extrusionOk="0">
                  <a:moveTo>
                    <a:pt x="638" y="0"/>
                  </a:moveTo>
                  <a:cubicBezTo>
                    <a:pt x="624" y="0"/>
                    <a:pt x="609" y="10"/>
                    <a:pt x="598" y="33"/>
                  </a:cubicBezTo>
                  <a:cubicBezTo>
                    <a:pt x="71" y="1216"/>
                    <a:pt x="1" y="2655"/>
                    <a:pt x="95" y="4027"/>
                  </a:cubicBezTo>
                  <a:cubicBezTo>
                    <a:pt x="112" y="4257"/>
                    <a:pt x="132" y="4487"/>
                    <a:pt x="156" y="4713"/>
                  </a:cubicBezTo>
                  <a:cubicBezTo>
                    <a:pt x="193" y="5058"/>
                    <a:pt x="237" y="5396"/>
                    <a:pt x="285" y="5717"/>
                  </a:cubicBezTo>
                  <a:cubicBezTo>
                    <a:pt x="392" y="6443"/>
                    <a:pt x="558" y="7164"/>
                    <a:pt x="757" y="7873"/>
                  </a:cubicBezTo>
                  <a:cubicBezTo>
                    <a:pt x="852" y="8204"/>
                    <a:pt x="950" y="8532"/>
                    <a:pt x="1062" y="8859"/>
                  </a:cubicBezTo>
                  <a:cubicBezTo>
                    <a:pt x="1423" y="9918"/>
                    <a:pt x="1873" y="10948"/>
                    <a:pt x="2386" y="11928"/>
                  </a:cubicBezTo>
                  <a:cubicBezTo>
                    <a:pt x="2609" y="12347"/>
                    <a:pt x="2846" y="12760"/>
                    <a:pt x="3092" y="13165"/>
                  </a:cubicBezTo>
                  <a:cubicBezTo>
                    <a:pt x="3184" y="13317"/>
                    <a:pt x="3281" y="13466"/>
                    <a:pt x="3376" y="13618"/>
                  </a:cubicBezTo>
                  <a:cubicBezTo>
                    <a:pt x="3988" y="14577"/>
                    <a:pt x="4664" y="15494"/>
                    <a:pt x="5384" y="16372"/>
                  </a:cubicBezTo>
                  <a:cubicBezTo>
                    <a:pt x="5461" y="16463"/>
                    <a:pt x="5536" y="16555"/>
                    <a:pt x="5613" y="16645"/>
                  </a:cubicBezTo>
                  <a:cubicBezTo>
                    <a:pt x="5745" y="16804"/>
                    <a:pt x="5873" y="16967"/>
                    <a:pt x="6009" y="17119"/>
                  </a:cubicBezTo>
                  <a:cubicBezTo>
                    <a:pt x="6675" y="17882"/>
                    <a:pt x="7367" y="18640"/>
                    <a:pt x="8100" y="19342"/>
                  </a:cubicBezTo>
                  <a:cubicBezTo>
                    <a:pt x="8158" y="19396"/>
                    <a:pt x="8216" y="19454"/>
                    <a:pt x="8273" y="19508"/>
                  </a:cubicBezTo>
                  <a:cubicBezTo>
                    <a:pt x="8337" y="19565"/>
                    <a:pt x="8401" y="19630"/>
                    <a:pt x="8465" y="19691"/>
                  </a:cubicBezTo>
                  <a:cubicBezTo>
                    <a:pt x="9094" y="20262"/>
                    <a:pt x="9844" y="21059"/>
                    <a:pt x="10702" y="21241"/>
                  </a:cubicBezTo>
                  <a:cubicBezTo>
                    <a:pt x="10714" y="21244"/>
                    <a:pt x="10727" y="21245"/>
                    <a:pt x="10741" y="21245"/>
                  </a:cubicBezTo>
                  <a:cubicBezTo>
                    <a:pt x="10857" y="21245"/>
                    <a:pt x="10999" y="21156"/>
                    <a:pt x="10902" y="21029"/>
                  </a:cubicBezTo>
                  <a:cubicBezTo>
                    <a:pt x="10435" y="20421"/>
                    <a:pt x="9746" y="19967"/>
                    <a:pt x="9178" y="19457"/>
                  </a:cubicBezTo>
                  <a:cubicBezTo>
                    <a:pt x="8688" y="19022"/>
                    <a:pt x="8225" y="18555"/>
                    <a:pt x="7773" y="18082"/>
                  </a:cubicBezTo>
                  <a:cubicBezTo>
                    <a:pt x="7706" y="18011"/>
                    <a:pt x="7637" y="17940"/>
                    <a:pt x="7570" y="17866"/>
                  </a:cubicBezTo>
                  <a:cubicBezTo>
                    <a:pt x="7300" y="17578"/>
                    <a:pt x="7032" y="17288"/>
                    <a:pt x="6769" y="16997"/>
                  </a:cubicBezTo>
                  <a:cubicBezTo>
                    <a:pt x="6100" y="16254"/>
                    <a:pt x="5471" y="15477"/>
                    <a:pt x="4877" y="14672"/>
                  </a:cubicBezTo>
                  <a:cubicBezTo>
                    <a:pt x="4816" y="14588"/>
                    <a:pt x="4755" y="14507"/>
                    <a:pt x="4694" y="14422"/>
                  </a:cubicBezTo>
                  <a:cubicBezTo>
                    <a:pt x="4086" y="13577"/>
                    <a:pt x="3525" y="12696"/>
                    <a:pt x="3028" y="11779"/>
                  </a:cubicBezTo>
                  <a:cubicBezTo>
                    <a:pt x="2886" y="11516"/>
                    <a:pt x="2751" y="11249"/>
                    <a:pt x="2620" y="10982"/>
                  </a:cubicBezTo>
                  <a:cubicBezTo>
                    <a:pt x="2538" y="10820"/>
                    <a:pt x="2457" y="10654"/>
                    <a:pt x="2383" y="10492"/>
                  </a:cubicBezTo>
                  <a:cubicBezTo>
                    <a:pt x="1788" y="9208"/>
                    <a:pt x="1322" y="7883"/>
                    <a:pt x="1004" y="6528"/>
                  </a:cubicBezTo>
                  <a:cubicBezTo>
                    <a:pt x="960" y="6332"/>
                    <a:pt x="916" y="6136"/>
                    <a:pt x="876" y="5940"/>
                  </a:cubicBezTo>
                  <a:cubicBezTo>
                    <a:pt x="497" y="4038"/>
                    <a:pt x="416" y="2081"/>
                    <a:pt x="706" y="100"/>
                  </a:cubicBezTo>
                  <a:cubicBezTo>
                    <a:pt x="714" y="57"/>
                    <a:pt x="675" y="0"/>
                    <a:pt x="6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01" name="Google Shape;401;p8"/>
          <p:cNvGrpSpPr/>
          <p:nvPr/>
        </p:nvGrpSpPr>
        <p:grpSpPr>
          <a:xfrm flipH="1">
            <a:off x="8209655" y="1547800"/>
            <a:ext cx="442250" cy="453124"/>
            <a:chOff x="918850" y="1629150"/>
            <a:chExt cx="442250" cy="453124"/>
          </a:xfrm>
        </p:grpSpPr>
        <p:sp>
          <p:nvSpPr>
            <p:cNvPr id="402" name="Google Shape;402;p8"/>
            <p:cNvSpPr/>
            <p:nvPr/>
          </p:nvSpPr>
          <p:spPr>
            <a:xfrm>
              <a:off x="1015722" y="1741872"/>
              <a:ext cx="267869" cy="245600"/>
            </a:xfrm>
            <a:custGeom>
              <a:avLst/>
              <a:gdLst/>
              <a:ahLst/>
              <a:cxnLst/>
              <a:rect l="l" t="t" r="r" b="b"/>
              <a:pathLst>
                <a:path w="8384" h="7687" extrusionOk="0">
                  <a:moveTo>
                    <a:pt x="3609" y="0"/>
                  </a:moveTo>
                  <a:cubicBezTo>
                    <a:pt x="2511" y="0"/>
                    <a:pt x="1440" y="451"/>
                    <a:pt x="763" y="1473"/>
                  </a:cubicBezTo>
                  <a:cubicBezTo>
                    <a:pt x="753" y="1488"/>
                    <a:pt x="742" y="1494"/>
                    <a:pt x="732" y="1494"/>
                  </a:cubicBezTo>
                  <a:cubicBezTo>
                    <a:pt x="716" y="1494"/>
                    <a:pt x="702" y="1480"/>
                    <a:pt x="690" y="1460"/>
                  </a:cubicBezTo>
                  <a:cubicBezTo>
                    <a:pt x="199" y="2305"/>
                    <a:pt x="0" y="3343"/>
                    <a:pt x="0" y="4282"/>
                  </a:cubicBezTo>
                  <a:cubicBezTo>
                    <a:pt x="0" y="4508"/>
                    <a:pt x="24" y="4731"/>
                    <a:pt x="64" y="4945"/>
                  </a:cubicBezTo>
                  <a:cubicBezTo>
                    <a:pt x="111" y="4099"/>
                    <a:pt x="433" y="3241"/>
                    <a:pt x="913" y="2619"/>
                  </a:cubicBezTo>
                  <a:cubicBezTo>
                    <a:pt x="1503" y="1857"/>
                    <a:pt x="2437" y="1440"/>
                    <a:pt x="3379" y="1440"/>
                  </a:cubicBezTo>
                  <a:cubicBezTo>
                    <a:pt x="3844" y="1440"/>
                    <a:pt x="4312" y="1542"/>
                    <a:pt x="4741" y="1754"/>
                  </a:cubicBezTo>
                  <a:cubicBezTo>
                    <a:pt x="5985" y="2365"/>
                    <a:pt x="6505" y="4059"/>
                    <a:pt x="5403" y="5082"/>
                  </a:cubicBezTo>
                  <a:cubicBezTo>
                    <a:pt x="5075" y="5387"/>
                    <a:pt x="4597" y="5552"/>
                    <a:pt x="4131" y="5552"/>
                  </a:cubicBezTo>
                  <a:cubicBezTo>
                    <a:pt x="3511" y="5552"/>
                    <a:pt x="2912" y="5260"/>
                    <a:pt x="2713" y="4616"/>
                  </a:cubicBezTo>
                  <a:cubicBezTo>
                    <a:pt x="2506" y="3952"/>
                    <a:pt x="2911" y="3302"/>
                    <a:pt x="3480" y="3302"/>
                  </a:cubicBezTo>
                  <a:cubicBezTo>
                    <a:pt x="3644" y="3302"/>
                    <a:pt x="3821" y="3355"/>
                    <a:pt x="4001" y="3477"/>
                  </a:cubicBezTo>
                  <a:cubicBezTo>
                    <a:pt x="4070" y="3525"/>
                    <a:pt x="4072" y="3671"/>
                    <a:pt x="3988" y="3671"/>
                  </a:cubicBezTo>
                  <a:cubicBezTo>
                    <a:pt x="3977" y="3671"/>
                    <a:pt x="3964" y="3669"/>
                    <a:pt x="3950" y="3663"/>
                  </a:cubicBezTo>
                  <a:cubicBezTo>
                    <a:pt x="3859" y="3628"/>
                    <a:pt x="3775" y="3612"/>
                    <a:pt x="3699" y="3612"/>
                  </a:cubicBezTo>
                  <a:cubicBezTo>
                    <a:pt x="2974" y="3612"/>
                    <a:pt x="2903" y="5041"/>
                    <a:pt x="4045" y="5041"/>
                  </a:cubicBezTo>
                  <a:cubicBezTo>
                    <a:pt x="4151" y="5041"/>
                    <a:pt x="4268" y="5028"/>
                    <a:pt x="4396" y="5001"/>
                  </a:cubicBezTo>
                  <a:cubicBezTo>
                    <a:pt x="5322" y="4809"/>
                    <a:pt x="5745" y="3886"/>
                    <a:pt x="5346" y="3008"/>
                  </a:cubicBezTo>
                  <a:cubicBezTo>
                    <a:pt x="4990" y="2221"/>
                    <a:pt x="4271" y="1890"/>
                    <a:pt x="3513" y="1890"/>
                  </a:cubicBezTo>
                  <a:cubicBezTo>
                    <a:pt x="2620" y="1890"/>
                    <a:pt x="1673" y="2349"/>
                    <a:pt x="1203" y="3065"/>
                  </a:cubicBezTo>
                  <a:cubicBezTo>
                    <a:pt x="520" y="4106"/>
                    <a:pt x="297" y="5823"/>
                    <a:pt x="1233" y="6790"/>
                  </a:cubicBezTo>
                  <a:cubicBezTo>
                    <a:pt x="1869" y="7448"/>
                    <a:pt x="2849" y="7687"/>
                    <a:pt x="3753" y="7687"/>
                  </a:cubicBezTo>
                  <a:cubicBezTo>
                    <a:pt x="3874" y="7687"/>
                    <a:pt x="3992" y="7682"/>
                    <a:pt x="4109" y="7674"/>
                  </a:cubicBezTo>
                  <a:cubicBezTo>
                    <a:pt x="6732" y="7499"/>
                    <a:pt x="8384" y="5073"/>
                    <a:pt x="7468" y="2545"/>
                  </a:cubicBezTo>
                  <a:cubicBezTo>
                    <a:pt x="6901" y="977"/>
                    <a:pt x="5225" y="0"/>
                    <a:pt x="360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" name="Google Shape;403;p8"/>
            <p:cNvSpPr/>
            <p:nvPr/>
          </p:nvSpPr>
          <p:spPr>
            <a:xfrm>
              <a:off x="1016680" y="1729347"/>
              <a:ext cx="282406" cy="275153"/>
            </a:xfrm>
            <a:custGeom>
              <a:avLst/>
              <a:gdLst/>
              <a:ahLst/>
              <a:cxnLst/>
              <a:rect l="l" t="t" r="r" b="b"/>
              <a:pathLst>
                <a:path w="8839" h="8612" extrusionOk="0">
                  <a:moveTo>
                    <a:pt x="3937" y="1"/>
                  </a:moveTo>
                  <a:cubicBezTo>
                    <a:pt x="2672" y="1"/>
                    <a:pt x="1101" y="550"/>
                    <a:pt x="639" y="1754"/>
                  </a:cubicBezTo>
                  <a:cubicBezTo>
                    <a:pt x="632" y="1778"/>
                    <a:pt x="643" y="1822"/>
                    <a:pt x="660" y="1852"/>
                  </a:cubicBezTo>
                  <a:cubicBezTo>
                    <a:pt x="672" y="1872"/>
                    <a:pt x="686" y="1886"/>
                    <a:pt x="702" y="1886"/>
                  </a:cubicBezTo>
                  <a:cubicBezTo>
                    <a:pt x="712" y="1886"/>
                    <a:pt x="723" y="1880"/>
                    <a:pt x="733" y="1865"/>
                  </a:cubicBezTo>
                  <a:cubicBezTo>
                    <a:pt x="1410" y="843"/>
                    <a:pt x="2481" y="392"/>
                    <a:pt x="3579" y="392"/>
                  </a:cubicBezTo>
                  <a:cubicBezTo>
                    <a:pt x="5195" y="392"/>
                    <a:pt x="6871" y="1369"/>
                    <a:pt x="7438" y="2937"/>
                  </a:cubicBezTo>
                  <a:cubicBezTo>
                    <a:pt x="8354" y="5465"/>
                    <a:pt x="6702" y="7891"/>
                    <a:pt x="4079" y="8066"/>
                  </a:cubicBezTo>
                  <a:cubicBezTo>
                    <a:pt x="3962" y="8074"/>
                    <a:pt x="3844" y="8079"/>
                    <a:pt x="3723" y="8079"/>
                  </a:cubicBezTo>
                  <a:cubicBezTo>
                    <a:pt x="2819" y="8079"/>
                    <a:pt x="1839" y="7840"/>
                    <a:pt x="1203" y="7182"/>
                  </a:cubicBezTo>
                  <a:cubicBezTo>
                    <a:pt x="267" y="6215"/>
                    <a:pt x="490" y="4498"/>
                    <a:pt x="1173" y="3457"/>
                  </a:cubicBezTo>
                  <a:cubicBezTo>
                    <a:pt x="1643" y="2741"/>
                    <a:pt x="2590" y="2282"/>
                    <a:pt x="3483" y="2282"/>
                  </a:cubicBezTo>
                  <a:cubicBezTo>
                    <a:pt x="4241" y="2282"/>
                    <a:pt x="4960" y="2613"/>
                    <a:pt x="5316" y="3400"/>
                  </a:cubicBezTo>
                  <a:cubicBezTo>
                    <a:pt x="5715" y="4278"/>
                    <a:pt x="5292" y="5201"/>
                    <a:pt x="4366" y="5393"/>
                  </a:cubicBezTo>
                  <a:cubicBezTo>
                    <a:pt x="4238" y="5420"/>
                    <a:pt x="4121" y="5433"/>
                    <a:pt x="4015" y="5433"/>
                  </a:cubicBezTo>
                  <a:cubicBezTo>
                    <a:pt x="2873" y="5433"/>
                    <a:pt x="2944" y="4004"/>
                    <a:pt x="3669" y="4004"/>
                  </a:cubicBezTo>
                  <a:cubicBezTo>
                    <a:pt x="3745" y="4004"/>
                    <a:pt x="3829" y="4020"/>
                    <a:pt x="3920" y="4055"/>
                  </a:cubicBezTo>
                  <a:cubicBezTo>
                    <a:pt x="3934" y="4061"/>
                    <a:pt x="3947" y="4063"/>
                    <a:pt x="3958" y="4063"/>
                  </a:cubicBezTo>
                  <a:cubicBezTo>
                    <a:pt x="4042" y="4063"/>
                    <a:pt x="4040" y="3917"/>
                    <a:pt x="3971" y="3869"/>
                  </a:cubicBezTo>
                  <a:cubicBezTo>
                    <a:pt x="3791" y="3747"/>
                    <a:pt x="3614" y="3694"/>
                    <a:pt x="3450" y="3694"/>
                  </a:cubicBezTo>
                  <a:cubicBezTo>
                    <a:pt x="2881" y="3694"/>
                    <a:pt x="2476" y="4344"/>
                    <a:pt x="2683" y="5008"/>
                  </a:cubicBezTo>
                  <a:cubicBezTo>
                    <a:pt x="2882" y="5652"/>
                    <a:pt x="3481" y="5944"/>
                    <a:pt x="4101" y="5944"/>
                  </a:cubicBezTo>
                  <a:cubicBezTo>
                    <a:pt x="4567" y="5944"/>
                    <a:pt x="5045" y="5779"/>
                    <a:pt x="5373" y="5474"/>
                  </a:cubicBezTo>
                  <a:cubicBezTo>
                    <a:pt x="6475" y="4451"/>
                    <a:pt x="5955" y="2757"/>
                    <a:pt x="4711" y="2146"/>
                  </a:cubicBezTo>
                  <a:cubicBezTo>
                    <a:pt x="4282" y="1934"/>
                    <a:pt x="3814" y="1832"/>
                    <a:pt x="3349" y="1832"/>
                  </a:cubicBezTo>
                  <a:cubicBezTo>
                    <a:pt x="2407" y="1832"/>
                    <a:pt x="1473" y="2249"/>
                    <a:pt x="883" y="3011"/>
                  </a:cubicBezTo>
                  <a:cubicBezTo>
                    <a:pt x="403" y="3633"/>
                    <a:pt x="81" y="4491"/>
                    <a:pt x="34" y="5337"/>
                  </a:cubicBezTo>
                  <a:cubicBezTo>
                    <a:pt x="0" y="5894"/>
                    <a:pt x="85" y="6448"/>
                    <a:pt x="331" y="6928"/>
                  </a:cubicBezTo>
                  <a:cubicBezTo>
                    <a:pt x="913" y="8057"/>
                    <a:pt x="2210" y="8540"/>
                    <a:pt x="3413" y="8604"/>
                  </a:cubicBezTo>
                  <a:cubicBezTo>
                    <a:pt x="3505" y="8609"/>
                    <a:pt x="3596" y="8611"/>
                    <a:pt x="3687" y="8611"/>
                  </a:cubicBezTo>
                  <a:cubicBezTo>
                    <a:pt x="6555" y="8611"/>
                    <a:pt x="8838" y="6266"/>
                    <a:pt x="8121" y="3281"/>
                  </a:cubicBezTo>
                  <a:cubicBezTo>
                    <a:pt x="7685" y="1474"/>
                    <a:pt x="6215" y="230"/>
                    <a:pt x="4377" y="24"/>
                  </a:cubicBezTo>
                  <a:cubicBezTo>
                    <a:pt x="4236" y="9"/>
                    <a:pt x="4089" y="1"/>
                    <a:pt x="39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" name="Google Shape;404;p8"/>
            <p:cNvSpPr/>
            <p:nvPr/>
          </p:nvSpPr>
          <p:spPr>
            <a:xfrm>
              <a:off x="1150678" y="1629150"/>
              <a:ext cx="11694" cy="53037"/>
            </a:xfrm>
            <a:custGeom>
              <a:avLst/>
              <a:gdLst/>
              <a:ahLst/>
              <a:cxnLst/>
              <a:rect l="l" t="t" r="r" b="b"/>
              <a:pathLst>
                <a:path w="366" h="1660" extrusionOk="0">
                  <a:moveTo>
                    <a:pt x="123" y="0"/>
                  </a:moveTo>
                  <a:cubicBezTo>
                    <a:pt x="74" y="0"/>
                    <a:pt x="34" y="29"/>
                    <a:pt x="30" y="102"/>
                  </a:cubicBezTo>
                  <a:cubicBezTo>
                    <a:pt x="0" y="581"/>
                    <a:pt x="34" y="1088"/>
                    <a:pt x="105" y="1562"/>
                  </a:cubicBezTo>
                  <a:cubicBezTo>
                    <a:pt x="112" y="1606"/>
                    <a:pt x="167" y="1660"/>
                    <a:pt x="210" y="1660"/>
                  </a:cubicBezTo>
                  <a:cubicBezTo>
                    <a:pt x="232" y="1660"/>
                    <a:pt x="250" y="1645"/>
                    <a:pt x="257" y="1609"/>
                  </a:cubicBezTo>
                  <a:cubicBezTo>
                    <a:pt x="334" y="1149"/>
                    <a:pt x="365" y="649"/>
                    <a:pt x="331" y="183"/>
                  </a:cubicBezTo>
                  <a:cubicBezTo>
                    <a:pt x="325" y="88"/>
                    <a:pt x="209" y="0"/>
                    <a:pt x="1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" name="Google Shape;405;p8"/>
            <p:cNvSpPr/>
            <p:nvPr/>
          </p:nvSpPr>
          <p:spPr>
            <a:xfrm>
              <a:off x="1248317" y="1682188"/>
              <a:ext cx="31151" cy="46296"/>
            </a:xfrm>
            <a:custGeom>
              <a:avLst/>
              <a:gdLst/>
              <a:ahLst/>
              <a:cxnLst/>
              <a:rect l="l" t="t" r="r" b="b"/>
              <a:pathLst>
                <a:path w="975" h="1449" extrusionOk="0">
                  <a:moveTo>
                    <a:pt x="755" y="0"/>
                  </a:moveTo>
                  <a:cubicBezTo>
                    <a:pt x="727" y="0"/>
                    <a:pt x="701" y="12"/>
                    <a:pt x="681" y="40"/>
                  </a:cubicBezTo>
                  <a:cubicBezTo>
                    <a:pt x="414" y="412"/>
                    <a:pt x="84" y="881"/>
                    <a:pt x="6" y="1341"/>
                  </a:cubicBezTo>
                  <a:cubicBezTo>
                    <a:pt x="1" y="1381"/>
                    <a:pt x="27" y="1448"/>
                    <a:pt x="66" y="1448"/>
                  </a:cubicBezTo>
                  <a:cubicBezTo>
                    <a:pt x="77" y="1448"/>
                    <a:pt x="88" y="1444"/>
                    <a:pt x="101" y="1432"/>
                  </a:cubicBezTo>
                  <a:cubicBezTo>
                    <a:pt x="263" y="1281"/>
                    <a:pt x="374" y="1064"/>
                    <a:pt x="492" y="878"/>
                  </a:cubicBezTo>
                  <a:cubicBezTo>
                    <a:pt x="624" y="669"/>
                    <a:pt x="770" y="462"/>
                    <a:pt x="908" y="253"/>
                  </a:cubicBezTo>
                  <a:cubicBezTo>
                    <a:pt x="974" y="153"/>
                    <a:pt x="854" y="0"/>
                    <a:pt x="7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" name="Google Shape;406;p8"/>
            <p:cNvSpPr/>
            <p:nvPr/>
          </p:nvSpPr>
          <p:spPr>
            <a:xfrm>
              <a:off x="1308638" y="1782322"/>
              <a:ext cx="52462" cy="28084"/>
            </a:xfrm>
            <a:custGeom>
              <a:avLst/>
              <a:gdLst/>
              <a:ahLst/>
              <a:cxnLst/>
              <a:rect l="l" t="t" r="r" b="b"/>
              <a:pathLst>
                <a:path w="1642" h="879" extrusionOk="0">
                  <a:moveTo>
                    <a:pt x="1421" y="0"/>
                  </a:moveTo>
                  <a:cubicBezTo>
                    <a:pt x="1402" y="0"/>
                    <a:pt x="1383" y="6"/>
                    <a:pt x="1365" y="18"/>
                  </a:cubicBezTo>
                  <a:cubicBezTo>
                    <a:pt x="1112" y="201"/>
                    <a:pt x="855" y="309"/>
                    <a:pt x="561" y="410"/>
                  </a:cubicBezTo>
                  <a:cubicBezTo>
                    <a:pt x="351" y="485"/>
                    <a:pt x="17" y="566"/>
                    <a:pt x="0" y="829"/>
                  </a:cubicBezTo>
                  <a:cubicBezTo>
                    <a:pt x="0" y="846"/>
                    <a:pt x="7" y="876"/>
                    <a:pt x="30" y="876"/>
                  </a:cubicBezTo>
                  <a:cubicBezTo>
                    <a:pt x="41" y="878"/>
                    <a:pt x="53" y="879"/>
                    <a:pt x="64" y="879"/>
                  </a:cubicBezTo>
                  <a:cubicBezTo>
                    <a:pt x="153" y="879"/>
                    <a:pt x="230" y="832"/>
                    <a:pt x="314" y="799"/>
                  </a:cubicBezTo>
                  <a:cubicBezTo>
                    <a:pt x="459" y="742"/>
                    <a:pt x="608" y="698"/>
                    <a:pt x="757" y="650"/>
                  </a:cubicBezTo>
                  <a:cubicBezTo>
                    <a:pt x="1031" y="563"/>
                    <a:pt x="1372" y="478"/>
                    <a:pt x="1565" y="252"/>
                  </a:cubicBezTo>
                  <a:cubicBezTo>
                    <a:pt x="1641" y="163"/>
                    <a:pt x="1526" y="0"/>
                    <a:pt x="14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" name="Google Shape;407;p8"/>
            <p:cNvSpPr/>
            <p:nvPr/>
          </p:nvSpPr>
          <p:spPr>
            <a:xfrm>
              <a:off x="1297711" y="1901817"/>
              <a:ext cx="51056" cy="23004"/>
            </a:xfrm>
            <a:custGeom>
              <a:avLst/>
              <a:gdLst/>
              <a:ahLst/>
              <a:cxnLst/>
              <a:rect l="l" t="t" r="r" b="b"/>
              <a:pathLst>
                <a:path w="1598" h="720" extrusionOk="0">
                  <a:moveTo>
                    <a:pt x="84" y="1"/>
                  </a:moveTo>
                  <a:cubicBezTo>
                    <a:pt x="16" y="1"/>
                    <a:pt x="1" y="70"/>
                    <a:pt x="21" y="137"/>
                  </a:cubicBezTo>
                  <a:cubicBezTo>
                    <a:pt x="18" y="141"/>
                    <a:pt x="14" y="145"/>
                    <a:pt x="14" y="145"/>
                  </a:cubicBezTo>
                  <a:cubicBezTo>
                    <a:pt x="18" y="154"/>
                    <a:pt x="27" y="158"/>
                    <a:pt x="31" y="165"/>
                  </a:cubicBezTo>
                  <a:cubicBezTo>
                    <a:pt x="44" y="198"/>
                    <a:pt x="68" y="226"/>
                    <a:pt x="96" y="239"/>
                  </a:cubicBezTo>
                  <a:cubicBezTo>
                    <a:pt x="99" y="239"/>
                    <a:pt x="99" y="243"/>
                    <a:pt x="102" y="243"/>
                  </a:cubicBezTo>
                  <a:cubicBezTo>
                    <a:pt x="210" y="324"/>
                    <a:pt x="375" y="368"/>
                    <a:pt x="484" y="405"/>
                  </a:cubicBezTo>
                  <a:cubicBezTo>
                    <a:pt x="774" y="513"/>
                    <a:pt x="1082" y="577"/>
                    <a:pt x="1369" y="702"/>
                  </a:cubicBezTo>
                  <a:cubicBezTo>
                    <a:pt x="1398" y="714"/>
                    <a:pt x="1424" y="720"/>
                    <a:pt x="1446" y="720"/>
                  </a:cubicBezTo>
                  <a:cubicBezTo>
                    <a:pt x="1589" y="720"/>
                    <a:pt x="1597" y="498"/>
                    <a:pt x="1437" y="425"/>
                  </a:cubicBezTo>
                  <a:cubicBezTo>
                    <a:pt x="1024" y="239"/>
                    <a:pt x="551" y="137"/>
                    <a:pt x="119" y="6"/>
                  </a:cubicBezTo>
                  <a:cubicBezTo>
                    <a:pt x="106" y="2"/>
                    <a:pt x="94" y="1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8" name="Google Shape;408;p8"/>
            <p:cNvSpPr/>
            <p:nvPr/>
          </p:nvSpPr>
          <p:spPr>
            <a:xfrm>
              <a:off x="1208444" y="2023454"/>
              <a:ext cx="40321" cy="45401"/>
            </a:xfrm>
            <a:custGeom>
              <a:avLst/>
              <a:gdLst/>
              <a:ahLst/>
              <a:cxnLst/>
              <a:rect l="l" t="t" r="r" b="b"/>
              <a:pathLst>
                <a:path w="1262" h="1421" extrusionOk="0">
                  <a:moveTo>
                    <a:pt x="143" y="0"/>
                  </a:moveTo>
                  <a:cubicBezTo>
                    <a:pt x="69" y="0"/>
                    <a:pt x="0" y="46"/>
                    <a:pt x="27" y="136"/>
                  </a:cubicBezTo>
                  <a:cubicBezTo>
                    <a:pt x="104" y="410"/>
                    <a:pt x="277" y="697"/>
                    <a:pt x="436" y="933"/>
                  </a:cubicBezTo>
                  <a:cubicBezTo>
                    <a:pt x="571" y="1129"/>
                    <a:pt x="747" y="1366"/>
                    <a:pt x="997" y="1416"/>
                  </a:cubicBezTo>
                  <a:cubicBezTo>
                    <a:pt x="1011" y="1419"/>
                    <a:pt x="1025" y="1420"/>
                    <a:pt x="1039" y="1420"/>
                  </a:cubicBezTo>
                  <a:cubicBezTo>
                    <a:pt x="1190" y="1420"/>
                    <a:pt x="1262" y="1255"/>
                    <a:pt x="1126" y="1146"/>
                  </a:cubicBezTo>
                  <a:cubicBezTo>
                    <a:pt x="936" y="998"/>
                    <a:pt x="808" y="862"/>
                    <a:pt x="675" y="656"/>
                  </a:cubicBezTo>
                  <a:cubicBezTo>
                    <a:pt x="544" y="450"/>
                    <a:pt x="432" y="210"/>
                    <a:pt x="254" y="41"/>
                  </a:cubicBezTo>
                  <a:cubicBezTo>
                    <a:pt x="225" y="14"/>
                    <a:pt x="184" y="0"/>
                    <a:pt x="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9" name="Google Shape;409;p8"/>
            <p:cNvSpPr/>
            <p:nvPr/>
          </p:nvSpPr>
          <p:spPr>
            <a:xfrm>
              <a:off x="1102721" y="2034636"/>
              <a:ext cx="14282" cy="47637"/>
            </a:xfrm>
            <a:custGeom>
              <a:avLst/>
              <a:gdLst/>
              <a:ahLst/>
              <a:cxnLst/>
              <a:rect l="l" t="t" r="r" b="b"/>
              <a:pathLst>
                <a:path w="447" h="1491" extrusionOk="0">
                  <a:moveTo>
                    <a:pt x="170" y="1"/>
                  </a:moveTo>
                  <a:cubicBezTo>
                    <a:pt x="140" y="1"/>
                    <a:pt x="113" y="18"/>
                    <a:pt x="102" y="63"/>
                  </a:cubicBezTo>
                  <a:cubicBezTo>
                    <a:pt x="38" y="327"/>
                    <a:pt x="55" y="610"/>
                    <a:pt x="48" y="880"/>
                  </a:cubicBezTo>
                  <a:cubicBezTo>
                    <a:pt x="44" y="1117"/>
                    <a:pt x="1" y="1289"/>
                    <a:pt x="177" y="1462"/>
                  </a:cubicBezTo>
                  <a:cubicBezTo>
                    <a:pt x="192" y="1478"/>
                    <a:pt x="209" y="1490"/>
                    <a:pt x="229" y="1490"/>
                  </a:cubicBezTo>
                  <a:cubicBezTo>
                    <a:pt x="239" y="1490"/>
                    <a:pt x="250" y="1487"/>
                    <a:pt x="261" y="1479"/>
                  </a:cubicBezTo>
                  <a:cubicBezTo>
                    <a:pt x="447" y="1350"/>
                    <a:pt x="383" y="1147"/>
                    <a:pt x="379" y="938"/>
                  </a:cubicBezTo>
                  <a:cubicBezTo>
                    <a:pt x="372" y="671"/>
                    <a:pt x="386" y="387"/>
                    <a:pt x="325" y="127"/>
                  </a:cubicBezTo>
                  <a:cubicBezTo>
                    <a:pt x="312" y="71"/>
                    <a:pt x="232" y="1"/>
                    <a:pt x="1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0" name="Google Shape;410;p8"/>
            <p:cNvSpPr/>
            <p:nvPr/>
          </p:nvSpPr>
          <p:spPr>
            <a:xfrm>
              <a:off x="950896" y="2001408"/>
              <a:ext cx="62271" cy="34059"/>
            </a:xfrm>
            <a:custGeom>
              <a:avLst/>
              <a:gdLst/>
              <a:ahLst/>
              <a:cxnLst/>
              <a:rect l="l" t="t" r="r" b="b"/>
              <a:pathLst>
                <a:path w="1949" h="1066" extrusionOk="0">
                  <a:moveTo>
                    <a:pt x="1663" y="1"/>
                  </a:moveTo>
                  <a:cubicBezTo>
                    <a:pt x="1399" y="1"/>
                    <a:pt x="1135" y="172"/>
                    <a:pt x="914" y="302"/>
                  </a:cubicBezTo>
                  <a:cubicBezTo>
                    <a:pt x="650" y="454"/>
                    <a:pt x="390" y="620"/>
                    <a:pt x="140" y="799"/>
                  </a:cubicBezTo>
                  <a:cubicBezTo>
                    <a:pt x="0" y="895"/>
                    <a:pt x="172" y="1066"/>
                    <a:pt x="318" y="1066"/>
                  </a:cubicBezTo>
                  <a:cubicBezTo>
                    <a:pt x="346" y="1066"/>
                    <a:pt x="373" y="1059"/>
                    <a:pt x="397" y="1045"/>
                  </a:cubicBezTo>
                  <a:cubicBezTo>
                    <a:pt x="846" y="775"/>
                    <a:pt x="1272" y="386"/>
                    <a:pt x="1792" y="258"/>
                  </a:cubicBezTo>
                  <a:cubicBezTo>
                    <a:pt x="1948" y="217"/>
                    <a:pt x="1772" y="1"/>
                    <a:pt x="1671" y="1"/>
                  </a:cubicBezTo>
                  <a:cubicBezTo>
                    <a:pt x="1668" y="1"/>
                    <a:pt x="1666" y="1"/>
                    <a:pt x="16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" name="Google Shape;411;p8"/>
            <p:cNvSpPr/>
            <p:nvPr/>
          </p:nvSpPr>
          <p:spPr>
            <a:xfrm>
              <a:off x="923483" y="1883030"/>
              <a:ext cx="68724" cy="14026"/>
            </a:xfrm>
            <a:custGeom>
              <a:avLst/>
              <a:gdLst/>
              <a:ahLst/>
              <a:cxnLst/>
              <a:rect l="l" t="t" r="r" b="b"/>
              <a:pathLst>
                <a:path w="2151" h="439" extrusionOk="0">
                  <a:moveTo>
                    <a:pt x="1755" y="1"/>
                  </a:moveTo>
                  <a:cubicBezTo>
                    <a:pt x="1237" y="1"/>
                    <a:pt x="718" y="108"/>
                    <a:pt x="200" y="124"/>
                  </a:cubicBezTo>
                  <a:cubicBezTo>
                    <a:pt x="1" y="128"/>
                    <a:pt x="99" y="398"/>
                    <a:pt x="247" y="415"/>
                  </a:cubicBezTo>
                  <a:cubicBezTo>
                    <a:pt x="376" y="432"/>
                    <a:pt x="505" y="439"/>
                    <a:pt x="635" y="439"/>
                  </a:cubicBezTo>
                  <a:cubicBezTo>
                    <a:pt x="1060" y="439"/>
                    <a:pt x="1491" y="365"/>
                    <a:pt x="1910" y="347"/>
                  </a:cubicBezTo>
                  <a:cubicBezTo>
                    <a:pt x="2150" y="334"/>
                    <a:pt x="2069" y="6"/>
                    <a:pt x="1863" y="3"/>
                  </a:cubicBezTo>
                  <a:cubicBezTo>
                    <a:pt x="1827" y="2"/>
                    <a:pt x="1791" y="1"/>
                    <a:pt x="17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2" name="Google Shape;412;p8"/>
            <p:cNvSpPr/>
            <p:nvPr/>
          </p:nvSpPr>
          <p:spPr>
            <a:xfrm>
              <a:off x="918850" y="1768104"/>
              <a:ext cx="74507" cy="19170"/>
            </a:xfrm>
            <a:custGeom>
              <a:avLst/>
              <a:gdLst/>
              <a:ahLst/>
              <a:cxnLst/>
              <a:rect l="l" t="t" r="r" b="b"/>
              <a:pathLst>
                <a:path w="2332" h="600" extrusionOk="0">
                  <a:moveTo>
                    <a:pt x="475" y="1"/>
                  </a:moveTo>
                  <a:cubicBezTo>
                    <a:pt x="362" y="1"/>
                    <a:pt x="249" y="9"/>
                    <a:pt x="136" y="28"/>
                  </a:cubicBezTo>
                  <a:cubicBezTo>
                    <a:pt x="1" y="51"/>
                    <a:pt x="126" y="267"/>
                    <a:pt x="224" y="271"/>
                  </a:cubicBezTo>
                  <a:cubicBezTo>
                    <a:pt x="866" y="301"/>
                    <a:pt x="1454" y="480"/>
                    <a:pt x="2083" y="596"/>
                  </a:cubicBezTo>
                  <a:cubicBezTo>
                    <a:pt x="2098" y="598"/>
                    <a:pt x="2113" y="600"/>
                    <a:pt x="2127" y="600"/>
                  </a:cubicBezTo>
                  <a:cubicBezTo>
                    <a:pt x="2327" y="600"/>
                    <a:pt x="2332" y="325"/>
                    <a:pt x="2123" y="287"/>
                  </a:cubicBezTo>
                  <a:cubicBezTo>
                    <a:pt x="1587" y="198"/>
                    <a:pt x="1030" y="1"/>
                    <a:pt x="4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3" name="Google Shape;413;p8"/>
            <p:cNvSpPr/>
            <p:nvPr/>
          </p:nvSpPr>
          <p:spPr>
            <a:xfrm>
              <a:off x="1011505" y="1660877"/>
              <a:ext cx="34921" cy="38691"/>
            </a:xfrm>
            <a:custGeom>
              <a:avLst/>
              <a:gdLst/>
              <a:ahLst/>
              <a:cxnLst/>
              <a:rect l="l" t="t" r="r" b="b"/>
              <a:pathLst>
                <a:path w="1093" h="1211" extrusionOk="0">
                  <a:moveTo>
                    <a:pt x="137" y="1"/>
                  </a:moveTo>
                  <a:cubicBezTo>
                    <a:pt x="131" y="1"/>
                    <a:pt x="125" y="2"/>
                    <a:pt x="118" y="4"/>
                  </a:cubicBezTo>
                  <a:cubicBezTo>
                    <a:pt x="98" y="11"/>
                    <a:pt x="78" y="18"/>
                    <a:pt x="58" y="25"/>
                  </a:cubicBezTo>
                  <a:cubicBezTo>
                    <a:pt x="17" y="42"/>
                    <a:pt x="0" y="99"/>
                    <a:pt x="11" y="136"/>
                  </a:cubicBezTo>
                  <a:cubicBezTo>
                    <a:pt x="108" y="531"/>
                    <a:pt x="470" y="772"/>
                    <a:pt x="672" y="1106"/>
                  </a:cubicBezTo>
                  <a:cubicBezTo>
                    <a:pt x="714" y="1177"/>
                    <a:pt x="803" y="1210"/>
                    <a:pt x="882" y="1210"/>
                  </a:cubicBezTo>
                  <a:cubicBezTo>
                    <a:pt x="996" y="1210"/>
                    <a:pt x="1093" y="1143"/>
                    <a:pt x="1017" y="1025"/>
                  </a:cubicBezTo>
                  <a:cubicBezTo>
                    <a:pt x="882" y="812"/>
                    <a:pt x="706" y="639"/>
                    <a:pt x="538" y="457"/>
                  </a:cubicBezTo>
                  <a:cubicBezTo>
                    <a:pt x="460" y="372"/>
                    <a:pt x="379" y="288"/>
                    <a:pt x="315" y="193"/>
                  </a:cubicBezTo>
                  <a:cubicBezTo>
                    <a:pt x="286" y="153"/>
                    <a:pt x="210" y="1"/>
                    <a:pt x="1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14" name="Google Shape;414;p8"/>
          <p:cNvSpPr/>
          <p:nvPr/>
        </p:nvSpPr>
        <p:spPr>
          <a:xfrm rot="-4884482" flipH="1">
            <a:off x="8567374" y="963544"/>
            <a:ext cx="308207" cy="434310"/>
          </a:xfrm>
          <a:custGeom>
            <a:avLst/>
            <a:gdLst/>
            <a:ahLst/>
            <a:cxnLst/>
            <a:rect l="l" t="t" r="r" b="b"/>
            <a:pathLst>
              <a:path w="12328" h="17372" extrusionOk="0">
                <a:moveTo>
                  <a:pt x="5742" y="2940"/>
                </a:moveTo>
                <a:cubicBezTo>
                  <a:pt x="5997" y="2940"/>
                  <a:pt x="6250" y="3004"/>
                  <a:pt x="6482" y="3157"/>
                </a:cubicBezTo>
                <a:cubicBezTo>
                  <a:pt x="7063" y="3539"/>
                  <a:pt x="6932" y="4471"/>
                  <a:pt x="6556" y="4913"/>
                </a:cubicBezTo>
                <a:cubicBezTo>
                  <a:pt x="6232" y="5292"/>
                  <a:pt x="5799" y="5397"/>
                  <a:pt x="5316" y="5451"/>
                </a:cubicBezTo>
                <a:cubicBezTo>
                  <a:pt x="5120" y="5472"/>
                  <a:pt x="4910" y="5484"/>
                  <a:pt x="4692" y="5484"/>
                </a:cubicBezTo>
                <a:cubicBezTo>
                  <a:pt x="4217" y="5484"/>
                  <a:pt x="3707" y="5429"/>
                  <a:pt x="3224" y="5299"/>
                </a:cubicBezTo>
                <a:cubicBezTo>
                  <a:pt x="3410" y="4718"/>
                  <a:pt x="3711" y="4170"/>
                  <a:pt x="4087" y="3758"/>
                </a:cubicBezTo>
                <a:cubicBezTo>
                  <a:pt x="4479" y="3324"/>
                  <a:pt x="5119" y="2940"/>
                  <a:pt x="5742" y="2940"/>
                </a:cubicBezTo>
                <a:close/>
                <a:moveTo>
                  <a:pt x="7664" y="7412"/>
                </a:moveTo>
                <a:cubicBezTo>
                  <a:pt x="7913" y="7412"/>
                  <a:pt x="8149" y="7469"/>
                  <a:pt x="8340" y="7610"/>
                </a:cubicBezTo>
                <a:cubicBezTo>
                  <a:pt x="9486" y="8445"/>
                  <a:pt x="7435" y="9196"/>
                  <a:pt x="6908" y="9303"/>
                </a:cubicBezTo>
                <a:cubicBezTo>
                  <a:pt x="6667" y="9353"/>
                  <a:pt x="6420" y="9378"/>
                  <a:pt x="6173" y="9378"/>
                </a:cubicBezTo>
                <a:cubicBezTo>
                  <a:pt x="5802" y="9378"/>
                  <a:pt x="5432" y="9323"/>
                  <a:pt x="5083" y="9216"/>
                </a:cubicBezTo>
                <a:cubicBezTo>
                  <a:pt x="5330" y="8722"/>
                  <a:pt x="5681" y="8290"/>
                  <a:pt x="6114" y="7969"/>
                </a:cubicBezTo>
                <a:cubicBezTo>
                  <a:pt x="6481" y="7698"/>
                  <a:pt x="7107" y="7412"/>
                  <a:pt x="7664" y="7412"/>
                </a:cubicBezTo>
                <a:close/>
                <a:moveTo>
                  <a:pt x="9856" y="12545"/>
                </a:moveTo>
                <a:cubicBezTo>
                  <a:pt x="10328" y="12545"/>
                  <a:pt x="10821" y="12857"/>
                  <a:pt x="10639" y="13385"/>
                </a:cubicBezTo>
                <a:cubicBezTo>
                  <a:pt x="10384" y="14119"/>
                  <a:pt x="9300" y="14413"/>
                  <a:pt x="8598" y="14413"/>
                </a:cubicBezTo>
                <a:cubicBezTo>
                  <a:pt x="8582" y="14413"/>
                  <a:pt x="8566" y="14413"/>
                  <a:pt x="8550" y="14413"/>
                </a:cubicBezTo>
                <a:cubicBezTo>
                  <a:pt x="8527" y="14410"/>
                  <a:pt x="8503" y="14406"/>
                  <a:pt x="8479" y="14406"/>
                </a:cubicBezTo>
                <a:cubicBezTo>
                  <a:pt x="8510" y="14098"/>
                  <a:pt x="8588" y="13798"/>
                  <a:pt x="8713" y="13524"/>
                </a:cubicBezTo>
                <a:cubicBezTo>
                  <a:pt x="8872" y="13183"/>
                  <a:pt x="9098" y="12825"/>
                  <a:pt x="9435" y="12642"/>
                </a:cubicBezTo>
                <a:cubicBezTo>
                  <a:pt x="9558" y="12576"/>
                  <a:pt x="9706" y="12545"/>
                  <a:pt x="9856" y="12545"/>
                </a:cubicBezTo>
                <a:close/>
                <a:moveTo>
                  <a:pt x="3125" y="0"/>
                </a:moveTo>
                <a:cubicBezTo>
                  <a:pt x="3124" y="0"/>
                  <a:pt x="3122" y="0"/>
                  <a:pt x="3120" y="0"/>
                </a:cubicBezTo>
                <a:cubicBezTo>
                  <a:pt x="1109" y="44"/>
                  <a:pt x="1" y="3068"/>
                  <a:pt x="1214" y="4542"/>
                </a:cubicBezTo>
                <a:cubicBezTo>
                  <a:pt x="1548" y="4947"/>
                  <a:pt x="2065" y="5286"/>
                  <a:pt x="2663" y="5529"/>
                </a:cubicBezTo>
                <a:cubicBezTo>
                  <a:pt x="2460" y="6465"/>
                  <a:pt x="2562" y="7452"/>
                  <a:pt x="3048" y="8205"/>
                </a:cubicBezTo>
                <a:cubicBezTo>
                  <a:pt x="3410" y="8763"/>
                  <a:pt x="3931" y="9171"/>
                  <a:pt x="4522" y="9435"/>
                </a:cubicBezTo>
                <a:cubicBezTo>
                  <a:pt x="4174" y="10388"/>
                  <a:pt x="4181" y="11466"/>
                  <a:pt x="4667" y="12362"/>
                </a:cubicBezTo>
                <a:cubicBezTo>
                  <a:pt x="5313" y="13541"/>
                  <a:pt x="6648" y="14484"/>
                  <a:pt x="8033" y="14711"/>
                </a:cubicBezTo>
                <a:cubicBezTo>
                  <a:pt x="8044" y="15308"/>
                  <a:pt x="8219" y="15900"/>
                  <a:pt x="8571" y="16366"/>
                </a:cubicBezTo>
                <a:cubicBezTo>
                  <a:pt x="9169" y="17154"/>
                  <a:pt x="9912" y="17371"/>
                  <a:pt x="10723" y="17371"/>
                </a:cubicBezTo>
                <a:cubicBezTo>
                  <a:pt x="11171" y="17371"/>
                  <a:pt x="11641" y="17305"/>
                  <a:pt x="12119" y="17231"/>
                </a:cubicBezTo>
                <a:cubicBezTo>
                  <a:pt x="12327" y="17198"/>
                  <a:pt x="12212" y="16933"/>
                  <a:pt x="12048" y="16933"/>
                </a:cubicBezTo>
                <a:cubicBezTo>
                  <a:pt x="12042" y="16933"/>
                  <a:pt x="12037" y="16933"/>
                  <a:pt x="12031" y="16934"/>
                </a:cubicBezTo>
                <a:cubicBezTo>
                  <a:pt x="11605" y="16980"/>
                  <a:pt x="11179" y="17044"/>
                  <a:pt x="10767" y="17044"/>
                </a:cubicBezTo>
                <a:cubicBezTo>
                  <a:pt x="10208" y="17044"/>
                  <a:pt x="9673" y="16926"/>
                  <a:pt x="9192" y="16484"/>
                </a:cubicBezTo>
                <a:cubicBezTo>
                  <a:pt x="8709" y="16038"/>
                  <a:pt x="8479" y="15403"/>
                  <a:pt x="8466" y="14758"/>
                </a:cubicBezTo>
                <a:lnTo>
                  <a:pt x="8466" y="14758"/>
                </a:lnTo>
                <a:cubicBezTo>
                  <a:pt x="8530" y="14761"/>
                  <a:pt x="8594" y="14763"/>
                  <a:pt x="8657" y="14763"/>
                </a:cubicBezTo>
                <a:cubicBezTo>
                  <a:pt x="9096" y="14763"/>
                  <a:pt x="9533" y="14681"/>
                  <a:pt x="9946" y="14508"/>
                </a:cubicBezTo>
                <a:cubicBezTo>
                  <a:pt x="10709" y="14179"/>
                  <a:pt x="11609" y="13193"/>
                  <a:pt x="10798" y="12389"/>
                </a:cubicBezTo>
                <a:cubicBezTo>
                  <a:pt x="10587" y="12181"/>
                  <a:pt x="10329" y="12096"/>
                  <a:pt x="10062" y="12096"/>
                </a:cubicBezTo>
                <a:cubicBezTo>
                  <a:pt x="9560" y="12096"/>
                  <a:pt x="9024" y="12395"/>
                  <a:pt x="8709" y="12744"/>
                </a:cubicBezTo>
                <a:cubicBezTo>
                  <a:pt x="8317" y="13179"/>
                  <a:pt x="8101" y="13761"/>
                  <a:pt x="8044" y="14359"/>
                </a:cubicBezTo>
                <a:cubicBezTo>
                  <a:pt x="6682" y="14115"/>
                  <a:pt x="5276" y="13068"/>
                  <a:pt x="4843" y="11787"/>
                </a:cubicBezTo>
                <a:cubicBezTo>
                  <a:pt x="4606" y="11077"/>
                  <a:pt x="4661" y="10297"/>
                  <a:pt x="4924" y="9587"/>
                </a:cubicBezTo>
                <a:cubicBezTo>
                  <a:pt x="5343" y="9722"/>
                  <a:pt x="5787" y="9790"/>
                  <a:pt x="6230" y="9790"/>
                </a:cubicBezTo>
                <a:cubicBezTo>
                  <a:pt x="6986" y="9790"/>
                  <a:pt x="7742" y="9592"/>
                  <a:pt x="8368" y="9192"/>
                </a:cubicBezTo>
                <a:cubicBezTo>
                  <a:pt x="8925" y="8837"/>
                  <a:pt x="9422" y="8093"/>
                  <a:pt x="8864" y="7516"/>
                </a:cubicBezTo>
                <a:cubicBezTo>
                  <a:pt x="8554" y="7194"/>
                  <a:pt x="8083" y="7074"/>
                  <a:pt x="7614" y="7074"/>
                </a:cubicBezTo>
                <a:cubicBezTo>
                  <a:pt x="7291" y="7074"/>
                  <a:pt x="6968" y="7132"/>
                  <a:pt x="6702" y="7218"/>
                </a:cubicBezTo>
                <a:cubicBezTo>
                  <a:pt x="5793" y="7516"/>
                  <a:pt x="5090" y="8215"/>
                  <a:pt x="4681" y="9060"/>
                </a:cubicBezTo>
                <a:cubicBezTo>
                  <a:pt x="3968" y="8736"/>
                  <a:pt x="3387" y="8162"/>
                  <a:pt x="3140" y="7343"/>
                </a:cubicBezTo>
                <a:cubicBezTo>
                  <a:pt x="2984" y="6827"/>
                  <a:pt x="2998" y="6252"/>
                  <a:pt x="3120" y="5688"/>
                </a:cubicBezTo>
                <a:lnTo>
                  <a:pt x="3120" y="5688"/>
                </a:lnTo>
                <a:cubicBezTo>
                  <a:pt x="3656" y="5854"/>
                  <a:pt x="4232" y="5945"/>
                  <a:pt x="4783" y="5945"/>
                </a:cubicBezTo>
                <a:cubicBezTo>
                  <a:pt x="5500" y="5945"/>
                  <a:pt x="6175" y="5790"/>
                  <a:pt x="6668" y="5441"/>
                </a:cubicBezTo>
                <a:cubicBezTo>
                  <a:pt x="7334" y="4971"/>
                  <a:pt x="7563" y="3960"/>
                  <a:pt x="7117" y="3258"/>
                </a:cubicBezTo>
                <a:cubicBezTo>
                  <a:pt x="6806" y="2773"/>
                  <a:pt x="6259" y="2575"/>
                  <a:pt x="5699" y="2575"/>
                </a:cubicBezTo>
                <a:cubicBezTo>
                  <a:pt x="5335" y="2575"/>
                  <a:pt x="4966" y="2659"/>
                  <a:pt x="4654" y="2801"/>
                </a:cubicBezTo>
                <a:cubicBezTo>
                  <a:pt x="3745" y="3218"/>
                  <a:pt x="3076" y="4130"/>
                  <a:pt x="2761" y="5150"/>
                </a:cubicBezTo>
                <a:cubicBezTo>
                  <a:pt x="2170" y="4917"/>
                  <a:pt x="1660" y="4548"/>
                  <a:pt x="1370" y="4005"/>
                </a:cubicBezTo>
                <a:cubicBezTo>
                  <a:pt x="704" y="2758"/>
                  <a:pt x="1674" y="376"/>
                  <a:pt x="3207" y="295"/>
                </a:cubicBezTo>
                <a:cubicBezTo>
                  <a:pt x="3422" y="284"/>
                  <a:pt x="3291" y="0"/>
                  <a:pt x="312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5" name="Google Shape;415;p8"/>
          <p:cNvSpPr/>
          <p:nvPr/>
        </p:nvSpPr>
        <p:spPr>
          <a:xfrm flipH="1">
            <a:off x="2028775" y="4185923"/>
            <a:ext cx="267320" cy="241825"/>
          </a:xfrm>
          <a:custGeom>
            <a:avLst/>
            <a:gdLst/>
            <a:ahLst/>
            <a:cxnLst/>
            <a:rect l="l" t="t" r="r" b="b"/>
            <a:pathLst>
              <a:path w="6134" h="5549" extrusionOk="0">
                <a:moveTo>
                  <a:pt x="4706" y="0"/>
                </a:moveTo>
                <a:cubicBezTo>
                  <a:pt x="4450" y="0"/>
                  <a:pt x="4175" y="126"/>
                  <a:pt x="3954" y="286"/>
                </a:cubicBezTo>
                <a:cubicBezTo>
                  <a:pt x="3480" y="625"/>
                  <a:pt x="3307" y="1238"/>
                  <a:pt x="3222" y="1799"/>
                </a:cubicBezTo>
                <a:lnTo>
                  <a:pt x="3222" y="1799"/>
                </a:lnTo>
                <a:cubicBezTo>
                  <a:pt x="3245" y="1594"/>
                  <a:pt x="2891" y="952"/>
                  <a:pt x="2798" y="765"/>
                </a:cubicBezTo>
                <a:cubicBezTo>
                  <a:pt x="2660" y="485"/>
                  <a:pt x="2454" y="296"/>
                  <a:pt x="2159" y="150"/>
                </a:cubicBezTo>
                <a:cubicBezTo>
                  <a:pt x="1994" y="67"/>
                  <a:pt x="1803" y="12"/>
                  <a:pt x="1619" y="12"/>
                </a:cubicBezTo>
                <a:cubicBezTo>
                  <a:pt x="1468" y="12"/>
                  <a:pt x="1323" y="49"/>
                  <a:pt x="1200" y="137"/>
                </a:cubicBezTo>
                <a:cubicBezTo>
                  <a:pt x="970" y="303"/>
                  <a:pt x="885" y="610"/>
                  <a:pt x="899" y="894"/>
                </a:cubicBezTo>
                <a:cubicBezTo>
                  <a:pt x="929" y="1495"/>
                  <a:pt x="1386" y="2050"/>
                  <a:pt x="1970" y="2195"/>
                </a:cubicBezTo>
                <a:cubicBezTo>
                  <a:pt x="1362" y="2215"/>
                  <a:pt x="787" y="2330"/>
                  <a:pt x="321" y="2722"/>
                </a:cubicBezTo>
                <a:cubicBezTo>
                  <a:pt x="227" y="2803"/>
                  <a:pt x="88" y="2986"/>
                  <a:pt x="61" y="3117"/>
                </a:cubicBezTo>
                <a:cubicBezTo>
                  <a:pt x="0" y="3385"/>
                  <a:pt x="61" y="3678"/>
                  <a:pt x="274" y="3854"/>
                </a:cubicBezTo>
                <a:cubicBezTo>
                  <a:pt x="487" y="4026"/>
                  <a:pt x="774" y="4084"/>
                  <a:pt x="1047" y="4090"/>
                </a:cubicBezTo>
                <a:cubicBezTo>
                  <a:pt x="1069" y="4091"/>
                  <a:pt x="1090" y="4091"/>
                  <a:pt x="1111" y="4091"/>
                </a:cubicBezTo>
                <a:cubicBezTo>
                  <a:pt x="1347" y="4091"/>
                  <a:pt x="1582" y="4054"/>
                  <a:pt x="1808" y="3986"/>
                </a:cubicBezTo>
                <a:cubicBezTo>
                  <a:pt x="2044" y="3915"/>
                  <a:pt x="2247" y="3763"/>
                  <a:pt x="2470" y="3689"/>
                </a:cubicBezTo>
                <a:lnTo>
                  <a:pt x="2470" y="3689"/>
                </a:lnTo>
                <a:cubicBezTo>
                  <a:pt x="2359" y="3982"/>
                  <a:pt x="2267" y="4263"/>
                  <a:pt x="2257" y="4581"/>
                </a:cubicBezTo>
                <a:cubicBezTo>
                  <a:pt x="2251" y="4851"/>
                  <a:pt x="2339" y="5138"/>
                  <a:pt x="2545" y="5324"/>
                </a:cubicBezTo>
                <a:cubicBezTo>
                  <a:pt x="2713" y="5474"/>
                  <a:pt x="2935" y="5548"/>
                  <a:pt x="3156" y="5548"/>
                </a:cubicBezTo>
                <a:cubicBezTo>
                  <a:pt x="3259" y="5548"/>
                  <a:pt x="3362" y="5532"/>
                  <a:pt x="3460" y="5500"/>
                </a:cubicBezTo>
                <a:cubicBezTo>
                  <a:pt x="3562" y="5466"/>
                  <a:pt x="3663" y="5416"/>
                  <a:pt x="3747" y="5351"/>
                </a:cubicBezTo>
                <a:cubicBezTo>
                  <a:pt x="3950" y="5193"/>
                  <a:pt x="4068" y="4939"/>
                  <a:pt x="4099" y="4686"/>
                </a:cubicBezTo>
                <a:cubicBezTo>
                  <a:pt x="4126" y="4469"/>
                  <a:pt x="4092" y="4253"/>
                  <a:pt x="4031" y="4047"/>
                </a:cubicBezTo>
                <a:cubicBezTo>
                  <a:pt x="3974" y="3861"/>
                  <a:pt x="3923" y="3685"/>
                  <a:pt x="3822" y="3510"/>
                </a:cubicBezTo>
                <a:lnTo>
                  <a:pt x="3822" y="3510"/>
                </a:lnTo>
                <a:cubicBezTo>
                  <a:pt x="4221" y="3763"/>
                  <a:pt x="4508" y="4104"/>
                  <a:pt x="5008" y="4141"/>
                </a:cubicBezTo>
                <a:cubicBezTo>
                  <a:pt x="5038" y="4144"/>
                  <a:pt x="5068" y="4145"/>
                  <a:pt x="5098" y="4145"/>
                </a:cubicBezTo>
                <a:cubicBezTo>
                  <a:pt x="5465" y="4145"/>
                  <a:pt x="5814" y="3974"/>
                  <a:pt x="5961" y="3617"/>
                </a:cubicBezTo>
                <a:cubicBezTo>
                  <a:pt x="6133" y="3202"/>
                  <a:pt x="5931" y="2671"/>
                  <a:pt x="5525" y="2479"/>
                </a:cubicBezTo>
                <a:cubicBezTo>
                  <a:pt x="5383" y="2415"/>
                  <a:pt x="5227" y="2384"/>
                  <a:pt x="5073" y="2357"/>
                </a:cubicBezTo>
                <a:cubicBezTo>
                  <a:pt x="4903" y="2326"/>
                  <a:pt x="4731" y="2296"/>
                  <a:pt x="4562" y="2266"/>
                </a:cubicBezTo>
                <a:cubicBezTo>
                  <a:pt x="5029" y="1995"/>
                  <a:pt x="5349" y="1492"/>
                  <a:pt x="5400" y="955"/>
                </a:cubicBezTo>
                <a:cubicBezTo>
                  <a:pt x="5417" y="755"/>
                  <a:pt x="5397" y="546"/>
                  <a:pt x="5299" y="370"/>
                </a:cubicBezTo>
                <a:cubicBezTo>
                  <a:pt x="5152" y="101"/>
                  <a:pt x="4936" y="0"/>
                  <a:pt x="4706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6" name="Google Shape;416;p8"/>
          <p:cNvSpPr/>
          <p:nvPr/>
        </p:nvSpPr>
        <p:spPr>
          <a:xfrm flipH="1">
            <a:off x="8444589" y="3278400"/>
            <a:ext cx="250092" cy="181358"/>
          </a:xfrm>
          <a:custGeom>
            <a:avLst/>
            <a:gdLst/>
            <a:ahLst/>
            <a:cxnLst/>
            <a:rect l="l" t="t" r="r" b="b"/>
            <a:pathLst>
              <a:path w="7168" h="5198" extrusionOk="0">
                <a:moveTo>
                  <a:pt x="5467" y="1"/>
                </a:moveTo>
                <a:cubicBezTo>
                  <a:pt x="4475" y="1"/>
                  <a:pt x="3844" y="1080"/>
                  <a:pt x="3880" y="2028"/>
                </a:cubicBezTo>
                <a:cubicBezTo>
                  <a:pt x="3880" y="2028"/>
                  <a:pt x="2956" y="1084"/>
                  <a:pt x="2052" y="1084"/>
                </a:cubicBezTo>
                <a:cubicBezTo>
                  <a:pt x="1687" y="1084"/>
                  <a:pt x="1324" y="1239"/>
                  <a:pt x="1027" y="1673"/>
                </a:cubicBezTo>
                <a:cubicBezTo>
                  <a:pt x="0" y="3177"/>
                  <a:pt x="1781" y="4285"/>
                  <a:pt x="2889" y="4684"/>
                </a:cubicBezTo>
                <a:cubicBezTo>
                  <a:pt x="3998" y="5079"/>
                  <a:pt x="4988" y="5198"/>
                  <a:pt x="4988" y="5198"/>
                </a:cubicBezTo>
                <a:cubicBezTo>
                  <a:pt x="4988" y="5198"/>
                  <a:pt x="6110" y="3941"/>
                  <a:pt x="6708" y="2423"/>
                </a:cubicBezTo>
                <a:cubicBezTo>
                  <a:pt x="7168" y="1258"/>
                  <a:pt x="6843" y="129"/>
                  <a:pt x="5600" y="7"/>
                </a:cubicBezTo>
                <a:cubicBezTo>
                  <a:pt x="5555" y="3"/>
                  <a:pt x="5511" y="1"/>
                  <a:pt x="5467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417" name="Google Shape;417;p8"/>
          <p:cNvGrpSpPr/>
          <p:nvPr/>
        </p:nvGrpSpPr>
        <p:grpSpPr>
          <a:xfrm flipH="1">
            <a:off x="1282883" y="622882"/>
            <a:ext cx="916113" cy="873479"/>
            <a:chOff x="984375" y="2346230"/>
            <a:chExt cx="468336" cy="446495"/>
          </a:xfrm>
        </p:grpSpPr>
        <p:sp>
          <p:nvSpPr>
            <p:cNvPr id="418" name="Google Shape;418;p8"/>
            <p:cNvSpPr/>
            <p:nvPr/>
          </p:nvSpPr>
          <p:spPr>
            <a:xfrm>
              <a:off x="1139896" y="2346230"/>
              <a:ext cx="312816" cy="368096"/>
            </a:xfrm>
            <a:custGeom>
              <a:avLst/>
              <a:gdLst/>
              <a:ahLst/>
              <a:cxnLst/>
              <a:rect l="l" t="t" r="r" b="b"/>
              <a:pathLst>
                <a:path w="8024" h="9442" extrusionOk="0">
                  <a:moveTo>
                    <a:pt x="2655" y="2271"/>
                  </a:moveTo>
                  <a:cubicBezTo>
                    <a:pt x="3185" y="2271"/>
                    <a:pt x="3508" y="3208"/>
                    <a:pt x="3086" y="3691"/>
                  </a:cubicBezTo>
                  <a:cubicBezTo>
                    <a:pt x="2907" y="3895"/>
                    <a:pt x="2638" y="4014"/>
                    <a:pt x="2369" y="4014"/>
                  </a:cubicBezTo>
                  <a:cubicBezTo>
                    <a:pt x="2348" y="4014"/>
                    <a:pt x="2327" y="4013"/>
                    <a:pt x="2306" y="4012"/>
                  </a:cubicBezTo>
                  <a:cubicBezTo>
                    <a:pt x="2204" y="4005"/>
                    <a:pt x="2100" y="3978"/>
                    <a:pt x="2022" y="3914"/>
                  </a:cubicBezTo>
                  <a:cubicBezTo>
                    <a:pt x="1829" y="3765"/>
                    <a:pt x="1846" y="3474"/>
                    <a:pt x="1886" y="3238"/>
                  </a:cubicBezTo>
                  <a:cubicBezTo>
                    <a:pt x="1937" y="2964"/>
                    <a:pt x="2008" y="2677"/>
                    <a:pt x="2211" y="2484"/>
                  </a:cubicBezTo>
                  <a:cubicBezTo>
                    <a:pt x="2367" y="2334"/>
                    <a:pt x="2518" y="2271"/>
                    <a:pt x="2655" y="2271"/>
                  </a:cubicBezTo>
                  <a:close/>
                  <a:moveTo>
                    <a:pt x="4035" y="6913"/>
                  </a:moveTo>
                  <a:cubicBezTo>
                    <a:pt x="4604" y="6913"/>
                    <a:pt x="5210" y="7741"/>
                    <a:pt x="4695" y="8114"/>
                  </a:cubicBezTo>
                  <a:cubicBezTo>
                    <a:pt x="4582" y="8199"/>
                    <a:pt x="4435" y="8219"/>
                    <a:pt x="4293" y="8219"/>
                  </a:cubicBezTo>
                  <a:cubicBezTo>
                    <a:pt x="4281" y="8219"/>
                    <a:pt x="4270" y="8219"/>
                    <a:pt x="4259" y="8219"/>
                  </a:cubicBezTo>
                  <a:cubicBezTo>
                    <a:pt x="3951" y="8216"/>
                    <a:pt x="3606" y="8117"/>
                    <a:pt x="3468" y="7844"/>
                  </a:cubicBezTo>
                  <a:cubicBezTo>
                    <a:pt x="3390" y="7688"/>
                    <a:pt x="3397" y="7492"/>
                    <a:pt x="3471" y="7334"/>
                  </a:cubicBezTo>
                  <a:cubicBezTo>
                    <a:pt x="3613" y="7031"/>
                    <a:pt x="3821" y="6913"/>
                    <a:pt x="4035" y="6913"/>
                  </a:cubicBezTo>
                  <a:close/>
                  <a:moveTo>
                    <a:pt x="3373" y="0"/>
                  </a:moveTo>
                  <a:cubicBezTo>
                    <a:pt x="3358" y="0"/>
                    <a:pt x="3342" y="0"/>
                    <a:pt x="3326" y="1"/>
                  </a:cubicBezTo>
                  <a:cubicBezTo>
                    <a:pt x="1" y="38"/>
                    <a:pt x="18" y="4752"/>
                    <a:pt x="72" y="5918"/>
                  </a:cubicBezTo>
                  <a:cubicBezTo>
                    <a:pt x="498" y="6306"/>
                    <a:pt x="869" y="6773"/>
                    <a:pt x="1147" y="7161"/>
                  </a:cubicBezTo>
                  <a:cubicBezTo>
                    <a:pt x="1542" y="7715"/>
                    <a:pt x="1859" y="8354"/>
                    <a:pt x="2025" y="9017"/>
                  </a:cubicBezTo>
                  <a:cubicBezTo>
                    <a:pt x="2837" y="9279"/>
                    <a:pt x="3763" y="9442"/>
                    <a:pt x="4614" y="9442"/>
                  </a:cubicBezTo>
                  <a:cubicBezTo>
                    <a:pt x="5883" y="9442"/>
                    <a:pt x="6985" y="9079"/>
                    <a:pt x="7297" y="8138"/>
                  </a:cubicBezTo>
                  <a:cubicBezTo>
                    <a:pt x="8023" y="5948"/>
                    <a:pt x="4647" y="5154"/>
                    <a:pt x="4647" y="5154"/>
                  </a:cubicBezTo>
                  <a:cubicBezTo>
                    <a:pt x="4647" y="5154"/>
                    <a:pt x="7097" y="0"/>
                    <a:pt x="33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9" name="Google Shape;419;p8"/>
            <p:cNvSpPr/>
            <p:nvPr/>
          </p:nvSpPr>
          <p:spPr>
            <a:xfrm>
              <a:off x="1211160" y="2434726"/>
              <a:ext cx="65495" cy="68029"/>
            </a:xfrm>
            <a:custGeom>
              <a:avLst/>
              <a:gdLst/>
              <a:ahLst/>
              <a:cxnLst/>
              <a:rect l="l" t="t" r="r" b="b"/>
              <a:pathLst>
                <a:path w="1680" h="1745" extrusionOk="0">
                  <a:moveTo>
                    <a:pt x="827" y="1"/>
                  </a:moveTo>
                  <a:cubicBezTo>
                    <a:pt x="690" y="1"/>
                    <a:pt x="539" y="64"/>
                    <a:pt x="383" y="214"/>
                  </a:cubicBezTo>
                  <a:cubicBezTo>
                    <a:pt x="180" y="407"/>
                    <a:pt x="109" y="694"/>
                    <a:pt x="58" y="968"/>
                  </a:cubicBezTo>
                  <a:cubicBezTo>
                    <a:pt x="18" y="1204"/>
                    <a:pt x="1" y="1495"/>
                    <a:pt x="194" y="1644"/>
                  </a:cubicBezTo>
                  <a:cubicBezTo>
                    <a:pt x="272" y="1708"/>
                    <a:pt x="376" y="1735"/>
                    <a:pt x="478" y="1742"/>
                  </a:cubicBezTo>
                  <a:cubicBezTo>
                    <a:pt x="499" y="1743"/>
                    <a:pt x="520" y="1744"/>
                    <a:pt x="541" y="1744"/>
                  </a:cubicBezTo>
                  <a:cubicBezTo>
                    <a:pt x="810" y="1744"/>
                    <a:pt x="1079" y="1625"/>
                    <a:pt x="1258" y="1421"/>
                  </a:cubicBezTo>
                  <a:cubicBezTo>
                    <a:pt x="1680" y="938"/>
                    <a:pt x="1357" y="1"/>
                    <a:pt x="8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0" name="Google Shape;420;p8"/>
            <p:cNvSpPr/>
            <p:nvPr/>
          </p:nvSpPr>
          <p:spPr>
            <a:xfrm>
              <a:off x="1272016" y="2615733"/>
              <a:ext cx="71031" cy="50953"/>
            </a:xfrm>
            <a:custGeom>
              <a:avLst/>
              <a:gdLst/>
              <a:ahLst/>
              <a:cxnLst/>
              <a:rect l="l" t="t" r="r" b="b"/>
              <a:pathLst>
                <a:path w="1822" h="1307" extrusionOk="0">
                  <a:moveTo>
                    <a:pt x="646" y="0"/>
                  </a:moveTo>
                  <a:cubicBezTo>
                    <a:pt x="432" y="0"/>
                    <a:pt x="224" y="118"/>
                    <a:pt x="82" y="421"/>
                  </a:cubicBezTo>
                  <a:cubicBezTo>
                    <a:pt x="8" y="579"/>
                    <a:pt x="1" y="775"/>
                    <a:pt x="79" y="931"/>
                  </a:cubicBezTo>
                  <a:cubicBezTo>
                    <a:pt x="217" y="1204"/>
                    <a:pt x="562" y="1303"/>
                    <a:pt x="870" y="1306"/>
                  </a:cubicBezTo>
                  <a:cubicBezTo>
                    <a:pt x="881" y="1306"/>
                    <a:pt x="892" y="1306"/>
                    <a:pt x="904" y="1306"/>
                  </a:cubicBezTo>
                  <a:cubicBezTo>
                    <a:pt x="1046" y="1306"/>
                    <a:pt x="1193" y="1286"/>
                    <a:pt x="1306" y="1201"/>
                  </a:cubicBezTo>
                  <a:cubicBezTo>
                    <a:pt x="1821" y="828"/>
                    <a:pt x="1215" y="0"/>
                    <a:pt x="6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1" name="Google Shape;421;p8"/>
            <p:cNvSpPr/>
            <p:nvPr/>
          </p:nvSpPr>
          <p:spPr>
            <a:xfrm>
              <a:off x="984375" y="2470319"/>
              <a:ext cx="249543" cy="322406"/>
            </a:xfrm>
            <a:custGeom>
              <a:avLst/>
              <a:gdLst/>
              <a:ahLst/>
              <a:cxnLst/>
              <a:rect l="l" t="t" r="r" b="b"/>
              <a:pathLst>
                <a:path w="6401" h="8270" extrusionOk="0">
                  <a:moveTo>
                    <a:pt x="1000" y="0"/>
                  </a:moveTo>
                  <a:cubicBezTo>
                    <a:pt x="974" y="0"/>
                    <a:pt x="947" y="2"/>
                    <a:pt x="920" y="4"/>
                  </a:cubicBezTo>
                  <a:cubicBezTo>
                    <a:pt x="58" y="82"/>
                    <a:pt x="1" y="1457"/>
                    <a:pt x="789" y="1457"/>
                  </a:cubicBezTo>
                  <a:cubicBezTo>
                    <a:pt x="851" y="1457"/>
                    <a:pt x="918" y="1448"/>
                    <a:pt x="990" y="1430"/>
                  </a:cubicBezTo>
                  <a:cubicBezTo>
                    <a:pt x="1031" y="1420"/>
                    <a:pt x="1024" y="1319"/>
                    <a:pt x="981" y="1319"/>
                  </a:cubicBezTo>
                  <a:cubicBezTo>
                    <a:pt x="976" y="1319"/>
                    <a:pt x="971" y="1319"/>
                    <a:pt x="966" y="1319"/>
                  </a:cubicBezTo>
                  <a:cubicBezTo>
                    <a:pt x="97" y="1319"/>
                    <a:pt x="395" y="232"/>
                    <a:pt x="1059" y="232"/>
                  </a:cubicBezTo>
                  <a:cubicBezTo>
                    <a:pt x="1131" y="232"/>
                    <a:pt x="1208" y="245"/>
                    <a:pt x="1288" y="274"/>
                  </a:cubicBezTo>
                  <a:cubicBezTo>
                    <a:pt x="1687" y="420"/>
                    <a:pt x="1869" y="913"/>
                    <a:pt x="1954" y="1288"/>
                  </a:cubicBezTo>
                  <a:cubicBezTo>
                    <a:pt x="1998" y="1491"/>
                    <a:pt x="2021" y="1701"/>
                    <a:pt x="2011" y="1907"/>
                  </a:cubicBezTo>
                  <a:cubicBezTo>
                    <a:pt x="2011" y="1991"/>
                    <a:pt x="1994" y="2072"/>
                    <a:pt x="1987" y="2157"/>
                  </a:cubicBezTo>
                  <a:cubicBezTo>
                    <a:pt x="1842" y="2316"/>
                    <a:pt x="1792" y="2542"/>
                    <a:pt x="1910" y="2796"/>
                  </a:cubicBezTo>
                  <a:cubicBezTo>
                    <a:pt x="2129" y="3272"/>
                    <a:pt x="2545" y="3482"/>
                    <a:pt x="2934" y="3809"/>
                  </a:cubicBezTo>
                  <a:cubicBezTo>
                    <a:pt x="3309" y="4123"/>
                    <a:pt x="3643" y="4479"/>
                    <a:pt x="3958" y="4853"/>
                  </a:cubicBezTo>
                  <a:cubicBezTo>
                    <a:pt x="4749" y="5800"/>
                    <a:pt x="5762" y="7063"/>
                    <a:pt x="6131" y="8236"/>
                  </a:cubicBezTo>
                  <a:cubicBezTo>
                    <a:pt x="6138" y="8260"/>
                    <a:pt x="6149" y="8269"/>
                    <a:pt x="6160" y="8269"/>
                  </a:cubicBezTo>
                  <a:cubicBezTo>
                    <a:pt x="6192" y="8269"/>
                    <a:pt x="6229" y="8194"/>
                    <a:pt x="6229" y="8161"/>
                  </a:cubicBezTo>
                  <a:cubicBezTo>
                    <a:pt x="6188" y="7350"/>
                    <a:pt x="6401" y="6668"/>
                    <a:pt x="6201" y="5854"/>
                  </a:cubicBezTo>
                  <a:cubicBezTo>
                    <a:pt x="6201" y="5847"/>
                    <a:pt x="6198" y="5840"/>
                    <a:pt x="6198" y="5834"/>
                  </a:cubicBezTo>
                  <a:cubicBezTo>
                    <a:pt x="6032" y="5171"/>
                    <a:pt x="5715" y="4532"/>
                    <a:pt x="5320" y="3978"/>
                  </a:cubicBezTo>
                  <a:cubicBezTo>
                    <a:pt x="5042" y="3590"/>
                    <a:pt x="4671" y="3123"/>
                    <a:pt x="4245" y="2735"/>
                  </a:cubicBezTo>
                  <a:cubicBezTo>
                    <a:pt x="3751" y="2286"/>
                    <a:pt x="3183" y="1934"/>
                    <a:pt x="2595" y="1917"/>
                  </a:cubicBezTo>
                  <a:cubicBezTo>
                    <a:pt x="2587" y="1916"/>
                    <a:pt x="2579" y="1916"/>
                    <a:pt x="2571" y="1916"/>
                  </a:cubicBezTo>
                  <a:cubicBezTo>
                    <a:pt x="2462" y="1916"/>
                    <a:pt x="2359" y="1936"/>
                    <a:pt x="2264" y="1971"/>
                  </a:cubicBezTo>
                  <a:cubicBezTo>
                    <a:pt x="2268" y="1582"/>
                    <a:pt x="2116" y="1089"/>
                    <a:pt x="2032" y="879"/>
                  </a:cubicBezTo>
                  <a:cubicBezTo>
                    <a:pt x="1854" y="443"/>
                    <a:pt x="1504" y="0"/>
                    <a:pt x="10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22" name="Google Shape;422;p8"/>
          <p:cNvSpPr/>
          <p:nvPr/>
        </p:nvSpPr>
        <p:spPr>
          <a:xfrm flipH="1">
            <a:off x="568990" y="3105600"/>
            <a:ext cx="212090" cy="245454"/>
          </a:xfrm>
          <a:custGeom>
            <a:avLst/>
            <a:gdLst/>
            <a:ahLst/>
            <a:cxnLst/>
            <a:rect l="l" t="t" r="r" b="b"/>
            <a:pathLst>
              <a:path w="6128" h="7092" extrusionOk="0">
                <a:moveTo>
                  <a:pt x="2717" y="1"/>
                </a:moveTo>
                <a:cubicBezTo>
                  <a:pt x="2679" y="1"/>
                  <a:pt x="2638" y="7"/>
                  <a:pt x="2596" y="20"/>
                </a:cubicBezTo>
                <a:cubicBezTo>
                  <a:pt x="2167" y="152"/>
                  <a:pt x="2528" y="1263"/>
                  <a:pt x="1886" y="2413"/>
                </a:cubicBezTo>
                <a:cubicBezTo>
                  <a:pt x="1247" y="3562"/>
                  <a:pt x="1" y="3646"/>
                  <a:pt x="54" y="4082"/>
                </a:cubicBezTo>
                <a:cubicBezTo>
                  <a:pt x="109" y="4521"/>
                  <a:pt x="1859" y="4082"/>
                  <a:pt x="2406" y="5014"/>
                </a:cubicBezTo>
                <a:cubicBezTo>
                  <a:pt x="2938" y="5923"/>
                  <a:pt x="3005" y="7092"/>
                  <a:pt x="3364" y="7092"/>
                </a:cubicBezTo>
                <a:cubicBezTo>
                  <a:pt x="3373" y="7092"/>
                  <a:pt x="3381" y="7091"/>
                  <a:pt x="3390" y="7090"/>
                </a:cubicBezTo>
                <a:cubicBezTo>
                  <a:pt x="3772" y="7036"/>
                  <a:pt x="3552" y="4903"/>
                  <a:pt x="4427" y="4356"/>
                </a:cubicBezTo>
                <a:cubicBezTo>
                  <a:pt x="5303" y="3812"/>
                  <a:pt x="6127" y="3886"/>
                  <a:pt x="6070" y="3366"/>
                </a:cubicBezTo>
                <a:cubicBezTo>
                  <a:pt x="6015" y="2845"/>
                  <a:pt x="4306" y="2825"/>
                  <a:pt x="3870" y="2169"/>
                </a:cubicBezTo>
                <a:cubicBezTo>
                  <a:pt x="3457" y="1549"/>
                  <a:pt x="3322" y="1"/>
                  <a:pt x="2717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3" name="Google Shape;423;p8"/>
          <p:cNvSpPr/>
          <p:nvPr/>
        </p:nvSpPr>
        <p:spPr>
          <a:xfrm flipH="1">
            <a:off x="430408" y="3353100"/>
            <a:ext cx="134425" cy="155572"/>
          </a:xfrm>
          <a:custGeom>
            <a:avLst/>
            <a:gdLst/>
            <a:ahLst/>
            <a:cxnLst/>
            <a:rect l="l" t="t" r="r" b="b"/>
            <a:pathLst>
              <a:path w="3884" h="4495" extrusionOk="0">
                <a:moveTo>
                  <a:pt x="1723" y="1"/>
                </a:moveTo>
                <a:cubicBezTo>
                  <a:pt x="1699" y="1"/>
                  <a:pt x="1673" y="4"/>
                  <a:pt x="1647" y="13"/>
                </a:cubicBezTo>
                <a:cubicBezTo>
                  <a:pt x="1373" y="97"/>
                  <a:pt x="1603" y="800"/>
                  <a:pt x="1197" y="1530"/>
                </a:cubicBezTo>
                <a:cubicBezTo>
                  <a:pt x="792" y="2257"/>
                  <a:pt x="1" y="2311"/>
                  <a:pt x="35" y="2588"/>
                </a:cubicBezTo>
                <a:cubicBezTo>
                  <a:pt x="72" y="2865"/>
                  <a:pt x="1180" y="2588"/>
                  <a:pt x="1525" y="3176"/>
                </a:cubicBezTo>
                <a:cubicBezTo>
                  <a:pt x="1865" y="3754"/>
                  <a:pt x="1905" y="4495"/>
                  <a:pt x="2135" y="4495"/>
                </a:cubicBezTo>
                <a:cubicBezTo>
                  <a:pt x="2140" y="4495"/>
                  <a:pt x="2145" y="4494"/>
                  <a:pt x="2150" y="4494"/>
                </a:cubicBezTo>
                <a:cubicBezTo>
                  <a:pt x="2394" y="4460"/>
                  <a:pt x="2255" y="3108"/>
                  <a:pt x="2809" y="2760"/>
                </a:cubicBezTo>
                <a:cubicBezTo>
                  <a:pt x="3364" y="2416"/>
                  <a:pt x="3883" y="2463"/>
                  <a:pt x="3850" y="2135"/>
                </a:cubicBezTo>
                <a:cubicBezTo>
                  <a:pt x="3816" y="1804"/>
                  <a:pt x="2732" y="1790"/>
                  <a:pt x="2454" y="1374"/>
                </a:cubicBezTo>
                <a:cubicBezTo>
                  <a:pt x="2193" y="984"/>
                  <a:pt x="2109" y="1"/>
                  <a:pt x="1723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4" name="Google Shape;424;p8"/>
          <p:cNvSpPr/>
          <p:nvPr/>
        </p:nvSpPr>
        <p:spPr>
          <a:xfrm flipH="1">
            <a:off x="2695028" y="4427739"/>
            <a:ext cx="394302" cy="520333"/>
          </a:xfrm>
          <a:custGeom>
            <a:avLst/>
            <a:gdLst/>
            <a:ahLst/>
            <a:cxnLst/>
            <a:rect l="l" t="t" r="r" b="b"/>
            <a:pathLst>
              <a:path w="9852" h="13001" extrusionOk="0">
                <a:moveTo>
                  <a:pt x="9327" y="222"/>
                </a:moveTo>
                <a:cubicBezTo>
                  <a:pt x="9344" y="3338"/>
                  <a:pt x="9324" y="6524"/>
                  <a:pt x="7479" y="9201"/>
                </a:cubicBezTo>
                <a:cubicBezTo>
                  <a:pt x="5989" y="11357"/>
                  <a:pt x="3580" y="12283"/>
                  <a:pt x="1069" y="12618"/>
                </a:cubicBezTo>
                <a:cubicBezTo>
                  <a:pt x="1302" y="11526"/>
                  <a:pt x="1691" y="10458"/>
                  <a:pt x="2177" y="9434"/>
                </a:cubicBezTo>
                <a:cubicBezTo>
                  <a:pt x="3046" y="9386"/>
                  <a:pt x="3904" y="9150"/>
                  <a:pt x="4749" y="8957"/>
                </a:cubicBezTo>
                <a:cubicBezTo>
                  <a:pt x="5573" y="8775"/>
                  <a:pt x="6387" y="8542"/>
                  <a:pt x="7101" y="8079"/>
                </a:cubicBezTo>
                <a:cubicBezTo>
                  <a:pt x="7132" y="8060"/>
                  <a:pt x="7123" y="7979"/>
                  <a:pt x="7086" y="7979"/>
                </a:cubicBezTo>
                <a:cubicBezTo>
                  <a:pt x="7083" y="7979"/>
                  <a:pt x="7080" y="7980"/>
                  <a:pt x="7077" y="7981"/>
                </a:cubicBezTo>
                <a:cubicBezTo>
                  <a:pt x="5570" y="8458"/>
                  <a:pt x="3948" y="8957"/>
                  <a:pt x="2352" y="9082"/>
                </a:cubicBezTo>
                <a:cubicBezTo>
                  <a:pt x="2803" y="8177"/>
                  <a:pt x="3316" y="7302"/>
                  <a:pt x="3857" y="6477"/>
                </a:cubicBezTo>
                <a:cubicBezTo>
                  <a:pt x="4096" y="6109"/>
                  <a:pt x="4350" y="5757"/>
                  <a:pt x="4603" y="5403"/>
                </a:cubicBezTo>
                <a:cubicBezTo>
                  <a:pt x="5344" y="5321"/>
                  <a:pt x="6091" y="5017"/>
                  <a:pt x="6790" y="4781"/>
                </a:cubicBezTo>
                <a:cubicBezTo>
                  <a:pt x="7340" y="4595"/>
                  <a:pt x="7817" y="4399"/>
                  <a:pt x="8237" y="3993"/>
                </a:cubicBezTo>
                <a:cubicBezTo>
                  <a:pt x="8257" y="3973"/>
                  <a:pt x="8260" y="3911"/>
                  <a:pt x="8231" y="3911"/>
                </a:cubicBezTo>
                <a:cubicBezTo>
                  <a:pt x="8227" y="3911"/>
                  <a:pt x="8222" y="3913"/>
                  <a:pt x="8216" y="3916"/>
                </a:cubicBezTo>
                <a:cubicBezTo>
                  <a:pt x="7655" y="4223"/>
                  <a:pt x="7053" y="4419"/>
                  <a:pt x="6438" y="4592"/>
                </a:cubicBezTo>
                <a:cubicBezTo>
                  <a:pt x="5952" y="4730"/>
                  <a:pt x="5374" y="4818"/>
                  <a:pt x="4877" y="5011"/>
                </a:cubicBezTo>
                <a:cubicBezTo>
                  <a:pt x="5222" y="4548"/>
                  <a:pt x="5576" y="4091"/>
                  <a:pt x="5941" y="3639"/>
                </a:cubicBezTo>
                <a:cubicBezTo>
                  <a:pt x="6682" y="2726"/>
                  <a:pt x="7588" y="1999"/>
                  <a:pt x="8374" y="1131"/>
                </a:cubicBezTo>
                <a:cubicBezTo>
                  <a:pt x="8386" y="1120"/>
                  <a:pt x="8386" y="1082"/>
                  <a:pt x="8369" y="1082"/>
                </a:cubicBezTo>
                <a:cubicBezTo>
                  <a:pt x="8366" y="1082"/>
                  <a:pt x="8363" y="1084"/>
                  <a:pt x="8358" y="1087"/>
                </a:cubicBezTo>
                <a:cubicBezTo>
                  <a:pt x="7563" y="1733"/>
                  <a:pt x="6833" y="2395"/>
                  <a:pt x="6151" y="3091"/>
                </a:cubicBezTo>
                <a:cubicBezTo>
                  <a:pt x="6164" y="2909"/>
                  <a:pt x="6148" y="2726"/>
                  <a:pt x="6151" y="2544"/>
                </a:cubicBezTo>
                <a:cubicBezTo>
                  <a:pt x="6158" y="2236"/>
                  <a:pt x="6178" y="1925"/>
                  <a:pt x="6209" y="1625"/>
                </a:cubicBezTo>
                <a:cubicBezTo>
                  <a:pt x="6211" y="1595"/>
                  <a:pt x="6193" y="1576"/>
                  <a:pt x="6175" y="1576"/>
                </a:cubicBezTo>
                <a:cubicBezTo>
                  <a:pt x="6162" y="1576"/>
                  <a:pt x="6150" y="1585"/>
                  <a:pt x="6144" y="1608"/>
                </a:cubicBezTo>
                <a:cubicBezTo>
                  <a:pt x="6060" y="1952"/>
                  <a:pt x="6013" y="2300"/>
                  <a:pt x="5992" y="2655"/>
                </a:cubicBezTo>
                <a:cubicBezTo>
                  <a:pt x="5982" y="2845"/>
                  <a:pt x="5908" y="3101"/>
                  <a:pt x="5966" y="3291"/>
                </a:cubicBezTo>
                <a:cubicBezTo>
                  <a:pt x="5256" y="4038"/>
                  <a:pt x="4600" y="4832"/>
                  <a:pt x="3992" y="5693"/>
                </a:cubicBezTo>
                <a:cubicBezTo>
                  <a:pt x="3938" y="5399"/>
                  <a:pt x="3820" y="5098"/>
                  <a:pt x="3756" y="4824"/>
                </a:cubicBezTo>
                <a:cubicBezTo>
                  <a:pt x="3667" y="4443"/>
                  <a:pt x="3654" y="3987"/>
                  <a:pt x="3495" y="3625"/>
                </a:cubicBezTo>
                <a:lnTo>
                  <a:pt x="3492" y="3625"/>
                </a:lnTo>
                <a:cubicBezTo>
                  <a:pt x="3343" y="3905"/>
                  <a:pt x="3424" y="4321"/>
                  <a:pt x="3464" y="4622"/>
                </a:cubicBezTo>
                <a:cubicBezTo>
                  <a:pt x="3525" y="5058"/>
                  <a:pt x="3606" y="5538"/>
                  <a:pt x="3820" y="5933"/>
                </a:cubicBezTo>
                <a:cubicBezTo>
                  <a:pt x="3610" y="6237"/>
                  <a:pt x="3404" y="6548"/>
                  <a:pt x="3204" y="6869"/>
                </a:cubicBezTo>
                <a:cubicBezTo>
                  <a:pt x="2917" y="7335"/>
                  <a:pt x="2630" y="7822"/>
                  <a:pt x="2360" y="8319"/>
                </a:cubicBezTo>
                <a:cubicBezTo>
                  <a:pt x="2296" y="8025"/>
                  <a:pt x="2177" y="7734"/>
                  <a:pt x="2123" y="7444"/>
                </a:cubicBezTo>
                <a:cubicBezTo>
                  <a:pt x="2045" y="7055"/>
                  <a:pt x="1995" y="6660"/>
                  <a:pt x="1992" y="6261"/>
                </a:cubicBezTo>
                <a:cubicBezTo>
                  <a:pt x="1992" y="6230"/>
                  <a:pt x="1974" y="6210"/>
                  <a:pt x="1956" y="6210"/>
                </a:cubicBezTo>
                <a:cubicBezTo>
                  <a:pt x="1942" y="6210"/>
                  <a:pt x="1928" y="6222"/>
                  <a:pt x="1920" y="6248"/>
                </a:cubicBezTo>
                <a:cubicBezTo>
                  <a:pt x="1741" y="6953"/>
                  <a:pt x="1914" y="7927"/>
                  <a:pt x="2211" y="8606"/>
                </a:cubicBezTo>
                <a:cubicBezTo>
                  <a:pt x="2116" y="8785"/>
                  <a:pt x="2025" y="8968"/>
                  <a:pt x="1934" y="9150"/>
                </a:cubicBezTo>
                <a:cubicBezTo>
                  <a:pt x="1914" y="9171"/>
                  <a:pt x="1900" y="9194"/>
                  <a:pt x="1900" y="9224"/>
                </a:cubicBezTo>
                <a:cubicBezTo>
                  <a:pt x="1417" y="10225"/>
                  <a:pt x="1025" y="11269"/>
                  <a:pt x="812" y="12334"/>
                </a:cubicBezTo>
                <a:cubicBezTo>
                  <a:pt x="275" y="11100"/>
                  <a:pt x="464" y="9363"/>
                  <a:pt x="680" y="8123"/>
                </a:cubicBezTo>
                <a:cubicBezTo>
                  <a:pt x="933" y="6663"/>
                  <a:pt x="1532" y="5264"/>
                  <a:pt x="2397" y="4064"/>
                </a:cubicBezTo>
                <a:cubicBezTo>
                  <a:pt x="4086" y="1712"/>
                  <a:pt x="6509" y="523"/>
                  <a:pt x="9327" y="222"/>
                </a:cubicBezTo>
                <a:close/>
                <a:moveTo>
                  <a:pt x="9392" y="1"/>
                </a:moveTo>
                <a:cubicBezTo>
                  <a:pt x="9378" y="1"/>
                  <a:pt x="9365" y="4"/>
                  <a:pt x="9355" y="12"/>
                </a:cubicBezTo>
                <a:cubicBezTo>
                  <a:pt x="9237" y="7"/>
                  <a:pt x="9119" y="4"/>
                  <a:pt x="9002" y="4"/>
                </a:cubicBezTo>
                <a:cubicBezTo>
                  <a:pt x="5921" y="4"/>
                  <a:pt x="3055" y="2028"/>
                  <a:pt x="1535" y="4626"/>
                </a:cubicBezTo>
                <a:cubicBezTo>
                  <a:pt x="755" y="5957"/>
                  <a:pt x="284" y="7450"/>
                  <a:pt x="173" y="8991"/>
                </a:cubicBezTo>
                <a:cubicBezTo>
                  <a:pt x="86" y="10222"/>
                  <a:pt x="1" y="11705"/>
                  <a:pt x="690" y="12789"/>
                </a:cubicBezTo>
                <a:cubicBezTo>
                  <a:pt x="697" y="12886"/>
                  <a:pt x="800" y="13000"/>
                  <a:pt x="930" y="13000"/>
                </a:cubicBezTo>
                <a:cubicBezTo>
                  <a:pt x="937" y="13000"/>
                  <a:pt x="943" y="13000"/>
                  <a:pt x="950" y="13000"/>
                </a:cubicBezTo>
                <a:cubicBezTo>
                  <a:pt x="3600" y="12776"/>
                  <a:pt x="6242" y="11698"/>
                  <a:pt x="7807" y="9461"/>
                </a:cubicBezTo>
                <a:cubicBezTo>
                  <a:pt x="9733" y="6707"/>
                  <a:pt x="9851" y="3344"/>
                  <a:pt x="9530" y="120"/>
                </a:cubicBezTo>
                <a:cubicBezTo>
                  <a:pt x="9525" y="59"/>
                  <a:pt x="9448" y="1"/>
                  <a:pt x="9392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425" name="Google Shape;425;p8"/>
          <p:cNvGrpSpPr/>
          <p:nvPr/>
        </p:nvGrpSpPr>
        <p:grpSpPr>
          <a:xfrm rot="-8999956" flipH="1">
            <a:off x="384340" y="72684"/>
            <a:ext cx="581381" cy="933635"/>
            <a:chOff x="304350" y="3911000"/>
            <a:chExt cx="581394" cy="933655"/>
          </a:xfrm>
        </p:grpSpPr>
        <p:sp>
          <p:nvSpPr>
            <p:cNvPr id="426" name="Google Shape;426;p8"/>
            <p:cNvSpPr/>
            <p:nvPr/>
          </p:nvSpPr>
          <p:spPr>
            <a:xfrm>
              <a:off x="317622" y="4003813"/>
              <a:ext cx="91581" cy="114345"/>
            </a:xfrm>
            <a:custGeom>
              <a:avLst/>
              <a:gdLst/>
              <a:ahLst/>
              <a:cxnLst/>
              <a:rect l="l" t="t" r="r" b="b"/>
              <a:pathLst>
                <a:path w="2084" h="2602" extrusionOk="0">
                  <a:moveTo>
                    <a:pt x="688" y="0"/>
                  </a:moveTo>
                  <a:cubicBezTo>
                    <a:pt x="328" y="0"/>
                    <a:pt x="1" y="379"/>
                    <a:pt x="201" y="1026"/>
                  </a:cubicBezTo>
                  <a:cubicBezTo>
                    <a:pt x="438" y="1797"/>
                    <a:pt x="1472" y="2405"/>
                    <a:pt x="2084" y="2601"/>
                  </a:cubicBezTo>
                  <a:cubicBezTo>
                    <a:pt x="2060" y="2375"/>
                    <a:pt x="2040" y="2145"/>
                    <a:pt x="2023" y="1915"/>
                  </a:cubicBezTo>
                  <a:cubicBezTo>
                    <a:pt x="1746" y="1273"/>
                    <a:pt x="1344" y="418"/>
                    <a:pt x="1084" y="168"/>
                  </a:cubicBezTo>
                  <a:cubicBezTo>
                    <a:pt x="965" y="54"/>
                    <a:pt x="824" y="0"/>
                    <a:pt x="68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" name="Google Shape;427;p8"/>
            <p:cNvSpPr/>
            <p:nvPr/>
          </p:nvSpPr>
          <p:spPr>
            <a:xfrm>
              <a:off x="440801" y="4042309"/>
              <a:ext cx="97031" cy="155565"/>
            </a:xfrm>
            <a:custGeom>
              <a:avLst/>
              <a:gdLst/>
              <a:ahLst/>
              <a:cxnLst/>
              <a:rect l="l" t="t" r="r" b="b"/>
              <a:pathLst>
                <a:path w="2208" h="3540" extrusionOk="0">
                  <a:moveTo>
                    <a:pt x="1702" y="0"/>
                  </a:moveTo>
                  <a:cubicBezTo>
                    <a:pt x="1282" y="0"/>
                    <a:pt x="653" y="806"/>
                    <a:pt x="389" y="1549"/>
                  </a:cubicBezTo>
                  <a:cubicBezTo>
                    <a:pt x="224" y="2013"/>
                    <a:pt x="92" y="2537"/>
                    <a:pt x="1" y="2952"/>
                  </a:cubicBezTo>
                  <a:cubicBezTo>
                    <a:pt x="41" y="3148"/>
                    <a:pt x="85" y="3344"/>
                    <a:pt x="129" y="3540"/>
                  </a:cubicBezTo>
                  <a:cubicBezTo>
                    <a:pt x="754" y="3125"/>
                    <a:pt x="1667" y="2120"/>
                    <a:pt x="1916" y="1431"/>
                  </a:cubicBezTo>
                  <a:cubicBezTo>
                    <a:pt x="2208" y="634"/>
                    <a:pt x="2150" y="43"/>
                    <a:pt x="1734" y="2"/>
                  </a:cubicBezTo>
                  <a:cubicBezTo>
                    <a:pt x="1723" y="1"/>
                    <a:pt x="1713" y="0"/>
                    <a:pt x="170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" name="Google Shape;428;p8"/>
            <p:cNvSpPr/>
            <p:nvPr/>
          </p:nvSpPr>
          <p:spPr>
            <a:xfrm>
              <a:off x="304350" y="4191285"/>
              <a:ext cx="144667" cy="109071"/>
            </a:xfrm>
            <a:custGeom>
              <a:avLst/>
              <a:gdLst/>
              <a:ahLst/>
              <a:cxnLst/>
              <a:rect l="l" t="t" r="r" b="b"/>
              <a:pathLst>
                <a:path w="3292" h="2482" extrusionOk="0">
                  <a:moveTo>
                    <a:pt x="575" y="1"/>
                  </a:moveTo>
                  <a:cubicBezTo>
                    <a:pt x="471" y="1"/>
                    <a:pt x="393" y="22"/>
                    <a:pt x="348" y="65"/>
                  </a:cubicBezTo>
                  <a:cubicBezTo>
                    <a:pt x="0" y="404"/>
                    <a:pt x="189" y="1336"/>
                    <a:pt x="1203" y="1901"/>
                  </a:cubicBezTo>
                  <a:cubicBezTo>
                    <a:pt x="1991" y="2340"/>
                    <a:pt x="2916" y="2451"/>
                    <a:pt x="3292" y="2481"/>
                  </a:cubicBezTo>
                  <a:cubicBezTo>
                    <a:pt x="3180" y="2154"/>
                    <a:pt x="3082" y="1826"/>
                    <a:pt x="2987" y="1495"/>
                  </a:cubicBezTo>
                  <a:cubicBezTo>
                    <a:pt x="2292" y="556"/>
                    <a:pt x="1104" y="1"/>
                    <a:pt x="57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" name="Google Shape;429;p8"/>
            <p:cNvSpPr/>
            <p:nvPr/>
          </p:nvSpPr>
          <p:spPr>
            <a:xfrm>
              <a:off x="507027" y="4204908"/>
              <a:ext cx="111884" cy="188700"/>
            </a:xfrm>
            <a:custGeom>
              <a:avLst/>
              <a:gdLst/>
              <a:ahLst/>
              <a:cxnLst/>
              <a:rect l="l" t="t" r="r" b="b"/>
              <a:pathLst>
                <a:path w="2546" h="4294" extrusionOk="0">
                  <a:moveTo>
                    <a:pt x="1792" y="0"/>
                  </a:moveTo>
                  <a:cubicBezTo>
                    <a:pt x="1287" y="0"/>
                    <a:pt x="754" y="628"/>
                    <a:pt x="389" y="1716"/>
                  </a:cubicBezTo>
                  <a:cubicBezTo>
                    <a:pt x="136" y="2480"/>
                    <a:pt x="38" y="3263"/>
                    <a:pt x="1" y="3804"/>
                  </a:cubicBezTo>
                  <a:cubicBezTo>
                    <a:pt x="75" y="3966"/>
                    <a:pt x="156" y="4132"/>
                    <a:pt x="238" y="4294"/>
                  </a:cubicBezTo>
                  <a:cubicBezTo>
                    <a:pt x="2546" y="2513"/>
                    <a:pt x="2356" y="245"/>
                    <a:pt x="2153" y="114"/>
                  </a:cubicBezTo>
                  <a:cubicBezTo>
                    <a:pt x="2036" y="37"/>
                    <a:pt x="1915" y="0"/>
                    <a:pt x="179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" name="Google Shape;430;p8"/>
            <p:cNvSpPr/>
            <p:nvPr/>
          </p:nvSpPr>
          <p:spPr>
            <a:xfrm>
              <a:off x="316699" y="4391765"/>
              <a:ext cx="234051" cy="117817"/>
            </a:xfrm>
            <a:custGeom>
              <a:avLst/>
              <a:gdLst/>
              <a:ahLst/>
              <a:cxnLst/>
              <a:rect l="l" t="t" r="r" b="b"/>
              <a:pathLst>
                <a:path w="5326" h="2681" extrusionOk="0">
                  <a:moveTo>
                    <a:pt x="764" y="0"/>
                  </a:moveTo>
                  <a:cubicBezTo>
                    <a:pt x="0" y="0"/>
                    <a:pt x="446" y="930"/>
                    <a:pt x="1074" y="1516"/>
                  </a:cubicBezTo>
                  <a:cubicBezTo>
                    <a:pt x="1680" y="2086"/>
                    <a:pt x="3818" y="2680"/>
                    <a:pt x="5176" y="2680"/>
                  </a:cubicBezTo>
                  <a:cubicBezTo>
                    <a:pt x="5227" y="2680"/>
                    <a:pt x="5277" y="2679"/>
                    <a:pt x="5325" y="2678"/>
                  </a:cubicBezTo>
                  <a:cubicBezTo>
                    <a:pt x="5230" y="2526"/>
                    <a:pt x="5133" y="2377"/>
                    <a:pt x="5041" y="2225"/>
                  </a:cubicBezTo>
                  <a:cubicBezTo>
                    <a:pt x="3970" y="1525"/>
                    <a:pt x="1838" y="184"/>
                    <a:pt x="1024" y="28"/>
                  </a:cubicBezTo>
                  <a:cubicBezTo>
                    <a:pt x="925" y="9"/>
                    <a:pt x="839" y="0"/>
                    <a:pt x="76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" name="Google Shape;431;p8"/>
            <p:cNvSpPr/>
            <p:nvPr/>
          </p:nvSpPr>
          <p:spPr>
            <a:xfrm>
              <a:off x="608629" y="4335822"/>
              <a:ext cx="114872" cy="219989"/>
            </a:xfrm>
            <a:custGeom>
              <a:avLst/>
              <a:gdLst/>
              <a:ahLst/>
              <a:cxnLst/>
              <a:rect l="l" t="t" r="r" b="b"/>
              <a:pathLst>
                <a:path w="2614" h="5006" extrusionOk="0">
                  <a:moveTo>
                    <a:pt x="2283" y="1"/>
                  </a:moveTo>
                  <a:cubicBezTo>
                    <a:pt x="1944" y="1"/>
                    <a:pt x="1332" y="587"/>
                    <a:pt x="923" y="1285"/>
                  </a:cubicBezTo>
                  <a:cubicBezTo>
                    <a:pt x="179" y="2549"/>
                    <a:pt x="24" y="3985"/>
                    <a:pt x="0" y="4755"/>
                  </a:cubicBezTo>
                  <a:cubicBezTo>
                    <a:pt x="61" y="4840"/>
                    <a:pt x="122" y="4921"/>
                    <a:pt x="183" y="5005"/>
                  </a:cubicBezTo>
                  <a:cubicBezTo>
                    <a:pt x="899" y="3775"/>
                    <a:pt x="2085" y="2450"/>
                    <a:pt x="2454" y="926"/>
                  </a:cubicBezTo>
                  <a:cubicBezTo>
                    <a:pt x="2613" y="262"/>
                    <a:pt x="2509" y="1"/>
                    <a:pt x="228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" name="Google Shape;432;p8"/>
            <p:cNvSpPr/>
            <p:nvPr/>
          </p:nvSpPr>
          <p:spPr>
            <a:xfrm>
              <a:off x="351240" y="4538675"/>
              <a:ext cx="297815" cy="104281"/>
            </a:xfrm>
            <a:custGeom>
              <a:avLst/>
              <a:gdLst/>
              <a:ahLst/>
              <a:cxnLst/>
              <a:rect l="l" t="t" r="r" b="b"/>
              <a:pathLst>
                <a:path w="6777" h="2373" extrusionOk="0">
                  <a:moveTo>
                    <a:pt x="721" y="1"/>
                  </a:moveTo>
                  <a:cubicBezTo>
                    <a:pt x="456" y="1"/>
                    <a:pt x="264" y="66"/>
                    <a:pt x="207" y="230"/>
                  </a:cubicBezTo>
                  <a:cubicBezTo>
                    <a:pt x="1" y="808"/>
                    <a:pt x="1555" y="1626"/>
                    <a:pt x="3569" y="2075"/>
                  </a:cubicBezTo>
                  <a:cubicBezTo>
                    <a:pt x="4660" y="2316"/>
                    <a:pt x="5634" y="2373"/>
                    <a:pt x="6299" y="2373"/>
                  </a:cubicBezTo>
                  <a:cubicBezTo>
                    <a:pt x="6483" y="2373"/>
                    <a:pt x="6644" y="2368"/>
                    <a:pt x="6776" y="2362"/>
                  </a:cubicBezTo>
                  <a:cubicBezTo>
                    <a:pt x="6699" y="2272"/>
                    <a:pt x="6624" y="2180"/>
                    <a:pt x="6547" y="2089"/>
                  </a:cubicBezTo>
                  <a:cubicBezTo>
                    <a:pt x="5547" y="1714"/>
                    <a:pt x="3691" y="1011"/>
                    <a:pt x="3103" y="714"/>
                  </a:cubicBezTo>
                  <a:cubicBezTo>
                    <a:pt x="2513" y="416"/>
                    <a:pt x="1387" y="1"/>
                    <a:pt x="72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" name="Google Shape;433;p8"/>
            <p:cNvSpPr/>
            <p:nvPr/>
          </p:nvSpPr>
          <p:spPr>
            <a:xfrm>
              <a:off x="734094" y="4511736"/>
              <a:ext cx="128495" cy="193885"/>
            </a:xfrm>
            <a:custGeom>
              <a:avLst/>
              <a:gdLst/>
              <a:ahLst/>
              <a:cxnLst/>
              <a:rect l="l" t="t" r="r" b="b"/>
              <a:pathLst>
                <a:path w="2924" h="4412" extrusionOk="0">
                  <a:moveTo>
                    <a:pt x="2220" y="1"/>
                  </a:moveTo>
                  <a:cubicBezTo>
                    <a:pt x="1691" y="1"/>
                    <a:pt x="820" y="789"/>
                    <a:pt x="447" y="1661"/>
                  </a:cubicBezTo>
                  <a:cubicBezTo>
                    <a:pt x="85" y="2503"/>
                    <a:pt x="1" y="3510"/>
                    <a:pt x="21" y="4196"/>
                  </a:cubicBezTo>
                  <a:cubicBezTo>
                    <a:pt x="88" y="4270"/>
                    <a:pt x="157" y="4341"/>
                    <a:pt x="224" y="4412"/>
                  </a:cubicBezTo>
                  <a:cubicBezTo>
                    <a:pt x="491" y="3912"/>
                    <a:pt x="1041" y="2902"/>
                    <a:pt x="1457" y="2293"/>
                  </a:cubicBezTo>
                  <a:cubicBezTo>
                    <a:pt x="2160" y="1266"/>
                    <a:pt x="2924" y="712"/>
                    <a:pt x="2542" y="161"/>
                  </a:cubicBezTo>
                  <a:cubicBezTo>
                    <a:pt x="2465" y="50"/>
                    <a:pt x="2353" y="1"/>
                    <a:pt x="222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" name="Google Shape;434;p8"/>
            <p:cNvSpPr/>
            <p:nvPr/>
          </p:nvSpPr>
          <p:spPr>
            <a:xfrm>
              <a:off x="436055" y="4691561"/>
              <a:ext cx="329895" cy="87143"/>
            </a:xfrm>
            <a:custGeom>
              <a:avLst/>
              <a:gdLst/>
              <a:ahLst/>
              <a:cxnLst/>
              <a:rect l="l" t="t" r="r" b="b"/>
              <a:pathLst>
                <a:path w="7507" h="1983" extrusionOk="0">
                  <a:moveTo>
                    <a:pt x="1488" y="1"/>
                  </a:moveTo>
                  <a:cubicBezTo>
                    <a:pt x="721" y="1"/>
                    <a:pt x="209" y="211"/>
                    <a:pt x="129" y="550"/>
                  </a:cubicBezTo>
                  <a:cubicBezTo>
                    <a:pt x="0" y="1104"/>
                    <a:pt x="1288" y="1550"/>
                    <a:pt x="3715" y="1878"/>
                  </a:cubicBezTo>
                  <a:cubicBezTo>
                    <a:pt x="4269" y="1953"/>
                    <a:pt x="4787" y="1982"/>
                    <a:pt x="5256" y="1982"/>
                  </a:cubicBezTo>
                  <a:cubicBezTo>
                    <a:pt x="6280" y="1982"/>
                    <a:pt x="7072" y="1844"/>
                    <a:pt x="7506" y="1746"/>
                  </a:cubicBezTo>
                  <a:cubicBezTo>
                    <a:pt x="7449" y="1692"/>
                    <a:pt x="7391" y="1634"/>
                    <a:pt x="7333" y="1580"/>
                  </a:cubicBezTo>
                  <a:cubicBezTo>
                    <a:pt x="6303" y="1364"/>
                    <a:pt x="4596" y="681"/>
                    <a:pt x="3214" y="276"/>
                  </a:cubicBezTo>
                  <a:cubicBezTo>
                    <a:pt x="2566" y="86"/>
                    <a:pt x="1975" y="1"/>
                    <a:pt x="148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" name="Google Shape;435;p8"/>
            <p:cNvSpPr/>
            <p:nvPr/>
          </p:nvSpPr>
          <p:spPr>
            <a:xfrm>
              <a:off x="402349" y="3911000"/>
              <a:ext cx="483395" cy="933655"/>
            </a:xfrm>
            <a:custGeom>
              <a:avLst/>
              <a:gdLst/>
              <a:ahLst/>
              <a:cxnLst/>
              <a:rect l="l" t="t" r="r" b="b"/>
              <a:pathLst>
                <a:path w="11000" h="21246" extrusionOk="0">
                  <a:moveTo>
                    <a:pt x="638" y="0"/>
                  </a:moveTo>
                  <a:cubicBezTo>
                    <a:pt x="624" y="0"/>
                    <a:pt x="609" y="10"/>
                    <a:pt x="598" y="33"/>
                  </a:cubicBezTo>
                  <a:cubicBezTo>
                    <a:pt x="71" y="1216"/>
                    <a:pt x="1" y="2655"/>
                    <a:pt x="95" y="4027"/>
                  </a:cubicBezTo>
                  <a:cubicBezTo>
                    <a:pt x="112" y="4257"/>
                    <a:pt x="132" y="4487"/>
                    <a:pt x="156" y="4713"/>
                  </a:cubicBezTo>
                  <a:cubicBezTo>
                    <a:pt x="193" y="5058"/>
                    <a:pt x="237" y="5396"/>
                    <a:pt x="285" y="5717"/>
                  </a:cubicBezTo>
                  <a:cubicBezTo>
                    <a:pt x="392" y="6443"/>
                    <a:pt x="558" y="7164"/>
                    <a:pt x="757" y="7873"/>
                  </a:cubicBezTo>
                  <a:cubicBezTo>
                    <a:pt x="852" y="8204"/>
                    <a:pt x="950" y="8532"/>
                    <a:pt x="1062" y="8859"/>
                  </a:cubicBezTo>
                  <a:cubicBezTo>
                    <a:pt x="1423" y="9918"/>
                    <a:pt x="1873" y="10948"/>
                    <a:pt x="2386" y="11928"/>
                  </a:cubicBezTo>
                  <a:cubicBezTo>
                    <a:pt x="2609" y="12347"/>
                    <a:pt x="2846" y="12760"/>
                    <a:pt x="3092" y="13165"/>
                  </a:cubicBezTo>
                  <a:cubicBezTo>
                    <a:pt x="3184" y="13317"/>
                    <a:pt x="3281" y="13466"/>
                    <a:pt x="3376" y="13618"/>
                  </a:cubicBezTo>
                  <a:cubicBezTo>
                    <a:pt x="3988" y="14577"/>
                    <a:pt x="4664" y="15494"/>
                    <a:pt x="5384" y="16372"/>
                  </a:cubicBezTo>
                  <a:cubicBezTo>
                    <a:pt x="5461" y="16463"/>
                    <a:pt x="5536" y="16555"/>
                    <a:pt x="5613" y="16645"/>
                  </a:cubicBezTo>
                  <a:cubicBezTo>
                    <a:pt x="5745" y="16804"/>
                    <a:pt x="5873" y="16967"/>
                    <a:pt x="6009" y="17119"/>
                  </a:cubicBezTo>
                  <a:cubicBezTo>
                    <a:pt x="6675" y="17882"/>
                    <a:pt x="7367" y="18640"/>
                    <a:pt x="8100" y="19342"/>
                  </a:cubicBezTo>
                  <a:cubicBezTo>
                    <a:pt x="8158" y="19396"/>
                    <a:pt x="8216" y="19454"/>
                    <a:pt x="8273" y="19508"/>
                  </a:cubicBezTo>
                  <a:cubicBezTo>
                    <a:pt x="8337" y="19565"/>
                    <a:pt x="8401" y="19630"/>
                    <a:pt x="8465" y="19691"/>
                  </a:cubicBezTo>
                  <a:cubicBezTo>
                    <a:pt x="9094" y="20262"/>
                    <a:pt x="9844" y="21059"/>
                    <a:pt x="10702" y="21241"/>
                  </a:cubicBezTo>
                  <a:cubicBezTo>
                    <a:pt x="10714" y="21244"/>
                    <a:pt x="10727" y="21245"/>
                    <a:pt x="10741" y="21245"/>
                  </a:cubicBezTo>
                  <a:cubicBezTo>
                    <a:pt x="10857" y="21245"/>
                    <a:pt x="10999" y="21156"/>
                    <a:pt x="10902" y="21029"/>
                  </a:cubicBezTo>
                  <a:cubicBezTo>
                    <a:pt x="10435" y="20421"/>
                    <a:pt x="9746" y="19967"/>
                    <a:pt x="9178" y="19457"/>
                  </a:cubicBezTo>
                  <a:cubicBezTo>
                    <a:pt x="8688" y="19022"/>
                    <a:pt x="8225" y="18555"/>
                    <a:pt x="7773" y="18082"/>
                  </a:cubicBezTo>
                  <a:cubicBezTo>
                    <a:pt x="7706" y="18011"/>
                    <a:pt x="7637" y="17940"/>
                    <a:pt x="7570" y="17866"/>
                  </a:cubicBezTo>
                  <a:cubicBezTo>
                    <a:pt x="7300" y="17578"/>
                    <a:pt x="7032" y="17288"/>
                    <a:pt x="6769" y="16997"/>
                  </a:cubicBezTo>
                  <a:cubicBezTo>
                    <a:pt x="6100" y="16254"/>
                    <a:pt x="5471" y="15477"/>
                    <a:pt x="4877" y="14672"/>
                  </a:cubicBezTo>
                  <a:cubicBezTo>
                    <a:pt x="4816" y="14588"/>
                    <a:pt x="4755" y="14507"/>
                    <a:pt x="4694" y="14422"/>
                  </a:cubicBezTo>
                  <a:cubicBezTo>
                    <a:pt x="4086" y="13577"/>
                    <a:pt x="3525" y="12696"/>
                    <a:pt x="3028" y="11779"/>
                  </a:cubicBezTo>
                  <a:cubicBezTo>
                    <a:pt x="2886" y="11516"/>
                    <a:pt x="2751" y="11249"/>
                    <a:pt x="2620" y="10982"/>
                  </a:cubicBezTo>
                  <a:cubicBezTo>
                    <a:pt x="2538" y="10820"/>
                    <a:pt x="2457" y="10654"/>
                    <a:pt x="2383" y="10492"/>
                  </a:cubicBezTo>
                  <a:cubicBezTo>
                    <a:pt x="1788" y="9208"/>
                    <a:pt x="1322" y="7883"/>
                    <a:pt x="1004" y="6528"/>
                  </a:cubicBezTo>
                  <a:cubicBezTo>
                    <a:pt x="960" y="6332"/>
                    <a:pt x="916" y="6136"/>
                    <a:pt x="876" y="5940"/>
                  </a:cubicBezTo>
                  <a:cubicBezTo>
                    <a:pt x="497" y="4038"/>
                    <a:pt x="416" y="2081"/>
                    <a:pt x="706" y="100"/>
                  </a:cubicBezTo>
                  <a:cubicBezTo>
                    <a:pt x="714" y="57"/>
                    <a:pt x="675" y="0"/>
                    <a:pt x="6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36" name="Google Shape;436;p8"/>
          <p:cNvSpPr/>
          <p:nvPr/>
        </p:nvSpPr>
        <p:spPr>
          <a:xfrm flipH="1">
            <a:off x="3245187" y="415883"/>
            <a:ext cx="250092" cy="247231"/>
          </a:xfrm>
          <a:custGeom>
            <a:avLst/>
            <a:gdLst/>
            <a:ahLst/>
            <a:cxnLst/>
            <a:rect l="l" t="t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7" name="Google Shape;437;p8"/>
          <p:cNvSpPr/>
          <p:nvPr/>
        </p:nvSpPr>
        <p:spPr>
          <a:xfrm>
            <a:off x="767532" y="3468709"/>
            <a:ext cx="233011" cy="269666"/>
          </a:xfrm>
          <a:custGeom>
            <a:avLst/>
            <a:gdLst/>
            <a:ahLst/>
            <a:cxnLst/>
            <a:rect l="l" t="t" r="r" b="b"/>
            <a:pathLst>
              <a:path w="3884" h="4495" extrusionOk="0">
                <a:moveTo>
                  <a:pt x="1723" y="1"/>
                </a:moveTo>
                <a:cubicBezTo>
                  <a:pt x="1699" y="1"/>
                  <a:pt x="1673" y="4"/>
                  <a:pt x="1647" y="13"/>
                </a:cubicBezTo>
                <a:cubicBezTo>
                  <a:pt x="1373" y="97"/>
                  <a:pt x="1603" y="800"/>
                  <a:pt x="1197" y="1530"/>
                </a:cubicBezTo>
                <a:cubicBezTo>
                  <a:pt x="792" y="2257"/>
                  <a:pt x="1" y="2311"/>
                  <a:pt x="35" y="2588"/>
                </a:cubicBezTo>
                <a:cubicBezTo>
                  <a:pt x="72" y="2865"/>
                  <a:pt x="1180" y="2588"/>
                  <a:pt x="1525" y="3176"/>
                </a:cubicBezTo>
                <a:cubicBezTo>
                  <a:pt x="1865" y="3754"/>
                  <a:pt x="1905" y="4495"/>
                  <a:pt x="2135" y="4495"/>
                </a:cubicBezTo>
                <a:cubicBezTo>
                  <a:pt x="2140" y="4495"/>
                  <a:pt x="2145" y="4494"/>
                  <a:pt x="2150" y="4494"/>
                </a:cubicBezTo>
                <a:cubicBezTo>
                  <a:pt x="2394" y="4460"/>
                  <a:pt x="2255" y="3108"/>
                  <a:pt x="2809" y="2760"/>
                </a:cubicBezTo>
                <a:cubicBezTo>
                  <a:pt x="3364" y="2416"/>
                  <a:pt x="3883" y="2463"/>
                  <a:pt x="3850" y="2135"/>
                </a:cubicBezTo>
                <a:cubicBezTo>
                  <a:pt x="3816" y="1804"/>
                  <a:pt x="2732" y="1790"/>
                  <a:pt x="2454" y="1374"/>
                </a:cubicBezTo>
                <a:cubicBezTo>
                  <a:pt x="2193" y="984"/>
                  <a:pt x="2109" y="1"/>
                  <a:pt x="1723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438" name="Google Shape;438;p8"/>
          <p:cNvGrpSpPr/>
          <p:nvPr/>
        </p:nvGrpSpPr>
        <p:grpSpPr>
          <a:xfrm>
            <a:off x="110888" y="3351076"/>
            <a:ext cx="1676958" cy="1926059"/>
            <a:chOff x="864897" y="3657567"/>
            <a:chExt cx="1174669" cy="1298583"/>
          </a:xfrm>
        </p:grpSpPr>
        <p:sp>
          <p:nvSpPr>
            <p:cNvPr id="439" name="Google Shape;439;p8"/>
            <p:cNvSpPr/>
            <p:nvPr/>
          </p:nvSpPr>
          <p:spPr>
            <a:xfrm>
              <a:off x="1161146" y="4272967"/>
              <a:ext cx="143835" cy="79815"/>
            </a:xfrm>
            <a:custGeom>
              <a:avLst/>
              <a:gdLst/>
              <a:ahLst/>
              <a:cxnLst/>
              <a:rect l="l" t="t" r="r" b="b"/>
              <a:pathLst>
                <a:path w="2914" h="1617" extrusionOk="0">
                  <a:moveTo>
                    <a:pt x="1735" y="0"/>
                  </a:moveTo>
                  <a:cubicBezTo>
                    <a:pt x="1092" y="0"/>
                    <a:pt x="386" y="324"/>
                    <a:pt x="98" y="922"/>
                  </a:cubicBezTo>
                  <a:cubicBezTo>
                    <a:pt x="0" y="1129"/>
                    <a:pt x="34" y="1413"/>
                    <a:pt x="226" y="1531"/>
                  </a:cubicBezTo>
                  <a:cubicBezTo>
                    <a:pt x="312" y="1582"/>
                    <a:pt x="409" y="1599"/>
                    <a:pt x="507" y="1608"/>
                  </a:cubicBezTo>
                  <a:cubicBezTo>
                    <a:pt x="556" y="1614"/>
                    <a:pt x="614" y="1617"/>
                    <a:pt x="680" y="1617"/>
                  </a:cubicBezTo>
                  <a:cubicBezTo>
                    <a:pt x="1376" y="1617"/>
                    <a:pt x="2914" y="1300"/>
                    <a:pt x="2818" y="466"/>
                  </a:cubicBezTo>
                  <a:cubicBezTo>
                    <a:pt x="2775" y="81"/>
                    <a:pt x="2035" y="3"/>
                    <a:pt x="1754" y="0"/>
                  </a:cubicBezTo>
                  <a:cubicBezTo>
                    <a:pt x="1748" y="0"/>
                    <a:pt x="1742" y="0"/>
                    <a:pt x="173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" name="Google Shape;440;p8"/>
            <p:cNvSpPr/>
            <p:nvPr/>
          </p:nvSpPr>
          <p:spPr>
            <a:xfrm>
              <a:off x="1228372" y="4372918"/>
              <a:ext cx="90773" cy="48620"/>
            </a:xfrm>
            <a:custGeom>
              <a:avLst/>
              <a:gdLst/>
              <a:ahLst/>
              <a:cxnLst/>
              <a:rect l="l" t="t" r="r" b="b"/>
              <a:pathLst>
                <a:path w="1839" h="985" extrusionOk="0">
                  <a:moveTo>
                    <a:pt x="1349" y="0"/>
                  </a:moveTo>
                  <a:cubicBezTo>
                    <a:pt x="1004" y="0"/>
                    <a:pt x="568" y="168"/>
                    <a:pt x="405" y="283"/>
                  </a:cubicBezTo>
                  <a:cubicBezTo>
                    <a:pt x="254" y="394"/>
                    <a:pt x="162" y="493"/>
                    <a:pt x="126" y="577"/>
                  </a:cubicBezTo>
                  <a:cubicBezTo>
                    <a:pt x="1" y="846"/>
                    <a:pt x="379" y="985"/>
                    <a:pt x="785" y="985"/>
                  </a:cubicBezTo>
                  <a:cubicBezTo>
                    <a:pt x="987" y="985"/>
                    <a:pt x="1195" y="951"/>
                    <a:pt x="1352" y="881"/>
                  </a:cubicBezTo>
                  <a:cubicBezTo>
                    <a:pt x="1585" y="780"/>
                    <a:pt x="1838" y="587"/>
                    <a:pt x="1815" y="330"/>
                  </a:cubicBezTo>
                  <a:cubicBezTo>
                    <a:pt x="1791" y="84"/>
                    <a:pt x="1593" y="0"/>
                    <a:pt x="1349" y="0"/>
                  </a:cubicBezTo>
                  <a:close/>
                </a:path>
              </a:pathLst>
            </a:custGeom>
            <a:solidFill>
              <a:srgbClr val="C3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" name="Google Shape;441;p8"/>
            <p:cNvSpPr/>
            <p:nvPr/>
          </p:nvSpPr>
          <p:spPr>
            <a:xfrm>
              <a:off x="1119636" y="4374398"/>
              <a:ext cx="74879" cy="40771"/>
            </a:xfrm>
            <a:custGeom>
              <a:avLst/>
              <a:gdLst/>
              <a:ahLst/>
              <a:cxnLst/>
              <a:rect l="l" t="t" r="r" b="b"/>
              <a:pathLst>
                <a:path w="1517" h="826" extrusionOk="0">
                  <a:moveTo>
                    <a:pt x="561" y="1"/>
                  </a:moveTo>
                  <a:cubicBezTo>
                    <a:pt x="275" y="1"/>
                    <a:pt x="1" y="126"/>
                    <a:pt x="17" y="436"/>
                  </a:cubicBezTo>
                  <a:cubicBezTo>
                    <a:pt x="31" y="711"/>
                    <a:pt x="302" y="825"/>
                    <a:pt x="587" y="825"/>
                  </a:cubicBezTo>
                  <a:cubicBezTo>
                    <a:pt x="1035" y="825"/>
                    <a:pt x="1516" y="542"/>
                    <a:pt x="1078" y="162"/>
                  </a:cubicBezTo>
                  <a:cubicBezTo>
                    <a:pt x="962" y="61"/>
                    <a:pt x="759" y="1"/>
                    <a:pt x="561" y="1"/>
                  </a:cubicBezTo>
                  <a:close/>
                </a:path>
              </a:pathLst>
            </a:custGeom>
            <a:solidFill>
              <a:srgbClr val="C3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" name="Google Shape;442;p8"/>
            <p:cNvSpPr/>
            <p:nvPr/>
          </p:nvSpPr>
          <p:spPr>
            <a:xfrm>
              <a:off x="864897" y="3657567"/>
              <a:ext cx="1174669" cy="1283163"/>
            </a:xfrm>
            <a:custGeom>
              <a:avLst/>
              <a:gdLst/>
              <a:ahLst/>
              <a:cxnLst/>
              <a:rect l="l" t="t" r="r" b="b"/>
              <a:pathLst>
                <a:path w="23798" h="25996" extrusionOk="0">
                  <a:moveTo>
                    <a:pt x="17992" y="1340"/>
                  </a:moveTo>
                  <a:cubicBezTo>
                    <a:pt x="18272" y="1340"/>
                    <a:pt x="18503" y="1570"/>
                    <a:pt x="18503" y="1850"/>
                  </a:cubicBezTo>
                  <a:cubicBezTo>
                    <a:pt x="18503" y="2134"/>
                    <a:pt x="18272" y="2360"/>
                    <a:pt x="17992" y="2360"/>
                  </a:cubicBezTo>
                  <a:cubicBezTo>
                    <a:pt x="17709" y="2360"/>
                    <a:pt x="17481" y="2134"/>
                    <a:pt x="17481" y="1850"/>
                  </a:cubicBezTo>
                  <a:cubicBezTo>
                    <a:pt x="17481" y="1570"/>
                    <a:pt x="17709" y="1340"/>
                    <a:pt x="17992" y="1340"/>
                  </a:cubicBezTo>
                  <a:close/>
                  <a:moveTo>
                    <a:pt x="7737" y="12468"/>
                  </a:moveTo>
                  <a:cubicBezTo>
                    <a:pt x="7744" y="12468"/>
                    <a:pt x="7750" y="12468"/>
                    <a:pt x="7756" y="12468"/>
                  </a:cubicBezTo>
                  <a:cubicBezTo>
                    <a:pt x="8037" y="12471"/>
                    <a:pt x="8777" y="12549"/>
                    <a:pt x="8820" y="12934"/>
                  </a:cubicBezTo>
                  <a:cubicBezTo>
                    <a:pt x="8916" y="13768"/>
                    <a:pt x="7378" y="14085"/>
                    <a:pt x="6682" y="14085"/>
                  </a:cubicBezTo>
                  <a:cubicBezTo>
                    <a:pt x="6616" y="14085"/>
                    <a:pt x="6558" y="14082"/>
                    <a:pt x="6509" y="14076"/>
                  </a:cubicBezTo>
                  <a:cubicBezTo>
                    <a:pt x="6411" y="14067"/>
                    <a:pt x="6314" y="14050"/>
                    <a:pt x="6228" y="13999"/>
                  </a:cubicBezTo>
                  <a:cubicBezTo>
                    <a:pt x="6036" y="13881"/>
                    <a:pt x="6002" y="13597"/>
                    <a:pt x="6100" y="13390"/>
                  </a:cubicBezTo>
                  <a:cubicBezTo>
                    <a:pt x="6388" y="12792"/>
                    <a:pt x="7094" y="12468"/>
                    <a:pt x="7737" y="12468"/>
                  </a:cubicBezTo>
                  <a:close/>
                  <a:moveTo>
                    <a:pt x="5722" y="14524"/>
                  </a:moveTo>
                  <a:cubicBezTo>
                    <a:pt x="5920" y="14524"/>
                    <a:pt x="6123" y="14584"/>
                    <a:pt x="6239" y="14685"/>
                  </a:cubicBezTo>
                  <a:cubicBezTo>
                    <a:pt x="6677" y="15065"/>
                    <a:pt x="6196" y="15348"/>
                    <a:pt x="5748" y="15348"/>
                  </a:cubicBezTo>
                  <a:cubicBezTo>
                    <a:pt x="5463" y="15348"/>
                    <a:pt x="5192" y="15234"/>
                    <a:pt x="5178" y="14959"/>
                  </a:cubicBezTo>
                  <a:cubicBezTo>
                    <a:pt x="5162" y="14649"/>
                    <a:pt x="5436" y="14524"/>
                    <a:pt x="5722" y="14524"/>
                  </a:cubicBezTo>
                  <a:close/>
                  <a:moveTo>
                    <a:pt x="8713" y="14493"/>
                  </a:moveTo>
                  <a:cubicBezTo>
                    <a:pt x="8957" y="14493"/>
                    <a:pt x="9155" y="14577"/>
                    <a:pt x="9179" y="14823"/>
                  </a:cubicBezTo>
                  <a:cubicBezTo>
                    <a:pt x="9202" y="15080"/>
                    <a:pt x="8949" y="15273"/>
                    <a:pt x="8716" y="15374"/>
                  </a:cubicBezTo>
                  <a:cubicBezTo>
                    <a:pt x="8559" y="15444"/>
                    <a:pt x="8351" y="15478"/>
                    <a:pt x="8149" y="15478"/>
                  </a:cubicBezTo>
                  <a:cubicBezTo>
                    <a:pt x="7743" y="15478"/>
                    <a:pt x="7365" y="15339"/>
                    <a:pt x="7490" y="15070"/>
                  </a:cubicBezTo>
                  <a:cubicBezTo>
                    <a:pt x="7526" y="14986"/>
                    <a:pt x="7618" y="14887"/>
                    <a:pt x="7769" y="14776"/>
                  </a:cubicBezTo>
                  <a:cubicBezTo>
                    <a:pt x="7932" y="14661"/>
                    <a:pt x="8368" y="14493"/>
                    <a:pt x="8713" y="14493"/>
                  </a:cubicBezTo>
                  <a:close/>
                  <a:moveTo>
                    <a:pt x="16922" y="0"/>
                  </a:moveTo>
                  <a:cubicBezTo>
                    <a:pt x="16521" y="0"/>
                    <a:pt x="16147" y="114"/>
                    <a:pt x="15748" y="367"/>
                  </a:cubicBezTo>
                  <a:cubicBezTo>
                    <a:pt x="14870" y="917"/>
                    <a:pt x="14582" y="1995"/>
                    <a:pt x="14893" y="4865"/>
                  </a:cubicBezTo>
                  <a:cubicBezTo>
                    <a:pt x="15204" y="7737"/>
                    <a:pt x="15593" y="9829"/>
                    <a:pt x="15282" y="12002"/>
                  </a:cubicBezTo>
                  <a:cubicBezTo>
                    <a:pt x="15113" y="13183"/>
                    <a:pt x="14485" y="13631"/>
                    <a:pt x="13710" y="13631"/>
                  </a:cubicBezTo>
                  <a:cubicBezTo>
                    <a:pt x="13060" y="13631"/>
                    <a:pt x="12306" y="13316"/>
                    <a:pt x="11632" y="12857"/>
                  </a:cubicBezTo>
                  <a:cubicBezTo>
                    <a:pt x="10567" y="12129"/>
                    <a:pt x="9632" y="11565"/>
                    <a:pt x="8381" y="11565"/>
                  </a:cubicBezTo>
                  <a:cubicBezTo>
                    <a:pt x="7894" y="11565"/>
                    <a:pt x="7358" y="11651"/>
                    <a:pt x="6749" y="11846"/>
                  </a:cubicBezTo>
                  <a:cubicBezTo>
                    <a:pt x="5566" y="12227"/>
                    <a:pt x="4958" y="12493"/>
                    <a:pt x="4462" y="12493"/>
                  </a:cubicBezTo>
                  <a:cubicBezTo>
                    <a:pt x="4047" y="12493"/>
                    <a:pt x="3710" y="12307"/>
                    <a:pt x="3181" y="11846"/>
                  </a:cubicBezTo>
                  <a:cubicBezTo>
                    <a:pt x="2015" y="10840"/>
                    <a:pt x="2170" y="9444"/>
                    <a:pt x="1707" y="9210"/>
                  </a:cubicBezTo>
                  <a:cubicBezTo>
                    <a:pt x="1646" y="9180"/>
                    <a:pt x="1577" y="9163"/>
                    <a:pt x="1502" y="9163"/>
                  </a:cubicBezTo>
                  <a:cubicBezTo>
                    <a:pt x="1010" y="9163"/>
                    <a:pt x="288" y="9918"/>
                    <a:pt x="153" y="12546"/>
                  </a:cubicBezTo>
                  <a:cubicBezTo>
                    <a:pt x="0" y="15570"/>
                    <a:pt x="1785" y="16888"/>
                    <a:pt x="2092" y="17743"/>
                  </a:cubicBezTo>
                  <a:cubicBezTo>
                    <a:pt x="2404" y="18595"/>
                    <a:pt x="609" y="20274"/>
                    <a:pt x="774" y="21079"/>
                  </a:cubicBezTo>
                  <a:cubicBezTo>
                    <a:pt x="810" y="21249"/>
                    <a:pt x="1053" y="21355"/>
                    <a:pt x="1439" y="21355"/>
                  </a:cubicBezTo>
                  <a:cubicBezTo>
                    <a:pt x="1822" y="21355"/>
                    <a:pt x="2347" y="21250"/>
                    <a:pt x="2948" y="21001"/>
                  </a:cubicBezTo>
                  <a:cubicBezTo>
                    <a:pt x="4181" y="20487"/>
                    <a:pt x="4884" y="20048"/>
                    <a:pt x="4884" y="20048"/>
                  </a:cubicBezTo>
                  <a:cubicBezTo>
                    <a:pt x="5949" y="21011"/>
                    <a:pt x="7307" y="21653"/>
                    <a:pt x="8753" y="21998"/>
                  </a:cubicBezTo>
                  <a:cubicBezTo>
                    <a:pt x="8618" y="21085"/>
                    <a:pt x="8669" y="20132"/>
                    <a:pt x="9081" y="19295"/>
                  </a:cubicBezTo>
                  <a:cubicBezTo>
                    <a:pt x="9442" y="18568"/>
                    <a:pt x="10082" y="17721"/>
                    <a:pt x="10956" y="17721"/>
                  </a:cubicBezTo>
                  <a:cubicBezTo>
                    <a:pt x="10980" y="17721"/>
                    <a:pt x="11005" y="17721"/>
                    <a:pt x="11030" y="17723"/>
                  </a:cubicBezTo>
                  <a:cubicBezTo>
                    <a:pt x="11051" y="17723"/>
                    <a:pt x="11061" y="17743"/>
                    <a:pt x="11068" y="17767"/>
                  </a:cubicBezTo>
                  <a:cubicBezTo>
                    <a:pt x="11078" y="17797"/>
                    <a:pt x="11074" y="17835"/>
                    <a:pt x="11048" y="17841"/>
                  </a:cubicBezTo>
                  <a:cubicBezTo>
                    <a:pt x="10848" y="17899"/>
                    <a:pt x="10669" y="17980"/>
                    <a:pt x="10503" y="18078"/>
                  </a:cubicBezTo>
                  <a:cubicBezTo>
                    <a:pt x="10115" y="18304"/>
                    <a:pt x="9807" y="18625"/>
                    <a:pt x="9574" y="19000"/>
                  </a:cubicBezTo>
                  <a:cubicBezTo>
                    <a:pt x="9034" y="19866"/>
                    <a:pt x="8872" y="21018"/>
                    <a:pt x="8996" y="21981"/>
                  </a:cubicBezTo>
                  <a:cubicBezTo>
                    <a:pt x="9000" y="22007"/>
                    <a:pt x="9003" y="22032"/>
                    <a:pt x="9006" y="22055"/>
                  </a:cubicBezTo>
                  <a:cubicBezTo>
                    <a:pt x="9132" y="22873"/>
                    <a:pt x="9510" y="23565"/>
                    <a:pt x="9683" y="24359"/>
                  </a:cubicBezTo>
                  <a:cubicBezTo>
                    <a:pt x="9736" y="24600"/>
                    <a:pt x="9706" y="24857"/>
                    <a:pt x="9753" y="25097"/>
                  </a:cubicBezTo>
                  <a:cubicBezTo>
                    <a:pt x="9857" y="25625"/>
                    <a:pt x="10152" y="25936"/>
                    <a:pt x="10546" y="25936"/>
                  </a:cubicBezTo>
                  <a:cubicBezTo>
                    <a:pt x="10702" y="25936"/>
                    <a:pt x="10873" y="25888"/>
                    <a:pt x="11054" y="25786"/>
                  </a:cubicBezTo>
                  <a:cubicBezTo>
                    <a:pt x="11059" y="25783"/>
                    <a:pt x="11064" y="25782"/>
                    <a:pt x="11069" y="25782"/>
                  </a:cubicBezTo>
                  <a:cubicBezTo>
                    <a:pt x="11104" y="25782"/>
                    <a:pt x="11109" y="25870"/>
                    <a:pt x="11085" y="25891"/>
                  </a:cubicBezTo>
                  <a:cubicBezTo>
                    <a:pt x="11048" y="25928"/>
                    <a:pt x="11007" y="25961"/>
                    <a:pt x="10966" y="25995"/>
                  </a:cubicBezTo>
                  <a:cubicBezTo>
                    <a:pt x="11497" y="25610"/>
                    <a:pt x="12122" y="24866"/>
                    <a:pt x="12606" y="23863"/>
                  </a:cubicBezTo>
                  <a:cubicBezTo>
                    <a:pt x="12602" y="23857"/>
                    <a:pt x="12599" y="23849"/>
                    <a:pt x="12599" y="23843"/>
                  </a:cubicBezTo>
                  <a:cubicBezTo>
                    <a:pt x="12754" y="23292"/>
                    <a:pt x="12913" y="22714"/>
                    <a:pt x="13018" y="22136"/>
                  </a:cubicBezTo>
                  <a:cubicBezTo>
                    <a:pt x="13052" y="21940"/>
                    <a:pt x="13082" y="21741"/>
                    <a:pt x="13102" y="21545"/>
                  </a:cubicBezTo>
                  <a:cubicBezTo>
                    <a:pt x="13146" y="21123"/>
                    <a:pt x="13092" y="20697"/>
                    <a:pt x="13139" y="20278"/>
                  </a:cubicBezTo>
                  <a:cubicBezTo>
                    <a:pt x="13139" y="20272"/>
                    <a:pt x="13147" y="20263"/>
                    <a:pt x="13154" y="20263"/>
                  </a:cubicBezTo>
                  <a:cubicBezTo>
                    <a:pt x="13154" y="20263"/>
                    <a:pt x="13155" y="20263"/>
                    <a:pt x="13156" y="20264"/>
                  </a:cubicBezTo>
                  <a:cubicBezTo>
                    <a:pt x="13156" y="20264"/>
                    <a:pt x="13159" y="20264"/>
                    <a:pt x="13159" y="20268"/>
                  </a:cubicBezTo>
                  <a:cubicBezTo>
                    <a:pt x="13271" y="20876"/>
                    <a:pt x="13322" y="21494"/>
                    <a:pt x="13254" y="22099"/>
                  </a:cubicBezTo>
                  <a:cubicBezTo>
                    <a:pt x="14424" y="21870"/>
                    <a:pt x="15519" y="21437"/>
                    <a:pt x="16434" y="20808"/>
                  </a:cubicBezTo>
                  <a:cubicBezTo>
                    <a:pt x="17214" y="21550"/>
                    <a:pt x="18291" y="21941"/>
                    <a:pt x="19520" y="21941"/>
                  </a:cubicBezTo>
                  <a:cubicBezTo>
                    <a:pt x="19831" y="21941"/>
                    <a:pt x="20151" y="21916"/>
                    <a:pt x="20479" y="21866"/>
                  </a:cubicBezTo>
                  <a:cubicBezTo>
                    <a:pt x="20910" y="21798"/>
                    <a:pt x="21265" y="21772"/>
                    <a:pt x="21562" y="21772"/>
                  </a:cubicBezTo>
                  <a:cubicBezTo>
                    <a:pt x="22562" y="21772"/>
                    <a:pt x="22888" y="22069"/>
                    <a:pt x="23182" y="22069"/>
                  </a:cubicBezTo>
                  <a:cubicBezTo>
                    <a:pt x="23236" y="22069"/>
                    <a:pt x="23289" y="22059"/>
                    <a:pt x="23345" y="22035"/>
                  </a:cubicBezTo>
                  <a:cubicBezTo>
                    <a:pt x="23798" y="21845"/>
                    <a:pt x="23507" y="20227"/>
                    <a:pt x="22040" y="18869"/>
                  </a:cubicBezTo>
                  <a:cubicBezTo>
                    <a:pt x="20861" y="17777"/>
                    <a:pt x="19408" y="17219"/>
                    <a:pt x="18739" y="17054"/>
                  </a:cubicBezTo>
                  <a:cubicBezTo>
                    <a:pt x="18614" y="18081"/>
                    <a:pt x="18269" y="19092"/>
                    <a:pt x="17623" y="19771"/>
                  </a:cubicBezTo>
                  <a:cubicBezTo>
                    <a:pt x="17620" y="19774"/>
                    <a:pt x="17617" y="19776"/>
                    <a:pt x="17614" y="19776"/>
                  </a:cubicBezTo>
                  <a:cubicBezTo>
                    <a:pt x="17602" y="19776"/>
                    <a:pt x="17601" y="19745"/>
                    <a:pt x="17607" y="19733"/>
                  </a:cubicBezTo>
                  <a:cubicBezTo>
                    <a:pt x="17634" y="19690"/>
                    <a:pt x="17657" y="19635"/>
                    <a:pt x="17684" y="19588"/>
                  </a:cubicBezTo>
                  <a:cubicBezTo>
                    <a:pt x="18110" y="18855"/>
                    <a:pt x="18408" y="17939"/>
                    <a:pt x="18560" y="17013"/>
                  </a:cubicBezTo>
                  <a:cubicBezTo>
                    <a:pt x="18573" y="16932"/>
                    <a:pt x="18590" y="16848"/>
                    <a:pt x="18601" y="16767"/>
                  </a:cubicBezTo>
                  <a:cubicBezTo>
                    <a:pt x="18604" y="16753"/>
                    <a:pt x="18604" y="16740"/>
                    <a:pt x="18607" y="16726"/>
                  </a:cubicBezTo>
                  <a:cubicBezTo>
                    <a:pt x="18614" y="16665"/>
                    <a:pt x="18617" y="16611"/>
                    <a:pt x="18624" y="16550"/>
                  </a:cubicBezTo>
                  <a:cubicBezTo>
                    <a:pt x="18654" y="16196"/>
                    <a:pt x="18671" y="15834"/>
                    <a:pt x="18671" y="15466"/>
                  </a:cubicBezTo>
                  <a:cubicBezTo>
                    <a:pt x="18665" y="15273"/>
                    <a:pt x="18651" y="15084"/>
                    <a:pt x="18631" y="14901"/>
                  </a:cubicBezTo>
                  <a:cubicBezTo>
                    <a:pt x="18624" y="14870"/>
                    <a:pt x="18641" y="14847"/>
                    <a:pt x="18661" y="14844"/>
                  </a:cubicBezTo>
                  <a:cubicBezTo>
                    <a:pt x="18573" y="12411"/>
                    <a:pt x="17968" y="9927"/>
                    <a:pt x="17765" y="8589"/>
                  </a:cubicBezTo>
                  <a:cubicBezTo>
                    <a:pt x="17377" y="6027"/>
                    <a:pt x="17455" y="4787"/>
                    <a:pt x="17455" y="4787"/>
                  </a:cubicBezTo>
                  <a:lnTo>
                    <a:pt x="17455" y="4787"/>
                  </a:lnTo>
                  <a:cubicBezTo>
                    <a:pt x="18204" y="5293"/>
                    <a:pt x="19137" y="5543"/>
                    <a:pt x="20116" y="5543"/>
                  </a:cubicBezTo>
                  <a:cubicBezTo>
                    <a:pt x="20360" y="5543"/>
                    <a:pt x="20607" y="5528"/>
                    <a:pt x="20854" y="5497"/>
                  </a:cubicBezTo>
                  <a:cubicBezTo>
                    <a:pt x="22098" y="5341"/>
                    <a:pt x="23118" y="4222"/>
                    <a:pt x="23118" y="2904"/>
                  </a:cubicBezTo>
                  <a:cubicBezTo>
                    <a:pt x="23118" y="1587"/>
                    <a:pt x="22257" y="2256"/>
                    <a:pt x="20013" y="1140"/>
                  </a:cubicBezTo>
                  <a:cubicBezTo>
                    <a:pt x="18609" y="443"/>
                    <a:pt x="17713" y="0"/>
                    <a:pt x="1692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" name="Google Shape;443;p8"/>
            <p:cNvSpPr/>
            <p:nvPr/>
          </p:nvSpPr>
          <p:spPr>
            <a:xfrm>
              <a:off x="1727731" y="3723658"/>
              <a:ext cx="50446" cy="50446"/>
            </a:xfrm>
            <a:custGeom>
              <a:avLst/>
              <a:gdLst/>
              <a:ahLst/>
              <a:cxnLst/>
              <a:rect l="l" t="t" r="r" b="b"/>
              <a:pathLst>
                <a:path w="1022" h="1022" extrusionOk="0">
                  <a:moveTo>
                    <a:pt x="511" y="1"/>
                  </a:moveTo>
                  <a:cubicBezTo>
                    <a:pt x="228" y="1"/>
                    <a:pt x="0" y="231"/>
                    <a:pt x="0" y="511"/>
                  </a:cubicBezTo>
                  <a:cubicBezTo>
                    <a:pt x="0" y="795"/>
                    <a:pt x="228" y="1021"/>
                    <a:pt x="511" y="1021"/>
                  </a:cubicBezTo>
                  <a:cubicBezTo>
                    <a:pt x="791" y="1021"/>
                    <a:pt x="1022" y="795"/>
                    <a:pt x="1022" y="511"/>
                  </a:cubicBezTo>
                  <a:cubicBezTo>
                    <a:pt x="1022" y="231"/>
                    <a:pt x="791" y="1"/>
                    <a:pt x="5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" name="Google Shape;444;p8"/>
            <p:cNvSpPr/>
            <p:nvPr/>
          </p:nvSpPr>
          <p:spPr>
            <a:xfrm>
              <a:off x="1290218" y="4532197"/>
              <a:ext cx="123005" cy="423953"/>
            </a:xfrm>
            <a:custGeom>
              <a:avLst/>
              <a:gdLst/>
              <a:ahLst/>
              <a:cxnLst/>
              <a:rect l="l" t="t" r="r" b="b"/>
              <a:pathLst>
                <a:path w="2492" h="8589" extrusionOk="0">
                  <a:moveTo>
                    <a:pt x="2339" y="1"/>
                  </a:moveTo>
                  <a:cubicBezTo>
                    <a:pt x="1465" y="1"/>
                    <a:pt x="825" y="848"/>
                    <a:pt x="464" y="1575"/>
                  </a:cubicBezTo>
                  <a:cubicBezTo>
                    <a:pt x="52" y="2412"/>
                    <a:pt x="1" y="3365"/>
                    <a:pt x="136" y="4278"/>
                  </a:cubicBezTo>
                  <a:cubicBezTo>
                    <a:pt x="166" y="4501"/>
                    <a:pt x="207" y="4721"/>
                    <a:pt x="261" y="4936"/>
                  </a:cubicBezTo>
                  <a:cubicBezTo>
                    <a:pt x="406" y="5535"/>
                    <a:pt x="687" y="6086"/>
                    <a:pt x="815" y="6680"/>
                  </a:cubicBezTo>
                  <a:cubicBezTo>
                    <a:pt x="920" y="7154"/>
                    <a:pt x="805" y="7823"/>
                    <a:pt x="1072" y="8249"/>
                  </a:cubicBezTo>
                  <a:cubicBezTo>
                    <a:pt x="1226" y="8494"/>
                    <a:pt x="1422" y="8589"/>
                    <a:pt x="1628" y="8589"/>
                  </a:cubicBezTo>
                  <a:cubicBezTo>
                    <a:pt x="1874" y="8589"/>
                    <a:pt x="2134" y="8452"/>
                    <a:pt x="2349" y="8275"/>
                  </a:cubicBezTo>
                  <a:cubicBezTo>
                    <a:pt x="2390" y="8241"/>
                    <a:pt x="2431" y="8208"/>
                    <a:pt x="2468" y="8171"/>
                  </a:cubicBezTo>
                  <a:cubicBezTo>
                    <a:pt x="2492" y="8150"/>
                    <a:pt x="2487" y="8062"/>
                    <a:pt x="2452" y="8062"/>
                  </a:cubicBezTo>
                  <a:cubicBezTo>
                    <a:pt x="2447" y="8062"/>
                    <a:pt x="2442" y="8063"/>
                    <a:pt x="2437" y="8066"/>
                  </a:cubicBezTo>
                  <a:cubicBezTo>
                    <a:pt x="2256" y="8168"/>
                    <a:pt x="2085" y="8216"/>
                    <a:pt x="1929" y="8216"/>
                  </a:cubicBezTo>
                  <a:cubicBezTo>
                    <a:pt x="1535" y="8216"/>
                    <a:pt x="1240" y="7905"/>
                    <a:pt x="1136" y="7377"/>
                  </a:cubicBezTo>
                  <a:cubicBezTo>
                    <a:pt x="1089" y="7137"/>
                    <a:pt x="1119" y="6880"/>
                    <a:pt x="1066" y="6639"/>
                  </a:cubicBezTo>
                  <a:cubicBezTo>
                    <a:pt x="893" y="5845"/>
                    <a:pt x="515" y="5153"/>
                    <a:pt x="389" y="4335"/>
                  </a:cubicBezTo>
                  <a:cubicBezTo>
                    <a:pt x="386" y="4312"/>
                    <a:pt x="383" y="4287"/>
                    <a:pt x="379" y="4261"/>
                  </a:cubicBezTo>
                  <a:cubicBezTo>
                    <a:pt x="255" y="3298"/>
                    <a:pt x="417" y="2146"/>
                    <a:pt x="957" y="1280"/>
                  </a:cubicBezTo>
                  <a:cubicBezTo>
                    <a:pt x="1190" y="905"/>
                    <a:pt x="1498" y="584"/>
                    <a:pt x="1886" y="358"/>
                  </a:cubicBezTo>
                  <a:cubicBezTo>
                    <a:pt x="2052" y="260"/>
                    <a:pt x="2231" y="179"/>
                    <a:pt x="2431" y="121"/>
                  </a:cubicBezTo>
                  <a:cubicBezTo>
                    <a:pt x="2457" y="115"/>
                    <a:pt x="2461" y="77"/>
                    <a:pt x="2451" y="47"/>
                  </a:cubicBezTo>
                  <a:cubicBezTo>
                    <a:pt x="2444" y="23"/>
                    <a:pt x="2434" y="3"/>
                    <a:pt x="2413" y="3"/>
                  </a:cubicBezTo>
                  <a:cubicBezTo>
                    <a:pt x="2388" y="1"/>
                    <a:pt x="2363" y="1"/>
                    <a:pt x="2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" name="Google Shape;445;p8"/>
            <p:cNvSpPr/>
            <p:nvPr/>
          </p:nvSpPr>
          <p:spPr>
            <a:xfrm>
              <a:off x="1486763" y="4657716"/>
              <a:ext cx="35687" cy="178140"/>
            </a:xfrm>
            <a:custGeom>
              <a:avLst/>
              <a:gdLst/>
              <a:ahLst/>
              <a:cxnLst/>
              <a:rect l="l" t="t" r="r" b="b"/>
              <a:pathLst>
                <a:path w="723" h="3609" extrusionOk="0">
                  <a:moveTo>
                    <a:pt x="555" y="0"/>
                  </a:moveTo>
                  <a:cubicBezTo>
                    <a:pt x="548" y="0"/>
                    <a:pt x="540" y="9"/>
                    <a:pt x="540" y="15"/>
                  </a:cubicBezTo>
                  <a:cubicBezTo>
                    <a:pt x="493" y="434"/>
                    <a:pt x="547" y="860"/>
                    <a:pt x="503" y="1282"/>
                  </a:cubicBezTo>
                  <a:cubicBezTo>
                    <a:pt x="483" y="1478"/>
                    <a:pt x="453" y="1677"/>
                    <a:pt x="419" y="1873"/>
                  </a:cubicBezTo>
                  <a:cubicBezTo>
                    <a:pt x="314" y="2451"/>
                    <a:pt x="155" y="3029"/>
                    <a:pt x="0" y="3580"/>
                  </a:cubicBezTo>
                  <a:cubicBezTo>
                    <a:pt x="0" y="3586"/>
                    <a:pt x="3" y="3594"/>
                    <a:pt x="7" y="3600"/>
                  </a:cubicBezTo>
                  <a:cubicBezTo>
                    <a:pt x="8" y="3605"/>
                    <a:pt x="12" y="3609"/>
                    <a:pt x="17" y="3609"/>
                  </a:cubicBezTo>
                  <a:cubicBezTo>
                    <a:pt x="21" y="3609"/>
                    <a:pt x="26" y="3606"/>
                    <a:pt x="30" y="3600"/>
                  </a:cubicBezTo>
                  <a:cubicBezTo>
                    <a:pt x="398" y="3053"/>
                    <a:pt x="588" y="2451"/>
                    <a:pt x="655" y="1836"/>
                  </a:cubicBezTo>
                  <a:cubicBezTo>
                    <a:pt x="723" y="1231"/>
                    <a:pt x="672" y="613"/>
                    <a:pt x="560" y="5"/>
                  </a:cubicBezTo>
                  <a:cubicBezTo>
                    <a:pt x="560" y="1"/>
                    <a:pt x="557" y="1"/>
                    <a:pt x="557" y="1"/>
                  </a:cubicBezTo>
                  <a:cubicBezTo>
                    <a:pt x="556" y="0"/>
                    <a:pt x="555" y="0"/>
                    <a:pt x="5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" name="Google Shape;446;p8"/>
            <p:cNvSpPr/>
            <p:nvPr/>
          </p:nvSpPr>
          <p:spPr>
            <a:xfrm>
              <a:off x="1733654" y="4390144"/>
              <a:ext cx="60861" cy="243542"/>
            </a:xfrm>
            <a:custGeom>
              <a:avLst/>
              <a:gdLst/>
              <a:ahLst/>
              <a:cxnLst/>
              <a:rect l="l" t="t" r="r" b="b"/>
              <a:pathLst>
                <a:path w="1233" h="4934" extrusionOk="0">
                  <a:moveTo>
                    <a:pt x="1066" y="1"/>
                  </a:moveTo>
                  <a:cubicBezTo>
                    <a:pt x="1064" y="1"/>
                    <a:pt x="1062" y="1"/>
                    <a:pt x="1060" y="2"/>
                  </a:cubicBezTo>
                  <a:cubicBezTo>
                    <a:pt x="1040" y="5"/>
                    <a:pt x="1023" y="28"/>
                    <a:pt x="1030" y="59"/>
                  </a:cubicBezTo>
                  <a:cubicBezTo>
                    <a:pt x="1050" y="242"/>
                    <a:pt x="1064" y="431"/>
                    <a:pt x="1070" y="624"/>
                  </a:cubicBezTo>
                  <a:cubicBezTo>
                    <a:pt x="1081" y="975"/>
                    <a:pt x="1060" y="1340"/>
                    <a:pt x="1023" y="1708"/>
                  </a:cubicBezTo>
                  <a:cubicBezTo>
                    <a:pt x="1020" y="1736"/>
                    <a:pt x="1016" y="1762"/>
                    <a:pt x="1016" y="1786"/>
                  </a:cubicBezTo>
                  <a:cubicBezTo>
                    <a:pt x="1013" y="1820"/>
                    <a:pt x="1009" y="1850"/>
                    <a:pt x="1006" y="1884"/>
                  </a:cubicBezTo>
                  <a:cubicBezTo>
                    <a:pt x="1003" y="1898"/>
                    <a:pt x="1003" y="1911"/>
                    <a:pt x="1000" y="1925"/>
                  </a:cubicBezTo>
                  <a:cubicBezTo>
                    <a:pt x="989" y="2006"/>
                    <a:pt x="972" y="2090"/>
                    <a:pt x="959" y="2171"/>
                  </a:cubicBezTo>
                  <a:cubicBezTo>
                    <a:pt x="807" y="3097"/>
                    <a:pt x="509" y="4013"/>
                    <a:pt x="83" y="4746"/>
                  </a:cubicBezTo>
                  <a:cubicBezTo>
                    <a:pt x="56" y="4793"/>
                    <a:pt x="33" y="4848"/>
                    <a:pt x="6" y="4891"/>
                  </a:cubicBezTo>
                  <a:cubicBezTo>
                    <a:pt x="0" y="4903"/>
                    <a:pt x="1" y="4934"/>
                    <a:pt x="13" y="4934"/>
                  </a:cubicBezTo>
                  <a:cubicBezTo>
                    <a:pt x="16" y="4934"/>
                    <a:pt x="19" y="4932"/>
                    <a:pt x="22" y="4929"/>
                  </a:cubicBezTo>
                  <a:cubicBezTo>
                    <a:pt x="668" y="4250"/>
                    <a:pt x="1013" y="3239"/>
                    <a:pt x="1138" y="2212"/>
                  </a:cubicBezTo>
                  <a:cubicBezTo>
                    <a:pt x="1232" y="1455"/>
                    <a:pt x="1212" y="688"/>
                    <a:pt x="1094" y="36"/>
                  </a:cubicBezTo>
                  <a:cubicBezTo>
                    <a:pt x="1088" y="10"/>
                    <a:pt x="1077" y="1"/>
                    <a:pt x="10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47" name="Google Shape;447;p8"/>
          <p:cNvSpPr/>
          <p:nvPr/>
        </p:nvSpPr>
        <p:spPr>
          <a:xfrm>
            <a:off x="6598337" y="3916572"/>
            <a:ext cx="1398286" cy="1234834"/>
          </a:xfrm>
          <a:custGeom>
            <a:avLst/>
            <a:gdLst/>
            <a:ahLst/>
            <a:cxnLst/>
            <a:rect l="l" t="t" r="r" b="b"/>
            <a:pathLst>
              <a:path w="21652" h="19121" extrusionOk="0">
                <a:moveTo>
                  <a:pt x="6409" y="0"/>
                </a:moveTo>
                <a:cubicBezTo>
                  <a:pt x="6239" y="0"/>
                  <a:pt x="6079" y="21"/>
                  <a:pt x="5931" y="65"/>
                </a:cubicBezTo>
                <a:cubicBezTo>
                  <a:pt x="5023" y="339"/>
                  <a:pt x="3532" y="4742"/>
                  <a:pt x="3349" y="5425"/>
                </a:cubicBezTo>
                <a:cubicBezTo>
                  <a:pt x="3315" y="5550"/>
                  <a:pt x="3708" y="6043"/>
                  <a:pt x="3792" y="6127"/>
                </a:cubicBezTo>
                <a:cubicBezTo>
                  <a:pt x="4113" y="6445"/>
                  <a:pt x="4519" y="6715"/>
                  <a:pt x="4856" y="7023"/>
                </a:cubicBezTo>
                <a:cubicBezTo>
                  <a:pt x="5658" y="7749"/>
                  <a:pt x="6580" y="8337"/>
                  <a:pt x="7573" y="8757"/>
                </a:cubicBezTo>
                <a:cubicBezTo>
                  <a:pt x="7874" y="8885"/>
                  <a:pt x="8233" y="9057"/>
                  <a:pt x="8273" y="9385"/>
                </a:cubicBezTo>
                <a:cubicBezTo>
                  <a:pt x="8300" y="9645"/>
                  <a:pt x="8087" y="9889"/>
                  <a:pt x="7837" y="9963"/>
                </a:cubicBezTo>
                <a:cubicBezTo>
                  <a:pt x="7751" y="9989"/>
                  <a:pt x="7664" y="10000"/>
                  <a:pt x="7576" y="10000"/>
                </a:cubicBezTo>
                <a:cubicBezTo>
                  <a:pt x="7404" y="10000"/>
                  <a:pt x="7230" y="9957"/>
                  <a:pt x="7066" y="9899"/>
                </a:cubicBezTo>
                <a:cubicBezTo>
                  <a:pt x="6422" y="9669"/>
                  <a:pt x="5971" y="9223"/>
                  <a:pt x="5522" y="8730"/>
                </a:cubicBezTo>
                <a:cubicBezTo>
                  <a:pt x="4617" y="7732"/>
                  <a:pt x="2443" y="7100"/>
                  <a:pt x="2443" y="7100"/>
                </a:cubicBezTo>
                <a:cubicBezTo>
                  <a:pt x="2443" y="7100"/>
                  <a:pt x="1322" y="8050"/>
                  <a:pt x="1521" y="10453"/>
                </a:cubicBezTo>
                <a:cubicBezTo>
                  <a:pt x="1521" y="10453"/>
                  <a:pt x="3234" y="10990"/>
                  <a:pt x="4901" y="12261"/>
                </a:cubicBezTo>
                <a:cubicBezTo>
                  <a:pt x="5550" y="12757"/>
                  <a:pt x="6327" y="13272"/>
                  <a:pt x="6807" y="13950"/>
                </a:cubicBezTo>
                <a:cubicBezTo>
                  <a:pt x="6932" y="14130"/>
                  <a:pt x="7091" y="14420"/>
                  <a:pt x="6958" y="14643"/>
                </a:cubicBezTo>
                <a:cubicBezTo>
                  <a:pt x="6887" y="14763"/>
                  <a:pt x="6767" y="14808"/>
                  <a:pt x="6631" y="14808"/>
                </a:cubicBezTo>
                <a:cubicBezTo>
                  <a:pt x="6363" y="14808"/>
                  <a:pt x="6031" y="14636"/>
                  <a:pt x="5870" y="14521"/>
                </a:cubicBezTo>
                <a:cubicBezTo>
                  <a:pt x="5559" y="14302"/>
                  <a:pt x="5319" y="13997"/>
                  <a:pt x="5063" y="13714"/>
                </a:cubicBezTo>
                <a:cubicBezTo>
                  <a:pt x="4435" y="13032"/>
                  <a:pt x="3809" y="12450"/>
                  <a:pt x="2967" y="12058"/>
                </a:cubicBezTo>
                <a:cubicBezTo>
                  <a:pt x="2491" y="11835"/>
                  <a:pt x="1997" y="11645"/>
                  <a:pt x="1498" y="11494"/>
                </a:cubicBezTo>
                <a:lnTo>
                  <a:pt x="1498" y="11494"/>
                </a:lnTo>
                <a:cubicBezTo>
                  <a:pt x="1498" y="11494"/>
                  <a:pt x="1" y="14474"/>
                  <a:pt x="1812" y="17107"/>
                </a:cubicBezTo>
                <a:cubicBezTo>
                  <a:pt x="2362" y="17907"/>
                  <a:pt x="3238" y="18611"/>
                  <a:pt x="4276" y="19121"/>
                </a:cubicBezTo>
                <a:lnTo>
                  <a:pt x="11051" y="19121"/>
                </a:lnTo>
                <a:cubicBezTo>
                  <a:pt x="11288" y="18972"/>
                  <a:pt x="11517" y="18807"/>
                  <a:pt x="11737" y="18614"/>
                </a:cubicBezTo>
                <a:cubicBezTo>
                  <a:pt x="11727" y="17874"/>
                  <a:pt x="11700" y="17137"/>
                  <a:pt x="11649" y="16401"/>
                </a:cubicBezTo>
                <a:cubicBezTo>
                  <a:pt x="10765" y="16939"/>
                  <a:pt x="9535" y="17259"/>
                  <a:pt x="8334" y="17259"/>
                </a:cubicBezTo>
                <a:cubicBezTo>
                  <a:pt x="6990" y="17259"/>
                  <a:pt x="5682" y="16859"/>
                  <a:pt x="4934" y="15920"/>
                </a:cubicBezTo>
                <a:cubicBezTo>
                  <a:pt x="4917" y="15898"/>
                  <a:pt x="4927" y="15832"/>
                  <a:pt x="4954" y="15832"/>
                </a:cubicBezTo>
                <a:cubicBezTo>
                  <a:pt x="4959" y="15832"/>
                  <a:pt x="4965" y="15834"/>
                  <a:pt x="4971" y="15839"/>
                </a:cubicBezTo>
                <a:cubicBezTo>
                  <a:pt x="5817" y="16547"/>
                  <a:pt x="7042" y="16889"/>
                  <a:pt x="8275" y="16889"/>
                </a:cubicBezTo>
                <a:cubicBezTo>
                  <a:pt x="9498" y="16889"/>
                  <a:pt x="10728" y="16553"/>
                  <a:pt x="11605" y="15903"/>
                </a:cubicBezTo>
                <a:cubicBezTo>
                  <a:pt x="11544" y="15225"/>
                  <a:pt x="11473" y="14545"/>
                  <a:pt x="11375" y="13869"/>
                </a:cubicBezTo>
                <a:cubicBezTo>
                  <a:pt x="11369" y="13822"/>
                  <a:pt x="11358" y="13774"/>
                  <a:pt x="11349" y="13727"/>
                </a:cubicBezTo>
                <a:cubicBezTo>
                  <a:pt x="11343" y="13727"/>
                  <a:pt x="11337" y="13727"/>
                  <a:pt x="11332" y="13727"/>
                </a:cubicBezTo>
                <a:cubicBezTo>
                  <a:pt x="10266" y="13727"/>
                  <a:pt x="9201" y="13421"/>
                  <a:pt x="8250" y="12947"/>
                </a:cubicBezTo>
                <a:cubicBezTo>
                  <a:pt x="7111" y="12383"/>
                  <a:pt x="6364" y="11430"/>
                  <a:pt x="5525" y="10510"/>
                </a:cubicBezTo>
                <a:cubicBezTo>
                  <a:pt x="5506" y="10488"/>
                  <a:pt x="5514" y="10424"/>
                  <a:pt x="5541" y="10424"/>
                </a:cubicBezTo>
                <a:cubicBezTo>
                  <a:pt x="5546" y="10424"/>
                  <a:pt x="5553" y="10427"/>
                  <a:pt x="5559" y="10433"/>
                </a:cubicBezTo>
                <a:cubicBezTo>
                  <a:pt x="6300" y="11071"/>
                  <a:pt x="6962" y="11795"/>
                  <a:pt x="7796" y="12315"/>
                </a:cubicBezTo>
                <a:cubicBezTo>
                  <a:pt x="8772" y="12925"/>
                  <a:pt x="10064" y="13336"/>
                  <a:pt x="11253" y="13336"/>
                </a:cubicBezTo>
                <a:cubicBezTo>
                  <a:pt x="11262" y="13336"/>
                  <a:pt x="11271" y="13336"/>
                  <a:pt x="11280" y="13336"/>
                </a:cubicBezTo>
                <a:cubicBezTo>
                  <a:pt x="11004" y="11632"/>
                  <a:pt x="10591" y="9946"/>
                  <a:pt x="10044" y="8304"/>
                </a:cubicBezTo>
                <a:cubicBezTo>
                  <a:pt x="9013" y="6678"/>
                  <a:pt x="7529" y="5448"/>
                  <a:pt x="5955" y="4319"/>
                </a:cubicBezTo>
                <a:cubicBezTo>
                  <a:pt x="5924" y="4298"/>
                  <a:pt x="5916" y="4188"/>
                  <a:pt x="5960" y="4188"/>
                </a:cubicBezTo>
                <a:cubicBezTo>
                  <a:pt x="5965" y="4188"/>
                  <a:pt x="5970" y="4189"/>
                  <a:pt x="5976" y="4191"/>
                </a:cubicBezTo>
                <a:cubicBezTo>
                  <a:pt x="7219" y="4742"/>
                  <a:pt x="8259" y="5712"/>
                  <a:pt x="9223" y="6651"/>
                </a:cubicBezTo>
                <a:cubicBezTo>
                  <a:pt x="9317" y="6743"/>
                  <a:pt x="9439" y="6854"/>
                  <a:pt x="9571" y="6979"/>
                </a:cubicBezTo>
                <a:cubicBezTo>
                  <a:pt x="8824" y="5043"/>
                  <a:pt x="7891" y="3184"/>
                  <a:pt x="6749" y="1457"/>
                </a:cubicBezTo>
                <a:cubicBezTo>
                  <a:pt x="6728" y="1425"/>
                  <a:pt x="6746" y="1356"/>
                  <a:pt x="6775" y="1356"/>
                </a:cubicBezTo>
                <a:cubicBezTo>
                  <a:pt x="6782" y="1356"/>
                  <a:pt x="6791" y="1361"/>
                  <a:pt x="6800" y="1373"/>
                </a:cubicBezTo>
                <a:cubicBezTo>
                  <a:pt x="7969" y="2927"/>
                  <a:pt x="8949" y="4573"/>
                  <a:pt x="9750" y="6300"/>
                </a:cubicBezTo>
                <a:cubicBezTo>
                  <a:pt x="9821" y="5049"/>
                  <a:pt x="9770" y="3809"/>
                  <a:pt x="9635" y="2555"/>
                </a:cubicBezTo>
                <a:cubicBezTo>
                  <a:pt x="9633" y="2530"/>
                  <a:pt x="9654" y="2498"/>
                  <a:pt x="9673" y="2498"/>
                </a:cubicBezTo>
                <a:cubicBezTo>
                  <a:pt x="9682" y="2498"/>
                  <a:pt x="9690" y="2505"/>
                  <a:pt x="9696" y="2521"/>
                </a:cubicBezTo>
                <a:cubicBezTo>
                  <a:pt x="10078" y="3989"/>
                  <a:pt x="10189" y="5448"/>
                  <a:pt x="10054" y="6952"/>
                </a:cubicBezTo>
                <a:cubicBezTo>
                  <a:pt x="10740" y="8543"/>
                  <a:pt x="11263" y="10203"/>
                  <a:pt x="11636" y="11920"/>
                </a:cubicBezTo>
                <a:cubicBezTo>
                  <a:pt x="13180" y="11233"/>
                  <a:pt x="14616" y="9581"/>
                  <a:pt x="15028" y="7980"/>
                </a:cubicBezTo>
                <a:cubicBezTo>
                  <a:pt x="15035" y="7949"/>
                  <a:pt x="15052" y="7937"/>
                  <a:pt x="15070" y="7937"/>
                </a:cubicBezTo>
                <a:cubicBezTo>
                  <a:pt x="15096" y="7937"/>
                  <a:pt x="15124" y="7964"/>
                  <a:pt x="15126" y="8000"/>
                </a:cubicBezTo>
                <a:cubicBezTo>
                  <a:pt x="15258" y="9703"/>
                  <a:pt x="13203" y="11662"/>
                  <a:pt x="11706" y="12261"/>
                </a:cubicBezTo>
                <a:cubicBezTo>
                  <a:pt x="11754" y="12504"/>
                  <a:pt x="11811" y="12748"/>
                  <a:pt x="11855" y="12991"/>
                </a:cubicBezTo>
                <a:cubicBezTo>
                  <a:pt x="11987" y="13744"/>
                  <a:pt x="12085" y="14501"/>
                  <a:pt x="12163" y="15262"/>
                </a:cubicBezTo>
                <a:cubicBezTo>
                  <a:pt x="12762" y="15733"/>
                  <a:pt x="13558" y="15934"/>
                  <a:pt x="14397" y="15934"/>
                </a:cubicBezTo>
                <a:cubicBezTo>
                  <a:pt x="15909" y="15934"/>
                  <a:pt x="17558" y="15282"/>
                  <a:pt x="18438" y="14393"/>
                </a:cubicBezTo>
                <a:cubicBezTo>
                  <a:pt x="18443" y="14388"/>
                  <a:pt x="18448" y="14386"/>
                  <a:pt x="18452" y="14386"/>
                </a:cubicBezTo>
                <a:cubicBezTo>
                  <a:pt x="18476" y="14386"/>
                  <a:pt x="18483" y="14451"/>
                  <a:pt x="18472" y="14471"/>
                </a:cubicBezTo>
                <a:cubicBezTo>
                  <a:pt x="17614" y="15674"/>
                  <a:pt x="16032" y="16204"/>
                  <a:pt x="14589" y="16262"/>
                </a:cubicBezTo>
                <a:cubicBezTo>
                  <a:pt x="14517" y="16265"/>
                  <a:pt x="14426" y="16267"/>
                  <a:pt x="14321" y="16267"/>
                </a:cubicBezTo>
                <a:cubicBezTo>
                  <a:pt x="13764" y="16267"/>
                  <a:pt x="12809" y="16206"/>
                  <a:pt x="12227" y="15911"/>
                </a:cubicBezTo>
                <a:lnTo>
                  <a:pt x="12227" y="15911"/>
                </a:lnTo>
                <a:cubicBezTo>
                  <a:pt x="12305" y="16820"/>
                  <a:pt x="12352" y="17735"/>
                  <a:pt x="12362" y="18648"/>
                </a:cubicBezTo>
                <a:lnTo>
                  <a:pt x="12362" y="18681"/>
                </a:lnTo>
                <a:cubicBezTo>
                  <a:pt x="12683" y="18820"/>
                  <a:pt x="13153" y="18993"/>
                  <a:pt x="13707" y="19121"/>
                </a:cubicBezTo>
                <a:lnTo>
                  <a:pt x="16471" y="19121"/>
                </a:lnTo>
                <a:cubicBezTo>
                  <a:pt x="16830" y="19019"/>
                  <a:pt x="17184" y="18871"/>
                  <a:pt x="17525" y="18658"/>
                </a:cubicBezTo>
                <a:cubicBezTo>
                  <a:pt x="20618" y="16701"/>
                  <a:pt x="21652" y="12261"/>
                  <a:pt x="18519" y="9504"/>
                </a:cubicBezTo>
                <a:lnTo>
                  <a:pt x="18519" y="9504"/>
                </a:lnTo>
                <a:cubicBezTo>
                  <a:pt x="18431" y="11051"/>
                  <a:pt x="16542" y="13258"/>
                  <a:pt x="15758" y="13440"/>
                </a:cubicBezTo>
                <a:cubicBezTo>
                  <a:pt x="15564" y="13486"/>
                  <a:pt x="15392" y="13507"/>
                  <a:pt x="15246" y="13507"/>
                </a:cubicBezTo>
                <a:cubicBezTo>
                  <a:pt x="14540" y="13507"/>
                  <a:pt x="14413" y="13008"/>
                  <a:pt x="15126" y="12261"/>
                </a:cubicBezTo>
                <a:cubicBezTo>
                  <a:pt x="15988" y="11358"/>
                  <a:pt x="16319" y="11166"/>
                  <a:pt x="17194" y="9993"/>
                </a:cubicBezTo>
                <a:cubicBezTo>
                  <a:pt x="17971" y="8956"/>
                  <a:pt x="17999" y="8006"/>
                  <a:pt x="17999" y="8006"/>
                </a:cubicBezTo>
                <a:lnTo>
                  <a:pt x="14312" y="5019"/>
                </a:lnTo>
                <a:cubicBezTo>
                  <a:pt x="14311" y="5019"/>
                  <a:pt x="14310" y="5018"/>
                  <a:pt x="14309" y="5018"/>
                </a:cubicBezTo>
                <a:cubicBezTo>
                  <a:pt x="14234" y="5018"/>
                  <a:pt x="13615" y="6061"/>
                  <a:pt x="13589" y="6138"/>
                </a:cubicBezTo>
                <a:cubicBezTo>
                  <a:pt x="13392" y="6776"/>
                  <a:pt x="13339" y="7412"/>
                  <a:pt x="12893" y="7949"/>
                </a:cubicBezTo>
                <a:cubicBezTo>
                  <a:pt x="12781" y="8087"/>
                  <a:pt x="12639" y="8216"/>
                  <a:pt x="12467" y="8259"/>
                </a:cubicBezTo>
                <a:cubicBezTo>
                  <a:pt x="12428" y="8270"/>
                  <a:pt x="12386" y="8276"/>
                  <a:pt x="12345" y="8276"/>
                </a:cubicBezTo>
                <a:cubicBezTo>
                  <a:pt x="12204" y="8276"/>
                  <a:pt x="12063" y="8213"/>
                  <a:pt x="11997" y="8091"/>
                </a:cubicBezTo>
                <a:cubicBezTo>
                  <a:pt x="11943" y="7989"/>
                  <a:pt x="11950" y="7868"/>
                  <a:pt x="11963" y="7753"/>
                </a:cubicBezTo>
                <a:cubicBezTo>
                  <a:pt x="12038" y="7135"/>
                  <a:pt x="12328" y="6567"/>
                  <a:pt x="12619" y="6016"/>
                </a:cubicBezTo>
                <a:cubicBezTo>
                  <a:pt x="12683" y="5898"/>
                  <a:pt x="13606" y="4452"/>
                  <a:pt x="13585" y="4431"/>
                </a:cubicBezTo>
                <a:cubicBezTo>
                  <a:pt x="13573" y="4418"/>
                  <a:pt x="8900" y="0"/>
                  <a:pt x="6409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8" name="Google Shape;448;p8"/>
          <p:cNvSpPr/>
          <p:nvPr/>
        </p:nvSpPr>
        <p:spPr>
          <a:xfrm>
            <a:off x="6575908" y="207235"/>
            <a:ext cx="271485" cy="393487"/>
          </a:xfrm>
          <a:custGeom>
            <a:avLst/>
            <a:gdLst/>
            <a:ahLst/>
            <a:cxnLst/>
            <a:rect l="l" t="t" r="r" b="b"/>
            <a:pathLst>
              <a:path w="3973" h="5922" extrusionOk="0">
                <a:moveTo>
                  <a:pt x="972" y="0"/>
                </a:moveTo>
                <a:lnTo>
                  <a:pt x="972" y="0"/>
                </a:lnTo>
                <a:cubicBezTo>
                  <a:pt x="1216" y="859"/>
                  <a:pt x="1850" y="2785"/>
                  <a:pt x="1" y="3666"/>
                </a:cubicBezTo>
                <a:cubicBezTo>
                  <a:pt x="216" y="3593"/>
                  <a:pt x="422" y="3559"/>
                  <a:pt x="618" y="3559"/>
                </a:cubicBezTo>
                <a:cubicBezTo>
                  <a:pt x="1697" y="3559"/>
                  <a:pt x="2484" y="4595"/>
                  <a:pt x="2989" y="5922"/>
                </a:cubicBezTo>
                <a:cubicBezTo>
                  <a:pt x="2466" y="3666"/>
                  <a:pt x="2765" y="2961"/>
                  <a:pt x="3972" y="2411"/>
                </a:cubicBezTo>
                <a:lnTo>
                  <a:pt x="3972" y="2411"/>
                </a:lnTo>
                <a:cubicBezTo>
                  <a:pt x="3768" y="2471"/>
                  <a:pt x="3576" y="2498"/>
                  <a:pt x="3395" y="2498"/>
                </a:cubicBezTo>
                <a:cubicBezTo>
                  <a:pt x="2162" y="2498"/>
                  <a:pt x="1461" y="1207"/>
                  <a:pt x="9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9" name="Google Shape;449;p8"/>
          <p:cNvSpPr/>
          <p:nvPr/>
        </p:nvSpPr>
        <p:spPr>
          <a:xfrm>
            <a:off x="5631662" y="4570662"/>
            <a:ext cx="317506" cy="273400"/>
          </a:xfrm>
          <a:custGeom>
            <a:avLst/>
            <a:gdLst/>
            <a:ahLst/>
            <a:cxnLst/>
            <a:rect l="l" t="t" r="r" b="b"/>
            <a:pathLst>
              <a:path w="5734" h="5078" extrusionOk="0">
                <a:moveTo>
                  <a:pt x="2554" y="0"/>
                </a:moveTo>
                <a:cubicBezTo>
                  <a:pt x="1127" y="0"/>
                  <a:pt x="0" y="982"/>
                  <a:pt x="370" y="2554"/>
                </a:cubicBezTo>
                <a:cubicBezTo>
                  <a:pt x="376" y="2581"/>
                  <a:pt x="392" y="2593"/>
                  <a:pt x="408" y="2593"/>
                </a:cubicBezTo>
                <a:cubicBezTo>
                  <a:pt x="429" y="2593"/>
                  <a:pt x="450" y="2572"/>
                  <a:pt x="447" y="2536"/>
                </a:cubicBezTo>
                <a:cubicBezTo>
                  <a:pt x="308" y="1118"/>
                  <a:pt x="1460" y="323"/>
                  <a:pt x="2648" y="323"/>
                </a:cubicBezTo>
                <a:cubicBezTo>
                  <a:pt x="3366" y="323"/>
                  <a:pt x="4097" y="614"/>
                  <a:pt x="4563" y="1233"/>
                </a:cubicBezTo>
                <a:cubicBezTo>
                  <a:pt x="5441" y="2400"/>
                  <a:pt x="4881" y="4333"/>
                  <a:pt x="3381" y="4641"/>
                </a:cubicBezTo>
                <a:cubicBezTo>
                  <a:pt x="3274" y="4663"/>
                  <a:pt x="3168" y="4673"/>
                  <a:pt x="3065" y="4673"/>
                </a:cubicBezTo>
                <a:cubicBezTo>
                  <a:pt x="2388" y="4673"/>
                  <a:pt x="1816" y="4217"/>
                  <a:pt x="1659" y="3521"/>
                </a:cubicBezTo>
                <a:cubicBezTo>
                  <a:pt x="1587" y="3201"/>
                  <a:pt x="1594" y="2894"/>
                  <a:pt x="1781" y="2606"/>
                </a:cubicBezTo>
                <a:cubicBezTo>
                  <a:pt x="1979" y="2316"/>
                  <a:pt x="2252" y="2170"/>
                  <a:pt x="2601" y="2170"/>
                </a:cubicBezTo>
                <a:cubicBezTo>
                  <a:pt x="2727" y="2170"/>
                  <a:pt x="2863" y="2189"/>
                  <a:pt x="3009" y="2227"/>
                </a:cubicBezTo>
                <a:cubicBezTo>
                  <a:pt x="3681" y="2937"/>
                  <a:pt x="3660" y="3292"/>
                  <a:pt x="2944" y="3292"/>
                </a:cubicBezTo>
                <a:cubicBezTo>
                  <a:pt x="2773" y="3292"/>
                  <a:pt x="2562" y="3272"/>
                  <a:pt x="2312" y="3231"/>
                </a:cubicBezTo>
                <a:cubicBezTo>
                  <a:pt x="2295" y="3219"/>
                  <a:pt x="2280" y="3213"/>
                  <a:pt x="2268" y="3213"/>
                </a:cubicBezTo>
                <a:cubicBezTo>
                  <a:pt x="2209" y="3213"/>
                  <a:pt x="2208" y="3343"/>
                  <a:pt x="2247" y="3389"/>
                </a:cubicBezTo>
                <a:cubicBezTo>
                  <a:pt x="2466" y="3645"/>
                  <a:pt x="2714" y="3750"/>
                  <a:pt x="2949" y="3750"/>
                </a:cubicBezTo>
                <a:cubicBezTo>
                  <a:pt x="3774" y="3750"/>
                  <a:pt x="4445" y="2460"/>
                  <a:pt x="3141" y="1914"/>
                </a:cubicBezTo>
                <a:cubicBezTo>
                  <a:pt x="2909" y="1817"/>
                  <a:pt x="2694" y="1773"/>
                  <a:pt x="2497" y="1773"/>
                </a:cubicBezTo>
                <a:cubicBezTo>
                  <a:pt x="1261" y="1773"/>
                  <a:pt x="782" y="3501"/>
                  <a:pt x="1701" y="4480"/>
                </a:cubicBezTo>
                <a:cubicBezTo>
                  <a:pt x="2094" y="4898"/>
                  <a:pt x="2569" y="5077"/>
                  <a:pt x="3048" y="5077"/>
                </a:cubicBezTo>
                <a:cubicBezTo>
                  <a:pt x="4068" y="5077"/>
                  <a:pt x="5100" y="4260"/>
                  <a:pt x="5355" y="3201"/>
                </a:cubicBezTo>
                <a:cubicBezTo>
                  <a:pt x="5733" y="1641"/>
                  <a:pt x="4610" y="304"/>
                  <a:pt x="3104" y="48"/>
                </a:cubicBezTo>
                <a:cubicBezTo>
                  <a:pt x="2918" y="16"/>
                  <a:pt x="2734" y="0"/>
                  <a:pt x="2554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0" name="Google Shape;450;p8"/>
          <p:cNvSpPr/>
          <p:nvPr/>
        </p:nvSpPr>
        <p:spPr>
          <a:xfrm>
            <a:off x="3595521" y="4395719"/>
            <a:ext cx="309751" cy="276544"/>
          </a:xfrm>
          <a:custGeom>
            <a:avLst/>
            <a:gdLst/>
            <a:ahLst/>
            <a:cxnLst/>
            <a:rect l="l" t="t" r="r" b="b"/>
            <a:pathLst>
              <a:path w="4533" h="4162" extrusionOk="0">
                <a:moveTo>
                  <a:pt x="1237" y="0"/>
                </a:moveTo>
                <a:cubicBezTo>
                  <a:pt x="1232" y="0"/>
                  <a:pt x="1227" y="1"/>
                  <a:pt x="1224" y="3"/>
                </a:cubicBezTo>
                <a:cubicBezTo>
                  <a:pt x="1124" y="59"/>
                  <a:pt x="1224" y="1681"/>
                  <a:pt x="1224" y="1681"/>
                </a:cubicBezTo>
                <a:cubicBezTo>
                  <a:pt x="1224" y="1681"/>
                  <a:pt x="0" y="2243"/>
                  <a:pt x="0" y="2375"/>
                </a:cubicBezTo>
                <a:cubicBezTo>
                  <a:pt x="0" y="2508"/>
                  <a:pt x="1819" y="2673"/>
                  <a:pt x="1819" y="2673"/>
                </a:cubicBezTo>
                <a:cubicBezTo>
                  <a:pt x="1819" y="2673"/>
                  <a:pt x="1919" y="4161"/>
                  <a:pt x="2085" y="4161"/>
                </a:cubicBezTo>
                <a:cubicBezTo>
                  <a:pt x="2250" y="4161"/>
                  <a:pt x="2891" y="2408"/>
                  <a:pt x="2891" y="2408"/>
                </a:cubicBezTo>
                <a:cubicBezTo>
                  <a:pt x="2891" y="2408"/>
                  <a:pt x="3857" y="2705"/>
                  <a:pt x="4277" y="2705"/>
                </a:cubicBezTo>
                <a:cubicBezTo>
                  <a:pt x="4382" y="2705"/>
                  <a:pt x="4453" y="2686"/>
                  <a:pt x="4467" y="2640"/>
                </a:cubicBezTo>
                <a:cubicBezTo>
                  <a:pt x="4532" y="2408"/>
                  <a:pt x="3441" y="1382"/>
                  <a:pt x="3441" y="1382"/>
                </a:cubicBezTo>
                <a:cubicBezTo>
                  <a:pt x="3441" y="1382"/>
                  <a:pt x="4168" y="291"/>
                  <a:pt x="4036" y="191"/>
                </a:cubicBezTo>
                <a:cubicBezTo>
                  <a:pt x="4028" y="185"/>
                  <a:pt x="4014" y="182"/>
                  <a:pt x="3996" y="182"/>
                </a:cubicBezTo>
                <a:cubicBezTo>
                  <a:pt x="3729" y="182"/>
                  <a:pt x="2481" y="820"/>
                  <a:pt x="2481" y="820"/>
                </a:cubicBezTo>
                <a:cubicBezTo>
                  <a:pt x="2481" y="820"/>
                  <a:pt x="1394" y="0"/>
                  <a:pt x="1237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1" name="Google Shape;451;p8"/>
          <p:cNvSpPr/>
          <p:nvPr/>
        </p:nvSpPr>
        <p:spPr>
          <a:xfrm>
            <a:off x="2304288" y="128671"/>
            <a:ext cx="390736" cy="550606"/>
          </a:xfrm>
          <a:custGeom>
            <a:avLst/>
            <a:gdLst/>
            <a:ahLst/>
            <a:cxnLst/>
            <a:rect l="l" t="t" r="r" b="b"/>
            <a:pathLst>
              <a:path w="12328" h="17372" extrusionOk="0">
                <a:moveTo>
                  <a:pt x="5742" y="2940"/>
                </a:moveTo>
                <a:cubicBezTo>
                  <a:pt x="5997" y="2940"/>
                  <a:pt x="6250" y="3004"/>
                  <a:pt x="6482" y="3157"/>
                </a:cubicBezTo>
                <a:cubicBezTo>
                  <a:pt x="7063" y="3539"/>
                  <a:pt x="6932" y="4471"/>
                  <a:pt x="6556" y="4913"/>
                </a:cubicBezTo>
                <a:cubicBezTo>
                  <a:pt x="6232" y="5292"/>
                  <a:pt x="5799" y="5397"/>
                  <a:pt x="5316" y="5451"/>
                </a:cubicBezTo>
                <a:cubicBezTo>
                  <a:pt x="5120" y="5472"/>
                  <a:pt x="4910" y="5484"/>
                  <a:pt x="4692" y="5484"/>
                </a:cubicBezTo>
                <a:cubicBezTo>
                  <a:pt x="4217" y="5484"/>
                  <a:pt x="3707" y="5429"/>
                  <a:pt x="3224" y="5299"/>
                </a:cubicBezTo>
                <a:cubicBezTo>
                  <a:pt x="3410" y="4718"/>
                  <a:pt x="3711" y="4170"/>
                  <a:pt x="4087" y="3758"/>
                </a:cubicBezTo>
                <a:cubicBezTo>
                  <a:pt x="4479" y="3324"/>
                  <a:pt x="5119" y="2940"/>
                  <a:pt x="5742" y="2940"/>
                </a:cubicBezTo>
                <a:close/>
                <a:moveTo>
                  <a:pt x="7664" y="7412"/>
                </a:moveTo>
                <a:cubicBezTo>
                  <a:pt x="7913" y="7412"/>
                  <a:pt x="8149" y="7469"/>
                  <a:pt x="8340" y="7610"/>
                </a:cubicBezTo>
                <a:cubicBezTo>
                  <a:pt x="9486" y="8445"/>
                  <a:pt x="7435" y="9196"/>
                  <a:pt x="6908" y="9303"/>
                </a:cubicBezTo>
                <a:cubicBezTo>
                  <a:pt x="6667" y="9353"/>
                  <a:pt x="6420" y="9378"/>
                  <a:pt x="6173" y="9378"/>
                </a:cubicBezTo>
                <a:cubicBezTo>
                  <a:pt x="5802" y="9378"/>
                  <a:pt x="5432" y="9323"/>
                  <a:pt x="5083" y="9216"/>
                </a:cubicBezTo>
                <a:cubicBezTo>
                  <a:pt x="5330" y="8722"/>
                  <a:pt x="5681" y="8290"/>
                  <a:pt x="6114" y="7969"/>
                </a:cubicBezTo>
                <a:cubicBezTo>
                  <a:pt x="6481" y="7698"/>
                  <a:pt x="7107" y="7412"/>
                  <a:pt x="7664" y="7412"/>
                </a:cubicBezTo>
                <a:close/>
                <a:moveTo>
                  <a:pt x="9856" y="12545"/>
                </a:moveTo>
                <a:cubicBezTo>
                  <a:pt x="10328" y="12545"/>
                  <a:pt x="10821" y="12857"/>
                  <a:pt x="10639" y="13385"/>
                </a:cubicBezTo>
                <a:cubicBezTo>
                  <a:pt x="10384" y="14119"/>
                  <a:pt x="9300" y="14413"/>
                  <a:pt x="8598" y="14413"/>
                </a:cubicBezTo>
                <a:cubicBezTo>
                  <a:pt x="8582" y="14413"/>
                  <a:pt x="8566" y="14413"/>
                  <a:pt x="8550" y="14413"/>
                </a:cubicBezTo>
                <a:cubicBezTo>
                  <a:pt x="8527" y="14410"/>
                  <a:pt x="8503" y="14406"/>
                  <a:pt x="8479" y="14406"/>
                </a:cubicBezTo>
                <a:cubicBezTo>
                  <a:pt x="8510" y="14098"/>
                  <a:pt x="8588" y="13798"/>
                  <a:pt x="8713" y="13524"/>
                </a:cubicBezTo>
                <a:cubicBezTo>
                  <a:pt x="8872" y="13183"/>
                  <a:pt x="9098" y="12825"/>
                  <a:pt x="9435" y="12642"/>
                </a:cubicBezTo>
                <a:cubicBezTo>
                  <a:pt x="9558" y="12576"/>
                  <a:pt x="9706" y="12545"/>
                  <a:pt x="9856" y="12545"/>
                </a:cubicBezTo>
                <a:close/>
                <a:moveTo>
                  <a:pt x="3125" y="0"/>
                </a:moveTo>
                <a:cubicBezTo>
                  <a:pt x="3124" y="0"/>
                  <a:pt x="3122" y="0"/>
                  <a:pt x="3120" y="0"/>
                </a:cubicBezTo>
                <a:cubicBezTo>
                  <a:pt x="1109" y="44"/>
                  <a:pt x="1" y="3068"/>
                  <a:pt x="1214" y="4542"/>
                </a:cubicBezTo>
                <a:cubicBezTo>
                  <a:pt x="1548" y="4947"/>
                  <a:pt x="2065" y="5286"/>
                  <a:pt x="2663" y="5529"/>
                </a:cubicBezTo>
                <a:cubicBezTo>
                  <a:pt x="2460" y="6465"/>
                  <a:pt x="2562" y="7452"/>
                  <a:pt x="3048" y="8205"/>
                </a:cubicBezTo>
                <a:cubicBezTo>
                  <a:pt x="3410" y="8763"/>
                  <a:pt x="3931" y="9171"/>
                  <a:pt x="4522" y="9435"/>
                </a:cubicBezTo>
                <a:cubicBezTo>
                  <a:pt x="4174" y="10388"/>
                  <a:pt x="4181" y="11466"/>
                  <a:pt x="4667" y="12362"/>
                </a:cubicBezTo>
                <a:cubicBezTo>
                  <a:pt x="5313" y="13541"/>
                  <a:pt x="6648" y="14484"/>
                  <a:pt x="8033" y="14711"/>
                </a:cubicBezTo>
                <a:cubicBezTo>
                  <a:pt x="8044" y="15308"/>
                  <a:pt x="8219" y="15900"/>
                  <a:pt x="8571" y="16366"/>
                </a:cubicBezTo>
                <a:cubicBezTo>
                  <a:pt x="9169" y="17154"/>
                  <a:pt x="9912" y="17371"/>
                  <a:pt x="10723" y="17371"/>
                </a:cubicBezTo>
                <a:cubicBezTo>
                  <a:pt x="11171" y="17371"/>
                  <a:pt x="11641" y="17305"/>
                  <a:pt x="12119" y="17231"/>
                </a:cubicBezTo>
                <a:cubicBezTo>
                  <a:pt x="12327" y="17198"/>
                  <a:pt x="12212" y="16933"/>
                  <a:pt x="12048" y="16933"/>
                </a:cubicBezTo>
                <a:cubicBezTo>
                  <a:pt x="12042" y="16933"/>
                  <a:pt x="12037" y="16933"/>
                  <a:pt x="12031" y="16934"/>
                </a:cubicBezTo>
                <a:cubicBezTo>
                  <a:pt x="11605" y="16980"/>
                  <a:pt x="11179" y="17044"/>
                  <a:pt x="10767" y="17044"/>
                </a:cubicBezTo>
                <a:cubicBezTo>
                  <a:pt x="10208" y="17044"/>
                  <a:pt x="9673" y="16926"/>
                  <a:pt x="9192" y="16484"/>
                </a:cubicBezTo>
                <a:cubicBezTo>
                  <a:pt x="8709" y="16038"/>
                  <a:pt x="8479" y="15403"/>
                  <a:pt x="8466" y="14758"/>
                </a:cubicBezTo>
                <a:lnTo>
                  <a:pt x="8466" y="14758"/>
                </a:lnTo>
                <a:cubicBezTo>
                  <a:pt x="8530" y="14761"/>
                  <a:pt x="8594" y="14763"/>
                  <a:pt x="8657" y="14763"/>
                </a:cubicBezTo>
                <a:cubicBezTo>
                  <a:pt x="9096" y="14763"/>
                  <a:pt x="9533" y="14681"/>
                  <a:pt x="9946" y="14508"/>
                </a:cubicBezTo>
                <a:cubicBezTo>
                  <a:pt x="10709" y="14179"/>
                  <a:pt x="11609" y="13193"/>
                  <a:pt x="10798" y="12389"/>
                </a:cubicBezTo>
                <a:cubicBezTo>
                  <a:pt x="10587" y="12181"/>
                  <a:pt x="10329" y="12096"/>
                  <a:pt x="10062" y="12096"/>
                </a:cubicBezTo>
                <a:cubicBezTo>
                  <a:pt x="9560" y="12096"/>
                  <a:pt x="9024" y="12395"/>
                  <a:pt x="8709" y="12744"/>
                </a:cubicBezTo>
                <a:cubicBezTo>
                  <a:pt x="8317" y="13179"/>
                  <a:pt x="8101" y="13761"/>
                  <a:pt x="8044" y="14359"/>
                </a:cubicBezTo>
                <a:cubicBezTo>
                  <a:pt x="6682" y="14115"/>
                  <a:pt x="5276" y="13068"/>
                  <a:pt x="4843" y="11787"/>
                </a:cubicBezTo>
                <a:cubicBezTo>
                  <a:pt x="4606" y="11077"/>
                  <a:pt x="4661" y="10297"/>
                  <a:pt x="4924" y="9587"/>
                </a:cubicBezTo>
                <a:cubicBezTo>
                  <a:pt x="5343" y="9722"/>
                  <a:pt x="5787" y="9790"/>
                  <a:pt x="6230" y="9790"/>
                </a:cubicBezTo>
                <a:cubicBezTo>
                  <a:pt x="6986" y="9790"/>
                  <a:pt x="7742" y="9592"/>
                  <a:pt x="8368" y="9192"/>
                </a:cubicBezTo>
                <a:cubicBezTo>
                  <a:pt x="8925" y="8837"/>
                  <a:pt x="9422" y="8093"/>
                  <a:pt x="8864" y="7516"/>
                </a:cubicBezTo>
                <a:cubicBezTo>
                  <a:pt x="8554" y="7194"/>
                  <a:pt x="8083" y="7074"/>
                  <a:pt x="7614" y="7074"/>
                </a:cubicBezTo>
                <a:cubicBezTo>
                  <a:pt x="7291" y="7074"/>
                  <a:pt x="6968" y="7132"/>
                  <a:pt x="6702" y="7218"/>
                </a:cubicBezTo>
                <a:cubicBezTo>
                  <a:pt x="5793" y="7516"/>
                  <a:pt x="5090" y="8215"/>
                  <a:pt x="4681" y="9060"/>
                </a:cubicBezTo>
                <a:cubicBezTo>
                  <a:pt x="3968" y="8736"/>
                  <a:pt x="3387" y="8162"/>
                  <a:pt x="3140" y="7343"/>
                </a:cubicBezTo>
                <a:cubicBezTo>
                  <a:pt x="2984" y="6827"/>
                  <a:pt x="2998" y="6252"/>
                  <a:pt x="3120" y="5688"/>
                </a:cubicBezTo>
                <a:lnTo>
                  <a:pt x="3120" y="5688"/>
                </a:lnTo>
                <a:cubicBezTo>
                  <a:pt x="3656" y="5854"/>
                  <a:pt x="4232" y="5945"/>
                  <a:pt x="4783" y="5945"/>
                </a:cubicBezTo>
                <a:cubicBezTo>
                  <a:pt x="5500" y="5945"/>
                  <a:pt x="6175" y="5790"/>
                  <a:pt x="6668" y="5441"/>
                </a:cubicBezTo>
                <a:cubicBezTo>
                  <a:pt x="7334" y="4971"/>
                  <a:pt x="7563" y="3960"/>
                  <a:pt x="7117" y="3258"/>
                </a:cubicBezTo>
                <a:cubicBezTo>
                  <a:pt x="6806" y="2773"/>
                  <a:pt x="6259" y="2575"/>
                  <a:pt x="5699" y="2575"/>
                </a:cubicBezTo>
                <a:cubicBezTo>
                  <a:pt x="5335" y="2575"/>
                  <a:pt x="4966" y="2659"/>
                  <a:pt x="4654" y="2801"/>
                </a:cubicBezTo>
                <a:cubicBezTo>
                  <a:pt x="3745" y="3218"/>
                  <a:pt x="3076" y="4130"/>
                  <a:pt x="2761" y="5150"/>
                </a:cubicBezTo>
                <a:cubicBezTo>
                  <a:pt x="2170" y="4917"/>
                  <a:pt x="1660" y="4548"/>
                  <a:pt x="1370" y="4005"/>
                </a:cubicBezTo>
                <a:cubicBezTo>
                  <a:pt x="704" y="2758"/>
                  <a:pt x="1674" y="376"/>
                  <a:pt x="3207" y="295"/>
                </a:cubicBezTo>
                <a:cubicBezTo>
                  <a:pt x="3422" y="284"/>
                  <a:pt x="3291" y="0"/>
                  <a:pt x="312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2" name="Google Shape;452;p8"/>
          <p:cNvSpPr/>
          <p:nvPr/>
        </p:nvSpPr>
        <p:spPr>
          <a:xfrm>
            <a:off x="7996620" y="3738367"/>
            <a:ext cx="317484" cy="313831"/>
          </a:xfrm>
          <a:custGeom>
            <a:avLst/>
            <a:gdLst/>
            <a:ahLst/>
            <a:cxnLst/>
            <a:rect l="l" t="t" r="r" b="b"/>
            <a:pathLst>
              <a:path w="6432" h="6358" extrusionOk="0">
                <a:moveTo>
                  <a:pt x="2639" y="368"/>
                </a:moveTo>
                <a:lnTo>
                  <a:pt x="2639" y="368"/>
                </a:lnTo>
                <a:cubicBezTo>
                  <a:pt x="3102" y="814"/>
                  <a:pt x="3522" y="1314"/>
                  <a:pt x="3927" y="1821"/>
                </a:cubicBezTo>
                <a:cubicBezTo>
                  <a:pt x="3494" y="1966"/>
                  <a:pt x="3058" y="2108"/>
                  <a:pt x="2625" y="2253"/>
                </a:cubicBezTo>
                <a:cubicBezTo>
                  <a:pt x="2650" y="1621"/>
                  <a:pt x="2656" y="993"/>
                  <a:pt x="2639" y="368"/>
                </a:cubicBezTo>
                <a:close/>
                <a:moveTo>
                  <a:pt x="5677" y="1509"/>
                </a:moveTo>
                <a:lnTo>
                  <a:pt x="5677" y="1509"/>
                </a:lnTo>
                <a:cubicBezTo>
                  <a:pt x="5407" y="1878"/>
                  <a:pt x="5136" y="2243"/>
                  <a:pt x="4866" y="2612"/>
                </a:cubicBezTo>
                <a:cubicBezTo>
                  <a:pt x="4693" y="2392"/>
                  <a:pt x="4522" y="2172"/>
                  <a:pt x="4342" y="1956"/>
                </a:cubicBezTo>
                <a:cubicBezTo>
                  <a:pt x="4788" y="1807"/>
                  <a:pt x="5231" y="1659"/>
                  <a:pt x="5677" y="1509"/>
                </a:cubicBezTo>
                <a:close/>
                <a:moveTo>
                  <a:pt x="2301" y="2642"/>
                </a:moveTo>
                <a:cubicBezTo>
                  <a:pt x="2288" y="2946"/>
                  <a:pt x="2274" y="3253"/>
                  <a:pt x="2264" y="3561"/>
                </a:cubicBezTo>
                <a:cubicBezTo>
                  <a:pt x="1727" y="3439"/>
                  <a:pt x="1190" y="3314"/>
                  <a:pt x="652" y="3189"/>
                </a:cubicBezTo>
                <a:cubicBezTo>
                  <a:pt x="1203" y="3007"/>
                  <a:pt x="1750" y="2824"/>
                  <a:pt x="2301" y="2642"/>
                </a:cubicBezTo>
                <a:close/>
                <a:moveTo>
                  <a:pt x="4102" y="2037"/>
                </a:moveTo>
                <a:cubicBezTo>
                  <a:pt x="4231" y="2199"/>
                  <a:pt x="4359" y="2358"/>
                  <a:pt x="4487" y="2517"/>
                </a:cubicBezTo>
                <a:cubicBezTo>
                  <a:pt x="4528" y="2564"/>
                  <a:pt x="4609" y="2673"/>
                  <a:pt x="4718" y="2814"/>
                </a:cubicBezTo>
                <a:cubicBezTo>
                  <a:pt x="4444" y="3183"/>
                  <a:pt x="4170" y="3551"/>
                  <a:pt x="3896" y="3919"/>
                </a:cubicBezTo>
                <a:cubicBezTo>
                  <a:pt x="3592" y="3855"/>
                  <a:pt x="3285" y="3791"/>
                  <a:pt x="2984" y="3727"/>
                </a:cubicBezTo>
                <a:cubicBezTo>
                  <a:pt x="2835" y="3693"/>
                  <a:pt x="2693" y="3659"/>
                  <a:pt x="2548" y="3625"/>
                </a:cubicBezTo>
                <a:cubicBezTo>
                  <a:pt x="2572" y="3264"/>
                  <a:pt x="2595" y="2899"/>
                  <a:pt x="2612" y="2537"/>
                </a:cubicBezTo>
                <a:cubicBezTo>
                  <a:pt x="3109" y="2372"/>
                  <a:pt x="3606" y="2206"/>
                  <a:pt x="4102" y="2037"/>
                </a:cubicBezTo>
                <a:close/>
                <a:moveTo>
                  <a:pt x="4863" y="3000"/>
                </a:moveTo>
                <a:cubicBezTo>
                  <a:pt x="5217" y="3470"/>
                  <a:pt x="5724" y="4122"/>
                  <a:pt x="6022" y="4419"/>
                </a:cubicBezTo>
                <a:cubicBezTo>
                  <a:pt x="5894" y="4382"/>
                  <a:pt x="5758" y="4355"/>
                  <a:pt x="5748" y="4351"/>
                </a:cubicBezTo>
                <a:cubicBezTo>
                  <a:pt x="5383" y="4261"/>
                  <a:pt x="5018" y="4173"/>
                  <a:pt x="4650" y="4085"/>
                </a:cubicBezTo>
                <a:cubicBezTo>
                  <a:pt x="4481" y="4044"/>
                  <a:pt x="4308" y="4011"/>
                  <a:pt x="4140" y="3973"/>
                </a:cubicBezTo>
                <a:cubicBezTo>
                  <a:pt x="4380" y="3649"/>
                  <a:pt x="4620" y="3325"/>
                  <a:pt x="4863" y="3000"/>
                </a:cubicBezTo>
                <a:close/>
                <a:moveTo>
                  <a:pt x="2531" y="3844"/>
                </a:moveTo>
                <a:cubicBezTo>
                  <a:pt x="2937" y="3936"/>
                  <a:pt x="3342" y="4024"/>
                  <a:pt x="3748" y="4115"/>
                </a:cubicBezTo>
                <a:cubicBezTo>
                  <a:pt x="3294" y="4710"/>
                  <a:pt x="2839" y="5301"/>
                  <a:pt x="2372" y="5886"/>
                </a:cubicBezTo>
                <a:cubicBezTo>
                  <a:pt x="2427" y="5210"/>
                  <a:pt x="2483" y="4527"/>
                  <a:pt x="2531" y="3844"/>
                </a:cubicBezTo>
                <a:close/>
                <a:moveTo>
                  <a:pt x="2601" y="1"/>
                </a:moveTo>
                <a:cubicBezTo>
                  <a:pt x="2588" y="1"/>
                  <a:pt x="2575" y="10"/>
                  <a:pt x="2572" y="29"/>
                </a:cubicBezTo>
                <a:cubicBezTo>
                  <a:pt x="2569" y="46"/>
                  <a:pt x="2569" y="60"/>
                  <a:pt x="2565" y="77"/>
                </a:cubicBezTo>
                <a:cubicBezTo>
                  <a:pt x="2500" y="87"/>
                  <a:pt x="2470" y="188"/>
                  <a:pt x="2538" y="263"/>
                </a:cubicBezTo>
                <a:cubicBezTo>
                  <a:pt x="2427" y="949"/>
                  <a:pt x="2359" y="1648"/>
                  <a:pt x="2318" y="2355"/>
                </a:cubicBezTo>
                <a:cubicBezTo>
                  <a:pt x="1585" y="2598"/>
                  <a:pt x="855" y="2841"/>
                  <a:pt x="125" y="3085"/>
                </a:cubicBezTo>
                <a:cubicBezTo>
                  <a:pt x="0" y="3125"/>
                  <a:pt x="101" y="3304"/>
                  <a:pt x="189" y="3325"/>
                </a:cubicBezTo>
                <a:cubicBezTo>
                  <a:pt x="875" y="3484"/>
                  <a:pt x="1565" y="3635"/>
                  <a:pt x="2254" y="3788"/>
                </a:cubicBezTo>
                <a:cubicBezTo>
                  <a:pt x="2227" y="4595"/>
                  <a:pt x="2204" y="5402"/>
                  <a:pt x="2146" y="6200"/>
                </a:cubicBezTo>
                <a:cubicBezTo>
                  <a:pt x="2140" y="6258"/>
                  <a:pt x="2206" y="6358"/>
                  <a:pt x="2271" y="6358"/>
                </a:cubicBezTo>
                <a:cubicBezTo>
                  <a:pt x="2290" y="6358"/>
                  <a:pt x="2308" y="6349"/>
                  <a:pt x="2325" y="6329"/>
                </a:cubicBezTo>
                <a:cubicBezTo>
                  <a:pt x="2896" y="5622"/>
                  <a:pt x="3447" y="4899"/>
                  <a:pt x="3991" y="4169"/>
                </a:cubicBezTo>
                <a:cubicBezTo>
                  <a:pt x="4762" y="4342"/>
                  <a:pt x="5532" y="4521"/>
                  <a:pt x="6295" y="4720"/>
                </a:cubicBezTo>
                <a:cubicBezTo>
                  <a:pt x="6306" y="4723"/>
                  <a:pt x="6315" y="4724"/>
                  <a:pt x="6324" y="4724"/>
                </a:cubicBezTo>
                <a:cubicBezTo>
                  <a:pt x="6407" y="4724"/>
                  <a:pt x="6431" y="4621"/>
                  <a:pt x="6376" y="4554"/>
                </a:cubicBezTo>
                <a:cubicBezTo>
                  <a:pt x="5921" y="3983"/>
                  <a:pt x="5471" y="3389"/>
                  <a:pt x="5011" y="2797"/>
                </a:cubicBezTo>
                <a:cubicBezTo>
                  <a:pt x="5370" y="2314"/>
                  <a:pt x="5728" y="1834"/>
                  <a:pt x="6086" y="1358"/>
                </a:cubicBezTo>
                <a:cubicBezTo>
                  <a:pt x="6139" y="1293"/>
                  <a:pt x="6066" y="1151"/>
                  <a:pt x="5982" y="1151"/>
                </a:cubicBezTo>
                <a:cubicBezTo>
                  <a:pt x="5974" y="1151"/>
                  <a:pt x="5966" y="1152"/>
                  <a:pt x="5958" y="1155"/>
                </a:cubicBezTo>
                <a:cubicBezTo>
                  <a:pt x="5359" y="1347"/>
                  <a:pt x="4765" y="1547"/>
                  <a:pt x="4170" y="1743"/>
                </a:cubicBezTo>
                <a:cubicBezTo>
                  <a:pt x="3690" y="1165"/>
                  <a:pt x="3193" y="614"/>
                  <a:pt x="2656" y="114"/>
                </a:cubicBezTo>
                <a:cubicBezTo>
                  <a:pt x="2646" y="104"/>
                  <a:pt x="2639" y="101"/>
                  <a:pt x="2633" y="97"/>
                </a:cubicBezTo>
                <a:cubicBezTo>
                  <a:pt x="2629" y="77"/>
                  <a:pt x="2629" y="53"/>
                  <a:pt x="2629" y="33"/>
                </a:cubicBezTo>
                <a:cubicBezTo>
                  <a:pt x="2629" y="12"/>
                  <a:pt x="2616" y="1"/>
                  <a:pt x="2601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3" name="Google Shape;453;p8"/>
          <p:cNvSpPr/>
          <p:nvPr/>
        </p:nvSpPr>
        <p:spPr>
          <a:xfrm>
            <a:off x="3817653" y="4668300"/>
            <a:ext cx="1508696" cy="487128"/>
          </a:xfrm>
          <a:custGeom>
            <a:avLst/>
            <a:gdLst/>
            <a:ahLst/>
            <a:cxnLst/>
            <a:rect l="l" t="t" r="r" b="b"/>
            <a:pathLst>
              <a:path w="24204" h="7815" extrusionOk="0">
                <a:moveTo>
                  <a:pt x="16155" y="1"/>
                </a:moveTo>
                <a:cubicBezTo>
                  <a:pt x="14677" y="1"/>
                  <a:pt x="13024" y="802"/>
                  <a:pt x="12476" y="2554"/>
                </a:cubicBezTo>
                <a:cubicBezTo>
                  <a:pt x="12476" y="2554"/>
                  <a:pt x="11108" y="331"/>
                  <a:pt x="8285" y="331"/>
                </a:cubicBezTo>
                <a:cubicBezTo>
                  <a:pt x="8057" y="331"/>
                  <a:pt x="7820" y="346"/>
                  <a:pt x="7574" y="377"/>
                </a:cubicBezTo>
                <a:cubicBezTo>
                  <a:pt x="4269" y="796"/>
                  <a:pt x="4684" y="3932"/>
                  <a:pt x="4684" y="3932"/>
                </a:cubicBezTo>
                <a:cubicBezTo>
                  <a:pt x="4684" y="3932"/>
                  <a:pt x="4094" y="3782"/>
                  <a:pt x="3335" y="3782"/>
                </a:cubicBezTo>
                <a:cubicBezTo>
                  <a:pt x="2082" y="3782"/>
                  <a:pt x="367" y="4191"/>
                  <a:pt x="78" y="6358"/>
                </a:cubicBezTo>
                <a:cubicBezTo>
                  <a:pt x="0" y="6949"/>
                  <a:pt x="68" y="7429"/>
                  <a:pt x="237" y="7815"/>
                </a:cubicBezTo>
                <a:lnTo>
                  <a:pt x="23257" y="7815"/>
                </a:lnTo>
                <a:cubicBezTo>
                  <a:pt x="23686" y="7395"/>
                  <a:pt x="23993" y="6821"/>
                  <a:pt x="24047" y="6041"/>
                </a:cubicBezTo>
                <a:cubicBezTo>
                  <a:pt x="24204" y="3886"/>
                  <a:pt x="22100" y="3543"/>
                  <a:pt x="20743" y="3543"/>
                </a:cubicBezTo>
                <a:cubicBezTo>
                  <a:pt x="20109" y="3543"/>
                  <a:pt x="19638" y="3618"/>
                  <a:pt x="19638" y="3618"/>
                </a:cubicBezTo>
                <a:cubicBezTo>
                  <a:pt x="19638" y="3618"/>
                  <a:pt x="19816" y="1013"/>
                  <a:pt x="17302" y="177"/>
                </a:cubicBezTo>
                <a:cubicBezTo>
                  <a:pt x="16950" y="61"/>
                  <a:pt x="16559" y="1"/>
                  <a:pt x="16155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4" name="Google Shape;454;p8"/>
          <p:cNvSpPr/>
          <p:nvPr/>
        </p:nvSpPr>
        <p:spPr>
          <a:xfrm>
            <a:off x="5851049" y="402812"/>
            <a:ext cx="317506" cy="273400"/>
          </a:xfrm>
          <a:custGeom>
            <a:avLst/>
            <a:gdLst/>
            <a:ahLst/>
            <a:cxnLst/>
            <a:rect l="l" t="t" r="r" b="b"/>
            <a:pathLst>
              <a:path w="5734" h="5078" extrusionOk="0">
                <a:moveTo>
                  <a:pt x="2554" y="0"/>
                </a:moveTo>
                <a:cubicBezTo>
                  <a:pt x="1127" y="0"/>
                  <a:pt x="0" y="982"/>
                  <a:pt x="370" y="2554"/>
                </a:cubicBezTo>
                <a:cubicBezTo>
                  <a:pt x="376" y="2581"/>
                  <a:pt x="392" y="2593"/>
                  <a:pt x="408" y="2593"/>
                </a:cubicBezTo>
                <a:cubicBezTo>
                  <a:pt x="429" y="2593"/>
                  <a:pt x="450" y="2572"/>
                  <a:pt x="447" y="2536"/>
                </a:cubicBezTo>
                <a:cubicBezTo>
                  <a:pt x="308" y="1118"/>
                  <a:pt x="1460" y="323"/>
                  <a:pt x="2648" y="323"/>
                </a:cubicBezTo>
                <a:cubicBezTo>
                  <a:pt x="3366" y="323"/>
                  <a:pt x="4097" y="614"/>
                  <a:pt x="4563" y="1233"/>
                </a:cubicBezTo>
                <a:cubicBezTo>
                  <a:pt x="5441" y="2400"/>
                  <a:pt x="4881" y="4333"/>
                  <a:pt x="3381" y="4641"/>
                </a:cubicBezTo>
                <a:cubicBezTo>
                  <a:pt x="3274" y="4663"/>
                  <a:pt x="3168" y="4673"/>
                  <a:pt x="3065" y="4673"/>
                </a:cubicBezTo>
                <a:cubicBezTo>
                  <a:pt x="2388" y="4673"/>
                  <a:pt x="1816" y="4217"/>
                  <a:pt x="1659" y="3521"/>
                </a:cubicBezTo>
                <a:cubicBezTo>
                  <a:pt x="1587" y="3201"/>
                  <a:pt x="1594" y="2894"/>
                  <a:pt x="1781" y="2606"/>
                </a:cubicBezTo>
                <a:cubicBezTo>
                  <a:pt x="1979" y="2316"/>
                  <a:pt x="2252" y="2170"/>
                  <a:pt x="2601" y="2170"/>
                </a:cubicBezTo>
                <a:cubicBezTo>
                  <a:pt x="2727" y="2170"/>
                  <a:pt x="2863" y="2189"/>
                  <a:pt x="3009" y="2227"/>
                </a:cubicBezTo>
                <a:cubicBezTo>
                  <a:pt x="3681" y="2937"/>
                  <a:pt x="3660" y="3292"/>
                  <a:pt x="2944" y="3292"/>
                </a:cubicBezTo>
                <a:cubicBezTo>
                  <a:pt x="2773" y="3292"/>
                  <a:pt x="2562" y="3272"/>
                  <a:pt x="2312" y="3231"/>
                </a:cubicBezTo>
                <a:cubicBezTo>
                  <a:pt x="2295" y="3219"/>
                  <a:pt x="2280" y="3213"/>
                  <a:pt x="2268" y="3213"/>
                </a:cubicBezTo>
                <a:cubicBezTo>
                  <a:pt x="2209" y="3213"/>
                  <a:pt x="2208" y="3343"/>
                  <a:pt x="2247" y="3389"/>
                </a:cubicBezTo>
                <a:cubicBezTo>
                  <a:pt x="2466" y="3645"/>
                  <a:pt x="2714" y="3750"/>
                  <a:pt x="2949" y="3750"/>
                </a:cubicBezTo>
                <a:cubicBezTo>
                  <a:pt x="3774" y="3750"/>
                  <a:pt x="4445" y="2460"/>
                  <a:pt x="3141" y="1914"/>
                </a:cubicBezTo>
                <a:cubicBezTo>
                  <a:pt x="2909" y="1817"/>
                  <a:pt x="2694" y="1773"/>
                  <a:pt x="2497" y="1773"/>
                </a:cubicBezTo>
                <a:cubicBezTo>
                  <a:pt x="1261" y="1773"/>
                  <a:pt x="782" y="3501"/>
                  <a:pt x="1701" y="4480"/>
                </a:cubicBezTo>
                <a:cubicBezTo>
                  <a:pt x="2094" y="4898"/>
                  <a:pt x="2569" y="5077"/>
                  <a:pt x="3048" y="5077"/>
                </a:cubicBezTo>
                <a:cubicBezTo>
                  <a:pt x="4068" y="5077"/>
                  <a:pt x="5100" y="4260"/>
                  <a:pt x="5355" y="3201"/>
                </a:cubicBezTo>
                <a:cubicBezTo>
                  <a:pt x="5733" y="1641"/>
                  <a:pt x="4610" y="304"/>
                  <a:pt x="3104" y="48"/>
                </a:cubicBezTo>
                <a:cubicBezTo>
                  <a:pt x="2918" y="16"/>
                  <a:pt x="2734" y="0"/>
                  <a:pt x="2554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5" name="Google Shape;455;p8"/>
          <p:cNvSpPr txBox="1">
            <a:spLocks noGrp="1"/>
          </p:cNvSpPr>
          <p:nvPr>
            <p:ph type="title"/>
          </p:nvPr>
        </p:nvSpPr>
        <p:spPr>
          <a:xfrm>
            <a:off x="1282875" y="1641000"/>
            <a:ext cx="6578100" cy="1861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8000"/>
              <a:buNone/>
              <a:defRPr sz="8000"/>
            </a:lvl1pPr>
            <a:lvl2pPr lvl="1" algn="ctr">
              <a:spcBef>
                <a:spcPts val="0"/>
              </a:spcBef>
              <a:spcAft>
                <a:spcPts val="0"/>
              </a:spcAft>
              <a:buSzPts val="7400"/>
              <a:buNone/>
              <a:defRPr sz="7400"/>
            </a:lvl2pPr>
            <a:lvl3pPr lvl="2" algn="ctr">
              <a:spcBef>
                <a:spcPts val="0"/>
              </a:spcBef>
              <a:spcAft>
                <a:spcPts val="0"/>
              </a:spcAft>
              <a:buSzPts val="7400"/>
              <a:buNone/>
              <a:defRPr sz="7400"/>
            </a:lvl3pPr>
            <a:lvl4pPr lvl="3" algn="ctr">
              <a:spcBef>
                <a:spcPts val="0"/>
              </a:spcBef>
              <a:spcAft>
                <a:spcPts val="0"/>
              </a:spcAft>
              <a:buSzPts val="7400"/>
              <a:buNone/>
              <a:defRPr sz="7400"/>
            </a:lvl4pPr>
            <a:lvl5pPr lvl="4" algn="ctr">
              <a:spcBef>
                <a:spcPts val="0"/>
              </a:spcBef>
              <a:spcAft>
                <a:spcPts val="0"/>
              </a:spcAft>
              <a:buSzPts val="7400"/>
              <a:buNone/>
              <a:defRPr sz="7400"/>
            </a:lvl5pPr>
            <a:lvl6pPr lvl="5" algn="ctr">
              <a:spcBef>
                <a:spcPts val="0"/>
              </a:spcBef>
              <a:spcAft>
                <a:spcPts val="0"/>
              </a:spcAft>
              <a:buSzPts val="7400"/>
              <a:buNone/>
              <a:defRPr sz="7400"/>
            </a:lvl6pPr>
            <a:lvl7pPr lvl="6" algn="ctr">
              <a:spcBef>
                <a:spcPts val="0"/>
              </a:spcBef>
              <a:spcAft>
                <a:spcPts val="0"/>
              </a:spcAft>
              <a:buSzPts val="7400"/>
              <a:buNone/>
              <a:defRPr sz="7400"/>
            </a:lvl7pPr>
            <a:lvl8pPr lvl="7" algn="ctr">
              <a:spcBef>
                <a:spcPts val="0"/>
              </a:spcBef>
              <a:spcAft>
                <a:spcPts val="0"/>
              </a:spcAft>
              <a:buSzPts val="7400"/>
              <a:buNone/>
              <a:defRPr sz="7400"/>
            </a:lvl8pPr>
            <a:lvl9pPr lvl="8" algn="ctr">
              <a:spcBef>
                <a:spcPts val="0"/>
              </a:spcBef>
              <a:spcAft>
                <a:spcPts val="0"/>
              </a:spcAft>
              <a:buSzPts val="7400"/>
              <a:buNone/>
              <a:defRPr sz="74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4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" name="Google Shape;486;p10"/>
          <p:cNvSpPr/>
          <p:nvPr/>
        </p:nvSpPr>
        <p:spPr>
          <a:xfrm>
            <a:off x="7879304" y="241122"/>
            <a:ext cx="261195" cy="225876"/>
          </a:xfrm>
          <a:custGeom>
            <a:avLst/>
            <a:gdLst/>
            <a:ahLst/>
            <a:cxnLst/>
            <a:rect l="l" t="t" r="r" b="b"/>
            <a:pathLst>
              <a:path w="5733" h="5077" extrusionOk="0">
                <a:moveTo>
                  <a:pt x="2553" y="0"/>
                </a:moveTo>
                <a:cubicBezTo>
                  <a:pt x="1127" y="0"/>
                  <a:pt x="0" y="982"/>
                  <a:pt x="370" y="2553"/>
                </a:cubicBezTo>
                <a:cubicBezTo>
                  <a:pt x="376" y="2581"/>
                  <a:pt x="392" y="2593"/>
                  <a:pt x="408" y="2593"/>
                </a:cubicBezTo>
                <a:cubicBezTo>
                  <a:pt x="429" y="2593"/>
                  <a:pt x="450" y="2571"/>
                  <a:pt x="447" y="2536"/>
                </a:cubicBezTo>
                <a:cubicBezTo>
                  <a:pt x="308" y="1118"/>
                  <a:pt x="1460" y="323"/>
                  <a:pt x="2648" y="323"/>
                </a:cubicBezTo>
                <a:cubicBezTo>
                  <a:pt x="3366" y="323"/>
                  <a:pt x="4097" y="613"/>
                  <a:pt x="4563" y="1233"/>
                </a:cubicBezTo>
                <a:cubicBezTo>
                  <a:pt x="5440" y="2399"/>
                  <a:pt x="4880" y="4332"/>
                  <a:pt x="3380" y="4640"/>
                </a:cubicBezTo>
                <a:cubicBezTo>
                  <a:pt x="3273" y="4662"/>
                  <a:pt x="3167" y="4673"/>
                  <a:pt x="3064" y="4673"/>
                </a:cubicBezTo>
                <a:cubicBezTo>
                  <a:pt x="2388" y="4673"/>
                  <a:pt x="1816" y="4217"/>
                  <a:pt x="1658" y="3519"/>
                </a:cubicBezTo>
                <a:cubicBezTo>
                  <a:pt x="1587" y="3201"/>
                  <a:pt x="1594" y="2893"/>
                  <a:pt x="1781" y="2606"/>
                </a:cubicBezTo>
                <a:cubicBezTo>
                  <a:pt x="1979" y="2315"/>
                  <a:pt x="2252" y="2170"/>
                  <a:pt x="2600" y="2170"/>
                </a:cubicBezTo>
                <a:cubicBezTo>
                  <a:pt x="2726" y="2170"/>
                  <a:pt x="2862" y="2189"/>
                  <a:pt x="3008" y="2227"/>
                </a:cubicBezTo>
                <a:cubicBezTo>
                  <a:pt x="3681" y="2937"/>
                  <a:pt x="3659" y="3292"/>
                  <a:pt x="2942" y="3292"/>
                </a:cubicBezTo>
                <a:cubicBezTo>
                  <a:pt x="2771" y="3292"/>
                  <a:pt x="2561" y="3272"/>
                  <a:pt x="2311" y="3231"/>
                </a:cubicBezTo>
                <a:cubicBezTo>
                  <a:pt x="2294" y="3218"/>
                  <a:pt x="2279" y="3213"/>
                  <a:pt x="2267" y="3213"/>
                </a:cubicBezTo>
                <a:cubicBezTo>
                  <a:pt x="2209" y="3213"/>
                  <a:pt x="2208" y="3343"/>
                  <a:pt x="2248" y="3388"/>
                </a:cubicBezTo>
                <a:cubicBezTo>
                  <a:pt x="2466" y="3645"/>
                  <a:pt x="2714" y="3750"/>
                  <a:pt x="2949" y="3750"/>
                </a:cubicBezTo>
                <a:cubicBezTo>
                  <a:pt x="3774" y="3750"/>
                  <a:pt x="4445" y="2459"/>
                  <a:pt x="3141" y="1914"/>
                </a:cubicBezTo>
                <a:cubicBezTo>
                  <a:pt x="2909" y="1817"/>
                  <a:pt x="2694" y="1773"/>
                  <a:pt x="2497" y="1773"/>
                </a:cubicBezTo>
                <a:cubicBezTo>
                  <a:pt x="1261" y="1773"/>
                  <a:pt x="782" y="3501"/>
                  <a:pt x="1701" y="4479"/>
                </a:cubicBezTo>
                <a:cubicBezTo>
                  <a:pt x="2094" y="4897"/>
                  <a:pt x="2569" y="5077"/>
                  <a:pt x="3048" y="5077"/>
                </a:cubicBezTo>
                <a:cubicBezTo>
                  <a:pt x="4068" y="5077"/>
                  <a:pt x="5100" y="4259"/>
                  <a:pt x="5355" y="3201"/>
                </a:cubicBezTo>
                <a:cubicBezTo>
                  <a:pt x="5732" y="1640"/>
                  <a:pt x="4610" y="303"/>
                  <a:pt x="3103" y="47"/>
                </a:cubicBezTo>
                <a:cubicBezTo>
                  <a:pt x="2917" y="16"/>
                  <a:pt x="2733" y="0"/>
                  <a:pt x="2553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7" name="Google Shape;487;p10"/>
          <p:cNvSpPr/>
          <p:nvPr/>
        </p:nvSpPr>
        <p:spPr>
          <a:xfrm>
            <a:off x="1023921" y="4510610"/>
            <a:ext cx="271485" cy="393487"/>
          </a:xfrm>
          <a:custGeom>
            <a:avLst/>
            <a:gdLst/>
            <a:ahLst/>
            <a:cxnLst/>
            <a:rect l="l" t="t" r="r" b="b"/>
            <a:pathLst>
              <a:path w="3973" h="5922" extrusionOk="0">
                <a:moveTo>
                  <a:pt x="972" y="0"/>
                </a:moveTo>
                <a:lnTo>
                  <a:pt x="972" y="0"/>
                </a:lnTo>
                <a:cubicBezTo>
                  <a:pt x="1216" y="859"/>
                  <a:pt x="1850" y="2785"/>
                  <a:pt x="1" y="3666"/>
                </a:cubicBezTo>
                <a:cubicBezTo>
                  <a:pt x="216" y="3593"/>
                  <a:pt x="422" y="3559"/>
                  <a:pt x="618" y="3559"/>
                </a:cubicBezTo>
                <a:cubicBezTo>
                  <a:pt x="1697" y="3559"/>
                  <a:pt x="2484" y="4595"/>
                  <a:pt x="2989" y="5922"/>
                </a:cubicBezTo>
                <a:cubicBezTo>
                  <a:pt x="2466" y="3666"/>
                  <a:pt x="2765" y="2961"/>
                  <a:pt x="3972" y="2411"/>
                </a:cubicBezTo>
                <a:lnTo>
                  <a:pt x="3972" y="2411"/>
                </a:lnTo>
                <a:cubicBezTo>
                  <a:pt x="3768" y="2471"/>
                  <a:pt x="3576" y="2498"/>
                  <a:pt x="3395" y="2498"/>
                </a:cubicBezTo>
                <a:cubicBezTo>
                  <a:pt x="2162" y="2498"/>
                  <a:pt x="1461" y="1207"/>
                  <a:pt x="9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8" name="Google Shape;488;p10"/>
          <p:cNvSpPr/>
          <p:nvPr/>
        </p:nvSpPr>
        <p:spPr>
          <a:xfrm>
            <a:off x="311754" y="4292600"/>
            <a:ext cx="510068" cy="439196"/>
          </a:xfrm>
          <a:custGeom>
            <a:avLst/>
            <a:gdLst/>
            <a:ahLst/>
            <a:cxnLst/>
            <a:rect l="l" t="t" r="r" b="b"/>
            <a:pathLst>
              <a:path w="5734" h="5078" extrusionOk="0">
                <a:moveTo>
                  <a:pt x="2554" y="0"/>
                </a:moveTo>
                <a:cubicBezTo>
                  <a:pt x="1127" y="0"/>
                  <a:pt x="0" y="982"/>
                  <a:pt x="370" y="2554"/>
                </a:cubicBezTo>
                <a:cubicBezTo>
                  <a:pt x="376" y="2581"/>
                  <a:pt x="392" y="2593"/>
                  <a:pt x="408" y="2593"/>
                </a:cubicBezTo>
                <a:cubicBezTo>
                  <a:pt x="429" y="2593"/>
                  <a:pt x="450" y="2572"/>
                  <a:pt x="447" y="2536"/>
                </a:cubicBezTo>
                <a:cubicBezTo>
                  <a:pt x="308" y="1118"/>
                  <a:pt x="1460" y="323"/>
                  <a:pt x="2648" y="323"/>
                </a:cubicBezTo>
                <a:cubicBezTo>
                  <a:pt x="3366" y="323"/>
                  <a:pt x="4097" y="614"/>
                  <a:pt x="4563" y="1233"/>
                </a:cubicBezTo>
                <a:cubicBezTo>
                  <a:pt x="5441" y="2400"/>
                  <a:pt x="4881" y="4333"/>
                  <a:pt x="3381" y="4641"/>
                </a:cubicBezTo>
                <a:cubicBezTo>
                  <a:pt x="3274" y="4663"/>
                  <a:pt x="3168" y="4673"/>
                  <a:pt x="3065" y="4673"/>
                </a:cubicBezTo>
                <a:cubicBezTo>
                  <a:pt x="2388" y="4673"/>
                  <a:pt x="1816" y="4217"/>
                  <a:pt x="1659" y="3521"/>
                </a:cubicBezTo>
                <a:cubicBezTo>
                  <a:pt x="1587" y="3201"/>
                  <a:pt x="1594" y="2894"/>
                  <a:pt x="1781" y="2606"/>
                </a:cubicBezTo>
                <a:cubicBezTo>
                  <a:pt x="1979" y="2316"/>
                  <a:pt x="2252" y="2170"/>
                  <a:pt x="2601" y="2170"/>
                </a:cubicBezTo>
                <a:cubicBezTo>
                  <a:pt x="2727" y="2170"/>
                  <a:pt x="2863" y="2189"/>
                  <a:pt x="3009" y="2227"/>
                </a:cubicBezTo>
                <a:cubicBezTo>
                  <a:pt x="3681" y="2937"/>
                  <a:pt x="3660" y="3292"/>
                  <a:pt x="2944" y="3292"/>
                </a:cubicBezTo>
                <a:cubicBezTo>
                  <a:pt x="2773" y="3292"/>
                  <a:pt x="2562" y="3272"/>
                  <a:pt x="2312" y="3231"/>
                </a:cubicBezTo>
                <a:cubicBezTo>
                  <a:pt x="2295" y="3219"/>
                  <a:pt x="2280" y="3213"/>
                  <a:pt x="2268" y="3213"/>
                </a:cubicBezTo>
                <a:cubicBezTo>
                  <a:pt x="2209" y="3213"/>
                  <a:pt x="2208" y="3343"/>
                  <a:pt x="2247" y="3389"/>
                </a:cubicBezTo>
                <a:cubicBezTo>
                  <a:pt x="2466" y="3645"/>
                  <a:pt x="2714" y="3750"/>
                  <a:pt x="2949" y="3750"/>
                </a:cubicBezTo>
                <a:cubicBezTo>
                  <a:pt x="3774" y="3750"/>
                  <a:pt x="4445" y="2460"/>
                  <a:pt x="3141" y="1914"/>
                </a:cubicBezTo>
                <a:cubicBezTo>
                  <a:pt x="2909" y="1817"/>
                  <a:pt x="2694" y="1773"/>
                  <a:pt x="2497" y="1773"/>
                </a:cubicBezTo>
                <a:cubicBezTo>
                  <a:pt x="1261" y="1773"/>
                  <a:pt x="782" y="3501"/>
                  <a:pt x="1701" y="4480"/>
                </a:cubicBezTo>
                <a:cubicBezTo>
                  <a:pt x="2094" y="4898"/>
                  <a:pt x="2569" y="5077"/>
                  <a:pt x="3048" y="5077"/>
                </a:cubicBezTo>
                <a:cubicBezTo>
                  <a:pt x="4068" y="5077"/>
                  <a:pt x="5100" y="4260"/>
                  <a:pt x="5355" y="3201"/>
                </a:cubicBezTo>
                <a:cubicBezTo>
                  <a:pt x="5733" y="1641"/>
                  <a:pt x="4610" y="304"/>
                  <a:pt x="3104" y="48"/>
                </a:cubicBezTo>
                <a:cubicBezTo>
                  <a:pt x="2918" y="16"/>
                  <a:pt x="2734" y="0"/>
                  <a:pt x="2554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9" name="Google Shape;489;p10"/>
          <p:cNvSpPr/>
          <p:nvPr/>
        </p:nvSpPr>
        <p:spPr>
          <a:xfrm>
            <a:off x="281046" y="3743419"/>
            <a:ext cx="309751" cy="276544"/>
          </a:xfrm>
          <a:custGeom>
            <a:avLst/>
            <a:gdLst/>
            <a:ahLst/>
            <a:cxnLst/>
            <a:rect l="l" t="t" r="r" b="b"/>
            <a:pathLst>
              <a:path w="4533" h="4162" extrusionOk="0">
                <a:moveTo>
                  <a:pt x="1237" y="0"/>
                </a:moveTo>
                <a:cubicBezTo>
                  <a:pt x="1232" y="0"/>
                  <a:pt x="1227" y="1"/>
                  <a:pt x="1224" y="3"/>
                </a:cubicBezTo>
                <a:cubicBezTo>
                  <a:pt x="1124" y="59"/>
                  <a:pt x="1224" y="1681"/>
                  <a:pt x="1224" y="1681"/>
                </a:cubicBezTo>
                <a:cubicBezTo>
                  <a:pt x="1224" y="1681"/>
                  <a:pt x="0" y="2243"/>
                  <a:pt x="0" y="2375"/>
                </a:cubicBezTo>
                <a:cubicBezTo>
                  <a:pt x="0" y="2508"/>
                  <a:pt x="1819" y="2673"/>
                  <a:pt x="1819" y="2673"/>
                </a:cubicBezTo>
                <a:cubicBezTo>
                  <a:pt x="1819" y="2673"/>
                  <a:pt x="1919" y="4161"/>
                  <a:pt x="2085" y="4161"/>
                </a:cubicBezTo>
                <a:cubicBezTo>
                  <a:pt x="2250" y="4161"/>
                  <a:pt x="2891" y="2408"/>
                  <a:pt x="2891" y="2408"/>
                </a:cubicBezTo>
                <a:cubicBezTo>
                  <a:pt x="2891" y="2408"/>
                  <a:pt x="3857" y="2705"/>
                  <a:pt x="4277" y="2705"/>
                </a:cubicBezTo>
                <a:cubicBezTo>
                  <a:pt x="4382" y="2705"/>
                  <a:pt x="4453" y="2686"/>
                  <a:pt x="4467" y="2640"/>
                </a:cubicBezTo>
                <a:cubicBezTo>
                  <a:pt x="4532" y="2408"/>
                  <a:pt x="3441" y="1382"/>
                  <a:pt x="3441" y="1382"/>
                </a:cubicBezTo>
                <a:cubicBezTo>
                  <a:pt x="3441" y="1382"/>
                  <a:pt x="4168" y="291"/>
                  <a:pt x="4036" y="191"/>
                </a:cubicBezTo>
                <a:cubicBezTo>
                  <a:pt x="4028" y="185"/>
                  <a:pt x="4014" y="182"/>
                  <a:pt x="3996" y="182"/>
                </a:cubicBezTo>
                <a:cubicBezTo>
                  <a:pt x="3729" y="182"/>
                  <a:pt x="2481" y="820"/>
                  <a:pt x="2481" y="820"/>
                </a:cubicBezTo>
                <a:cubicBezTo>
                  <a:pt x="2481" y="820"/>
                  <a:pt x="1394" y="0"/>
                  <a:pt x="1237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0" name="Google Shape;490;p10"/>
          <p:cNvSpPr/>
          <p:nvPr/>
        </p:nvSpPr>
        <p:spPr>
          <a:xfrm>
            <a:off x="8207270" y="4306817"/>
            <a:ext cx="317484" cy="313831"/>
          </a:xfrm>
          <a:custGeom>
            <a:avLst/>
            <a:gdLst/>
            <a:ahLst/>
            <a:cxnLst/>
            <a:rect l="l" t="t" r="r" b="b"/>
            <a:pathLst>
              <a:path w="6432" h="6358" extrusionOk="0">
                <a:moveTo>
                  <a:pt x="2639" y="368"/>
                </a:moveTo>
                <a:lnTo>
                  <a:pt x="2639" y="368"/>
                </a:lnTo>
                <a:cubicBezTo>
                  <a:pt x="3102" y="814"/>
                  <a:pt x="3522" y="1314"/>
                  <a:pt x="3927" y="1821"/>
                </a:cubicBezTo>
                <a:cubicBezTo>
                  <a:pt x="3494" y="1966"/>
                  <a:pt x="3058" y="2108"/>
                  <a:pt x="2625" y="2253"/>
                </a:cubicBezTo>
                <a:cubicBezTo>
                  <a:pt x="2650" y="1621"/>
                  <a:pt x="2656" y="993"/>
                  <a:pt x="2639" y="368"/>
                </a:cubicBezTo>
                <a:close/>
                <a:moveTo>
                  <a:pt x="5677" y="1509"/>
                </a:moveTo>
                <a:lnTo>
                  <a:pt x="5677" y="1509"/>
                </a:lnTo>
                <a:cubicBezTo>
                  <a:pt x="5407" y="1878"/>
                  <a:pt x="5136" y="2243"/>
                  <a:pt x="4866" y="2612"/>
                </a:cubicBezTo>
                <a:cubicBezTo>
                  <a:pt x="4693" y="2392"/>
                  <a:pt x="4522" y="2172"/>
                  <a:pt x="4342" y="1956"/>
                </a:cubicBezTo>
                <a:cubicBezTo>
                  <a:pt x="4788" y="1807"/>
                  <a:pt x="5231" y="1659"/>
                  <a:pt x="5677" y="1509"/>
                </a:cubicBezTo>
                <a:close/>
                <a:moveTo>
                  <a:pt x="2301" y="2642"/>
                </a:moveTo>
                <a:cubicBezTo>
                  <a:pt x="2288" y="2946"/>
                  <a:pt x="2274" y="3253"/>
                  <a:pt x="2264" y="3561"/>
                </a:cubicBezTo>
                <a:cubicBezTo>
                  <a:pt x="1727" y="3439"/>
                  <a:pt x="1190" y="3314"/>
                  <a:pt x="652" y="3189"/>
                </a:cubicBezTo>
                <a:cubicBezTo>
                  <a:pt x="1203" y="3007"/>
                  <a:pt x="1750" y="2824"/>
                  <a:pt x="2301" y="2642"/>
                </a:cubicBezTo>
                <a:close/>
                <a:moveTo>
                  <a:pt x="4102" y="2037"/>
                </a:moveTo>
                <a:cubicBezTo>
                  <a:pt x="4231" y="2199"/>
                  <a:pt x="4359" y="2358"/>
                  <a:pt x="4487" y="2517"/>
                </a:cubicBezTo>
                <a:cubicBezTo>
                  <a:pt x="4528" y="2564"/>
                  <a:pt x="4609" y="2673"/>
                  <a:pt x="4718" y="2814"/>
                </a:cubicBezTo>
                <a:cubicBezTo>
                  <a:pt x="4444" y="3183"/>
                  <a:pt x="4170" y="3551"/>
                  <a:pt x="3896" y="3919"/>
                </a:cubicBezTo>
                <a:cubicBezTo>
                  <a:pt x="3592" y="3855"/>
                  <a:pt x="3285" y="3791"/>
                  <a:pt x="2984" y="3727"/>
                </a:cubicBezTo>
                <a:cubicBezTo>
                  <a:pt x="2835" y="3693"/>
                  <a:pt x="2693" y="3659"/>
                  <a:pt x="2548" y="3625"/>
                </a:cubicBezTo>
                <a:cubicBezTo>
                  <a:pt x="2572" y="3264"/>
                  <a:pt x="2595" y="2899"/>
                  <a:pt x="2612" y="2537"/>
                </a:cubicBezTo>
                <a:cubicBezTo>
                  <a:pt x="3109" y="2372"/>
                  <a:pt x="3606" y="2206"/>
                  <a:pt x="4102" y="2037"/>
                </a:cubicBezTo>
                <a:close/>
                <a:moveTo>
                  <a:pt x="4863" y="3000"/>
                </a:moveTo>
                <a:cubicBezTo>
                  <a:pt x="5217" y="3470"/>
                  <a:pt x="5724" y="4122"/>
                  <a:pt x="6022" y="4419"/>
                </a:cubicBezTo>
                <a:cubicBezTo>
                  <a:pt x="5894" y="4382"/>
                  <a:pt x="5758" y="4355"/>
                  <a:pt x="5748" y="4351"/>
                </a:cubicBezTo>
                <a:cubicBezTo>
                  <a:pt x="5383" y="4261"/>
                  <a:pt x="5018" y="4173"/>
                  <a:pt x="4650" y="4085"/>
                </a:cubicBezTo>
                <a:cubicBezTo>
                  <a:pt x="4481" y="4044"/>
                  <a:pt x="4308" y="4011"/>
                  <a:pt x="4140" y="3973"/>
                </a:cubicBezTo>
                <a:cubicBezTo>
                  <a:pt x="4380" y="3649"/>
                  <a:pt x="4620" y="3325"/>
                  <a:pt x="4863" y="3000"/>
                </a:cubicBezTo>
                <a:close/>
                <a:moveTo>
                  <a:pt x="2531" y="3844"/>
                </a:moveTo>
                <a:cubicBezTo>
                  <a:pt x="2937" y="3936"/>
                  <a:pt x="3342" y="4024"/>
                  <a:pt x="3748" y="4115"/>
                </a:cubicBezTo>
                <a:cubicBezTo>
                  <a:pt x="3294" y="4710"/>
                  <a:pt x="2839" y="5301"/>
                  <a:pt x="2372" y="5886"/>
                </a:cubicBezTo>
                <a:cubicBezTo>
                  <a:pt x="2427" y="5210"/>
                  <a:pt x="2483" y="4527"/>
                  <a:pt x="2531" y="3844"/>
                </a:cubicBezTo>
                <a:close/>
                <a:moveTo>
                  <a:pt x="2601" y="1"/>
                </a:moveTo>
                <a:cubicBezTo>
                  <a:pt x="2588" y="1"/>
                  <a:pt x="2575" y="10"/>
                  <a:pt x="2572" y="29"/>
                </a:cubicBezTo>
                <a:cubicBezTo>
                  <a:pt x="2569" y="46"/>
                  <a:pt x="2569" y="60"/>
                  <a:pt x="2565" y="77"/>
                </a:cubicBezTo>
                <a:cubicBezTo>
                  <a:pt x="2500" y="87"/>
                  <a:pt x="2470" y="188"/>
                  <a:pt x="2538" y="263"/>
                </a:cubicBezTo>
                <a:cubicBezTo>
                  <a:pt x="2427" y="949"/>
                  <a:pt x="2359" y="1648"/>
                  <a:pt x="2318" y="2355"/>
                </a:cubicBezTo>
                <a:cubicBezTo>
                  <a:pt x="1585" y="2598"/>
                  <a:pt x="855" y="2841"/>
                  <a:pt x="125" y="3085"/>
                </a:cubicBezTo>
                <a:cubicBezTo>
                  <a:pt x="0" y="3125"/>
                  <a:pt x="101" y="3304"/>
                  <a:pt x="189" y="3325"/>
                </a:cubicBezTo>
                <a:cubicBezTo>
                  <a:pt x="875" y="3484"/>
                  <a:pt x="1565" y="3635"/>
                  <a:pt x="2254" y="3788"/>
                </a:cubicBezTo>
                <a:cubicBezTo>
                  <a:pt x="2227" y="4595"/>
                  <a:pt x="2204" y="5402"/>
                  <a:pt x="2146" y="6200"/>
                </a:cubicBezTo>
                <a:cubicBezTo>
                  <a:pt x="2140" y="6258"/>
                  <a:pt x="2206" y="6358"/>
                  <a:pt x="2271" y="6358"/>
                </a:cubicBezTo>
                <a:cubicBezTo>
                  <a:pt x="2290" y="6358"/>
                  <a:pt x="2308" y="6349"/>
                  <a:pt x="2325" y="6329"/>
                </a:cubicBezTo>
                <a:cubicBezTo>
                  <a:pt x="2896" y="5622"/>
                  <a:pt x="3447" y="4899"/>
                  <a:pt x="3991" y="4169"/>
                </a:cubicBezTo>
                <a:cubicBezTo>
                  <a:pt x="4762" y="4342"/>
                  <a:pt x="5532" y="4521"/>
                  <a:pt x="6295" y="4720"/>
                </a:cubicBezTo>
                <a:cubicBezTo>
                  <a:pt x="6306" y="4723"/>
                  <a:pt x="6315" y="4724"/>
                  <a:pt x="6324" y="4724"/>
                </a:cubicBezTo>
                <a:cubicBezTo>
                  <a:pt x="6407" y="4724"/>
                  <a:pt x="6431" y="4621"/>
                  <a:pt x="6376" y="4554"/>
                </a:cubicBezTo>
                <a:cubicBezTo>
                  <a:pt x="5921" y="3983"/>
                  <a:pt x="5471" y="3389"/>
                  <a:pt x="5011" y="2797"/>
                </a:cubicBezTo>
                <a:cubicBezTo>
                  <a:pt x="5370" y="2314"/>
                  <a:pt x="5728" y="1834"/>
                  <a:pt x="6086" y="1358"/>
                </a:cubicBezTo>
                <a:cubicBezTo>
                  <a:pt x="6139" y="1293"/>
                  <a:pt x="6066" y="1151"/>
                  <a:pt x="5982" y="1151"/>
                </a:cubicBezTo>
                <a:cubicBezTo>
                  <a:pt x="5974" y="1151"/>
                  <a:pt x="5966" y="1152"/>
                  <a:pt x="5958" y="1155"/>
                </a:cubicBezTo>
                <a:cubicBezTo>
                  <a:pt x="5359" y="1347"/>
                  <a:pt x="4765" y="1547"/>
                  <a:pt x="4170" y="1743"/>
                </a:cubicBezTo>
                <a:cubicBezTo>
                  <a:pt x="3690" y="1165"/>
                  <a:pt x="3193" y="614"/>
                  <a:pt x="2656" y="114"/>
                </a:cubicBezTo>
                <a:cubicBezTo>
                  <a:pt x="2646" y="104"/>
                  <a:pt x="2639" y="101"/>
                  <a:pt x="2633" y="97"/>
                </a:cubicBezTo>
                <a:cubicBezTo>
                  <a:pt x="2629" y="77"/>
                  <a:pt x="2629" y="53"/>
                  <a:pt x="2629" y="33"/>
                </a:cubicBezTo>
                <a:cubicBezTo>
                  <a:pt x="2629" y="12"/>
                  <a:pt x="2616" y="1"/>
                  <a:pt x="2601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1" name="Google Shape;491;p10"/>
          <p:cNvSpPr/>
          <p:nvPr/>
        </p:nvSpPr>
        <p:spPr>
          <a:xfrm>
            <a:off x="8207275" y="528875"/>
            <a:ext cx="628744" cy="621526"/>
          </a:xfrm>
          <a:custGeom>
            <a:avLst/>
            <a:gdLst/>
            <a:ahLst/>
            <a:cxnLst/>
            <a:rect l="l" t="t" r="r" b="b"/>
            <a:pathLst>
              <a:path w="6432" h="6358" extrusionOk="0">
                <a:moveTo>
                  <a:pt x="2639" y="368"/>
                </a:moveTo>
                <a:lnTo>
                  <a:pt x="2639" y="368"/>
                </a:lnTo>
                <a:cubicBezTo>
                  <a:pt x="3102" y="814"/>
                  <a:pt x="3522" y="1314"/>
                  <a:pt x="3927" y="1821"/>
                </a:cubicBezTo>
                <a:cubicBezTo>
                  <a:pt x="3494" y="1966"/>
                  <a:pt x="3058" y="2108"/>
                  <a:pt x="2625" y="2253"/>
                </a:cubicBezTo>
                <a:cubicBezTo>
                  <a:pt x="2650" y="1621"/>
                  <a:pt x="2656" y="993"/>
                  <a:pt x="2639" y="368"/>
                </a:cubicBezTo>
                <a:close/>
                <a:moveTo>
                  <a:pt x="5677" y="1509"/>
                </a:moveTo>
                <a:lnTo>
                  <a:pt x="5677" y="1509"/>
                </a:lnTo>
                <a:cubicBezTo>
                  <a:pt x="5407" y="1878"/>
                  <a:pt x="5136" y="2243"/>
                  <a:pt x="4866" y="2612"/>
                </a:cubicBezTo>
                <a:cubicBezTo>
                  <a:pt x="4693" y="2392"/>
                  <a:pt x="4522" y="2172"/>
                  <a:pt x="4342" y="1956"/>
                </a:cubicBezTo>
                <a:cubicBezTo>
                  <a:pt x="4788" y="1807"/>
                  <a:pt x="5231" y="1659"/>
                  <a:pt x="5677" y="1509"/>
                </a:cubicBezTo>
                <a:close/>
                <a:moveTo>
                  <a:pt x="2301" y="2642"/>
                </a:moveTo>
                <a:cubicBezTo>
                  <a:pt x="2288" y="2946"/>
                  <a:pt x="2274" y="3253"/>
                  <a:pt x="2264" y="3561"/>
                </a:cubicBezTo>
                <a:cubicBezTo>
                  <a:pt x="1727" y="3439"/>
                  <a:pt x="1190" y="3314"/>
                  <a:pt x="652" y="3189"/>
                </a:cubicBezTo>
                <a:cubicBezTo>
                  <a:pt x="1203" y="3007"/>
                  <a:pt x="1750" y="2824"/>
                  <a:pt x="2301" y="2642"/>
                </a:cubicBezTo>
                <a:close/>
                <a:moveTo>
                  <a:pt x="4102" y="2037"/>
                </a:moveTo>
                <a:cubicBezTo>
                  <a:pt x="4231" y="2199"/>
                  <a:pt x="4359" y="2358"/>
                  <a:pt x="4487" y="2517"/>
                </a:cubicBezTo>
                <a:cubicBezTo>
                  <a:pt x="4528" y="2564"/>
                  <a:pt x="4609" y="2673"/>
                  <a:pt x="4718" y="2814"/>
                </a:cubicBezTo>
                <a:cubicBezTo>
                  <a:pt x="4444" y="3183"/>
                  <a:pt x="4170" y="3551"/>
                  <a:pt x="3896" y="3919"/>
                </a:cubicBezTo>
                <a:cubicBezTo>
                  <a:pt x="3592" y="3855"/>
                  <a:pt x="3285" y="3791"/>
                  <a:pt x="2984" y="3727"/>
                </a:cubicBezTo>
                <a:cubicBezTo>
                  <a:pt x="2835" y="3693"/>
                  <a:pt x="2693" y="3659"/>
                  <a:pt x="2548" y="3625"/>
                </a:cubicBezTo>
                <a:cubicBezTo>
                  <a:pt x="2572" y="3264"/>
                  <a:pt x="2595" y="2899"/>
                  <a:pt x="2612" y="2537"/>
                </a:cubicBezTo>
                <a:cubicBezTo>
                  <a:pt x="3109" y="2372"/>
                  <a:pt x="3606" y="2206"/>
                  <a:pt x="4102" y="2037"/>
                </a:cubicBezTo>
                <a:close/>
                <a:moveTo>
                  <a:pt x="4863" y="3000"/>
                </a:moveTo>
                <a:cubicBezTo>
                  <a:pt x="5217" y="3470"/>
                  <a:pt x="5724" y="4122"/>
                  <a:pt x="6022" y="4419"/>
                </a:cubicBezTo>
                <a:cubicBezTo>
                  <a:pt x="5894" y="4382"/>
                  <a:pt x="5758" y="4355"/>
                  <a:pt x="5748" y="4351"/>
                </a:cubicBezTo>
                <a:cubicBezTo>
                  <a:pt x="5383" y="4261"/>
                  <a:pt x="5018" y="4173"/>
                  <a:pt x="4650" y="4085"/>
                </a:cubicBezTo>
                <a:cubicBezTo>
                  <a:pt x="4481" y="4044"/>
                  <a:pt x="4308" y="4011"/>
                  <a:pt x="4140" y="3973"/>
                </a:cubicBezTo>
                <a:cubicBezTo>
                  <a:pt x="4380" y="3649"/>
                  <a:pt x="4620" y="3325"/>
                  <a:pt x="4863" y="3000"/>
                </a:cubicBezTo>
                <a:close/>
                <a:moveTo>
                  <a:pt x="2531" y="3844"/>
                </a:moveTo>
                <a:cubicBezTo>
                  <a:pt x="2937" y="3936"/>
                  <a:pt x="3342" y="4024"/>
                  <a:pt x="3748" y="4115"/>
                </a:cubicBezTo>
                <a:cubicBezTo>
                  <a:pt x="3294" y="4710"/>
                  <a:pt x="2839" y="5301"/>
                  <a:pt x="2372" y="5886"/>
                </a:cubicBezTo>
                <a:cubicBezTo>
                  <a:pt x="2427" y="5210"/>
                  <a:pt x="2483" y="4527"/>
                  <a:pt x="2531" y="3844"/>
                </a:cubicBezTo>
                <a:close/>
                <a:moveTo>
                  <a:pt x="2601" y="1"/>
                </a:moveTo>
                <a:cubicBezTo>
                  <a:pt x="2588" y="1"/>
                  <a:pt x="2575" y="10"/>
                  <a:pt x="2572" y="29"/>
                </a:cubicBezTo>
                <a:cubicBezTo>
                  <a:pt x="2569" y="46"/>
                  <a:pt x="2569" y="60"/>
                  <a:pt x="2565" y="77"/>
                </a:cubicBezTo>
                <a:cubicBezTo>
                  <a:pt x="2500" y="87"/>
                  <a:pt x="2470" y="188"/>
                  <a:pt x="2538" y="263"/>
                </a:cubicBezTo>
                <a:cubicBezTo>
                  <a:pt x="2427" y="949"/>
                  <a:pt x="2359" y="1648"/>
                  <a:pt x="2318" y="2355"/>
                </a:cubicBezTo>
                <a:cubicBezTo>
                  <a:pt x="1585" y="2598"/>
                  <a:pt x="855" y="2841"/>
                  <a:pt x="125" y="3085"/>
                </a:cubicBezTo>
                <a:cubicBezTo>
                  <a:pt x="0" y="3125"/>
                  <a:pt x="101" y="3304"/>
                  <a:pt x="189" y="3325"/>
                </a:cubicBezTo>
                <a:cubicBezTo>
                  <a:pt x="875" y="3484"/>
                  <a:pt x="1565" y="3635"/>
                  <a:pt x="2254" y="3788"/>
                </a:cubicBezTo>
                <a:cubicBezTo>
                  <a:pt x="2227" y="4595"/>
                  <a:pt x="2204" y="5402"/>
                  <a:pt x="2146" y="6200"/>
                </a:cubicBezTo>
                <a:cubicBezTo>
                  <a:pt x="2140" y="6258"/>
                  <a:pt x="2206" y="6358"/>
                  <a:pt x="2271" y="6358"/>
                </a:cubicBezTo>
                <a:cubicBezTo>
                  <a:pt x="2290" y="6358"/>
                  <a:pt x="2308" y="6349"/>
                  <a:pt x="2325" y="6329"/>
                </a:cubicBezTo>
                <a:cubicBezTo>
                  <a:pt x="2896" y="5622"/>
                  <a:pt x="3447" y="4899"/>
                  <a:pt x="3991" y="4169"/>
                </a:cubicBezTo>
                <a:cubicBezTo>
                  <a:pt x="4762" y="4342"/>
                  <a:pt x="5532" y="4521"/>
                  <a:pt x="6295" y="4720"/>
                </a:cubicBezTo>
                <a:cubicBezTo>
                  <a:pt x="6306" y="4723"/>
                  <a:pt x="6315" y="4724"/>
                  <a:pt x="6324" y="4724"/>
                </a:cubicBezTo>
                <a:cubicBezTo>
                  <a:pt x="6407" y="4724"/>
                  <a:pt x="6431" y="4621"/>
                  <a:pt x="6376" y="4554"/>
                </a:cubicBezTo>
                <a:cubicBezTo>
                  <a:pt x="5921" y="3983"/>
                  <a:pt x="5471" y="3389"/>
                  <a:pt x="5011" y="2797"/>
                </a:cubicBezTo>
                <a:cubicBezTo>
                  <a:pt x="5370" y="2314"/>
                  <a:pt x="5728" y="1834"/>
                  <a:pt x="6086" y="1358"/>
                </a:cubicBezTo>
                <a:cubicBezTo>
                  <a:pt x="6139" y="1293"/>
                  <a:pt x="6066" y="1151"/>
                  <a:pt x="5982" y="1151"/>
                </a:cubicBezTo>
                <a:cubicBezTo>
                  <a:pt x="5974" y="1151"/>
                  <a:pt x="5966" y="1152"/>
                  <a:pt x="5958" y="1155"/>
                </a:cubicBezTo>
                <a:cubicBezTo>
                  <a:pt x="5359" y="1347"/>
                  <a:pt x="4765" y="1547"/>
                  <a:pt x="4170" y="1743"/>
                </a:cubicBezTo>
                <a:cubicBezTo>
                  <a:pt x="3690" y="1165"/>
                  <a:pt x="3193" y="614"/>
                  <a:pt x="2656" y="114"/>
                </a:cubicBezTo>
                <a:cubicBezTo>
                  <a:pt x="2646" y="104"/>
                  <a:pt x="2639" y="101"/>
                  <a:pt x="2633" y="97"/>
                </a:cubicBezTo>
                <a:cubicBezTo>
                  <a:pt x="2629" y="77"/>
                  <a:pt x="2629" y="53"/>
                  <a:pt x="2629" y="33"/>
                </a:cubicBezTo>
                <a:cubicBezTo>
                  <a:pt x="2629" y="12"/>
                  <a:pt x="2616" y="1"/>
                  <a:pt x="2601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2" name="Google Shape;492;p10"/>
          <p:cNvSpPr/>
          <p:nvPr/>
        </p:nvSpPr>
        <p:spPr>
          <a:xfrm>
            <a:off x="7746427" y="772575"/>
            <a:ext cx="390725" cy="566350"/>
          </a:xfrm>
          <a:custGeom>
            <a:avLst/>
            <a:gdLst/>
            <a:ahLst/>
            <a:cxnLst/>
            <a:rect l="l" t="t" r="r" b="b"/>
            <a:pathLst>
              <a:path w="3973" h="5922" extrusionOk="0">
                <a:moveTo>
                  <a:pt x="972" y="0"/>
                </a:moveTo>
                <a:lnTo>
                  <a:pt x="972" y="0"/>
                </a:lnTo>
                <a:cubicBezTo>
                  <a:pt x="1216" y="859"/>
                  <a:pt x="1850" y="2785"/>
                  <a:pt x="1" y="3666"/>
                </a:cubicBezTo>
                <a:cubicBezTo>
                  <a:pt x="216" y="3593"/>
                  <a:pt x="422" y="3559"/>
                  <a:pt x="618" y="3559"/>
                </a:cubicBezTo>
                <a:cubicBezTo>
                  <a:pt x="1697" y="3559"/>
                  <a:pt x="2484" y="4595"/>
                  <a:pt x="2989" y="5922"/>
                </a:cubicBezTo>
                <a:cubicBezTo>
                  <a:pt x="2466" y="3666"/>
                  <a:pt x="2765" y="2961"/>
                  <a:pt x="3972" y="2411"/>
                </a:cubicBezTo>
                <a:lnTo>
                  <a:pt x="3972" y="2411"/>
                </a:lnTo>
                <a:cubicBezTo>
                  <a:pt x="3768" y="2471"/>
                  <a:pt x="3576" y="2498"/>
                  <a:pt x="3395" y="2498"/>
                </a:cubicBezTo>
                <a:cubicBezTo>
                  <a:pt x="2162" y="2498"/>
                  <a:pt x="1461" y="1207"/>
                  <a:pt x="9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3" name="Google Shape;493;p10"/>
          <p:cNvSpPr txBox="1">
            <a:spLocks noGrp="1"/>
          </p:cNvSpPr>
          <p:nvPr>
            <p:ph type="body" idx="1"/>
          </p:nvPr>
        </p:nvSpPr>
        <p:spPr>
          <a:xfrm>
            <a:off x="1072450" y="520400"/>
            <a:ext cx="3042300" cy="318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286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0"/>
              <a:buFont typeface="Amatic SC"/>
              <a:buNone/>
              <a:defRPr sz="5000">
                <a:solidFill>
                  <a:schemeClr val="lt1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</a:lstStyle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53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ONE_COLUMN_TEXT_1_1">
    <p:spTree>
      <p:nvGrpSpPr>
        <p:cNvPr id="1" name="Shape 5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" name="Google Shape;573;p14"/>
          <p:cNvSpPr txBox="1">
            <a:spLocks noGrp="1"/>
          </p:cNvSpPr>
          <p:nvPr>
            <p:ph type="subTitle" idx="1"/>
          </p:nvPr>
        </p:nvSpPr>
        <p:spPr>
          <a:xfrm>
            <a:off x="898075" y="3461650"/>
            <a:ext cx="2044500" cy="869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74" name="Google Shape;574;p14"/>
          <p:cNvSpPr txBox="1">
            <a:spLocks noGrp="1"/>
          </p:cNvSpPr>
          <p:nvPr>
            <p:ph type="title"/>
          </p:nvPr>
        </p:nvSpPr>
        <p:spPr>
          <a:xfrm>
            <a:off x="713225" y="327000"/>
            <a:ext cx="7360800" cy="755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 sz="3200"/>
            </a:lvl9pPr>
          </a:lstStyle>
          <a:p>
            <a:endParaRPr/>
          </a:p>
        </p:txBody>
      </p:sp>
      <p:sp>
        <p:nvSpPr>
          <p:cNvPr id="575" name="Google Shape;575;p14"/>
          <p:cNvSpPr txBox="1">
            <a:spLocks noGrp="1"/>
          </p:cNvSpPr>
          <p:nvPr>
            <p:ph type="subTitle" idx="2"/>
          </p:nvPr>
        </p:nvSpPr>
        <p:spPr>
          <a:xfrm>
            <a:off x="902978" y="2901966"/>
            <a:ext cx="2044500" cy="66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30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30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30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30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30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30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30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30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30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endParaRPr/>
          </a:p>
        </p:txBody>
      </p:sp>
      <p:sp>
        <p:nvSpPr>
          <p:cNvPr id="576" name="Google Shape;576;p14"/>
          <p:cNvSpPr txBox="1">
            <a:spLocks noGrp="1"/>
          </p:cNvSpPr>
          <p:nvPr>
            <p:ph type="subTitle" idx="3"/>
          </p:nvPr>
        </p:nvSpPr>
        <p:spPr>
          <a:xfrm>
            <a:off x="3551690" y="2901966"/>
            <a:ext cx="2044500" cy="66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30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30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30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30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30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30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30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30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30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endParaRPr/>
          </a:p>
        </p:txBody>
      </p:sp>
      <p:sp>
        <p:nvSpPr>
          <p:cNvPr id="577" name="Google Shape;577;p14"/>
          <p:cNvSpPr txBox="1">
            <a:spLocks noGrp="1"/>
          </p:cNvSpPr>
          <p:nvPr>
            <p:ph type="subTitle" idx="4"/>
          </p:nvPr>
        </p:nvSpPr>
        <p:spPr>
          <a:xfrm>
            <a:off x="6204600" y="2901966"/>
            <a:ext cx="2048400" cy="66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30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30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30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30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30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30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30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30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matic SC"/>
              <a:buNone/>
              <a:defRPr sz="30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endParaRPr/>
          </a:p>
        </p:txBody>
      </p:sp>
      <p:sp>
        <p:nvSpPr>
          <p:cNvPr id="578" name="Google Shape;578;p14"/>
          <p:cNvSpPr txBox="1">
            <a:spLocks noGrp="1"/>
          </p:cNvSpPr>
          <p:nvPr>
            <p:ph type="subTitle" idx="5"/>
          </p:nvPr>
        </p:nvSpPr>
        <p:spPr>
          <a:xfrm>
            <a:off x="3547872" y="3461650"/>
            <a:ext cx="2044500" cy="869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79" name="Google Shape;579;p14"/>
          <p:cNvSpPr txBox="1">
            <a:spLocks noGrp="1"/>
          </p:cNvSpPr>
          <p:nvPr>
            <p:ph type="subTitle" idx="6"/>
          </p:nvPr>
        </p:nvSpPr>
        <p:spPr>
          <a:xfrm>
            <a:off x="6200422" y="3461650"/>
            <a:ext cx="2044500" cy="869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80" name="Google Shape;580;p14"/>
          <p:cNvSpPr/>
          <p:nvPr/>
        </p:nvSpPr>
        <p:spPr>
          <a:xfrm>
            <a:off x="478337" y="4670000"/>
            <a:ext cx="250089" cy="241830"/>
          </a:xfrm>
          <a:custGeom>
            <a:avLst/>
            <a:gdLst/>
            <a:ahLst/>
            <a:cxnLst/>
            <a:rect l="l" t="t" r="r" b="b"/>
            <a:pathLst>
              <a:path w="12626" h="12209" extrusionOk="0">
                <a:moveTo>
                  <a:pt x="7838" y="1"/>
                </a:moveTo>
                <a:cubicBezTo>
                  <a:pt x="7407" y="1"/>
                  <a:pt x="6953" y="46"/>
                  <a:pt x="6478" y="142"/>
                </a:cubicBezTo>
                <a:cubicBezTo>
                  <a:pt x="2964" y="848"/>
                  <a:pt x="1" y="5264"/>
                  <a:pt x="2011" y="9188"/>
                </a:cubicBezTo>
                <a:cubicBezTo>
                  <a:pt x="3194" y="11498"/>
                  <a:pt x="5114" y="12208"/>
                  <a:pt x="6853" y="12208"/>
                </a:cubicBezTo>
                <a:cubicBezTo>
                  <a:pt x="8487" y="12208"/>
                  <a:pt x="9962" y="11580"/>
                  <a:pt x="10513" y="11063"/>
                </a:cubicBezTo>
                <a:lnTo>
                  <a:pt x="10513" y="11063"/>
                </a:lnTo>
                <a:cubicBezTo>
                  <a:pt x="10513" y="11063"/>
                  <a:pt x="10409" y="11077"/>
                  <a:pt x="10233" y="11077"/>
                </a:cubicBezTo>
                <a:cubicBezTo>
                  <a:pt x="9592" y="11077"/>
                  <a:pt x="8002" y="10893"/>
                  <a:pt x="7087" y="9188"/>
                </a:cubicBezTo>
                <a:cubicBezTo>
                  <a:pt x="5918" y="7015"/>
                  <a:pt x="6810" y="4052"/>
                  <a:pt x="9162" y="3335"/>
                </a:cubicBezTo>
                <a:cubicBezTo>
                  <a:pt x="9590" y="3204"/>
                  <a:pt x="9976" y="3151"/>
                  <a:pt x="10323" y="3151"/>
                </a:cubicBezTo>
                <a:cubicBezTo>
                  <a:pt x="11879" y="3151"/>
                  <a:pt x="12625" y="4227"/>
                  <a:pt x="12625" y="4227"/>
                </a:cubicBezTo>
                <a:cubicBezTo>
                  <a:pt x="12276" y="1748"/>
                  <a:pt x="10504" y="1"/>
                  <a:pt x="7838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1" name="Google Shape;581;p14"/>
          <p:cNvSpPr/>
          <p:nvPr/>
        </p:nvSpPr>
        <p:spPr>
          <a:xfrm>
            <a:off x="0" y="4084713"/>
            <a:ext cx="478330" cy="735822"/>
          </a:xfrm>
          <a:custGeom>
            <a:avLst/>
            <a:gdLst/>
            <a:ahLst/>
            <a:cxnLst/>
            <a:rect l="l" t="t" r="r" b="b"/>
            <a:pathLst>
              <a:path w="8313" h="12788" extrusionOk="0">
                <a:moveTo>
                  <a:pt x="278" y="0"/>
                </a:moveTo>
                <a:cubicBezTo>
                  <a:pt x="186" y="0"/>
                  <a:pt x="93" y="3"/>
                  <a:pt x="0" y="10"/>
                </a:cubicBezTo>
                <a:lnTo>
                  <a:pt x="0" y="12773"/>
                </a:lnTo>
                <a:cubicBezTo>
                  <a:pt x="108" y="12782"/>
                  <a:pt x="218" y="12787"/>
                  <a:pt x="329" y="12787"/>
                </a:cubicBezTo>
                <a:cubicBezTo>
                  <a:pt x="630" y="12787"/>
                  <a:pt x="944" y="12751"/>
                  <a:pt x="1274" y="12662"/>
                </a:cubicBezTo>
                <a:cubicBezTo>
                  <a:pt x="4124" y="11881"/>
                  <a:pt x="3640" y="8941"/>
                  <a:pt x="3640" y="8941"/>
                </a:cubicBezTo>
                <a:lnTo>
                  <a:pt x="3640" y="8941"/>
                </a:lnTo>
                <a:cubicBezTo>
                  <a:pt x="3640" y="8941"/>
                  <a:pt x="3724" y="8946"/>
                  <a:pt x="3869" y="8946"/>
                </a:cubicBezTo>
                <a:cubicBezTo>
                  <a:pt x="4761" y="8946"/>
                  <a:pt x="7963" y="8756"/>
                  <a:pt x="8158" y="6035"/>
                </a:cubicBezTo>
                <a:cubicBezTo>
                  <a:pt x="8313" y="3883"/>
                  <a:pt x="6209" y="3539"/>
                  <a:pt x="4852" y="3539"/>
                </a:cubicBezTo>
                <a:cubicBezTo>
                  <a:pt x="4217" y="3539"/>
                  <a:pt x="3745" y="3615"/>
                  <a:pt x="3745" y="3615"/>
                </a:cubicBezTo>
                <a:cubicBezTo>
                  <a:pt x="3745" y="3615"/>
                  <a:pt x="3927" y="1006"/>
                  <a:pt x="1410" y="175"/>
                </a:cubicBezTo>
                <a:cubicBezTo>
                  <a:pt x="1064" y="60"/>
                  <a:pt x="678" y="0"/>
                  <a:pt x="27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2" name="Google Shape;582;p14"/>
          <p:cNvSpPr/>
          <p:nvPr/>
        </p:nvSpPr>
        <p:spPr>
          <a:xfrm rot="10800000">
            <a:off x="8665675" y="190400"/>
            <a:ext cx="478330" cy="735822"/>
          </a:xfrm>
          <a:custGeom>
            <a:avLst/>
            <a:gdLst/>
            <a:ahLst/>
            <a:cxnLst/>
            <a:rect l="l" t="t" r="r" b="b"/>
            <a:pathLst>
              <a:path w="8313" h="12788" extrusionOk="0">
                <a:moveTo>
                  <a:pt x="278" y="0"/>
                </a:moveTo>
                <a:cubicBezTo>
                  <a:pt x="186" y="0"/>
                  <a:pt x="93" y="3"/>
                  <a:pt x="0" y="10"/>
                </a:cubicBezTo>
                <a:lnTo>
                  <a:pt x="0" y="12773"/>
                </a:lnTo>
                <a:cubicBezTo>
                  <a:pt x="108" y="12782"/>
                  <a:pt x="218" y="12787"/>
                  <a:pt x="329" y="12787"/>
                </a:cubicBezTo>
                <a:cubicBezTo>
                  <a:pt x="630" y="12787"/>
                  <a:pt x="944" y="12751"/>
                  <a:pt x="1274" y="12662"/>
                </a:cubicBezTo>
                <a:cubicBezTo>
                  <a:pt x="4124" y="11881"/>
                  <a:pt x="3640" y="8941"/>
                  <a:pt x="3640" y="8941"/>
                </a:cubicBezTo>
                <a:lnTo>
                  <a:pt x="3640" y="8941"/>
                </a:lnTo>
                <a:cubicBezTo>
                  <a:pt x="3640" y="8941"/>
                  <a:pt x="3724" y="8946"/>
                  <a:pt x="3869" y="8946"/>
                </a:cubicBezTo>
                <a:cubicBezTo>
                  <a:pt x="4761" y="8946"/>
                  <a:pt x="7963" y="8756"/>
                  <a:pt x="8158" y="6035"/>
                </a:cubicBezTo>
                <a:cubicBezTo>
                  <a:pt x="8313" y="3883"/>
                  <a:pt x="6209" y="3539"/>
                  <a:pt x="4852" y="3539"/>
                </a:cubicBezTo>
                <a:cubicBezTo>
                  <a:pt x="4217" y="3539"/>
                  <a:pt x="3745" y="3615"/>
                  <a:pt x="3745" y="3615"/>
                </a:cubicBezTo>
                <a:cubicBezTo>
                  <a:pt x="3745" y="3615"/>
                  <a:pt x="3927" y="1006"/>
                  <a:pt x="1410" y="175"/>
                </a:cubicBezTo>
                <a:cubicBezTo>
                  <a:pt x="1064" y="60"/>
                  <a:pt x="678" y="0"/>
                  <a:pt x="27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3" name="Google Shape;583;p14"/>
          <p:cNvSpPr/>
          <p:nvPr/>
        </p:nvSpPr>
        <p:spPr>
          <a:xfrm>
            <a:off x="8579172" y="149838"/>
            <a:ext cx="134425" cy="155572"/>
          </a:xfrm>
          <a:custGeom>
            <a:avLst/>
            <a:gdLst/>
            <a:ahLst/>
            <a:cxnLst/>
            <a:rect l="l" t="t" r="r" b="b"/>
            <a:pathLst>
              <a:path w="3884" h="4495" extrusionOk="0">
                <a:moveTo>
                  <a:pt x="1723" y="1"/>
                </a:moveTo>
                <a:cubicBezTo>
                  <a:pt x="1699" y="1"/>
                  <a:pt x="1673" y="4"/>
                  <a:pt x="1647" y="13"/>
                </a:cubicBezTo>
                <a:cubicBezTo>
                  <a:pt x="1373" y="97"/>
                  <a:pt x="1603" y="800"/>
                  <a:pt x="1197" y="1530"/>
                </a:cubicBezTo>
                <a:cubicBezTo>
                  <a:pt x="792" y="2257"/>
                  <a:pt x="1" y="2311"/>
                  <a:pt x="35" y="2588"/>
                </a:cubicBezTo>
                <a:cubicBezTo>
                  <a:pt x="72" y="2865"/>
                  <a:pt x="1180" y="2588"/>
                  <a:pt x="1525" y="3176"/>
                </a:cubicBezTo>
                <a:cubicBezTo>
                  <a:pt x="1865" y="3754"/>
                  <a:pt x="1905" y="4495"/>
                  <a:pt x="2135" y="4495"/>
                </a:cubicBezTo>
                <a:cubicBezTo>
                  <a:pt x="2140" y="4495"/>
                  <a:pt x="2145" y="4494"/>
                  <a:pt x="2150" y="4494"/>
                </a:cubicBezTo>
                <a:cubicBezTo>
                  <a:pt x="2394" y="4460"/>
                  <a:pt x="2255" y="3108"/>
                  <a:pt x="2809" y="2760"/>
                </a:cubicBezTo>
                <a:cubicBezTo>
                  <a:pt x="3364" y="2416"/>
                  <a:pt x="3883" y="2463"/>
                  <a:pt x="3850" y="2135"/>
                </a:cubicBezTo>
                <a:cubicBezTo>
                  <a:pt x="3816" y="1804"/>
                  <a:pt x="2732" y="1790"/>
                  <a:pt x="2454" y="1374"/>
                </a:cubicBezTo>
                <a:cubicBezTo>
                  <a:pt x="2193" y="984"/>
                  <a:pt x="2109" y="1"/>
                  <a:pt x="1723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4" name="Google Shape;584;p14"/>
          <p:cNvSpPr/>
          <p:nvPr/>
        </p:nvSpPr>
        <p:spPr>
          <a:xfrm>
            <a:off x="368926" y="305408"/>
            <a:ext cx="250092" cy="247231"/>
          </a:xfrm>
          <a:custGeom>
            <a:avLst/>
            <a:gdLst/>
            <a:ahLst/>
            <a:cxnLst/>
            <a:rect l="l" t="t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585" name="Google Shape;585;p14"/>
          <p:cNvGrpSpPr/>
          <p:nvPr/>
        </p:nvGrpSpPr>
        <p:grpSpPr>
          <a:xfrm>
            <a:off x="8310972" y="850982"/>
            <a:ext cx="670847" cy="406574"/>
            <a:chOff x="478326" y="2825649"/>
            <a:chExt cx="1012293" cy="613511"/>
          </a:xfrm>
        </p:grpSpPr>
        <p:sp>
          <p:nvSpPr>
            <p:cNvPr id="586" name="Google Shape;586;p14"/>
            <p:cNvSpPr/>
            <p:nvPr/>
          </p:nvSpPr>
          <p:spPr>
            <a:xfrm>
              <a:off x="564423" y="2973101"/>
              <a:ext cx="778453" cy="442090"/>
            </a:xfrm>
            <a:custGeom>
              <a:avLst/>
              <a:gdLst/>
              <a:ahLst/>
              <a:cxnLst/>
              <a:rect l="l" t="t" r="r" b="b"/>
              <a:pathLst>
                <a:path w="19195" h="10901" extrusionOk="0">
                  <a:moveTo>
                    <a:pt x="10311" y="1"/>
                  </a:moveTo>
                  <a:cubicBezTo>
                    <a:pt x="6378" y="1"/>
                    <a:pt x="2305" y="2415"/>
                    <a:pt x="0" y="5483"/>
                  </a:cubicBezTo>
                  <a:lnTo>
                    <a:pt x="2622" y="7052"/>
                  </a:lnTo>
                  <a:cubicBezTo>
                    <a:pt x="2835" y="6649"/>
                    <a:pt x="2977" y="6220"/>
                    <a:pt x="3257" y="5848"/>
                  </a:cubicBezTo>
                  <a:cubicBezTo>
                    <a:pt x="3558" y="5453"/>
                    <a:pt x="3917" y="5078"/>
                    <a:pt x="4288" y="4750"/>
                  </a:cubicBezTo>
                  <a:cubicBezTo>
                    <a:pt x="4907" y="4206"/>
                    <a:pt x="5637" y="3800"/>
                    <a:pt x="6397" y="3490"/>
                  </a:cubicBezTo>
                  <a:cubicBezTo>
                    <a:pt x="7606" y="3002"/>
                    <a:pt x="8893" y="2692"/>
                    <a:pt x="10192" y="2692"/>
                  </a:cubicBezTo>
                  <a:cubicBezTo>
                    <a:pt x="10560" y="2692"/>
                    <a:pt x="10929" y="2717"/>
                    <a:pt x="11297" y="2769"/>
                  </a:cubicBezTo>
                  <a:cubicBezTo>
                    <a:pt x="14906" y="3290"/>
                    <a:pt x="18147" y="6913"/>
                    <a:pt x="17123" y="10653"/>
                  </a:cubicBezTo>
                  <a:lnTo>
                    <a:pt x="19194" y="10900"/>
                  </a:lnTo>
                  <a:cubicBezTo>
                    <a:pt x="19083" y="9636"/>
                    <a:pt x="19144" y="8349"/>
                    <a:pt x="18968" y="7078"/>
                  </a:cubicBezTo>
                  <a:cubicBezTo>
                    <a:pt x="18792" y="5808"/>
                    <a:pt x="18224" y="4675"/>
                    <a:pt x="17481" y="3641"/>
                  </a:cubicBezTo>
                  <a:cubicBezTo>
                    <a:pt x="16129" y="1766"/>
                    <a:pt x="14115" y="516"/>
                    <a:pt x="11834" y="127"/>
                  </a:cubicBezTo>
                  <a:cubicBezTo>
                    <a:pt x="11331" y="41"/>
                    <a:pt x="10822" y="1"/>
                    <a:pt x="1031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7" name="Google Shape;587;p14"/>
            <p:cNvSpPr/>
            <p:nvPr/>
          </p:nvSpPr>
          <p:spPr>
            <a:xfrm>
              <a:off x="478326" y="2825649"/>
              <a:ext cx="1012293" cy="589710"/>
            </a:xfrm>
            <a:custGeom>
              <a:avLst/>
              <a:gdLst/>
              <a:ahLst/>
              <a:cxnLst/>
              <a:rect l="l" t="t" r="r" b="b"/>
              <a:pathLst>
                <a:path w="24961" h="14541" extrusionOk="0">
                  <a:moveTo>
                    <a:pt x="13876" y="1"/>
                  </a:moveTo>
                  <a:cubicBezTo>
                    <a:pt x="11718" y="1"/>
                    <a:pt x="9551" y="531"/>
                    <a:pt x="7523" y="1235"/>
                  </a:cubicBezTo>
                  <a:cubicBezTo>
                    <a:pt x="5904" y="1796"/>
                    <a:pt x="4268" y="2533"/>
                    <a:pt x="2964" y="3672"/>
                  </a:cubicBezTo>
                  <a:cubicBezTo>
                    <a:pt x="1880" y="4621"/>
                    <a:pt x="963" y="5696"/>
                    <a:pt x="1" y="6750"/>
                  </a:cubicBezTo>
                  <a:lnTo>
                    <a:pt x="1964" y="8684"/>
                  </a:lnTo>
                  <a:cubicBezTo>
                    <a:pt x="2420" y="7856"/>
                    <a:pt x="3178" y="7183"/>
                    <a:pt x="3877" y="6581"/>
                  </a:cubicBezTo>
                  <a:cubicBezTo>
                    <a:pt x="4836" y="5764"/>
                    <a:pt x="5847" y="5023"/>
                    <a:pt x="6969" y="4443"/>
                  </a:cubicBezTo>
                  <a:cubicBezTo>
                    <a:pt x="8688" y="3546"/>
                    <a:pt x="10578" y="3001"/>
                    <a:pt x="12495" y="3001"/>
                  </a:cubicBezTo>
                  <a:cubicBezTo>
                    <a:pt x="13201" y="3001"/>
                    <a:pt x="13910" y="3075"/>
                    <a:pt x="14616" y="3233"/>
                  </a:cubicBezTo>
                  <a:cubicBezTo>
                    <a:pt x="17096" y="3787"/>
                    <a:pt x="19178" y="5318"/>
                    <a:pt x="20513" y="7467"/>
                  </a:cubicBezTo>
                  <a:cubicBezTo>
                    <a:pt x="21753" y="9471"/>
                    <a:pt x="22189" y="12198"/>
                    <a:pt x="21689" y="14540"/>
                  </a:cubicBezTo>
                  <a:lnTo>
                    <a:pt x="24311" y="14286"/>
                  </a:lnTo>
                  <a:cubicBezTo>
                    <a:pt x="24298" y="14256"/>
                    <a:pt x="24291" y="14225"/>
                    <a:pt x="24298" y="14199"/>
                  </a:cubicBezTo>
                  <a:cubicBezTo>
                    <a:pt x="24960" y="11140"/>
                    <a:pt x="24923" y="8166"/>
                    <a:pt x="23287" y="5396"/>
                  </a:cubicBezTo>
                  <a:cubicBezTo>
                    <a:pt x="21814" y="2895"/>
                    <a:pt x="19506" y="1040"/>
                    <a:pt x="16671" y="330"/>
                  </a:cubicBezTo>
                  <a:cubicBezTo>
                    <a:pt x="15749" y="101"/>
                    <a:pt x="14813" y="1"/>
                    <a:pt x="1387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8" name="Google Shape;588;p14"/>
            <p:cNvSpPr/>
            <p:nvPr/>
          </p:nvSpPr>
          <p:spPr>
            <a:xfrm>
              <a:off x="679232" y="3102020"/>
              <a:ext cx="581396" cy="301932"/>
            </a:xfrm>
            <a:custGeom>
              <a:avLst/>
              <a:gdLst/>
              <a:ahLst/>
              <a:cxnLst/>
              <a:rect l="l" t="t" r="r" b="b"/>
              <a:pathLst>
                <a:path w="14336" h="7445" extrusionOk="0">
                  <a:moveTo>
                    <a:pt x="7281" y="1"/>
                  </a:moveTo>
                  <a:cubicBezTo>
                    <a:pt x="5940" y="1"/>
                    <a:pt x="4608" y="356"/>
                    <a:pt x="3380" y="902"/>
                  </a:cubicBezTo>
                  <a:cubicBezTo>
                    <a:pt x="2619" y="1237"/>
                    <a:pt x="1950" y="1703"/>
                    <a:pt x="1346" y="2271"/>
                  </a:cubicBezTo>
                  <a:cubicBezTo>
                    <a:pt x="799" y="2784"/>
                    <a:pt x="470" y="3440"/>
                    <a:pt x="1" y="3990"/>
                  </a:cubicBezTo>
                  <a:lnTo>
                    <a:pt x="1940" y="5055"/>
                  </a:lnTo>
                  <a:cubicBezTo>
                    <a:pt x="1940" y="5055"/>
                    <a:pt x="4024" y="2240"/>
                    <a:pt x="6947" y="2240"/>
                  </a:cubicBezTo>
                  <a:cubicBezTo>
                    <a:pt x="7324" y="2240"/>
                    <a:pt x="7716" y="2287"/>
                    <a:pt x="8118" y="2393"/>
                  </a:cubicBezTo>
                  <a:cubicBezTo>
                    <a:pt x="12690" y="3592"/>
                    <a:pt x="11322" y="7248"/>
                    <a:pt x="11322" y="7248"/>
                  </a:cubicBezTo>
                  <a:lnTo>
                    <a:pt x="13964" y="7444"/>
                  </a:lnTo>
                  <a:cubicBezTo>
                    <a:pt x="14335" y="3920"/>
                    <a:pt x="11913" y="625"/>
                    <a:pt x="8385" y="84"/>
                  </a:cubicBezTo>
                  <a:cubicBezTo>
                    <a:pt x="8018" y="28"/>
                    <a:pt x="7649" y="1"/>
                    <a:pt x="728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" name="Google Shape;589;p14"/>
            <p:cNvSpPr/>
            <p:nvPr/>
          </p:nvSpPr>
          <p:spPr>
            <a:xfrm>
              <a:off x="663416" y="3082230"/>
              <a:ext cx="636957" cy="337093"/>
            </a:xfrm>
            <a:custGeom>
              <a:avLst/>
              <a:gdLst/>
              <a:ahLst/>
              <a:cxnLst/>
              <a:rect l="l" t="t" r="r" b="b"/>
              <a:pathLst>
                <a:path w="15706" h="8312" extrusionOk="0">
                  <a:moveTo>
                    <a:pt x="7751" y="1"/>
                  </a:moveTo>
                  <a:cubicBezTo>
                    <a:pt x="6452" y="1"/>
                    <a:pt x="5165" y="311"/>
                    <a:pt x="3956" y="799"/>
                  </a:cubicBezTo>
                  <a:cubicBezTo>
                    <a:pt x="3196" y="1109"/>
                    <a:pt x="2466" y="1515"/>
                    <a:pt x="1847" y="2059"/>
                  </a:cubicBezTo>
                  <a:cubicBezTo>
                    <a:pt x="1476" y="2387"/>
                    <a:pt x="1117" y="2762"/>
                    <a:pt x="816" y="3157"/>
                  </a:cubicBezTo>
                  <a:cubicBezTo>
                    <a:pt x="536" y="3529"/>
                    <a:pt x="394" y="3958"/>
                    <a:pt x="181" y="4361"/>
                  </a:cubicBezTo>
                  <a:cubicBezTo>
                    <a:pt x="134" y="4448"/>
                    <a:pt x="86" y="4536"/>
                    <a:pt x="29" y="4620"/>
                  </a:cubicBezTo>
                  <a:cubicBezTo>
                    <a:pt x="1" y="4663"/>
                    <a:pt x="42" y="4780"/>
                    <a:pt x="93" y="4780"/>
                  </a:cubicBezTo>
                  <a:cubicBezTo>
                    <a:pt x="103" y="4780"/>
                    <a:pt x="113" y="4776"/>
                    <a:pt x="124" y="4766"/>
                  </a:cubicBezTo>
                  <a:cubicBezTo>
                    <a:pt x="219" y="4675"/>
                    <a:pt x="306" y="4580"/>
                    <a:pt x="391" y="4478"/>
                  </a:cubicBezTo>
                  <a:cubicBezTo>
                    <a:pt x="860" y="3928"/>
                    <a:pt x="1189" y="3272"/>
                    <a:pt x="1736" y="2759"/>
                  </a:cubicBezTo>
                  <a:cubicBezTo>
                    <a:pt x="2340" y="2191"/>
                    <a:pt x="3009" y="1725"/>
                    <a:pt x="3770" y="1390"/>
                  </a:cubicBezTo>
                  <a:cubicBezTo>
                    <a:pt x="4998" y="844"/>
                    <a:pt x="6330" y="489"/>
                    <a:pt x="7671" y="489"/>
                  </a:cubicBezTo>
                  <a:cubicBezTo>
                    <a:pt x="8039" y="489"/>
                    <a:pt x="8408" y="516"/>
                    <a:pt x="8775" y="572"/>
                  </a:cubicBezTo>
                  <a:cubicBezTo>
                    <a:pt x="12303" y="1113"/>
                    <a:pt x="14725" y="4408"/>
                    <a:pt x="14354" y="7932"/>
                  </a:cubicBezTo>
                  <a:cubicBezTo>
                    <a:pt x="14348" y="7993"/>
                    <a:pt x="14343" y="8057"/>
                    <a:pt x="14337" y="8118"/>
                  </a:cubicBezTo>
                  <a:cubicBezTo>
                    <a:pt x="14325" y="8201"/>
                    <a:pt x="14437" y="8312"/>
                    <a:pt x="14520" y="8312"/>
                  </a:cubicBezTo>
                  <a:cubicBezTo>
                    <a:pt x="14552" y="8312"/>
                    <a:pt x="14580" y="8295"/>
                    <a:pt x="14594" y="8254"/>
                  </a:cubicBezTo>
                  <a:cubicBezTo>
                    <a:pt x="14627" y="8159"/>
                    <a:pt x="14655" y="8061"/>
                    <a:pt x="14682" y="7962"/>
                  </a:cubicBezTo>
                  <a:cubicBezTo>
                    <a:pt x="15706" y="4222"/>
                    <a:pt x="12465" y="599"/>
                    <a:pt x="8856" y="78"/>
                  </a:cubicBezTo>
                  <a:cubicBezTo>
                    <a:pt x="8488" y="26"/>
                    <a:pt x="8119" y="1"/>
                    <a:pt x="77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" name="Google Shape;590;p14"/>
            <p:cNvSpPr/>
            <p:nvPr/>
          </p:nvSpPr>
          <p:spPr>
            <a:xfrm>
              <a:off x="547390" y="2947350"/>
              <a:ext cx="830810" cy="491810"/>
            </a:xfrm>
            <a:custGeom>
              <a:avLst/>
              <a:gdLst/>
              <a:ahLst/>
              <a:cxnLst/>
              <a:rect l="l" t="t" r="r" b="b"/>
              <a:pathLst>
                <a:path w="20486" h="12127" extrusionOk="0">
                  <a:moveTo>
                    <a:pt x="10792" y="0"/>
                  </a:moveTo>
                  <a:cubicBezTo>
                    <a:pt x="8875" y="0"/>
                    <a:pt x="6985" y="545"/>
                    <a:pt x="5266" y="1442"/>
                  </a:cubicBezTo>
                  <a:cubicBezTo>
                    <a:pt x="4144" y="2022"/>
                    <a:pt x="3133" y="2763"/>
                    <a:pt x="2174" y="3580"/>
                  </a:cubicBezTo>
                  <a:cubicBezTo>
                    <a:pt x="1475" y="4182"/>
                    <a:pt x="717" y="4855"/>
                    <a:pt x="261" y="5683"/>
                  </a:cubicBezTo>
                  <a:cubicBezTo>
                    <a:pt x="173" y="5845"/>
                    <a:pt x="92" y="6010"/>
                    <a:pt x="31" y="6186"/>
                  </a:cubicBezTo>
                  <a:cubicBezTo>
                    <a:pt x="1" y="6269"/>
                    <a:pt x="97" y="6371"/>
                    <a:pt x="182" y="6371"/>
                  </a:cubicBezTo>
                  <a:cubicBezTo>
                    <a:pt x="210" y="6371"/>
                    <a:pt x="237" y="6360"/>
                    <a:pt x="258" y="6331"/>
                  </a:cubicBezTo>
                  <a:cubicBezTo>
                    <a:pt x="308" y="6260"/>
                    <a:pt x="366" y="6193"/>
                    <a:pt x="420" y="6118"/>
                  </a:cubicBezTo>
                  <a:cubicBezTo>
                    <a:pt x="2725" y="3050"/>
                    <a:pt x="6798" y="636"/>
                    <a:pt x="10731" y="636"/>
                  </a:cubicBezTo>
                  <a:cubicBezTo>
                    <a:pt x="11242" y="636"/>
                    <a:pt x="11751" y="676"/>
                    <a:pt x="12254" y="762"/>
                  </a:cubicBezTo>
                  <a:cubicBezTo>
                    <a:pt x="14535" y="1151"/>
                    <a:pt x="16549" y="2401"/>
                    <a:pt x="17901" y="4276"/>
                  </a:cubicBezTo>
                  <a:cubicBezTo>
                    <a:pt x="18644" y="5310"/>
                    <a:pt x="19212" y="6443"/>
                    <a:pt x="19388" y="7713"/>
                  </a:cubicBezTo>
                  <a:cubicBezTo>
                    <a:pt x="19564" y="8984"/>
                    <a:pt x="19503" y="10271"/>
                    <a:pt x="19614" y="11535"/>
                  </a:cubicBezTo>
                  <a:cubicBezTo>
                    <a:pt x="19628" y="11691"/>
                    <a:pt x="19645" y="11843"/>
                    <a:pt x="19665" y="11998"/>
                  </a:cubicBezTo>
                  <a:cubicBezTo>
                    <a:pt x="19672" y="12053"/>
                    <a:pt x="19748" y="12126"/>
                    <a:pt x="19806" y="12126"/>
                  </a:cubicBezTo>
                  <a:cubicBezTo>
                    <a:pt x="19834" y="12126"/>
                    <a:pt x="19857" y="12110"/>
                    <a:pt x="19868" y="12070"/>
                  </a:cubicBezTo>
                  <a:cubicBezTo>
                    <a:pt x="19918" y="11897"/>
                    <a:pt x="19949" y="11718"/>
                    <a:pt x="19986" y="11539"/>
                  </a:cubicBezTo>
                  <a:cubicBezTo>
                    <a:pt x="20486" y="9197"/>
                    <a:pt x="20050" y="6470"/>
                    <a:pt x="18810" y="4466"/>
                  </a:cubicBezTo>
                  <a:cubicBezTo>
                    <a:pt x="17475" y="2317"/>
                    <a:pt x="15393" y="786"/>
                    <a:pt x="12913" y="232"/>
                  </a:cubicBezTo>
                  <a:cubicBezTo>
                    <a:pt x="12207" y="74"/>
                    <a:pt x="11498" y="0"/>
                    <a:pt x="107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91" name="Google Shape;591;p14"/>
          <p:cNvSpPr/>
          <p:nvPr/>
        </p:nvSpPr>
        <p:spPr>
          <a:xfrm>
            <a:off x="8851500" y="1314713"/>
            <a:ext cx="250092" cy="181358"/>
          </a:xfrm>
          <a:custGeom>
            <a:avLst/>
            <a:gdLst/>
            <a:ahLst/>
            <a:cxnLst/>
            <a:rect l="l" t="t" r="r" b="b"/>
            <a:pathLst>
              <a:path w="7168" h="5198" extrusionOk="0">
                <a:moveTo>
                  <a:pt x="5467" y="1"/>
                </a:moveTo>
                <a:cubicBezTo>
                  <a:pt x="4475" y="1"/>
                  <a:pt x="3844" y="1080"/>
                  <a:pt x="3880" y="2028"/>
                </a:cubicBezTo>
                <a:cubicBezTo>
                  <a:pt x="3880" y="2028"/>
                  <a:pt x="2956" y="1084"/>
                  <a:pt x="2052" y="1084"/>
                </a:cubicBezTo>
                <a:cubicBezTo>
                  <a:pt x="1687" y="1084"/>
                  <a:pt x="1324" y="1239"/>
                  <a:pt x="1027" y="1673"/>
                </a:cubicBezTo>
                <a:cubicBezTo>
                  <a:pt x="0" y="3177"/>
                  <a:pt x="1781" y="4285"/>
                  <a:pt x="2889" y="4684"/>
                </a:cubicBezTo>
                <a:cubicBezTo>
                  <a:pt x="3998" y="5079"/>
                  <a:pt x="4988" y="5198"/>
                  <a:pt x="4988" y="5198"/>
                </a:cubicBezTo>
                <a:cubicBezTo>
                  <a:pt x="4988" y="5198"/>
                  <a:pt x="6110" y="3941"/>
                  <a:pt x="6708" y="2423"/>
                </a:cubicBezTo>
                <a:cubicBezTo>
                  <a:pt x="7168" y="1258"/>
                  <a:pt x="6843" y="129"/>
                  <a:pt x="5600" y="7"/>
                </a:cubicBezTo>
                <a:cubicBezTo>
                  <a:pt x="5555" y="3"/>
                  <a:pt x="5511" y="1"/>
                  <a:pt x="5467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2" name="Google Shape;592;p14"/>
          <p:cNvSpPr/>
          <p:nvPr/>
        </p:nvSpPr>
        <p:spPr>
          <a:xfrm>
            <a:off x="8713601" y="4713058"/>
            <a:ext cx="250092" cy="247231"/>
          </a:xfrm>
          <a:custGeom>
            <a:avLst/>
            <a:gdLst/>
            <a:ahLst/>
            <a:cxnLst/>
            <a:rect l="l" t="t" r="r" b="b"/>
            <a:pathLst>
              <a:path w="6432" h="6358" extrusionOk="0">
                <a:moveTo>
                  <a:pt x="2640" y="363"/>
                </a:moveTo>
                <a:cubicBezTo>
                  <a:pt x="3103" y="810"/>
                  <a:pt x="3521" y="1313"/>
                  <a:pt x="3927" y="1820"/>
                </a:cubicBezTo>
                <a:cubicBezTo>
                  <a:pt x="3495" y="1965"/>
                  <a:pt x="3058" y="2107"/>
                  <a:pt x="2626" y="2249"/>
                </a:cubicBezTo>
                <a:cubicBezTo>
                  <a:pt x="2650" y="1621"/>
                  <a:pt x="2657" y="989"/>
                  <a:pt x="2640" y="363"/>
                </a:cubicBezTo>
                <a:close/>
                <a:moveTo>
                  <a:pt x="5678" y="1505"/>
                </a:moveTo>
                <a:cubicBezTo>
                  <a:pt x="5407" y="1874"/>
                  <a:pt x="5137" y="2243"/>
                  <a:pt x="4867" y="2611"/>
                </a:cubicBezTo>
                <a:cubicBezTo>
                  <a:pt x="4694" y="2391"/>
                  <a:pt x="4522" y="2171"/>
                  <a:pt x="4343" y="1955"/>
                </a:cubicBezTo>
                <a:cubicBezTo>
                  <a:pt x="4789" y="1806"/>
                  <a:pt x="5232" y="1658"/>
                  <a:pt x="5678" y="1505"/>
                </a:cubicBezTo>
                <a:close/>
                <a:moveTo>
                  <a:pt x="2302" y="2638"/>
                </a:moveTo>
                <a:cubicBezTo>
                  <a:pt x="2288" y="2945"/>
                  <a:pt x="2275" y="3252"/>
                  <a:pt x="2264" y="3556"/>
                </a:cubicBezTo>
                <a:cubicBezTo>
                  <a:pt x="1727" y="3435"/>
                  <a:pt x="1190" y="3313"/>
                  <a:pt x="653" y="3188"/>
                </a:cubicBezTo>
                <a:cubicBezTo>
                  <a:pt x="1204" y="3006"/>
                  <a:pt x="1751" y="2823"/>
                  <a:pt x="2302" y="2638"/>
                </a:cubicBezTo>
                <a:close/>
                <a:moveTo>
                  <a:pt x="4103" y="2036"/>
                </a:moveTo>
                <a:cubicBezTo>
                  <a:pt x="4231" y="2195"/>
                  <a:pt x="4360" y="2357"/>
                  <a:pt x="4488" y="2513"/>
                </a:cubicBezTo>
                <a:cubicBezTo>
                  <a:pt x="4529" y="2563"/>
                  <a:pt x="4610" y="2672"/>
                  <a:pt x="4718" y="2814"/>
                </a:cubicBezTo>
                <a:cubicBezTo>
                  <a:pt x="4448" y="3182"/>
                  <a:pt x="4170" y="3550"/>
                  <a:pt x="3897" y="3918"/>
                </a:cubicBezTo>
                <a:cubicBezTo>
                  <a:pt x="3593" y="3854"/>
                  <a:pt x="3285" y="3790"/>
                  <a:pt x="2985" y="3723"/>
                </a:cubicBezTo>
                <a:cubicBezTo>
                  <a:pt x="2839" y="3692"/>
                  <a:pt x="2693" y="3655"/>
                  <a:pt x="2548" y="3625"/>
                </a:cubicBezTo>
                <a:cubicBezTo>
                  <a:pt x="2572" y="3260"/>
                  <a:pt x="2596" y="2898"/>
                  <a:pt x="2612" y="2536"/>
                </a:cubicBezTo>
                <a:cubicBezTo>
                  <a:pt x="3109" y="2371"/>
                  <a:pt x="3606" y="2202"/>
                  <a:pt x="4103" y="2036"/>
                </a:cubicBezTo>
                <a:close/>
                <a:moveTo>
                  <a:pt x="4863" y="2999"/>
                </a:moveTo>
                <a:cubicBezTo>
                  <a:pt x="5218" y="3466"/>
                  <a:pt x="5725" y="4121"/>
                  <a:pt x="6023" y="4415"/>
                </a:cubicBezTo>
                <a:cubicBezTo>
                  <a:pt x="5894" y="4381"/>
                  <a:pt x="5759" y="4355"/>
                  <a:pt x="5749" y="4351"/>
                </a:cubicBezTo>
                <a:cubicBezTo>
                  <a:pt x="5384" y="4260"/>
                  <a:pt x="5019" y="4169"/>
                  <a:pt x="4654" y="4084"/>
                </a:cubicBezTo>
                <a:cubicBezTo>
                  <a:pt x="4482" y="4043"/>
                  <a:pt x="4312" y="4007"/>
                  <a:pt x="4140" y="3973"/>
                </a:cubicBezTo>
                <a:cubicBezTo>
                  <a:pt x="4380" y="3648"/>
                  <a:pt x="4624" y="3324"/>
                  <a:pt x="4863" y="2999"/>
                </a:cubicBezTo>
                <a:close/>
                <a:moveTo>
                  <a:pt x="2531" y="3844"/>
                </a:moveTo>
                <a:cubicBezTo>
                  <a:pt x="2937" y="3932"/>
                  <a:pt x="3342" y="4023"/>
                  <a:pt x="3748" y="4114"/>
                </a:cubicBezTo>
                <a:cubicBezTo>
                  <a:pt x="3295" y="4709"/>
                  <a:pt x="2839" y="5300"/>
                  <a:pt x="2373" y="5882"/>
                </a:cubicBezTo>
                <a:cubicBezTo>
                  <a:pt x="2427" y="5206"/>
                  <a:pt x="2484" y="4526"/>
                  <a:pt x="2531" y="3844"/>
                </a:cubicBezTo>
                <a:close/>
                <a:moveTo>
                  <a:pt x="2601" y="0"/>
                </a:moveTo>
                <a:cubicBezTo>
                  <a:pt x="2588" y="0"/>
                  <a:pt x="2575" y="9"/>
                  <a:pt x="2572" y="29"/>
                </a:cubicBezTo>
                <a:cubicBezTo>
                  <a:pt x="2569" y="42"/>
                  <a:pt x="2569" y="59"/>
                  <a:pt x="2565" y="76"/>
                </a:cubicBezTo>
                <a:cubicBezTo>
                  <a:pt x="2501" y="86"/>
                  <a:pt x="2470" y="187"/>
                  <a:pt x="2538" y="259"/>
                </a:cubicBezTo>
                <a:cubicBezTo>
                  <a:pt x="2427" y="948"/>
                  <a:pt x="2359" y="1647"/>
                  <a:pt x="2319" y="2354"/>
                </a:cubicBezTo>
                <a:cubicBezTo>
                  <a:pt x="1586" y="2594"/>
                  <a:pt x="856" y="2837"/>
                  <a:pt x="126" y="3080"/>
                </a:cubicBezTo>
                <a:cubicBezTo>
                  <a:pt x="1" y="3121"/>
                  <a:pt x="102" y="3303"/>
                  <a:pt x="190" y="3324"/>
                </a:cubicBezTo>
                <a:cubicBezTo>
                  <a:pt x="876" y="3483"/>
                  <a:pt x="1565" y="3634"/>
                  <a:pt x="2255" y="3784"/>
                </a:cubicBezTo>
                <a:cubicBezTo>
                  <a:pt x="2227" y="4595"/>
                  <a:pt x="2204" y="5402"/>
                  <a:pt x="2146" y="6196"/>
                </a:cubicBezTo>
                <a:cubicBezTo>
                  <a:pt x="2141" y="6256"/>
                  <a:pt x="2207" y="6357"/>
                  <a:pt x="2271" y="6357"/>
                </a:cubicBezTo>
                <a:cubicBezTo>
                  <a:pt x="2290" y="6357"/>
                  <a:pt x="2309" y="6348"/>
                  <a:pt x="2325" y="6328"/>
                </a:cubicBezTo>
                <a:cubicBezTo>
                  <a:pt x="2896" y="5621"/>
                  <a:pt x="3448" y="4895"/>
                  <a:pt x="3991" y="4169"/>
                </a:cubicBezTo>
                <a:cubicBezTo>
                  <a:pt x="4762" y="4341"/>
                  <a:pt x="5532" y="4520"/>
                  <a:pt x="6296" y="4716"/>
                </a:cubicBezTo>
                <a:cubicBezTo>
                  <a:pt x="6306" y="4719"/>
                  <a:pt x="6316" y="4720"/>
                  <a:pt x="6325" y="4720"/>
                </a:cubicBezTo>
                <a:cubicBezTo>
                  <a:pt x="6407" y="4720"/>
                  <a:pt x="6432" y="4618"/>
                  <a:pt x="6377" y="4554"/>
                </a:cubicBezTo>
                <a:cubicBezTo>
                  <a:pt x="5921" y="3982"/>
                  <a:pt x="5471" y="3388"/>
                  <a:pt x="5012" y="2797"/>
                </a:cubicBezTo>
                <a:cubicBezTo>
                  <a:pt x="5370" y="2313"/>
                  <a:pt x="5728" y="1833"/>
                  <a:pt x="6087" y="1357"/>
                </a:cubicBezTo>
                <a:cubicBezTo>
                  <a:pt x="6139" y="1289"/>
                  <a:pt x="6067" y="1147"/>
                  <a:pt x="5982" y="1147"/>
                </a:cubicBezTo>
                <a:cubicBezTo>
                  <a:pt x="5974" y="1147"/>
                  <a:pt x="5966" y="1148"/>
                  <a:pt x="5958" y="1151"/>
                </a:cubicBezTo>
                <a:cubicBezTo>
                  <a:pt x="5360" y="1346"/>
                  <a:pt x="4766" y="1543"/>
                  <a:pt x="4170" y="1739"/>
                </a:cubicBezTo>
                <a:cubicBezTo>
                  <a:pt x="3691" y="1164"/>
                  <a:pt x="3194" y="610"/>
                  <a:pt x="2657" y="110"/>
                </a:cubicBezTo>
                <a:cubicBezTo>
                  <a:pt x="2646" y="103"/>
                  <a:pt x="2640" y="100"/>
                  <a:pt x="2633" y="93"/>
                </a:cubicBezTo>
                <a:cubicBezTo>
                  <a:pt x="2629" y="73"/>
                  <a:pt x="2629" y="53"/>
                  <a:pt x="2629" y="33"/>
                </a:cubicBezTo>
                <a:cubicBezTo>
                  <a:pt x="2629" y="11"/>
                  <a:pt x="2615" y="0"/>
                  <a:pt x="260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22.xml"/><Relationship Id="rId7" Type="http://schemas.openxmlformats.org/officeDocument/2006/relationships/slideLayout" Target="../slideLayouts/slideLayout26.xml"/><Relationship Id="rId12" Type="http://schemas.openxmlformats.org/officeDocument/2006/relationships/slideLayout" Target="../slideLayouts/slideLayout31.xml"/><Relationship Id="rId2" Type="http://schemas.openxmlformats.org/officeDocument/2006/relationships/slideLayout" Target="../slideLayouts/slideLayout21.xml"/><Relationship Id="rId1" Type="http://schemas.openxmlformats.org/officeDocument/2006/relationships/slideLayout" Target="../slideLayouts/slideLayout20.xml"/><Relationship Id="rId6" Type="http://schemas.openxmlformats.org/officeDocument/2006/relationships/slideLayout" Target="../slideLayouts/slideLayout25.xml"/><Relationship Id="rId11" Type="http://schemas.openxmlformats.org/officeDocument/2006/relationships/slideLayout" Target="../slideLayouts/slideLayout30.xml"/><Relationship Id="rId5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9.xml"/><Relationship Id="rId4" Type="http://schemas.openxmlformats.org/officeDocument/2006/relationships/slideLayout" Target="../slideLayouts/slideLayout23.xml"/><Relationship Id="rId9" Type="http://schemas.openxmlformats.org/officeDocument/2006/relationships/slideLayout" Target="../slideLayouts/slideLayout2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41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225" y="445025"/>
            <a:ext cx="7717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matic SC"/>
              <a:buNone/>
              <a:defRPr sz="40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225" y="1152475"/>
            <a:ext cx="77175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Didact Gothic"/>
              <a:buChar char="●"/>
              <a:defRPr>
                <a:solidFill>
                  <a:schemeClr val="dk2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1pPr>
            <a:lvl2pPr marL="914400" lvl="1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Didact Gothic"/>
              <a:buChar char="○"/>
              <a:defRPr>
                <a:solidFill>
                  <a:schemeClr val="dk2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2pPr>
            <a:lvl3pPr marL="1371600" lvl="2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Didact Gothic"/>
              <a:buChar char="■"/>
              <a:defRPr>
                <a:solidFill>
                  <a:schemeClr val="dk2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3pPr>
            <a:lvl4pPr marL="1828800" lvl="3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Didact Gothic"/>
              <a:buChar char="●"/>
              <a:defRPr>
                <a:solidFill>
                  <a:schemeClr val="dk2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4pPr>
            <a:lvl5pPr marL="2286000" lvl="4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Didact Gothic"/>
              <a:buChar char="○"/>
              <a:defRPr>
                <a:solidFill>
                  <a:schemeClr val="dk2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5pPr>
            <a:lvl6pPr marL="2743200" lvl="5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Didact Gothic"/>
              <a:buChar char="■"/>
              <a:defRPr>
                <a:solidFill>
                  <a:schemeClr val="dk2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6pPr>
            <a:lvl7pPr marL="3200400" lvl="6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Didact Gothic"/>
              <a:buChar char="●"/>
              <a:defRPr>
                <a:solidFill>
                  <a:schemeClr val="dk2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7pPr>
            <a:lvl8pPr marL="3657600" lvl="7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Didact Gothic"/>
              <a:buChar char="○"/>
              <a:defRPr>
                <a:solidFill>
                  <a:schemeClr val="dk2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8pPr>
            <a:lvl9pPr marL="4114800" lvl="8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Didact Gothic"/>
              <a:buChar char="■"/>
              <a:defRPr>
                <a:solidFill>
                  <a:schemeClr val="dk2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3" r:id="rId5"/>
    <p:sldLayoutId id="2147483654" r:id="rId6"/>
    <p:sldLayoutId id="2147483656" r:id="rId7"/>
    <p:sldLayoutId id="2147483658" r:id="rId8"/>
    <p:sldLayoutId id="2147483660" r:id="rId9"/>
    <p:sldLayoutId id="2147483661" r:id="rId10"/>
    <p:sldLayoutId id="2147483662" r:id="rId11"/>
    <p:sldLayoutId id="2147483667" r:id="rId12"/>
    <p:sldLayoutId id="2147483669" r:id="rId13"/>
    <p:sldLayoutId id="2147483670" r:id="rId14"/>
    <p:sldLayoutId id="2147483672" r:id="rId15"/>
    <p:sldLayoutId id="2147483673" r:id="rId16"/>
    <p:sldLayoutId id="2147483674" r:id="rId17"/>
    <p:sldLayoutId id="2147483675" r:id="rId18"/>
    <p:sldLayoutId id="2147483676" r:id="rId19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184A758-FE95-4D20-93AB-07FCEA9466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A148980-39AD-4FE6-A363-A5B1CC3D554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C28FD6F-E62B-463B-A731-C784316EDA8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BC0191-5563-40F1-8A4C-B4200B11957C}" type="datetimeFigureOut">
              <a:rPr lang="en-US" smtClean="0"/>
              <a:t>1/7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F099F8-6DEB-4FC7-92CA-79E9CC02F49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2E67E1-1FBB-4321-BE72-733AEF60420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64335D-E654-4516-8FB8-1A8A187CB9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98505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225" y="582168"/>
            <a:ext cx="7717500" cy="365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Tenor Sans"/>
              <a:buNone/>
              <a:defRPr sz="2800" b="1">
                <a:solidFill>
                  <a:schemeClr val="dk1"/>
                </a:solidFill>
                <a:latin typeface="Tenor Sans"/>
                <a:ea typeface="Tenor Sans"/>
                <a:cs typeface="Tenor Sans"/>
                <a:sym typeface="Tenor Sa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225" y="1152475"/>
            <a:ext cx="7717500" cy="3447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anjari"/>
              <a:buChar char="●"/>
              <a:defRPr sz="1600">
                <a:solidFill>
                  <a:schemeClr val="dk1"/>
                </a:solidFill>
                <a:latin typeface="Manjari"/>
                <a:ea typeface="Manjari"/>
                <a:cs typeface="Manjari"/>
                <a:sym typeface="Manjari"/>
              </a:defRPr>
            </a:lvl1pPr>
            <a:lvl2pPr marL="914400" lvl="1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anjari"/>
              <a:buChar char="○"/>
              <a:defRPr sz="1600">
                <a:solidFill>
                  <a:schemeClr val="dk1"/>
                </a:solidFill>
                <a:latin typeface="Manjari"/>
                <a:ea typeface="Manjari"/>
                <a:cs typeface="Manjari"/>
                <a:sym typeface="Manjari"/>
              </a:defRPr>
            </a:lvl2pPr>
            <a:lvl3pPr marL="1371600" lvl="2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anjari"/>
              <a:buChar char="■"/>
              <a:defRPr sz="1600">
                <a:solidFill>
                  <a:schemeClr val="dk1"/>
                </a:solidFill>
                <a:latin typeface="Manjari"/>
                <a:ea typeface="Manjari"/>
                <a:cs typeface="Manjari"/>
                <a:sym typeface="Manjari"/>
              </a:defRPr>
            </a:lvl3pPr>
            <a:lvl4pPr marL="1828800" lvl="3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anjari"/>
              <a:buChar char="●"/>
              <a:defRPr sz="1600">
                <a:solidFill>
                  <a:schemeClr val="dk1"/>
                </a:solidFill>
                <a:latin typeface="Manjari"/>
                <a:ea typeface="Manjari"/>
                <a:cs typeface="Manjari"/>
                <a:sym typeface="Manjari"/>
              </a:defRPr>
            </a:lvl4pPr>
            <a:lvl5pPr marL="2286000" lvl="4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anjari"/>
              <a:buChar char="○"/>
              <a:defRPr sz="1600">
                <a:solidFill>
                  <a:schemeClr val="dk1"/>
                </a:solidFill>
                <a:latin typeface="Manjari"/>
                <a:ea typeface="Manjari"/>
                <a:cs typeface="Manjari"/>
                <a:sym typeface="Manjari"/>
              </a:defRPr>
            </a:lvl5pPr>
            <a:lvl6pPr marL="2743200" lvl="5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anjari"/>
              <a:buChar char="■"/>
              <a:defRPr sz="1600">
                <a:solidFill>
                  <a:schemeClr val="dk1"/>
                </a:solidFill>
                <a:latin typeface="Manjari"/>
                <a:ea typeface="Manjari"/>
                <a:cs typeface="Manjari"/>
                <a:sym typeface="Manjari"/>
              </a:defRPr>
            </a:lvl6pPr>
            <a:lvl7pPr marL="3200400" lvl="6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anjari"/>
              <a:buChar char="●"/>
              <a:defRPr sz="1600">
                <a:solidFill>
                  <a:schemeClr val="dk1"/>
                </a:solidFill>
                <a:latin typeface="Manjari"/>
                <a:ea typeface="Manjari"/>
                <a:cs typeface="Manjari"/>
                <a:sym typeface="Manjari"/>
              </a:defRPr>
            </a:lvl7pPr>
            <a:lvl8pPr marL="3657600" lvl="7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anjari"/>
              <a:buChar char="○"/>
              <a:defRPr sz="1600">
                <a:solidFill>
                  <a:schemeClr val="dk1"/>
                </a:solidFill>
                <a:latin typeface="Manjari"/>
                <a:ea typeface="Manjari"/>
                <a:cs typeface="Manjari"/>
                <a:sym typeface="Manjari"/>
              </a:defRPr>
            </a:lvl8pPr>
            <a:lvl9pPr marL="4114800" lvl="8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anjari"/>
              <a:buChar char="■"/>
              <a:defRPr sz="1600">
                <a:solidFill>
                  <a:schemeClr val="dk1"/>
                </a:solidFill>
                <a:latin typeface="Manjari"/>
                <a:ea typeface="Manjari"/>
                <a:cs typeface="Manjari"/>
                <a:sym typeface="Manjari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98356885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sv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5.sv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svg"/><Relationship Id="rId4" Type="http://schemas.openxmlformats.org/officeDocument/2006/relationships/image" Target="../media/image3.svg"/><Relationship Id="rId9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1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9.xml"/><Relationship Id="rId5" Type="http://schemas.openxmlformats.org/officeDocument/2006/relationships/image" Target="../media/image22.jpeg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9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9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7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5.png"/><Relationship Id="rId4" Type="http://schemas.openxmlformats.org/officeDocument/2006/relationships/image" Target="../media/image14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34.jpeg"/><Relationship Id="rId5" Type="http://schemas.openxmlformats.org/officeDocument/2006/relationships/image" Target="../media/image33.jpeg"/><Relationship Id="rId4" Type="http://schemas.openxmlformats.org/officeDocument/2006/relationships/image" Target="../media/image32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jpeg"/><Relationship Id="rId3" Type="http://schemas.openxmlformats.org/officeDocument/2006/relationships/image" Target="../media/image35.png"/><Relationship Id="rId7" Type="http://schemas.openxmlformats.org/officeDocument/2006/relationships/image" Target="../media/image39.jpeg"/><Relationship Id="rId2" Type="http://schemas.openxmlformats.org/officeDocument/2006/relationships/slide" Target="slide32.xml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38.jpeg"/><Relationship Id="rId5" Type="http://schemas.openxmlformats.org/officeDocument/2006/relationships/image" Target="../media/image37.jpeg"/><Relationship Id="rId10" Type="http://schemas.openxmlformats.org/officeDocument/2006/relationships/image" Target="../media/image42.png"/><Relationship Id="rId4" Type="http://schemas.openxmlformats.org/officeDocument/2006/relationships/image" Target="../media/image36.svg"/><Relationship Id="rId9" Type="http://schemas.openxmlformats.org/officeDocument/2006/relationships/image" Target="../media/image41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sv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sv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48.png"/><Relationship Id="rId4" Type="http://schemas.microsoft.com/office/2017/06/relationships/model3d" Target="../media/model3d1.glb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slide" Target="slide31.xml"/><Relationship Id="rId3" Type="http://schemas.microsoft.com/office/2007/relationships/media" Target="../media/media2.mp3"/><Relationship Id="rId7" Type="http://schemas.openxmlformats.org/officeDocument/2006/relationships/slideLayout" Target="../slideLayouts/slideLayout8.xml"/><Relationship Id="rId12" Type="http://schemas.openxmlformats.org/officeDocument/2006/relationships/image" Target="../media/image53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audio" Target="../media/media3.wav"/><Relationship Id="rId11" Type="http://schemas.openxmlformats.org/officeDocument/2006/relationships/slide" Target="slide17.xml"/><Relationship Id="rId5" Type="http://schemas.microsoft.com/office/2007/relationships/media" Target="../media/media3.wav"/><Relationship Id="rId10" Type="http://schemas.openxmlformats.org/officeDocument/2006/relationships/image" Target="../media/image52.png"/><Relationship Id="rId4" Type="http://schemas.openxmlformats.org/officeDocument/2006/relationships/audio" Target="../media/media2.mp3"/><Relationship Id="rId9" Type="http://schemas.openxmlformats.org/officeDocument/2006/relationships/image" Target="../media/image51.png"/><Relationship Id="rId14" Type="http://schemas.openxmlformats.org/officeDocument/2006/relationships/image" Target="../media/image54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13" Type="http://schemas.openxmlformats.org/officeDocument/2006/relationships/image" Target="../media/image60.png"/><Relationship Id="rId18" Type="http://schemas.openxmlformats.org/officeDocument/2006/relationships/image" Target="../media/image64.png"/><Relationship Id="rId3" Type="http://schemas.openxmlformats.org/officeDocument/2006/relationships/slideLayout" Target="../slideLayouts/slideLayout8.xml"/><Relationship Id="rId7" Type="http://schemas.openxmlformats.org/officeDocument/2006/relationships/audio" Target="../media/audio3.wav"/><Relationship Id="rId12" Type="http://schemas.openxmlformats.org/officeDocument/2006/relationships/image" Target="../media/image59.png"/><Relationship Id="rId17" Type="http://schemas.openxmlformats.org/officeDocument/2006/relationships/image" Target="../media/image63.png"/><Relationship Id="rId2" Type="http://schemas.openxmlformats.org/officeDocument/2006/relationships/video" Target="../media/media4.mp4"/><Relationship Id="rId16" Type="http://schemas.microsoft.com/office/2007/relationships/hdphoto" Target="../media/hdphoto1.wdp"/><Relationship Id="rId20" Type="http://schemas.openxmlformats.org/officeDocument/2006/relationships/image" Target="../media/image66.png"/><Relationship Id="rId1" Type="http://schemas.microsoft.com/office/2007/relationships/media" Target="../media/media4.mp4"/><Relationship Id="rId6" Type="http://schemas.openxmlformats.org/officeDocument/2006/relationships/audio" Target="../media/audio2.wav"/><Relationship Id="rId11" Type="http://schemas.openxmlformats.org/officeDocument/2006/relationships/image" Target="../media/image58.png"/><Relationship Id="rId5" Type="http://schemas.openxmlformats.org/officeDocument/2006/relationships/audio" Target="../media/audio1.wav"/><Relationship Id="rId15" Type="http://schemas.openxmlformats.org/officeDocument/2006/relationships/image" Target="../media/image62.png"/><Relationship Id="rId10" Type="http://schemas.openxmlformats.org/officeDocument/2006/relationships/image" Target="../media/image57.png"/><Relationship Id="rId19" Type="http://schemas.openxmlformats.org/officeDocument/2006/relationships/image" Target="../media/image65.png"/><Relationship Id="rId4" Type="http://schemas.openxmlformats.org/officeDocument/2006/relationships/notesSlide" Target="../notesSlides/notesSlide19.xml"/><Relationship Id="rId9" Type="http://schemas.openxmlformats.org/officeDocument/2006/relationships/image" Target="../media/image56.png"/><Relationship Id="rId14" Type="http://schemas.openxmlformats.org/officeDocument/2006/relationships/image" Target="../media/image61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13" Type="http://schemas.openxmlformats.org/officeDocument/2006/relationships/image" Target="../media/image60.png"/><Relationship Id="rId18" Type="http://schemas.openxmlformats.org/officeDocument/2006/relationships/image" Target="../media/image64.png"/><Relationship Id="rId3" Type="http://schemas.openxmlformats.org/officeDocument/2006/relationships/slideLayout" Target="../slideLayouts/slideLayout8.xml"/><Relationship Id="rId7" Type="http://schemas.openxmlformats.org/officeDocument/2006/relationships/audio" Target="../media/audio3.wav"/><Relationship Id="rId12" Type="http://schemas.openxmlformats.org/officeDocument/2006/relationships/image" Target="../media/image59.png"/><Relationship Id="rId17" Type="http://schemas.openxmlformats.org/officeDocument/2006/relationships/image" Target="../media/image63.png"/><Relationship Id="rId2" Type="http://schemas.openxmlformats.org/officeDocument/2006/relationships/video" Target="../media/media4.mp4"/><Relationship Id="rId16" Type="http://schemas.microsoft.com/office/2007/relationships/hdphoto" Target="../media/hdphoto1.wdp"/><Relationship Id="rId20" Type="http://schemas.openxmlformats.org/officeDocument/2006/relationships/image" Target="../media/image66.png"/><Relationship Id="rId1" Type="http://schemas.microsoft.com/office/2007/relationships/media" Target="../media/media4.mp4"/><Relationship Id="rId6" Type="http://schemas.openxmlformats.org/officeDocument/2006/relationships/audio" Target="../media/audio2.wav"/><Relationship Id="rId11" Type="http://schemas.openxmlformats.org/officeDocument/2006/relationships/image" Target="../media/image58.png"/><Relationship Id="rId5" Type="http://schemas.openxmlformats.org/officeDocument/2006/relationships/audio" Target="../media/audio1.wav"/><Relationship Id="rId15" Type="http://schemas.openxmlformats.org/officeDocument/2006/relationships/image" Target="../media/image62.png"/><Relationship Id="rId10" Type="http://schemas.openxmlformats.org/officeDocument/2006/relationships/image" Target="../media/image57.png"/><Relationship Id="rId19" Type="http://schemas.openxmlformats.org/officeDocument/2006/relationships/image" Target="../media/image65.png"/><Relationship Id="rId4" Type="http://schemas.openxmlformats.org/officeDocument/2006/relationships/notesSlide" Target="../notesSlides/notesSlide20.xml"/><Relationship Id="rId9" Type="http://schemas.openxmlformats.org/officeDocument/2006/relationships/image" Target="../media/image56.png"/><Relationship Id="rId14" Type="http://schemas.openxmlformats.org/officeDocument/2006/relationships/image" Target="../media/image61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13" Type="http://schemas.openxmlformats.org/officeDocument/2006/relationships/image" Target="../media/image60.png"/><Relationship Id="rId18" Type="http://schemas.openxmlformats.org/officeDocument/2006/relationships/image" Target="../media/image64.png"/><Relationship Id="rId3" Type="http://schemas.openxmlformats.org/officeDocument/2006/relationships/slideLayout" Target="../slideLayouts/slideLayout8.xml"/><Relationship Id="rId7" Type="http://schemas.openxmlformats.org/officeDocument/2006/relationships/audio" Target="../media/audio3.wav"/><Relationship Id="rId12" Type="http://schemas.openxmlformats.org/officeDocument/2006/relationships/image" Target="../media/image59.png"/><Relationship Id="rId17" Type="http://schemas.openxmlformats.org/officeDocument/2006/relationships/image" Target="../media/image63.png"/><Relationship Id="rId2" Type="http://schemas.openxmlformats.org/officeDocument/2006/relationships/video" Target="../media/media4.mp4"/><Relationship Id="rId16" Type="http://schemas.microsoft.com/office/2007/relationships/hdphoto" Target="../media/hdphoto1.wdp"/><Relationship Id="rId20" Type="http://schemas.openxmlformats.org/officeDocument/2006/relationships/image" Target="../media/image66.png"/><Relationship Id="rId1" Type="http://schemas.microsoft.com/office/2007/relationships/media" Target="../media/media4.mp4"/><Relationship Id="rId6" Type="http://schemas.openxmlformats.org/officeDocument/2006/relationships/audio" Target="../media/audio2.wav"/><Relationship Id="rId11" Type="http://schemas.openxmlformats.org/officeDocument/2006/relationships/image" Target="../media/image58.png"/><Relationship Id="rId5" Type="http://schemas.openxmlformats.org/officeDocument/2006/relationships/audio" Target="../media/audio1.wav"/><Relationship Id="rId15" Type="http://schemas.openxmlformats.org/officeDocument/2006/relationships/image" Target="../media/image62.png"/><Relationship Id="rId10" Type="http://schemas.openxmlformats.org/officeDocument/2006/relationships/image" Target="../media/image57.png"/><Relationship Id="rId19" Type="http://schemas.openxmlformats.org/officeDocument/2006/relationships/image" Target="../media/image65.png"/><Relationship Id="rId4" Type="http://schemas.openxmlformats.org/officeDocument/2006/relationships/notesSlide" Target="../notesSlides/notesSlide21.xml"/><Relationship Id="rId9" Type="http://schemas.openxmlformats.org/officeDocument/2006/relationships/image" Target="../media/image56.png"/><Relationship Id="rId14" Type="http://schemas.openxmlformats.org/officeDocument/2006/relationships/image" Target="../media/image61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13" Type="http://schemas.openxmlformats.org/officeDocument/2006/relationships/image" Target="../media/image60.png"/><Relationship Id="rId18" Type="http://schemas.openxmlformats.org/officeDocument/2006/relationships/image" Target="../media/image64.png"/><Relationship Id="rId3" Type="http://schemas.openxmlformats.org/officeDocument/2006/relationships/slideLayout" Target="../slideLayouts/slideLayout8.xml"/><Relationship Id="rId7" Type="http://schemas.openxmlformats.org/officeDocument/2006/relationships/audio" Target="../media/audio3.wav"/><Relationship Id="rId12" Type="http://schemas.openxmlformats.org/officeDocument/2006/relationships/image" Target="../media/image59.png"/><Relationship Id="rId17" Type="http://schemas.openxmlformats.org/officeDocument/2006/relationships/image" Target="../media/image63.png"/><Relationship Id="rId2" Type="http://schemas.openxmlformats.org/officeDocument/2006/relationships/video" Target="../media/media4.mp4"/><Relationship Id="rId16" Type="http://schemas.microsoft.com/office/2007/relationships/hdphoto" Target="../media/hdphoto1.wdp"/><Relationship Id="rId20" Type="http://schemas.openxmlformats.org/officeDocument/2006/relationships/image" Target="../media/image66.png"/><Relationship Id="rId1" Type="http://schemas.microsoft.com/office/2007/relationships/media" Target="../media/media4.mp4"/><Relationship Id="rId6" Type="http://schemas.openxmlformats.org/officeDocument/2006/relationships/audio" Target="../media/audio2.wav"/><Relationship Id="rId11" Type="http://schemas.openxmlformats.org/officeDocument/2006/relationships/image" Target="../media/image58.png"/><Relationship Id="rId5" Type="http://schemas.openxmlformats.org/officeDocument/2006/relationships/audio" Target="../media/audio1.wav"/><Relationship Id="rId15" Type="http://schemas.openxmlformats.org/officeDocument/2006/relationships/image" Target="../media/image62.png"/><Relationship Id="rId10" Type="http://schemas.openxmlformats.org/officeDocument/2006/relationships/image" Target="../media/image57.png"/><Relationship Id="rId19" Type="http://schemas.openxmlformats.org/officeDocument/2006/relationships/image" Target="../media/image65.png"/><Relationship Id="rId4" Type="http://schemas.openxmlformats.org/officeDocument/2006/relationships/notesSlide" Target="../notesSlides/notesSlide22.xml"/><Relationship Id="rId9" Type="http://schemas.openxmlformats.org/officeDocument/2006/relationships/image" Target="../media/image56.png"/><Relationship Id="rId14" Type="http://schemas.openxmlformats.org/officeDocument/2006/relationships/image" Target="../media/image61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13" Type="http://schemas.openxmlformats.org/officeDocument/2006/relationships/image" Target="../media/image60.png"/><Relationship Id="rId18" Type="http://schemas.openxmlformats.org/officeDocument/2006/relationships/image" Target="../media/image64.png"/><Relationship Id="rId3" Type="http://schemas.openxmlformats.org/officeDocument/2006/relationships/slideLayout" Target="../slideLayouts/slideLayout8.xml"/><Relationship Id="rId7" Type="http://schemas.openxmlformats.org/officeDocument/2006/relationships/audio" Target="../media/audio3.wav"/><Relationship Id="rId12" Type="http://schemas.openxmlformats.org/officeDocument/2006/relationships/image" Target="../media/image59.png"/><Relationship Id="rId17" Type="http://schemas.openxmlformats.org/officeDocument/2006/relationships/image" Target="../media/image63.png"/><Relationship Id="rId2" Type="http://schemas.openxmlformats.org/officeDocument/2006/relationships/video" Target="../media/media4.mp4"/><Relationship Id="rId16" Type="http://schemas.microsoft.com/office/2007/relationships/hdphoto" Target="../media/hdphoto1.wdp"/><Relationship Id="rId20" Type="http://schemas.openxmlformats.org/officeDocument/2006/relationships/image" Target="../media/image66.png"/><Relationship Id="rId1" Type="http://schemas.microsoft.com/office/2007/relationships/media" Target="../media/media4.mp4"/><Relationship Id="rId6" Type="http://schemas.openxmlformats.org/officeDocument/2006/relationships/audio" Target="../media/audio2.wav"/><Relationship Id="rId11" Type="http://schemas.openxmlformats.org/officeDocument/2006/relationships/image" Target="../media/image58.png"/><Relationship Id="rId5" Type="http://schemas.openxmlformats.org/officeDocument/2006/relationships/audio" Target="../media/audio1.wav"/><Relationship Id="rId15" Type="http://schemas.openxmlformats.org/officeDocument/2006/relationships/image" Target="../media/image62.png"/><Relationship Id="rId10" Type="http://schemas.openxmlformats.org/officeDocument/2006/relationships/image" Target="../media/image57.png"/><Relationship Id="rId19" Type="http://schemas.openxmlformats.org/officeDocument/2006/relationships/image" Target="../media/image65.png"/><Relationship Id="rId4" Type="http://schemas.openxmlformats.org/officeDocument/2006/relationships/notesSlide" Target="../notesSlides/notesSlide23.xml"/><Relationship Id="rId9" Type="http://schemas.openxmlformats.org/officeDocument/2006/relationships/image" Target="../media/image56.png"/><Relationship Id="rId14" Type="http://schemas.openxmlformats.org/officeDocument/2006/relationships/image" Target="../media/image61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13" Type="http://schemas.openxmlformats.org/officeDocument/2006/relationships/image" Target="../media/image60.png"/><Relationship Id="rId18" Type="http://schemas.openxmlformats.org/officeDocument/2006/relationships/image" Target="../media/image64.png"/><Relationship Id="rId3" Type="http://schemas.openxmlformats.org/officeDocument/2006/relationships/slideLayout" Target="../slideLayouts/slideLayout8.xml"/><Relationship Id="rId7" Type="http://schemas.openxmlformats.org/officeDocument/2006/relationships/audio" Target="../media/audio3.wav"/><Relationship Id="rId12" Type="http://schemas.openxmlformats.org/officeDocument/2006/relationships/image" Target="../media/image59.png"/><Relationship Id="rId17" Type="http://schemas.openxmlformats.org/officeDocument/2006/relationships/image" Target="../media/image63.png"/><Relationship Id="rId2" Type="http://schemas.openxmlformats.org/officeDocument/2006/relationships/video" Target="../media/media4.mp4"/><Relationship Id="rId16" Type="http://schemas.microsoft.com/office/2007/relationships/hdphoto" Target="../media/hdphoto1.wdp"/><Relationship Id="rId20" Type="http://schemas.openxmlformats.org/officeDocument/2006/relationships/image" Target="../media/image66.png"/><Relationship Id="rId1" Type="http://schemas.microsoft.com/office/2007/relationships/media" Target="../media/media4.mp4"/><Relationship Id="rId6" Type="http://schemas.openxmlformats.org/officeDocument/2006/relationships/audio" Target="../media/audio2.wav"/><Relationship Id="rId11" Type="http://schemas.openxmlformats.org/officeDocument/2006/relationships/image" Target="../media/image58.png"/><Relationship Id="rId5" Type="http://schemas.openxmlformats.org/officeDocument/2006/relationships/audio" Target="../media/audio1.wav"/><Relationship Id="rId15" Type="http://schemas.openxmlformats.org/officeDocument/2006/relationships/image" Target="../media/image62.png"/><Relationship Id="rId10" Type="http://schemas.openxmlformats.org/officeDocument/2006/relationships/image" Target="../media/image57.png"/><Relationship Id="rId19" Type="http://schemas.openxmlformats.org/officeDocument/2006/relationships/image" Target="../media/image65.png"/><Relationship Id="rId4" Type="http://schemas.openxmlformats.org/officeDocument/2006/relationships/notesSlide" Target="../notesSlides/notesSlide24.xml"/><Relationship Id="rId9" Type="http://schemas.openxmlformats.org/officeDocument/2006/relationships/image" Target="../media/image56.png"/><Relationship Id="rId14" Type="http://schemas.openxmlformats.org/officeDocument/2006/relationships/image" Target="../media/image61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13" Type="http://schemas.openxmlformats.org/officeDocument/2006/relationships/image" Target="../media/image60.png"/><Relationship Id="rId18" Type="http://schemas.openxmlformats.org/officeDocument/2006/relationships/image" Target="../media/image64.png"/><Relationship Id="rId3" Type="http://schemas.openxmlformats.org/officeDocument/2006/relationships/slideLayout" Target="../slideLayouts/slideLayout8.xml"/><Relationship Id="rId7" Type="http://schemas.openxmlformats.org/officeDocument/2006/relationships/audio" Target="../media/audio3.wav"/><Relationship Id="rId12" Type="http://schemas.openxmlformats.org/officeDocument/2006/relationships/image" Target="../media/image59.png"/><Relationship Id="rId17" Type="http://schemas.openxmlformats.org/officeDocument/2006/relationships/image" Target="../media/image63.png"/><Relationship Id="rId2" Type="http://schemas.openxmlformats.org/officeDocument/2006/relationships/video" Target="../media/media4.mp4"/><Relationship Id="rId16" Type="http://schemas.microsoft.com/office/2007/relationships/hdphoto" Target="../media/hdphoto1.wdp"/><Relationship Id="rId20" Type="http://schemas.openxmlformats.org/officeDocument/2006/relationships/image" Target="../media/image66.png"/><Relationship Id="rId1" Type="http://schemas.microsoft.com/office/2007/relationships/media" Target="../media/media4.mp4"/><Relationship Id="rId6" Type="http://schemas.openxmlformats.org/officeDocument/2006/relationships/audio" Target="../media/audio2.wav"/><Relationship Id="rId11" Type="http://schemas.openxmlformats.org/officeDocument/2006/relationships/image" Target="../media/image58.png"/><Relationship Id="rId5" Type="http://schemas.openxmlformats.org/officeDocument/2006/relationships/audio" Target="../media/audio1.wav"/><Relationship Id="rId15" Type="http://schemas.openxmlformats.org/officeDocument/2006/relationships/image" Target="../media/image62.png"/><Relationship Id="rId10" Type="http://schemas.openxmlformats.org/officeDocument/2006/relationships/image" Target="../media/image57.png"/><Relationship Id="rId19" Type="http://schemas.openxmlformats.org/officeDocument/2006/relationships/image" Target="../media/image65.png"/><Relationship Id="rId4" Type="http://schemas.openxmlformats.org/officeDocument/2006/relationships/notesSlide" Target="../notesSlides/notesSlide25.xml"/><Relationship Id="rId9" Type="http://schemas.openxmlformats.org/officeDocument/2006/relationships/image" Target="../media/image56.png"/><Relationship Id="rId14" Type="http://schemas.openxmlformats.org/officeDocument/2006/relationships/image" Target="../media/image61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13" Type="http://schemas.openxmlformats.org/officeDocument/2006/relationships/image" Target="../media/image60.png"/><Relationship Id="rId18" Type="http://schemas.openxmlformats.org/officeDocument/2006/relationships/image" Target="../media/image64.png"/><Relationship Id="rId3" Type="http://schemas.openxmlformats.org/officeDocument/2006/relationships/slideLayout" Target="../slideLayouts/slideLayout8.xml"/><Relationship Id="rId7" Type="http://schemas.openxmlformats.org/officeDocument/2006/relationships/audio" Target="../media/audio3.wav"/><Relationship Id="rId12" Type="http://schemas.openxmlformats.org/officeDocument/2006/relationships/image" Target="../media/image59.png"/><Relationship Id="rId17" Type="http://schemas.openxmlformats.org/officeDocument/2006/relationships/image" Target="../media/image63.png"/><Relationship Id="rId2" Type="http://schemas.openxmlformats.org/officeDocument/2006/relationships/video" Target="../media/media4.mp4"/><Relationship Id="rId16" Type="http://schemas.microsoft.com/office/2007/relationships/hdphoto" Target="../media/hdphoto1.wdp"/><Relationship Id="rId20" Type="http://schemas.openxmlformats.org/officeDocument/2006/relationships/image" Target="../media/image66.png"/><Relationship Id="rId1" Type="http://schemas.microsoft.com/office/2007/relationships/media" Target="../media/media4.mp4"/><Relationship Id="rId6" Type="http://schemas.openxmlformats.org/officeDocument/2006/relationships/audio" Target="../media/audio2.wav"/><Relationship Id="rId11" Type="http://schemas.openxmlformats.org/officeDocument/2006/relationships/image" Target="../media/image58.png"/><Relationship Id="rId5" Type="http://schemas.openxmlformats.org/officeDocument/2006/relationships/audio" Target="../media/audio1.wav"/><Relationship Id="rId15" Type="http://schemas.openxmlformats.org/officeDocument/2006/relationships/image" Target="../media/image62.png"/><Relationship Id="rId10" Type="http://schemas.openxmlformats.org/officeDocument/2006/relationships/image" Target="../media/image57.png"/><Relationship Id="rId19" Type="http://schemas.openxmlformats.org/officeDocument/2006/relationships/image" Target="../media/image65.png"/><Relationship Id="rId4" Type="http://schemas.openxmlformats.org/officeDocument/2006/relationships/notesSlide" Target="../notesSlides/notesSlide26.xml"/><Relationship Id="rId9" Type="http://schemas.openxmlformats.org/officeDocument/2006/relationships/image" Target="../media/image56.png"/><Relationship Id="rId14" Type="http://schemas.openxmlformats.org/officeDocument/2006/relationships/image" Target="../media/image6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63.png"/><Relationship Id="rId5" Type="http://schemas.microsoft.com/office/2007/relationships/hdphoto" Target="../media/hdphoto1.wdp"/><Relationship Id="rId4" Type="http://schemas.openxmlformats.org/officeDocument/2006/relationships/image" Target="../media/image6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64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63.png"/><Relationship Id="rId5" Type="http://schemas.microsoft.com/office/2007/relationships/hdphoto" Target="../media/hdphoto1.wdp"/><Relationship Id="rId4" Type="http://schemas.openxmlformats.org/officeDocument/2006/relationships/image" Target="../media/image6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650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8.png"/><Relationship Id="rId4" Type="http://schemas.openxmlformats.org/officeDocument/2006/relationships/image" Target="../media/image1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331" b="331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419695" y="0"/>
            <a:ext cx="10600795" cy="5143500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111749" y="1600324"/>
            <a:ext cx="6721262" cy="2605301"/>
            <a:chOff x="0" y="0"/>
            <a:chExt cx="3540418" cy="1372340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3540418" cy="1372340"/>
            </a:xfrm>
            <a:custGeom>
              <a:avLst/>
              <a:gdLst/>
              <a:ahLst/>
              <a:cxnLst/>
              <a:rect l="l" t="t" r="r" b="b"/>
              <a:pathLst>
                <a:path w="3540418" h="1372340">
                  <a:moveTo>
                    <a:pt x="29372" y="0"/>
                  </a:moveTo>
                  <a:lnTo>
                    <a:pt x="3511045" y="0"/>
                  </a:lnTo>
                  <a:cubicBezTo>
                    <a:pt x="3518835" y="0"/>
                    <a:pt x="3526306" y="3095"/>
                    <a:pt x="3531815" y="8603"/>
                  </a:cubicBezTo>
                  <a:cubicBezTo>
                    <a:pt x="3537323" y="14111"/>
                    <a:pt x="3540418" y="21582"/>
                    <a:pt x="3540418" y="29372"/>
                  </a:cubicBezTo>
                  <a:lnTo>
                    <a:pt x="3540418" y="1342967"/>
                  </a:lnTo>
                  <a:cubicBezTo>
                    <a:pt x="3540418" y="1350757"/>
                    <a:pt x="3537323" y="1358228"/>
                    <a:pt x="3531815" y="1363737"/>
                  </a:cubicBezTo>
                  <a:cubicBezTo>
                    <a:pt x="3526306" y="1369245"/>
                    <a:pt x="3518835" y="1372340"/>
                    <a:pt x="3511045" y="1372340"/>
                  </a:cubicBezTo>
                  <a:lnTo>
                    <a:pt x="29372" y="1372340"/>
                  </a:lnTo>
                  <a:cubicBezTo>
                    <a:pt x="21582" y="1372340"/>
                    <a:pt x="14111" y="1369245"/>
                    <a:pt x="8603" y="1363737"/>
                  </a:cubicBezTo>
                  <a:cubicBezTo>
                    <a:pt x="3095" y="1358228"/>
                    <a:pt x="0" y="1350757"/>
                    <a:pt x="0" y="1342967"/>
                  </a:cubicBezTo>
                  <a:lnTo>
                    <a:pt x="0" y="29372"/>
                  </a:lnTo>
                  <a:cubicBezTo>
                    <a:pt x="0" y="21582"/>
                    <a:pt x="3095" y="14111"/>
                    <a:pt x="8603" y="8603"/>
                  </a:cubicBezTo>
                  <a:cubicBezTo>
                    <a:pt x="14111" y="3095"/>
                    <a:pt x="21582" y="0"/>
                    <a:pt x="29372" y="0"/>
                  </a:cubicBezTo>
                  <a:close/>
                </a:path>
              </a:pathLst>
            </a:custGeom>
            <a:solidFill>
              <a:srgbClr val="024A4A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23">
                <a:lnSpc>
                  <a:spcPts val="1330"/>
                </a:lnSpc>
              </a:pPr>
              <a:endParaRPr sz="90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7" name="TextBox 7"/>
          <p:cNvSpPr txBox="1"/>
          <p:nvPr/>
        </p:nvSpPr>
        <p:spPr>
          <a:xfrm>
            <a:off x="1310991" y="1820238"/>
            <a:ext cx="6522020" cy="1910138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 defTabSz="457223">
              <a:lnSpc>
                <a:spcPts val="7700"/>
              </a:lnSpc>
            </a:pPr>
            <a:r>
              <a:rPr lang="en-US" sz="5501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MỪNG</a:t>
            </a:r>
          </a:p>
          <a:p>
            <a:pPr algn="ctr" defTabSz="457223">
              <a:lnSpc>
                <a:spcPts val="7700"/>
              </a:lnSpc>
            </a:pPr>
            <a:r>
              <a:rPr lang="en-US" sz="5501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EM HỌC SINH </a:t>
            </a: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0" y="-440997"/>
            <a:ext cx="9144000" cy="2366010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6746718" y="1114883"/>
            <a:ext cx="1882933" cy="2057400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137290" y="2831475"/>
            <a:ext cx="1948919" cy="2057400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514350" y="1209968"/>
            <a:ext cx="1674538" cy="169300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1445;p63">
            <a:extLst>
              <a:ext uri="{FF2B5EF4-FFF2-40B4-BE49-F238E27FC236}">
                <a16:creationId xmlns:a16="http://schemas.microsoft.com/office/drawing/2014/main" id="{5B41EAFB-4BF6-58BB-AB5A-0056C0D2464E}"/>
              </a:ext>
            </a:extLst>
          </p:cNvPr>
          <p:cNvSpPr txBox="1">
            <a:spLocks/>
          </p:cNvSpPr>
          <p:nvPr/>
        </p:nvSpPr>
        <p:spPr>
          <a:xfrm>
            <a:off x="1344078" y="20240"/>
            <a:ext cx="6000062" cy="54691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Didact Gothic"/>
              <a:buNone/>
              <a:defRPr sz="1400" b="0" i="0" u="none" strike="noStrike" cap="none">
                <a:solidFill>
                  <a:schemeClr val="dk2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1pPr>
            <a:lvl2pPr marL="914400" marR="0" lvl="1" indent="-3175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Didact Gothic"/>
              <a:buNone/>
              <a:defRPr sz="1400" b="0" i="0" u="none" strike="noStrike" cap="none">
                <a:solidFill>
                  <a:schemeClr val="dk2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2pPr>
            <a:lvl3pPr marL="1371600" marR="0" lvl="2" indent="-3175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Didact Gothic"/>
              <a:buNone/>
              <a:defRPr sz="1400" b="0" i="0" u="none" strike="noStrike" cap="none">
                <a:solidFill>
                  <a:schemeClr val="dk2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3pPr>
            <a:lvl4pPr marL="1828800" marR="0" lvl="3" indent="-3175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Didact Gothic"/>
              <a:buNone/>
              <a:defRPr sz="1400" b="0" i="0" u="none" strike="noStrike" cap="none">
                <a:solidFill>
                  <a:schemeClr val="dk2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4pPr>
            <a:lvl5pPr marL="2286000" marR="0" lvl="4" indent="-3175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Didact Gothic"/>
              <a:buNone/>
              <a:defRPr sz="1400" b="0" i="0" u="none" strike="noStrike" cap="none">
                <a:solidFill>
                  <a:schemeClr val="dk2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5pPr>
            <a:lvl6pPr marL="2743200" marR="0" lvl="5" indent="-3175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Didact Gothic"/>
              <a:buNone/>
              <a:defRPr sz="1400" b="0" i="0" u="none" strike="noStrike" cap="none">
                <a:solidFill>
                  <a:schemeClr val="dk2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6pPr>
            <a:lvl7pPr marL="3200400" marR="0" lvl="6" indent="-3175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Didact Gothic"/>
              <a:buNone/>
              <a:defRPr sz="1400" b="0" i="0" u="none" strike="noStrike" cap="none">
                <a:solidFill>
                  <a:schemeClr val="dk2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7pPr>
            <a:lvl8pPr marL="3657600" marR="0" lvl="7" indent="-3175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Didact Gothic"/>
              <a:buNone/>
              <a:defRPr sz="1400" b="0" i="0" u="none" strike="noStrike" cap="none">
                <a:solidFill>
                  <a:schemeClr val="dk2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8pPr>
            <a:lvl9pPr marL="4114800" marR="0" lvl="8" indent="-3175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Didact Gothic"/>
              <a:buNone/>
              <a:defRPr sz="1400" b="0" i="0" u="none" strike="noStrike" cap="none">
                <a:solidFill>
                  <a:schemeClr val="dk2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9pPr>
          </a:lstStyle>
          <a:p>
            <a:pPr marL="0" indent="254000" algn="ctr">
              <a:lnSpc>
                <a:spcPct val="112000"/>
              </a:lnSpc>
            </a:pPr>
            <a:r>
              <a:rPr lang="vi-VN" sz="2800" b="1" i="1" dirty="0" err="1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vi-VN" sz="2800" b="1" i="1" dirty="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i="1" dirty="0" err="1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vi-VN" sz="2800" b="1" i="1" dirty="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i="1" dirty="0" err="1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vi-VN" sz="2800" b="1" i="1" dirty="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i="1" dirty="0" err="1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vi-VN" sz="2800" b="1" i="1" dirty="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i="1" dirty="0" err="1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vi-VN" sz="2800" b="1" i="1" dirty="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i="1" dirty="0" err="1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oxide</a:t>
            </a:r>
            <a:endParaRPr lang="en-US" sz="2800" b="1" i="1" dirty="0">
              <a:solidFill>
                <a:srgbClr val="C00000"/>
              </a:solidFill>
              <a:latin typeface="+mj-lt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2" descr="Pháo sáng cầm tay">
            <a:extLst>
              <a:ext uri="{FF2B5EF4-FFF2-40B4-BE49-F238E27FC236}">
                <a16:creationId xmlns:a16="http://schemas.microsoft.com/office/drawing/2014/main" id="{448CF8A2-0BB1-2731-83E5-40BFB18E397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3318" y="912688"/>
            <a:ext cx="3680681" cy="207038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7B17A7E-E707-1496-439E-765C8C8619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397084"/>
              </p:ext>
            </p:extLst>
          </p:nvPr>
        </p:nvGraphicFramePr>
        <p:xfrm>
          <a:off x="0" y="457200"/>
          <a:ext cx="43180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13" imgH="228501" progId="Equation.DSMT4">
                  <p:embed/>
                </p:oleObj>
              </mc:Choice>
              <mc:Fallback>
                <p:oleObj name="Equation" r:id="rId4" imgW="431613" imgH="22850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431800" cy="234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" name="Picture 9" descr="A diagram of a device being used to make a chemical reaction&#10;&#10;Description automatically generated with medium confidence">
            <a:extLst>
              <a:ext uri="{FF2B5EF4-FFF2-40B4-BE49-F238E27FC236}">
                <a16:creationId xmlns:a16="http://schemas.microsoft.com/office/drawing/2014/main" id="{0FE7F5C6-A4AE-6256-029F-381235E885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62" y="3136739"/>
            <a:ext cx="3751017" cy="1984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3">
            <a:extLst>
              <a:ext uri="{FF2B5EF4-FFF2-40B4-BE49-F238E27FC236}">
                <a16:creationId xmlns:a16="http://schemas.microsoft.com/office/drawing/2014/main" id="{DD904BE9-EA25-9E05-F758-89AB52AEE7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1293311"/>
            <a:ext cx="5463318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</a:tabLst>
            </a:pPr>
            <a:r>
              <a:rPr kumimoji="0" lang="vi-VN" altLang="en-US" sz="2600" b="1" i="1" u="none" strike="noStrike" cap="none" normalizeH="0" baseline="0" dirty="0" err="1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kumimoji="0" lang="vi-VN" altLang="en-US" sz="2600" b="1" i="1" u="none" strike="noStrike" cap="none" normalizeH="0" baseline="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600" b="1" i="1" u="none" strike="noStrike" cap="none" normalizeH="0" baseline="0" dirty="0" err="1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kumimoji="0" lang="vi-VN" altLang="en-US" sz="2600" b="1" i="1" u="none" strike="noStrike" cap="none" normalizeH="0" baseline="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1: </a:t>
            </a:r>
            <a:r>
              <a:rPr kumimoji="0" lang="vi-VN" altLang="en-US" sz="2600" i="0" u="none" strike="noStrike" cap="none" normalizeH="0" baseline="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Nhôm (</a:t>
            </a:r>
            <a:r>
              <a:rPr kumimoji="0" lang="vi-VN" altLang="en-US" sz="2600" i="0" u="none" strike="noStrike" cap="none" normalizeH="0" baseline="0" dirty="0" err="1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aluminium</a:t>
            </a:r>
            <a:r>
              <a:rPr kumimoji="0" lang="vi-VN" altLang="en-US" sz="2600" i="0" u="none" strike="noStrike" cap="none" normalizeH="0" baseline="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kumimoji="0" lang="vi-VN" altLang="en-US" sz="2600" i="0" u="none" strike="noStrike" cap="none" normalizeH="0" baseline="0" dirty="0" err="1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kumimoji="0" lang="vi-VN" altLang="en-US" sz="2600" i="0" u="none" strike="noStrike" cap="none" normalizeH="0" baseline="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600" i="0" u="none" strike="noStrike" cap="none" normalizeH="0" baseline="0" dirty="0" err="1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xúc</a:t>
            </a:r>
            <a:r>
              <a:rPr kumimoji="0" lang="vi-VN" altLang="en-US" sz="2600" i="0" u="none" strike="noStrike" cap="none" normalizeH="0" baseline="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600" i="0" u="none" strike="noStrike" cap="none" normalizeH="0" baseline="0" dirty="0" err="1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vi-VN" altLang="en-US" sz="2600" i="0" u="none" strike="noStrike" cap="none" normalizeH="0" baseline="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600" i="0" u="none" strike="noStrike" cap="none" normalizeH="0" baseline="0" dirty="0" err="1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oxygen</a:t>
            </a:r>
            <a:r>
              <a:rPr kumimoji="0" lang="vi-VN" altLang="en-US" sz="2600" i="0" u="none" strike="noStrike" cap="none" normalizeH="0" baseline="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600" i="0" u="none" strike="noStrike" cap="none" normalizeH="0" baseline="0" dirty="0" err="1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ạo</a:t>
            </a:r>
            <a:r>
              <a:rPr kumimoji="0" lang="vi-VN" altLang="en-US" sz="2600" i="0" u="none" strike="noStrike" cap="none" normalizeH="0" baseline="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600" i="0" u="none" strike="noStrike" cap="none" normalizeH="0" baseline="0" dirty="0" err="1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kumimoji="0" lang="vi-VN" altLang="en-US" sz="2600" i="0" u="none" strike="noStrike" cap="none" normalizeH="0" baseline="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600" i="0" u="none" strike="noStrike" cap="none" normalizeH="0" baseline="0" dirty="0" err="1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oxide</a:t>
            </a:r>
            <a:r>
              <a:rPr kumimoji="0" lang="vi-VN" altLang="en-US" sz="2600" i="0" u="none" strike="noStrike" cap="none" normalizeH="0" baseline="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tương </a:t>
            </a:r>
            <a:r>
              <a:rPr kumimoji="0" lang="vi-VN" altLang="en-US" sz="2600" i="0" u="none" strike="noStrike" cap="none" normalizeH="0" baseline="0" dirty="0" err="1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kumimoji="0" lang="vi-VN" altLang="en-US" sz="2600" i="0" u="none" strike="noStrike" cap="none" normalizeH="0" baseline="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theo phương </a:t>
            </a:r>
            <a:r>
              <a:rPr kumimoji="0" lang="vi-VN" altLang="en-US" sz="2600" i="0" u="none" strike="noStrike" cap="none" normalizeH="0" baseline="0" dirty="0" err="1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kumimoji="0" lang="vi-VN" altLang="en-US" sz="2600" i="0" u="none" strike="noStrike" cap="none" normalizeH="0" baseline="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600" i="0" u="none" strike="noStrike" cap="none" normalizeH="0" baseline="0" dirty="0" err="1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hóa</a:t>
            </a:r>
            <a:r>
              <a:rPr kumimoji="0" lang="vi-VN" altLang="en-US" sz="2600" i="0" u="none" strike="noStrike" cap="none" normalizeH="0" baseline="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600" i="0" u="none" strike="noStrike" cap="none" normalizeH="0" baseline="0" dirty="0" err="1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kumimoji="0" lang="vi-VN" altLang="en-US" sz="2600" i="0" u="none" strike="noStrike" cap="none" normalizeH="0" baseline="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sau:</a:t>
            </a:r>
            <a:endParaRPr kumimoji="0" lang="en-US" altLang="en-US" sz="2600" i="0" u="none" strike="noStrike" cap="none" normalizeH="0" baseline="0" dirty="0">
              <a:ln>
                <a:noFill/>
              </a:ln>
              <a:solidFill>
                <a:srgbClr val="111111"/>
              </a:solidFill>
              <a:effectLst/>
              <a:latin typeface="+mj-lt"/>
            </a:endParaRPr>
          </a:p>
          <a:p>
            <a:pPr algn="ctr">
              <a:buClrTx/>
            </a:pPr>
            <a:r>
              <a:rPr kumimoji="0" lang="vi-VN" altLang="en-US" sz="2600" i="0" u="none" strike="noStrike" cap="none" normalizeH="0" baseline="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4Al + 3O</a:t>
            </a:r>
            <a:r>
              <a:rPr kumimoji="0" lang="vi-VN" altLang="en-US" sz="2600" i="0" u="none" strike="noStrike" cap="none" normalizeH="0" baseline="-3000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vi-VN" altLang="en-US" sz="2600" i="0" u="none" strike="noStrike" cap="none" normalizeH="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kumimoji="0" lang="vi-VN" altLang="en-US" sz="2600" i="0" u="none" strike="noStrike" cap="none" normalizeH="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kumimoji="0" lang="vi-VN" altLang="en-US" sz="2600" i="0" u="none" strike="noStrike" cap="none" normalizeH="0" baseline="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2Al</a:t>
            </a:r>
            <a:r>
              <a:rPr kumimoji="0" lang="vi-VN" altLang="en-US" sz="2600" i="0" u="none" strike="noStrike" cap="none" normalizeH="0" baseline="-3000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vi-VN" altLang="en-US" sz="2600" i="0" u="none" strike="noStrike" cap="none" normalizeH="0" baseline="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kumimoji="0" lang="vi-VN" altLang="en-US" sz="2600" i="0" u="none" strike="noStrike" cap="none" normalizeH="0" baseline="-3000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endParaRPr kumimoji="0" lang="en-US" altLang="en-US" sz="2600" i="0" u="none" strike="noStrike" cap="none" normalizeH="0" baseline="0" dirty="0">
              <a:ln>
                <a:noFill/>
              </a:ln>
              <a:solidFill>
                <a:srgbClr val="111111"/>
              </a:solidFill>
              <a:effectLst/>
              <a:latin typeface="+mj-lt"/>
            </a:endParaRPr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B17CD5AC-603E-A751-7049-4F8AC8005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8619" y="3305507"/>
            <a:ext cx="5463319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</a:tabLst>
            </a:pPr>
            <a:r>
              <a:rPr kumimoji="0" lang="vi-VN" altLang="en-US" sz="2600" b="1" i="1" u="none" strike="noStrike" cap="none" normalizeH="0" baseline="0" dirty="0" err="1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kumimoji="0" lang="vi-VN" altLang="en-US" sz="2600" b="1" i="1" u="none" strike="noStrike" cap="none" normalizeH="0" baseline="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600" b="1" i="1" u="none" strike="noStrike" cap="none" normalizeH="0" baseline="0" dirty="0" err="1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kumimoji="0" lang="vi-VN" altLang="en-US" sz="2600" b="1" i="1" u="none" strike="noStrike" cap="none" normalizeH="0" baseline="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2: </a:t>
            </a:r>
            <a:r>
              <a:rPr kumimoji="0" lang="vi-VN" altLang="en-US" sz="2600" i="0" u="none" strike="noStrike" cap="none" normalizeH="0" baseline="0" dirty="0" err="1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Đốt</a:t>
            </a:r>
            <a:r>
              <a:rPr kumimoji="0" lang="vi-VN" altLang="en-US" sz="2600" i="0" u="none" strike="noStrike" cap="none" normalizeH="0" baseline="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dây </a:t>
            </a:r>
            <a:r>
              <a:rPr kumimoji="0" lang="vi-VN" altLang="en-US" sz="2600" i="0" u="none" strike="noStrike" cap="none" normalizeH="0" baseline="0" dirty="0" err="1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kumimoji="0" lang="vi-VN" altLang="en-US" sz="2600" i="0" u="none" strike="noStrike" cap="none" normalizeH="0" baseline="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trong không </a:t>
            </a:r>
            <a:r>
              <a:rPr kumimoji="0" lang="vi-VN" altLang="en-US" sz="2600" i="0" u="none" strike="noStrike" cap="none" normalizeH="0" baseline="0" dirty="0" err="1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khí</a:t>
            </a:r>
            <a:r>
              <a:rPr kumimoji="0" lang="vi-VN" altLang="en-US" sz="2600" i="0" u="none" strike="noStrike" cap="none" normalizeH="0" baseline="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, thu </a:t>
            </a:r>
            <a:r>
              <a:rPr kumimoji="0" lang="vi-VN" altLang="en-US" sz="2600" i="0" u="none" strike="noStrike" cap="none" normalizeH="0" baseline="0" dirty="0" err="1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kumimoji="0" lang="vi-VN" altLang="en-US" sz="2600" i="0" u="none" strike="noStrike" cap="none" normalizeH="0" baseline="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600" i="0" u="none" strike="noStrike" cap="none" normalizeH="0" baseline="0" dirty="0" err="1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opper</a:t>
            </a:r>
            <a:r>
              <a:rPr kumimoji="0" lang="vi-VN" altLang="en-US" sz="2600" i="0" u="none" strike="noStrike" cap="none" normalizeH="0" baseline="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(II) </a:t>
            </a:r>
            <a:r>
              <a:rPr kumimoji="0" lang="vi-VN" altLang="en-US" sz="2600" i="0" u="none" strike="noStrike" cap="none" normalizeH="0" baseline="0" dirty="0" err="1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oxide</a:t>
            </a:r>
            <a:r>
              <a:rPr kumimoji="0" lang="vi-VN" altLang="en-US" sz="2600" i="0" u="none" strike="noStrike" cap="none" normalizeH="0" baseline="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600" i="0" u="none" strike="noStrike" cap="none" normalizeH="0" baseline="0" dirty="0" err="1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màu</a:t>
            </a:r>
            <a:r>
              <a:rPr kumimoji="0" lang="vi-VN" altLang="en-US" sz="2600" i="0" u="none" strike="noStrike" cap="none" normalizeH="0" baseline="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đen </a:t>
            </a:r>
            <a:r>
              <a:rPr kumimoji="0" lang="vi-VN" altLang="en-US" sz="2600" i="0" u="none" strike="noStrike" cap="none" normalizeH="0" baseline="0" dirty="0" err="1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bám</a:t>
            </a:r>
            <a:r>
              <a:rPr kumimoji="0" lang="vi-VN" altLang="en-US" sz="2600" i="0" u="none" strike="noStrike" cap="none" normalizeH="0" baseline="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bên </a:t>
            </a:r>
            <a:r>
              <a:rPr kumimoji="0" lang="vi-VN" altLang="en-US" sz="2600" i="0" u="none" strike="noStrike" cap="none" normalizeH="0" baseline="0" dirty="0" err="1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ngoài</a:t>
            </a:r>
            <a:r>
              <a:rPr kumimoji="0" lang="vi-VN" altLang="en-US" sz="2600" i="0" u="none" strike="noStrike" cap="none" normalizeH="0" baseline="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dây </a:t>
            </a:r>
            <a:r>
              <a:rPr kumimoji="0" lang="vi-VN" altLang="en-US" sz="2600" i="0" u="none" strike="noStrike" cap="none" normalizeH="0" baseline="0" dirty="0" err="1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kumimoji="0" lang="vi-VN" altLang="en-US" sz="2600" i="0" u="none" strike="noStrike" cap="none" normalizeH="0" baseline="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</a:tabLst>
            </a:pPr>
            <a:r>
              <a:rPr kumimoji="0" lang="vi-VN" altLang="en-US" sz="2600" i="0" u="none" strike="noStrike" cap="none" normalizeH="0" baseline="0" dirty="0" err="1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kumimoji="0" lang="vi-VN" altLang="en-US" sz="2600" i="0" u="none" strike="noStrike" cap="none" normalizeH="0" baseline="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PTHH </a:t>
            </a:r>
            <a:r>
              <a:rPr kumimoji="0" lang="vi-VN" altLang="en-US" sz="2600" i="0" u="none" strike="noStrike" cap="none" normalizeH="0" baseline="0" dirty="0" err="1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vi-VN" altLang="en-US" sz="2600" i="0" u="none" strike="noStrike" cap="none" normalizeH="0" baseline="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600" i="0" u="none" strike="noStrike" cap="none" normalizeH="0" baseline="0" dirty="0" err="1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kumimoji="0" lang="vi-VN" altLang="en-US" sz="2600" i="0" u="none" strike="noStrike" cap="none" normalizeH="0" baseline="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600" i="0" u="none" strike="noStrike" cap="none" normalizeH="0" baseline="0" dirty="0" err="1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kumimoji="0" lang="vi-VN" altLang="en-US" sz="2600" i="0" u="none" strike="noStrike" cap="none" normalizeH="0" baseline="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600" i="0" u="none" strike="noStrike" cap="none" normalizeH="0" baseline="0" dirty="0" err="1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này</a:t>
            </a:r>
            <a:r>
              <a:rPr kumimoji="0" lang="vi-VN" altLang="en-US" sz="2600" i="0" u="none" strike="noStrike" cap="none" normalizeH="0" baseline="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2600" i="0" u="none" strike="noStrike" cap="none" normalizeH="0" baseline="0" dirty="0">
              <a:ln>
                <a:noFill/>
              </a:ln>
              <a:solidFill>
                <a:srgbClr val="111111"/>
              </a:solidFill>
              <a:effectLst/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64EA98D-06D9-3D48-A5E6-8DD9E1067F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8371"/>
              </p:ext>
            </p:extLst>
          </p:nvPr>
        </p:nvGraphicFramePr>
        <p:xfrm>
          <a:off x="3486318" y="897034"/>
          <a:ext cx="776442" cy="422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613" imgH="228501" progId="Equation.DSMT4">
                  <p:embed/>
                </p:oleObj>
              </mc:Choice>
              <mc:Fallback>
                <p:oleObj name="Equation" r:id="rId3" imgW="431613" imgH="22850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318" y="897034"/>
                        <a:ext cx="776442" cy="4224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9" name="Picture 11" descr="Vì sao đốt xăng, cồn thì cháy hết sạch, còn khi đốt gỗ, than đá lại còn tro?">
            <a:extLst>
              <a:ext uri="{FF2B5EF4-FFF2-40B4-BE49-F238E27FC236}">
                <a16:creationId xmlns:a16="http://schemas.microsoft.com/office/drawing/2014/main" id="{9D7EA8E3-4A27-0214-74B5-18C18C2DE7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9306" y="2951265"/>
            <a:ext cx="2974694" cy="21922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3">
            <a:extLst>
              <a:ext uri="{FF2B5EF4-FFF2-40B4-BE49-F238E27FC236}">
                <a16:creationId xmlns:a16="http://schemas.microsoft.com/office/drawing/2014/main" id="{17BAEF73-591E-DCCC-4A96-78384FB2FC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16" y="88107"/>
            <a:ext cx="7209593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</a:tabLst>
            </a:pPr>
            <a:r>
              <a:rPr kumimoji="0" lang="vi-VN" altLang="en-US" sz="2600" b="1" i="1" u="none" strike="noStrike" cap="none" normalizeH="0" baseline="0" dirty="0" err="1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kumimoji="0" lang="vi-VN" altLang="en-US" sz="2600" b="1" i="1" u="none" strike="noStrike" cap="none" normalizeH="0" baseline="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600" b="1" i="1" u="none" strike="noStrike" cap="none" normalizeH="0" baseline="0" dirty="0" err="1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kumimoji="0" lang="vi-VN" altLang="en-US" sz="2600" b="1" i="1" u="none" strike="noStrike" cap="none" normalizeH="0" baseline="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3: </a:t>
            </a:r>
            <a:r>
              <a:rPr kumimoji="0" lang="vi-VN" altLang="en-US" sz="2600" i="0" u="none" strike="noStrike" cap="none" normalizeH="0" baseline="0" dirty="0" err="1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Phosphorus</a:t>
            </a:r>
            <a:r>
              <a:rPr kumimoji="0" lang="vi-VN" altLang="en-US" sz="2600" i="0" u="none" strike="noStrike" cap="none" normalizeH="0" baseline="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600" i="0" u="none" strike="noStrike" cap="none" normalizeH="0" baseline="0" dirty="0" err="1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kumimoji="0" lang="vi-VN" altLang="en-US" sz="2600" i="0" u="none" strike="noStrike" cap="none" normalizeH="0" baseline="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600" i="0" u="none" strike="noStrike" cap="none" normalizeH="0" baseline="0" dirty="0" err="1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kumimoji="0" lang="vi-VN" altLang="en-US" sz="2600" i="0" u="none" strike="noStrike" cap="none" normalizeH="0" baseline="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600" i="0" u="none" strike="noStrike" cap="none" normalizeH="0" baseline="0" dirty="0" err="1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vi-VN" altLang="en-US" sz="2600" i="0" u="none" strike="noStrike" cap="none" normalizeH="0" baseline="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600" i="0" u="none" strike="noStrike" cap="none" normalizeH="0" baseline="0" dirty="0" err="1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oxygen</a:t>
            </a:r>
            <a:r>
              <a:rPr kumimoji="0" lang="vi-VN" altLang="en-US" sz="2600" i="0" u="none" strike="noStrike" cap="none" normalizeH="0" baseline="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600" i="0" u="none" strike="noStrike" cap="none" normalizeH="0" baseline="0" dirty="0" err="1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ạo</a:t>
            </a:r>
            <a:r>
              <a:rPr kumimoji="0" lang="vi-VN" altLang="en-US" sz="2600" i="0" u="none" strike="noStrike" cap="none" normalizeH="0" baseline="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600" i="0" u="none" strike="noStrike" cap="none" normalizeH="0" baseline="0" dirty="0" err="1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kumimoji="0" lang="vi-VN" altLang="en-US" sz="2600" i="0" u="none" strike="noStrike" cap="none" normalizeH="0" baseline="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600" i="0" u="none" strike="noStrike" cap="none" normalizeH="0" baseline="0" dirty="0" err="1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oxide</a:t>
            </a:r>
            <a:r>
              <a:rPr kumimoji="0" lang="vi-VN" altLang="en-US" sz="2600" i="0" u="none" strike="noStrike" cap="none" normalizeH="0" baseline="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tương </a:t>
            </a:r>
            <a:r>
              <a:rPr kumimoji="0" lang="vi-VN" altLang="en-US" sz="2600" i="0" u="none" strike="noStrike" cap="none" normalizeH="0" baseline="0" dirty="0" err="1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kumimoji="0" lang="vi-VN" altLang="en-US" sz="2600" i="0" u="none" strike="noStrike" cap="none" normalizeH="0" baseline="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theo phương </a:t>
            </a:r>
            <a:r>
              <a:rPr kumimoji="0" lang="vi-VN" altLang="en-US" sz="2600" i="0" u="none" strike="noStrike" cap="none" normalizeH="0" baseline="0" dirty="0" err="1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kumimoji="0" lang="vi-VN" altLang="en-US" sz="2600" i="0" u="none" strike="noStrike" cap="none" normalizeH="0" baseline="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600" i="0" u="none" strike="noStrike" cap="none" normalizeH="0" baseline="0" dirty="0" err="1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hóa</a:t>
            </a:r>
            <a:r>
              <a:rPr kumimoji="0" lang="vi-VN" altLang="en-US" sz="2600" i="0" u="none" strike="noStrike" cap="none" normalizeH="0" baseline="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600" i="0" u="none" strike="noStrike" cap="none" normalizeH="0" baseline="0" dirty="0" err="1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kumimoji="0" lang="vi-VN" altLang="en-US" sz="2600" i="0" u="none" strike="noStrike" cap="none" normalizeH="0" baseline="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sau:</a:t>
            </a:r>
            <a:endParaRPr kumimoji="0" lang="en-US" altLang="en-US" sz="2600" i="0" u="none" strike="noStrike" cap="none" normalizeH="0" baseline="0" dirty="0">
              <a:ln>
                <a:noFill/>
              </a:ln>
              <a:solidFill>
                <a:srgbClr val="111111"/>
              </a:solidFill>
              <a:effectLst/>
              <a:latin typeface="+mj-lt"/>
            </a:endParaRPr>
          </a:p>
          <a:p>
            <a:pPr algn="ctr">
              <a:buClrTx/>
            </a:pPr>
            <a:r>
              <a:rPr kumimoji="0" lang="vi-VN" altLang="en-US" sz="2600" i="0" u="none" strike="noStrike" cap="none" normalizeH="0" baseline="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4P + 5O</a:t>
            </a:r>
            <a:r>
              <a:rPr kumimoji="0" lang="vi-VN" altLang="en-US" sz="2600" i="0" u="none" strike="noStrike" cap="none" normalizeH="0" baseline="-3000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vi-VN" altLang="en-US" sz="2600" i="0" u="none" strike="noStrike" cap="none" normalizeH="0" baseline="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            2P</a:t>
            </a:r>
            <a:r>
              <a:rPr kumimoji="0" lang="vi-VN" altLang="en-US" sz="2600" i="0" u="none" strike="noStrike" cap="none" normalizeH="0" baseline="-3000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vi-VN" altLang="en-US" sz="2600" i="0" u="none" strike="noStrike" cap="none" normalizeH="0" baseline="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kumimoji="0" lang="vi-VN" altLang="en-US" sz="2600" i="0" u="none" strike="noStrike" cap="none" normalizeH="0" baseline="-3000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endParaRPr kumimoji="0" lang="en-US" altLang="en-US" sz="2600" i="0" u="none" strike="noStrike" cap="none" normalizeH="0" baseline="0" dirty="0">
              <a:ln>
                <a:noFill/>
              </a:ln>
              <a:solidFill>
                <a:srgbClr val="111111"/>
              </a:solidFill>
              <a:effectLst/>
              <a:latin typeface="+mj-lt"/>
            </a:endParaRP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34B675DB-75D7-18F7-EB64-9ABDDB19C1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662082"/>
            <a:ext cx="7260309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</a:tabLst>
            </a:pPr>
            <a:r>
              <a:rPr kumimoji="0" lang="vi-VN" altLang="en-US" sz="2600" b="1" i="1" u="none" strike="noStrike" cap="none" normalizeH="0" baseline="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Ví dụ 4: </a:t>
            </a:r>
            <a:r>
              <a:rPr kumimoji="0" lang="vi-VN" altLang="en-US" sz="2600" i="0" u="none" strike="noStrike" cap="none" normalizeH="0" baseline="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Khi đốt than gỗ (</a:t>
            </a:r>
            <a:r>
              <a:rPr kumimoji="0" lang="vi-VN" altLang="en-US" sz="2600" i="0" u="none" strike="noStrike" cap="none" normalizeH="0" baseline="0" dirty="0" err="1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arbon</a:t>
            </a:r>
            <a:r>
              <a:rPr kumimoji="0" lang="vi-VN" altLang="en-US" sz="2600" i="0" u="none" strike="noStrike" cap="none" normalizeH="0" baseline="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) trong không khí, có khí </a:t>
            </a:r>
            <a:r>
              <a:rPr kumimoji="0" lang="vi-VN" altLang="en-US" sz="2600" i="0" u="none" strike="noStrike" cap="none" normalizeH="0" baseline="0" dirty="0" err="1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arbon</a:t>
            </a:r>
            <a:r>
              <a:rPr kumimoji="0" lang="vi-VN" altLang="en-US" sz="2600" i="0" u="none" strike="noStrike" cap="none" normalizeH="0" baseline="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600" i="0" u="none" strike="noStrike" cap="none" normalizeH="0" baseline="0" dirty="0" err="1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dioxide</a:t>
            </a:r>
            <a:r>
              <a:rPr kumimoji="0" lang="vi-VN" altLang="en-US" sz="2600" i="0" u="none" strike="noStrike" cap="none" normalizeH="0" baseline="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sinh ra. </a:t>
            </a:r>
            <a:endParaRPr kumimoji="0" lang="en-US" altLang="en-US" sz="2600" i="0" u="none" strike="noStrike" cap="none" normalizeH="0" baseline="0" dirty="0">
              <a:ln>
                <a:noFill/>
              </a:ln>
              <a:solidFill>
                <a:srgbClr val="111111"/>
              </a:solidFill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</a:tabLst>
            </a:pPr>
            <a:r>
              <a:rPr kumimoji="0" lang="vi-VN" altLang="en-US" sz="2600" i="0" u="none" strike="noStrike" cap="none" normalizeH="0" baseline="0" dirty="0">
                <a:ln>
                  <a:noFill/>
                </a:ln>
                <a:solidFill>
                  <a:srgbClr val="11111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Viết PTHH của phản ứng này.</a:t>
            </a:r>
            <a:endParaRPr kumimoji="0" lang="en-US" altLang="en-US" sz="2600" i="0" u="none" strike="noStrike" cap="none" normalizeH="0" baseline="0" dirty="0">
              <a:ln>
                <a:noFill/>
              </a:ln>
              <a:solidFill>
                <a:srgbClr val="111111"/>
              </a:solidFill>
              <a:effectLst/>
              <a:latin typeface="+mj-lt"/>
            </a:endParaRPr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id="{DBAA8264-9302-5240-7D2C-DE44C98382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750" y="3311221"/>
            <a:ext cx="18473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600">
              <a:solidFill>
                <a:srgbClr val="111111"/>
              </a:solidFill>
              <a:latin typeface="+mj-lt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>
            <a:extLst>
              <a:ext uri="{FF2B5EF4-FFF2-40B4-BE49-F238E27FC236}">
                <a16:creationId xmlns:a16="http://schemas.microsoft.com/office/drawing/2014/main" id="{A0B1FB91-A631-908B-8978-BB3C7FDF9FF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65CF5CF8-AA41-68CF-FE64-901B9B9708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97F9BD8-AB44-B916-89B3-25FC360174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957" y="0"/>
            <a:ext cx="8850086" cy="52361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78682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4" name="Google Shape;1254;p45"/>
          <p:cNvSpPr/>
          <p:nvPr/>
        </p:nvSpPr>
        <p:spPr>
          <a:xfrm>
            <a:off x="3445397" y="420000"/>
            <a:ext cx="2597547" cy="662697"/>
          </a:xfrm>
          <a:custGeom>
            <a:avLst/>
            <a:gdLst/>
            <a:ahLst/>
            <a:cxnLst/>
            <a:rect l="l" t="t" r="r" b="b"/>
            <a:pathLst>
              <a:path w="12626" h="11775" extrusionOk="0">
                <a:moveTo>
                  <a:pt x="6401" y="0"/>
                </a:moveTo>
                <a:cubicBezTo>
                  <a:pt x="3246" y="0"/>
                  <a:pt x="0" y="2876"/>
                  <a:pt x="0" y="6031"/>
                </a:cubicBezTo>
                <a:cubicBezTo>
                  <a:pt x="0" y="9187"/>
                  <a:pt x="3114" y="11775"/>
                  <a:pt x="6270" y="11775"/>
                </a:cubicBezTo>
                <a:cubicBezTo>
                  <a:pt x="9425" y="11775"/>
                  <a:pt x="12626" y="9029"/>
                  <a:pt x="12626" y="5874"/>
                </a:cubicBezTo>
                <a:cubicBezTo>
                  <a:pt x="12626" y="2718"/>
                  <a:pt x="9557" y="0"/>
                  <a:pt x="6401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55" name="Google Shape;1255;p45"/>
          <p:cNvSpPr txBox="1">
            <a:spLocks noGrp="1"/>
          </p:cNvSpPr>
          <p:nvPr>
            <p:ph type="title"/>
          </p:nvPr>
        </p:nvSpPr>
        <p:spPr>
          <a:xfrm>
            <a:off x="884122" y="305690"/>
            <a:ext cx="7360800" cy="755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y tắc gọi tên oxide</a:t>
            </a:r>
            <a:endParaRPr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CB4F707-925C-DAFC-7419-D33716355FA3}"/>
              </a:ext>
            </a:extLst>
          </p:cNvPr>
          <p:cNvSpPr txBox="1"/>
          <p:nvPr/>
        </p:nvSpPr>
        <p:spPr>
          <a:xfrm>
            <a:off x="2567027" y="2031355"/>
            <a:ext cx="4203499" cy="584775"/>
          </a:xfrm>
          <a:prstGeom prst="rect">
            <a:avLst/>
          </a:prstGeom>
          <a:solidFill>
            <a:srgbClr val="F32F8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oxide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AC8918C-435B-E859-BD0D-4B8616B69000}"/>
              </a:ext>
            </a:extLst>
          </p:cNvPr>
          <p:cNvSpPr txBox="1"/>
          <p:nvPr/>
        </p:nvSpPr>
        <p:spPr>
          <a:xfrm>
            <a:off x="2567027" y="2882823"/>
            <a:ext cx="457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  <a:cs typeface="Times New Roman" panose="02020603050405020304" pitchFamily="18" charset="0"/>
              </a:rPr>
              <a:t>Ví dụ: zinc oxide, ZnO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85E4F77-9214-21A5-621B-72B19A2B4B94}"/>
              </a:ext>
            </a:extLst>
          </p:cNvPr>
          <p:cNvSpPr txBox="1"/>
          <p:nvPr/>
        </p:nvSpPr>
        <p:spPr>
          <a:xfrm>
            <a:off x="1254224" y="1279242"/>
            <a:ext cx="646060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>
              <a:buFont typeface="Wingdings" panose="05000000000000000000" pitchFamily="2" charset="2"/>
              <a:buChar char="q"/>
            </a:pPr>
            <a:r>
              <a:rPr lang="vi-VN" sz="32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  <a:cs typeface="Times New Roman" panose="02020603050405020304" pitchFamily="18" charset="0"/>
              </a:rPr>
              <a:t>Với nguyên tố chỉ có một hoá trị: </a:t>
            </a:r>
            <a:endParaRPr lang="en-US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48A6072F-D042-B760-8C48-D83E2AD7514D}"/>
              </a:ext>
            </a:extLst>
          </p:cNvPr>
          <p:cNvSpPr txBox="1"/>
          <p:nvPr/>
        </p:nvSpPr>
        <p:spPr>
          <a:xfrm>
            <a:off x="2258837" y="1260073"/>
            <a:ext cx="427703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Table 6">
            <a:extLst>
              <a:ext uri="{FF2B5EF4-FFF2-40B4-BE49-F238E27FC236}">
                <a16:creationId xmlns:a16="http://schemas.microsoft.com/office/drawing/2014/main" id="{823985BF-038C-0B43-F255-DFA5C903D0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147834"/>
              </p:ext>
            </p:extLst>
          </p:nvPr>
        </p:nvGraphicFramePr>
        <p:xfrm>
          <a:off x="690142" y="565964"/>
          <a:ext cx="7791764" cy="3855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23814">
                  <a:extLst>
                    <a:ext uri="{9D8B030D-6E8A-4147-A177-3AD203B41FA5}">
                      <a16:colId xmlns:a16="http://schemas.microsoft.com/office/drawing/2014/main" val="1500114389"/>
                    </a:ext>
                  </a:extLst>
                </a:gridCol>
                <a:gridCol w="4067950">
                  <a:extLst>
                    <a:ext uri="{9D8B030D-6E8A-4147-A177-3AD203B41FA5}">
                      <a16:colId xmlns:a16="http://schemas.microsoft.com/office/drawing/2014/main" val="318852780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XIDE KIM LOẠI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XIDE PHI KIM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28052574"/>
                  </a:ext>
                </a:extLst>
              </a:tr>
              <a:tr h="960120">
                <a:tc>
                  <a:txBody>
                    <a:bodyPr/>
                    <a:lstStyle/>
                    <a:p>
                      <a:pPr algn="l"/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1800" b="1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ếu</a:t>
                      </a:r>
                      <a:r>
                        <a:rPr lang="en-US" sz="18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1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m</a:t>
                      </a:r>
                      <a:r>
                        <a:rPr lang="en-US" sz="18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1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ại</a:t>
                      </a:r>
                      <a:r>
                        <a:rPr lang="en-US" sz="18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1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ều</a:t>
                      </a:r>
                      <a:r>
                        <a:rPr lang="en-US" sz="18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1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óa</a:t>
                      </a:r>
                      <a:r>
                        <a:rPr lang="en-US" sz="18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1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ị</a:t>
                      </a:r>
                      <a:r>
                        <a:rPr lang="en-US" sz="18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</a:p>
                    <a:p>
                      <a:pPr algn="ctr"/>
                      <a:r>
                        <a:rPr lang="en-US" sz="2000" b="0" dirty="0" err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ên</a:t>
                      </a:r>
                      <a:r>
                        <a:rPr lang="en-US" sz="2000" b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m</a:t>
                      </a:r>
                      <a:r>
                        <a:rPr lang="en-US" sz="2000" b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ại</a:t>
                      </a:r>
                      <a:r>
                        <a:rPr lang="en-US" sz="2000" b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2000" b="0" dirty="0" err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èm</a:t>
                      </a:r>
                      <a:r>
                        <a:rPr lang="en-US" sz="2000" b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óa</a:t>
                      </a:r>
                      <a:r>
                        <a:rPr lang="en-US" sz="2000" b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ị</a:t>
                      </a:r>
                      <a:r>
                        <a:rPr lang="en-US" sz="2000" b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+ oxide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l">
                        <a:buFontTx/>
                        <a:buNone/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28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1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ếu</a:t>
                      </a:r>
                      <a:r>
                        <a:rPr lang="en-US" sz="18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phi </a:t>
                      </a:r>
                      <a:r>
                        <a:rPr lang="en-US" sz="1800" b="1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m</a:t>
                      </a:r>
                      <a:r>
                        <a:rPr lang="en-US" sz="18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1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ều</a:t>
                      </a:r>
                      <a:r>
                        <a:rPr lang="en-US" sz="18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800" b="1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óa</a:t>
                      </a:r>
                      <a:r>
                        <a:rPr lang="en-US" sz="18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800" b="1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ị</a:t>
                      </a:r>
                      <a:r>
                        <a:rPr lang="en-US" sz="18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marL="0" indent="0" algn="ctr">
                        <a:buFontTx/>
                        <a:buNone/>
                      </a:pPr>
                      <a:r>
                        <a:rPr lang="en-US" sz="2000" b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000" b="0" dirty="0" err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ền</a:t>
                      </a:r>
                      <a:r>
                        <a:rPr lang="en-US" sz="2000" b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</a:t>
                      </a:r>
                      <a:r>
                        <a:rPr lang="en-US" sz="2000" b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</a:t>
                      </a:r>
                      <a:r>
                        <a:rPr lang="en-US" sz="2000" b="0" dirty="0" err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ên</a:t>
                      </a:r>
                      <a:r>
                        <a:rPr lang="en-US" sz="2000" b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hi </a:t>
                      </a:r>
                      <a:r>
                        <a:rPr lang="en-US" sz="2000" b="0" dirty="0" err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m</a:t>
                      </a:r>
                      <a:r>
                        <a:rPr lang="en-US" sz="2000" b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+ (</a:t>
                      </a:r>
                      <a:r>
                        <a:rPr lang="en-US" sz="2000" b="0" dirty="0" err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ền</a:t>
                      </a:r>
                      <a:r>
                        <a:rPr lang="en-US" sz="2000" b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</a:t>
                      </a:r>
                      <a:r>
                        <a:rPr lang="en-US" sz="2000" b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oxide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22778663"/>
                  </a:ext>
                </a:extLst>
              </a:tr>
              <a:tr h="32004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000" b="1" i="1" dirty="0" err="1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ền</a:t>
                      </a:r>
                      <a:r>
                        <a:rPr lang="en-US" sz="2000" b="1" i="1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i="1" dirty="0" err="1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</a:t>
                      </a:r>
                      <a:r>
                        <a:rPr lang="en-US" sz="2000" b="1" i="1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</a:t>
                      </a:r>
                      <a:r>
                        <a:rPr lang="en-US" sz="2000" b="0" i="1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: mono </a:t>
                      </a:r>
                      <a:r>
                        <a:rPr lang="en-US" sz="1600" b="0" i="1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Roboto" panose="02000000000000000000" pitchFamily="2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600" b="0" i="1" dirty="0" err="1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Roboto" panose="02000000000000000000" pitchFamily="2" charset="0"/>
                          <a:cs typeface="Times New Roman" panose="02020603050405020304" pitchFamily="18" charset="0"/>
                        </a:rPr>
                        <a:t>th</a:t>
                      </a:r>
                      <a:r>
                        <a:rPr lang="vi-VN" sz="1600" b="0" i="1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Roboto" panose="02000000000000000000" pitchFamily="2" charset="0"/>
                          <a:cs typeface="Times New Roman" panose="02020603050405020304" pitchFamily="18" charset="0"/>
                        </a:rPr>
                        <a:t>ường</a:t>
                      </a:r>
                      <a:r>
                        <a:rPr lang="en-US" sz="1600" b="0" i="1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Roboto" panose="02000000000000000000" pitchFamily="2" charset="0"/>
                          <a:cs typeface="Times New Roman" panose="02020603050405020304" pitchFamily="18" charset="0"/>
                        </a:rPr>
                        <a:t> l</a:t>
                      </a:r>
                      <a:r>
                        <a:rPr lang="vi-VN" sz="1600" b="0" i="1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Roboto" panose="02000000000000000000" pitchFamily="2" charset="0"/>
                          <a:cs typeface="Times New Roman" panose="02020603050405020304" pitchFamily="18" charset="0"/>
                        </a:rPr>
                        <a:t>ược</a:t>
                      </a:r>
                      <a:r>
                        <a:rPr lang="en-US" sz="1600" b="0" i="1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Roboto" panose="02000000000000000000" pitchFamily="2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600" b="0" i="1" dirty="0" err="1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Roboto" panose="02000000000000000000" pitchFamily="2" charset="0"/>
                          <a:cs typeface="Times New Roman" panose="02020603050405020304" pitchFamily="18" charset="0"/>
                        </a:rPr>
                        <a:t>bỏ</a:t>
                      </a:r>
                      <a:r>
                        <a:rPr lang="en-US" sz="1600" b="0" i="1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Roboto" panose="02000000000000000000" pitchFamily="2" charset="0"/>
                          <a:cs typeface="Times New Roman" panose="02020603050405020304" pitchFamily="18" charset="0"/>
                        </a:rPr>
                        <a:t>), </a:t>
                      </a:r>
                      <a:r>
                        <a:rPr lang="en-US" sz="2000" b="0" i="1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: di, 3: tri, 4: tetra, 5: </a:t>
                      </a:r>
                      <a:r>
                        <a:rPr lang="en-US" sz="2000" b="0" i="1" dirty="0" err="1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nta</a:t>
                      </a:r>
                      <a:r>
                        <a:rPr lang="en-US" sz="2000" b="0" i="1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…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1800" b="1" i="1" dirty="0" err="1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ền</a:t>
                      </a:r>
                      <a:r>
                        <a:rPr lang="en-US" sz="1800" b="1" i="1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1" i="1" dirty="0" err="1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</a:t>
                      </a:r>
                      <a:r>
                        <a:rPr lang="en-US" sz="1800" b="1" i="1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</a:t>
                      </a:r>
                      <a:r>
                        <a:rPr lang="en-US" sz="1800" b="0" i="1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: mono </a:t>
                      </a:r>
                      <a:r>
                        <a:rPr lang="en-US" sz="1400" b="0" i="1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Roboto" panose="02000000000000000000" pitchFamily="2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400" b="0" i="1" dirty="0" err="1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Roboto" panose="02000000000000000000" pitchFamily="2" charset="0"/>
                          <a:cs typeface="Times New Roman" panose="02020603050405020304" pitchFamily="18" charset="0"/>
                        </a:rPr>
                        <a:t>th</a:t>
                      </a:r>
                      <a:r>
                        <a:rPr lang="vi-VN" sz="1400" b="0" i="1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Roboto" panose="02000000000000000000" pitchFamily="2" charset="0"/>
                          <a:cs typeface="Times New Roman" panose="02020603050405020304" pitchFamily="18" charset="0"/>
                        </a:rPr>
                        <a:t>ường</a:t>
                      </a:r>
                      <a:r>
                        <a:rPr lang="en-US" sz="1400" b="0" i="1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Roboto" panose="02000000000000000000" pitchFamily="2" charset="0"/>
                          <a:cs typeface="Times New Roman" panose="02020603050405020304" pitchFamily="18" charset="0"/>
                        </a:rPr>
                        <a:t> l</a:t>
                      </a:r>
                      <a:r>
                        <a:rPr lang="vi-VN" sz="1400" b="0" i="1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Roboto" panose="02000000000000000000" pitchFamily="2" charset="0"/>
                          <a:cs typeface="Times New Roman" panose="02020603050405020304" pitchFamily="18" charset="0"/>
                        </a:rPr>
                        <a:t>ược</a:t>
                      </a:r>
                      <a:r>
                        <a:rPr lang="en-US" sz="1400" b="0" i="1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Roboto" panose="02000000000000000000" pitchFamily="2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b="0" i="1" dirty="0" err="1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Roboto" panose="02000000000000000000" pitchFamily="2" charset="0"/>
                          <a:cs typeface="Times New Roman" panose="02020603050405020304" pitchFamily="18" charset="0"/>
                        </a:rPr>
                        <a:t>bỏ</a:t>
                      </a:r>
                      <a:r>
                        <a:rPr lang="en-US" sz="1400" b="0" i="1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Roboto" panose="02000000000000000000" pitchFamily="2" charset="0"/>
                          <a:cs typeface="Times New Roman" panose="02020603050405020304" pitchFamily="18" charset="0"/>
                        </a:rPr>
                        <a:t>), </a:t>
                      </a:r>
                      <a:r>
                        <a:rPr lang="en-US" sz="1800" b="0" i="1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: </a:t>
                      </a:r>
                      <a:r>
                        <a:rPr lang="en-US" sz="1800" b="0" i="1" dirty="0" err="1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</a:t>
                      </a:r>
                      <a:r>
                        <a:rPr lang="en-US" sz="1800" b="0" i="1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3: tri, 4: tetra, 5: </a:t>
                      </a:r>
                      <a:r>
                        <a:rPr lang="en-US" sz="1800" b="0" i="1" dirty="0" err="1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nta</a:t>
                      </a:r>
                      <a:r>
                        <a:rPr lang="en-US" sz="1800" b="0" i="1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…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0300439"/>
                  </a:ext>
                </a:extLst>
              </a:tr>
              <a:tr h="2148840">
                <a:tc>
                  <a:txBody>
                    <a:bodyPr/>
                    <a:lstStyle/>
                    <a:p>
                      <a:pPr algn="l"/>
                      <a:endParaRPr 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l"/>
                      <a:endParaRPr 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l"/>
                      <a:endParaRPr 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l"/>
                      <a:endParaRPr 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FontTx/>
                        <a:buNone/>
                      </a:pPr>
                      <a:endParaRPr 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indent="0" algn="ctr">
                        <a:buFontTx/>
                        <a:buNone/>
                      </a:pPr>
                      <a:endParaRPr 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indent="0" algn="ctr">
                        <a:buFontTx/>
                        <a:buNone/>
                      </a:pPr>
                      <a:endParaRPr 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indent="0" algn="ctr">
                        <a:buFontTx/>
                        <a:buNone/>
                      </a:pPr>
                      <a:endParaRPr 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indent="0" algn="ctr">
                        <a:buFontTx/>
                        <a:buNone/>
                      </a:pPr>
                      <a:endParaRPr 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indent="0" algn="ctr">
                        <a:buFontTx/>
                        <a:buNone/>
                      </a:pPr>
                      <a:endParaRPr 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96726539"/>
                  </a:ext>
                </a:extLst>
              </a:tr>
            </a:tbl>
          </a:graphicData>
        </a:graphic>
      </p:graphicFrame>
      <p:sp>
        <p:nvSpPr>
          <p:cNvPr id="31" name="Rectangle 30">
            <a:extLst>
              <a:ext uri="{FF2B5EF4-FFF2-40B4-BE49-F238E27FC236}">
                <a16:creationId xmlns:a16="http://schemas.microsoft.com/office/drawing/2014/main" id="{1754D4E0-8BBC-12C7-A665-0374271FF2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587" y="2379381"/>
            <a:ext cx="880369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</a:t>
            </a:r>
            <a:r>
              <a:rPr lang="en-US" altLang="en-US" sz="21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altLang="en-US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32">
            <a:extLst>
              <a:ext uri="{FF2B5EF4-FFF2-40B4-BE49-F238E27FC236}">
                <a16:creationId xmlns:a16="http://schemas.microsoft.com/office/drawing/2014/main" id="{58CF5E62-73B1-6FC6-18A5-63A54B7F7E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4206" y="3127346"/>
            <a:ext cx="882872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altLang="en-US" sz="21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21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6E01F4A4-FFF7-8D60-AE2F-BE63DBC199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587" y="2774098"/>
            <a:ext cx="784866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eO</a:t>
            </a:r>
            <a:endParaRPr lang="en-US" altLang="en-US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4">
            <a:extLst>
              <a:ext uri="{FF2B5EF4-FFF2-40B4-BE49-F238E27FC236}">
                <a16:creationId xmlns:a16="http://schemas.microsoft.com/office/drawing/2014/main" id="{D7D077AF-D92E-2311-B57B-832844ED79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4438" y="2732282"/>
            <a:ext cx="67839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altLang="en-US" sz="21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7D695DE5-9DD8-6CA3-04AB-21A350C909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4299" y="2347035"/>
            <a:ext cx="588623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endParaRPr lang="en-US" altLang="en-US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EBDB52F7-D94D-03ED-651B-AE92629EC8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4299" y="3127346"/>
            <a:ext cx="633507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altLang="en-US" sz="21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B8040AB7-1F58-F207-C6B4-9294F4520B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094" y="3513617"/>
            <a:ext cx="910827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l</a:t>
            </a:r>
            <a:r>
              <a:rPr lang="en-US" altLang="en-US" sz="21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21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30">
            <a:extLst>
              <a:ext uri="{FF2B5EF4-FFF2-40B4-BE49-F238E27FC236}">
                <a16:creationId xmlns:a16="http://schemas.microsoft.com/office/drawing/2014/main" id="{96AD670F-676C-D750-67FB-5B3DC0B4F1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988" y="3929013"/>
            <a:ext cx="805029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O</a:t>
            </a:r>
            <a:endParaRPr lang="en-US" altLang="en-US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32">
            <a:extLst>
              <a:ext uri="{FF2B5EF4-FFF2-40B4-BE49-F238E27FC236}">
                <a16:creationId xmlns:a16="http://schemas.microsoft.com/office/drawing/2014/main" id="{B68D65AA-F8BF-5C53-2D5B-2942E94F75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459" y="3514944"/>
            <a:ext cx="882872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r>
              <a:rPr lang="en-US" altLang="en-US" sz="21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21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32">
            <a:extLst>
              <a:ext uri="{FF2B5EF4-FFF2-40B4-BE49-F238E27FC236}">
                <a16:creationId xmlns:a16="http://schemas.microsoft.com/office/drawing/2014/main" id="{6719732E-0573-1F1A-A962-3CB18AC1F8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458" y="3899334"/>
            <a:ext cx="882872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en-US" altLang="en-US" sz="21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21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altLang="en-US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FDCEA1EF-314E-3F23-F58D-A65112B42FAE}"/>
              </a:ext>
            </a:extLst>
          </p:cNvPr>
          <p:cNvSpPr txBox="1"/>
          <p:nvPr/>
        </p:nvSpPr>
        <p:spPr>
          <a:xfrm>
            <a:off x="1688806" y="2373373"/>
            <a:ext cx="2014416" cy="392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5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dium oxide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7DECAC52-1FDC-E80B-1BDE-C1B2950B36DF}"/>
              </a:ext>
            </a:extLst>
          </p:cNvPr>
          <p:cNvSpPr txBox="1"/>
          <p:nvPr/>
        </p:nvSpPr>
        <p:spPr>
          <a:xfrm>
            <a:off x="1671458" y="3946627"/>
            <a:ext cx="2528174" cy="392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5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pper (II) oxide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73917E3E-144D-7EA8-BF2B-56B09B37626D}"/>
              </a:ext>
            </a:extLst>
          </p:cNvPr>
          <p:cNvSpPr txBox="1"/>
          <p:nvPr/>
        </p:nvSpPr>
        <p:spPr>
          <a:xfrm>
            <a:off x="1671457" y="3171967"/>
            <a:ext cx="1829747" cy="392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5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ron (III) oxide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F8FB6C9F-6A05-D110-0461-D38B327424DB}"/>
              </a:ext>
            </a:extLst>
          </p:cNvPr>
          <p:cNvSpPr txBox="1"/>
          <p:nvPr/>
        </p:nvSpPr>
        <p:spPr>
          <a:xfrm>
            <a:off x="5196377" y="2375542"/>
            <a:ext cx="3678887" cy="392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50" b="1" dirty="0">
                <a:solidFill>
                  <a:srgbClr val="F32F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rbon </a:t>
            </a:r>
            <a:r>
              <a:rPr lang="en-US" sz="1950" b="1" dirty="0" err="1">
                <a:solidFill>
                  <a:srgbClr val="F32F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nooxide</a:t>
            </a:r>
            <a:endParaRPr lang="en-US" sz="1950" b="1" dirty="0">
              <a:solidFill>
                <a:srgbClr val="F32F8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C61005FF-91BC-E895-5440-0DCBADD6FC83}"/>
              </a:ext>
            </a:extLst>
          </p:cNvPr>
          <p:cNvSpPr txBox="1"/>
          <p:nvPr/>
        </p:nvSpPr>
        <p:spPr>
          <a:xfrm>
            <a:off x="1731587" y="3533934"/>
            <a:ext cx="2408001" cy="392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5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uminum oxide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82547D7F-1328-C9E8-ACF7-FDBB231943D2}"/>
              </a:ext>
            </a:extLst>
          </p:cNvPr>
          <p:cNvSpPr txBox="1"/>
          <p:nvPr/>
        </p:nvSpPr>
        <p:spPr>
          <a:xfrm>
            <a:off x="1705709" y="2780292"/>
            <a:ext cx="1743997" cy="392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5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ron (II) oxide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29BE7618-23A6-5F23-02E6-813F0CA43F59}"/>
              </a:ext>
            </a:extLst>
          </p:cNvPr>
          <p:cNvSpPr txBox="1"/>
          <p:nvPr/>
        </p:nvSpPr>
        <p:spPr>
          <a:xfrm>
            <a:off x="5268783" y="2742705"/>
            <a:ext cx="1996128" cy="392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50" b="1" dirty="0">
                <a:solidFill>
                  <a:srgbClr val="F32F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rbon dioxide 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6CA195F7-E374-1DC0-35FF-0D6D1D2A7A3B}"/>
              </a:ext>
            </a:extLst>
          </p:cNvPr>
          <p:cNvSpPr txBox="1"/>
          <p:nvPr/>
        </p:nvSpPr>
        <p:spPr>
          <a:xfrm>
            <a:off x="5286960" y="3150429"/>
            <a:ext cx="1996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rgbClr val="F32F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lfur trioxide 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E8640809-D432-30EE-A377-70ECD08AFE91}"/>
              </a:ext>
            </a:extLst>
          </p:cNvPr>
          <p:cNvSpPr txBox="1"/>
          <p:nvPr/>
        </p:nvSpPr>
        <p:spPr>
          <a:xfrm>
            <a:off x="5312682" y="3554258"/>
            <a:ext cx="29394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err="1">
                <a:solidFill>
                  <a:srgbClr val="F32F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phosphorus</a:t>
            </a:r>
            <a:r>
              <a:rPr lang="en-US" sz="1800" b="1" dirty="0">
                <a:solidFill>
                  <a:srgbClr val="F32F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ioxide 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2047F5B5-2287-8CDE-3E72-9DBF252D4714}"/>
              </a:ext>
            </a:extLst>
          </p:cNvPr>
          <p:cNvSpPr txBox="1"/>
          <p:nvPr/>
        </p:nvSpPr>
        <p:spPr>
          <a:xfrm>
            <a:off x="5342705" y="3923127"/>
            <a:ext cx="25281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rgbClr val="F32F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nitrogen </a:t>
            </a:r>
            <a:r>
              <a:rPr lang="en-US" sz="1800" b="1" dirty="0" err="1">
                <a:solidFill>
                  <a:srgbClr val="F32F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ntaoxide</a:t>
            </a:r>
            <a:r>
              <a:rPr lang="en-US" sz="1800" b="1" dirty="0">
                <a:solidFill>
                  <a:srgbClr val="F32F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72586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5D74F0-43AE-6F5A-56CC-3AF83D72B1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09330" y="405921"/>
            <a:ext cx="3858900" cy="755700"/>
          </a:xfrm>
        </p:spPr>
        <p:txBody>
          <a:bodyPr/>
          <a:lstStyle/>
          <a:p>
            <a:r>
              <a:rPr lang="vi-VN" sz="3200" dirty="0"/>
              <a:t>CỦNG CỔ</a:t>
            </a:r>
            <a:endParaRPr lang="en-US" sz="3200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CCE8A74-4669-AE37-1B95-ACA6EDEEF35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0ABABA8-DC41-3D4D-1C19-644CBAD62F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4" y="1300573"/>
            <a:ext cx="9141068" cy="2912199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43BC109-ACCD-9E59-4E5D-6E9161436E70}"/>
              </a:ext>
            </a:extLst>
          </p:cNvPr>
          <p:cNvSpPr/>
          <p:nvPr/>
        </p:nvSpPr>
        <p:spPr>
          <a:xfrm>
            <a:off x="2098222" y="1853292"/>
            <a:ext cx="4098472" cy="4000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ZnO</a:t>
            </a:r>
            <a:r>
              <a:rPr lang="vi-VN" sz="2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SiO</a:t>
            </a:r>
            <a:r>
              <a:rPr lang="vi-VN" sz="2000" b="1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Fe</a:t>
            </a:r>
            <a:r>
              <a:rPr lang="vi-VN" sz="2000" b="1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vi-VN" sz="2000" b="1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vi-VN" sz="2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Cl</a:t>
            </a:r>
            <a:r>
              <a:rPr lang="vi-VN" sz="2000" b="1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vi-VN" sz="2000" b="1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7</a:t>
            </a:r>
            <a:r>
              <a:rPr lang="vi-VN" sz="2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P</a:t>
            </a:r>
            <a:r>
              <a:rPr lang="vi-VN" sz="2000" b="1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vi-VN" sz="2000" b="1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lang="vi-VN" sz="2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SO</a:t>
            </a:r>
            <a:r>
              <a:rPr lang="vi-VN" sz="2000" b="1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0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63A2ADB-BEA9-A69F-D2B3-C455CD608E3C}"/>
              </a:ext>
            </a:extLst>
          </p:cNvPr>
          <p:cNvCxnSpPr/>
          <p:nvPr/>
        </p:nvCxnSpPr>
        <p:spPr>
          <a:xfrm>
            <a:off x="4090306" y="1730829"/>
            <a:ext cx="36885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931E332D-BF17-FF99-BBC0-AB3394C163D1}"/>
              </a:ext>
            </a:extLst>
          </p:cNvPr>
          <p:cNvCxnSpPr/>
          <p:nvPr/>
        </p:nvCxnSpPr>
        <p:spPr>
          <a:xfrm>
            <a:off x="4638780" y="1730829"/>
            <a:ext cx="36885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6E263044-8640-30F6-25D1-F57323982DCF}"/>
              </a:ext>
            </a:extLst>
          </p:cNvPr>
          <p:cNvCxnSpPr/>
          <p:nvPr/>
        </p:nvCxnSpPr>
        <p:spPr>
          <a:xfrm>
            <a:off x="5827835" y="1730829"/>
            <a:ext cx="36885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4489E622-1374-E783-35CF-50591770EB2F}"/>
              </a:ext>
            </a:extLst>
          </p:cNvPr>
          <p:cNvCxnSpPr/>
          <p:nvPr/>
        </p:nvCxnSpPr>
        <p:spPr>
          <a:xfrm>
            <a:off x="6494585" y="1730829"/>
            <a:ext cx="36885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B56AA1D9-3657-304A-4129-0AD67980BE0E}"/>
              </a:ext>
            </a:extLst>
          </p:cNvPr>
          <p:cNvCxnSpPr/>
          <p:nvPr/>
        </p:nvCxnSpPr>
        <p:spPr>
          <a:xfrm>
            <a:off x="8590085" y="1728108"/>
            <a:ext cx="36885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F8467A86-6A44-9244-5DBB-166D38981441}"/>
              </a:ext>
            </a:extLst>
          </p:cNvPr>
          <p:cNvCxnSpPr/>
          <p:nvPr/>
        </p:nvCxnSpPr>
        <p:spPr>
          <a:xfrm>
            <a:off x="888442" y="1986643"/>
            <a:ext cx="36885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Picture 16">
            <a:extLst>
              <a:ext uri="{FF2B5EF4-FFF2-40B4-BE49-F238E27FC236}">
                <a16:creationId xmlns:a16="http://schemas.microsoft.com/office/drawing/2014/main" id="{8D58AAC6-1281-7F2E-C973-7CD9E1AC90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65" y="2551914"/>
            <a:ext cx="8498281" cy="23058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4821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be 1">
            <a:extLst>
              <a:ext uri="{FF2B5EF4-FFF2-40B4-BE49-F238E27FC236}">
                <a16:creationId xmlns:a16="http://schemas.microsoft.com/office/drawing/2014/main" id="{DFE13D90-AD5E-AA9C-CE12-8C1C1E199ED3}"/>
              </a:ext>
            </a:extLst>
          </p:cNvPr>
          <p:cNvSpPr/>
          <p:nvPr/>
        </p:nvSpPr>
        <p:spPr>
          <a:xfrm>
            <a:off x="3483979" y="370390"/>
            <a:ext cx="4915836" cy="748236"/>
          </a:xfrm>
          <a:prstGeom prst="cube">
            <a:avLst/>
          </a:prstGeom>
          <a:ln>
            <a:noFill/>
          </a:ln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Nhiệm</a:t>
            </a:r>
            <a:r>
              <a:rPr kumimoji="0" lang="vi-VN" sz="36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vi-VN" sz="3600" b="1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vụ</a:t>
            </a:r>
            <a:r>
              <a:rPr kumimoji="0" lang="vi-VN" sz="36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vi-VN" sz="3600" b="1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về</a:t>
            </a:r>
            <a:r>
              <a:rPr kumimoji="0" lang="vi-VN" sz="36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vi-VN" sz="3600" b="1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nhà</a:t>
            </a:r>
            <a:r>
              <a:rPr kumimoji="0" lang="vi-VN" sz="36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: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E7DE8C-9904-E45B-77EA-23F7414031F3}"/>
              </a:ext>
            </a:extLst>
          </p:cNvPr>
          <p:cNvSpPr txBox="1"/>
          <p:nvPr/>
        </p:nvSpPr>
        <p:spPr>
          <a:xfrm>
            <a:off x="3078865" y="1500593"/>
            <a:ext cx="5937813" cy="34561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vi-VN" sz="2400" i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ron</a:t>
            </a:r>
            <a:r>
              <a:rPr lang="vi-VN" sz="2400" i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i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xide</a:t>
            </a:r>
            <a:r>
              <a:rPr lang="vi-VN" sz="2400" i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 công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hiệp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u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ơ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ản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u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đen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i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ron</a:t>
            </a:r>
            <a:r>
              <a:rPr lang="vi-VN" sz="2400" i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(II) </a:t>
            </a:r>
            <a:r>
              <a:rPr lang="vi-VN" sz="2400" i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xide</a:t>
            </a:r>
            <a:r>
              <a:rPr lang="vi-VN" sz="2400" i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u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nâu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ỏ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i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ron</a:t>
            </a:r>
            <a:r>
              <a:rPr lang="vi-VN" sz="2400" i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(III) </a:t>
            </a:r>
            <a:r>
              <a:rPr lang="vi-VN" sz="2400" i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xide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Qua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iều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giai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oạn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ử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ý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ông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hiệp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ron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xide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ứng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ột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u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rong xây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ựng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công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hiệp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ốm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ứ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…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ểu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rên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nternet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ài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iệu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ãy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ho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hêm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ứng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xide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y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4098" name="Picture 2" descr="Iron(II) oxide - Wikipedia">
            <a:extLst>
              <a:ext uri="{FF2B5EF4-FFF2-40B4-BE49-F238E27FC236}">
                <a16:creationId xmlns:a16="http://schemas.microsoft.com/office/drawing/2014/main" id="{B012FE3D-AE9E-87A4-621D-4298F230A6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1760"/>
            <a:ext cx="2995100" cy="22339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Iron(III) oxide - Wikipedia">
            <a:extLst>
              <a:ext uri="{FF2B5EF4-FFF2-40B4-BE49-F238E27FC236}">
                <a16:creationId xmlns:a16="http://schemas.microsoft.com/office/drawing/2014/main" id="{859D7914-9AE0-6F6C-5AC5-998D87BA7E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09586"/>
            <a:ext cx="2978552" cy="22339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3390531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49" name="Google Shape;1149;p37"/>
          <p:cNvGrpSpPr/>
          <p:nvPr/>
        </p:nvGrpSpPr>
        <p:grpSpPr>
          <a:xfrm>
            <a:off x="4477258" y="476075"/>
            <a:ext cx="4298585" cy="3996325"/>
            <a:chOff x="7077360" y="205316"/>
            <a:chExt cx="624386" cy="530354"/>
          </a:xfrm>
        </p:grpSpPr>
        <p:sp>
          <p:nvSpPr>
            <p:cNvPr id="1150" name="Google Shape;1150;p37"/>
            <p:cNvSpPr/>
            <p:nvPr/>
          </p:nvSpPr>
          <p:spPr>
            <a:xfrm>
              <a:off x="7077360" y="205316"/>
              <a:ext cx="624386" cy="530354"/>
            </a:xfrm>
            <a:custGeom>
              <a:avLst/>
              <a:gdLst/>
              <a:ahLst/>
              <a:cxnLst/>
              <a:rect l="l" t="t" r="r" b="b"/>
              <a:pathLst>
                <a:path w="13866" h="12112" extrusionOk="0">
                  <a:moveTo>
                    <a:pt x="6777" y="1"/>
                  </a:moveTo>
                  <a:cubicBezTo>
                    <a:pt x="6538" y="1"/>
                    <a:pt x="6299" y="14"/>
                    <a:pt x="6061" y="40"/>
                  </a:cubicBezTo>
                  <a:cubicBezTo>
                    <a:pt x="5899" y="59"/>
                    <a:pt x="5989" y="300"/>
                    <a:pt x="6113" y="312"/>
                  </a:cubicBezTo>
                  <a:cubicBezTo>
                    <a:pt x="8982" y="563"/>
                    <a:pt x="11936" y="1718"/>
                    <a:pt x="12620" y="4868"/>
                  </a:cubicBezTo>
                  <a:cubicBezTo>
                    <a:pt x="13326" y="8114"/>
                    <a:pt x="10901" y="11034"/>
                    <a:pt x="7741" y="11637"/>
                  </a:cubicBezTo>
                  <a:cubicBezTo>
                    <a:pt x="7365" y="11709"/>
                    <a:pt x="6985" y="11743"/>
                    <a:pt x="6606" y="11743"/>
                  </a:cubicBezTo>
                  <a:cubicBezTo>
                    <a:pt x="3778" y="11743"/>
                    <a:pt x="1014" y="9808"/>
                    <a:pt x="785" y="6834"/>
                  </a:cubicBezTo>
                  <a:cubicBezTo>
                    <a:pt x="555" y="3847"/>
                    <a:pt x="2656" y="811"/>
                    <a:pt x="5730" y="475"/>
                  </a:cubicBezTo>
                  <a:cubicBezTo>
                    <a:pt x="5862" y="460"/>
                    <a:pt x="5763" y="246"/>
                    <a:pt x="5659" y="244"/>
                  </a:cubicBezTo>
                  <a:cubicBezTo>
                    <a:pt x="5626" y="243"/>
                    <a:pt x="5594" y="243"/>
                    <a:pt x="5561" y="243"/>
                  </a:cubicBezTo>
                  <a:cubicBezTo>
                    <a:pt x="2938" y="243"/>
                    <a:pt x="740" y="2849"/>
                    <a:pt x="378" y="5296"/>
                  </a:cubicBezTo>
                  <a:cubicBezTo>
                    <a:pt x="1" y="7847"/>
                    <a:pt x="1097" y="10165"/>
                    <a:pt x="3417" y="11341"/>
                  </a:cubicBezTo>
                  <a:cubicBezTo>
                    <a:pt x="4440" y="11859"/>
                    <a:pt x="5511" y="12112"/>
                    <a:pt x="6571" y="12112"/>
                  </a:cubicBezTo>
                  <a:cubicBezTo>
                    <a:pt x="8042" y="12112"/>
                    <a:pt x="9492" y="11626"/>
                    <a:pt x="10766" y="10691"/>
                  </a:cubicBezTo>
                  <a:cubicBezTo>
                    <a:pt x="12937" y="9099"/>
                    <a:pt x="13866" y="6430"/>
                    <a:pt x="12822" y="3871"/>
                  </a:cubicBezTo>
                  <a:cubicBezTo>
                    <a:pt x="11847" y="1479"/>
                    <a:pt x="9317" y="1"/>
                    <a:pt x="67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1" name="Google Shape;1151;p37"/>
            <p:cNvSpPr/>
            <p:nvPr/>
          </p:nvSpPr>
          <p:spPr>
            <a:xfrm>
              <a:off x="7368361" y="296401"/>
              <a:ext cx="63222" cy="55523"/>
            </a:xfrm>
            <a:custGeom>
              <a:avLst/>
              <a:gdLst/>
              <a:ahLst/>
              <a:cxnLst/>
              <a:rect l="l" t="t" r="r" b="b"/>
              <a:pathLst>
                <a:path w="1404" h="1268" extrusionOk="0">
                  <a:moveTo>
                    <a:pt x="853" y="427"/>
                  </a:moveTo>
                  <a:lnTo>
                    <a:pt x="853" y="427"/>
                  </a:lnTo>
                  <a:cubicBezTo>
                    <a:pt x="853" y="427"/>
                    <a:pt x="859" y="430"/>
                    <a:pt x="873" y="436"/>
                  </a:cubicBezTo>
                  <a:cubicBezTo>
                    <a:pt x="872" y="435"/>
                    <a:pt x="871" y="435"/>
                    <a:pt x="870" y="434"/>
                  </a:cubicBezTo>
                  <a:lnTo>
                    <a:pt x="870" y="434"/>
                  </a:lnTo>
                  <a:cubicBezTo>
                    <a:pt x="860" y="430"/>
                    <a:pt x="853" y="427"/>
                    <a:pt x="853" y="427"/>
                  </a:cubicBezTo>
                  <a:close/>
                  <a:moveTo>
                    <a:pt x="486" y="0"/>
                  </a:moveTo>
                  <a:cubicBezTo>
                    <a:pt x="213" y="0"/>
                    <a:pt x="1" y="394"/>
                    <a:pt x="25" y="636"/>
                  </a:cubicBezTo>
                  <a:cubicBezTo>
                    <a:pt x="60" y="1003"/>
                    <a:pt x="440" y="1243"/>
                    <a:pt x="781" y="1266"/>
                  </a:cubicBezTo>
                  <a:cubicBezTo>
                    <a:pt x="797" y="1267"/>
                    <a:pt x="812" y="1267"/>
                    <a:pt x="827" y="1267"/>
                  </a:cubicBezTo>
                  <a:cubicBezTo>
                    <a:pt x="1087" y="1267"/>
                    <a:pt x="1323" y="1108"/>
                    <a:pt x="1360" y="835"/>
                  </a:cubicBezTo>
                  <a:cubicBezTo>
                    <a:pt x="1404" y="523"/>
                    <a:pt x="1159" y="276"/>
                    <a:pt x="871" y="210"/>
                  </a:cubicBezTo>
                  <a:cubicBezTo>
                    <a:pt x="862" y="208"/>
                    <a:pt x="854" y="207"/>
                    <a:pt x="847" y="207"/>
                  </a:cubicBezTo>
                  <a:cubicBezTo>
                    <a:pt x="746" y="207"/>
                    <a:pt x="793" y="399"/>
                    <a:pt x="870" y="434"/>
                  </a:cubicBezTo>
                  <a:lnTo>
                    <a:pt x="870" y="434"/>
                  </a:lnTo>
                  <a:cubicBezTo>
                    <a:pt x="894" y="444"/>
                    <a:pt x="936" y="462"/>
                    <a:pt x="946" y="469"/>
                  </a:cubicBezTo>
                  <a:cubicBezTo>
                    <a:pt x="1003" y="507"/>
                    <a:pt x="1041" y="545"/>
                    <a:pt x="1061" y="612"/>
                  </a:cubicBezTo>
                  <a:cubicBezTo>
                    <a:pt x="1079" y="677"/>
                    <a:pt x="1070" y="747"/>
                    <a:pt x="1041" y="806"/>
                  </a:cubicBezTo>
                  <a:cubicBezTo>
                    <a:pt x="984" y="924"/>
                    <a:pt x="872" y="972"/>
                    <a:pt x="753" y="972"/>
                  </a:cubicBezTo>
                  <a:cubicBezTo>
                    <a:pt x="710" y="972"/>
                    <a:pt x="666" y="965"/>
                    <a:pt x="623" y="953"/>
                  </a:cubicBezTo>
                  <a:cubicBezTo>
                    <a:pt x="416" y="896"/>
                    <a:pt x="247" y="740"/>
                    <a:pt x="332" y="516"/>
                  </a:cubicBezTo>
                  <a:cubicBezTo>
                    <a:pt x="396" y="353"/>
                    <a:pt x="615" y="276"/>
                    <a:pt x="618" y="99"/>
                  </a:cubicBezTo>
                  <a:cubicBezTo>
                    <a:pt x="618" y="67"/>
                    <a:pt x="608" y="24"/>
                    <a:pt x="574" y="14"/>
                  </a:cubicBezTo>
                  <a:cubicBezTo>
                    <a:pt x="544" y="5"/>
                    <a:pt x="515" y="0"/>
                    <a:pt x="4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2" name="Google Shape;1152;p37"/>
            <p:cNvSpPr/>
            <p:nvPr/>
          </p:nvSpPr>
          <p:spPr>
            <a:xfrm>
              <a:off x="7477926" y="310939"/>
              <a:ext cx="82855" cy="61609"/>
            </a:xfrm>
            <a:custGeom>
              <a:avLst/>
              <a:gdLst/>
              <a:ahLst/>
              <a:cxnLst/>
              <a:rect l="l" t="t" r="r" b="b"/>
              <a:pathLst>
                <a:path w="1840" h="1407" extrusionOk="0">
                  <a:moveTo>
                    <a:pt x="493" y="1"/>
                  </a:moveTo>
                  <a:cubicBezTo>
                    <a:pt x="211" y="1"/>
                    <a:pt x="0" y="306"/>
                    <a:pt x="28" y="579"/>
                  </a:cubicBezTo>
                  <a:cubicBezTo>
                    <a:pt x="59" y="897"/>
                    <a:pt x="297" y="1181"/>
                    <a:pt x="580" y="1314"/>
                  </a:cubicBezTo>
                  <a:cubicBezTo>
                    <a:pt x="706" y="1373"/>
                    <a:pt x="855" y="1406"/>
                    <a:pt x="1003" y="1406"/>
                  </a:cubicBezTo>
                  <a:cubicBezTo>
                    <a:pt x="1226" y="1406"/>
                    <a:pt x="1447" y="1331"/>
                    <a:pt x="1587" y="1157"/>
                  </a:cubicBezTo>
                  <a:cubicBezTo>
                    <a:pt x="1840" y="841"/>
                    <a:pt x="1576" y="383"/>
                    <a:pt x="1222" y="290"/>
                  </a:cubicBezTo>
                  <a:cubicBezTo>
                    <a:pt x="1216" y="288"/>
                    <a:pt x="1211" y="287"/>
                    <a:pt x="1206" y="287"/>
                  </a:cubicBezTo>
                  <a:cubicBezTo>
                    <a:pt x="1147" y="287"/>
                    <a:pt x="1170" y="407"/>
                    <a:pt x="1194" y="434"/>
                  </a:cubicBezTo>
                  <a:cubicBezTo>
                    <a:pt x="1298" y="551"/>
                    <a:pt x="1444" y="672"/>
                    <a:pt x="1392" y="845"/>
                  </a:cubicBezTo>
                  <a:cubicBezTo>
                    <a:pt x="1363" y="942"/>
                    <a:pt x="1279" y="1012"/>
                    <a:pt x="1193" y="1054"/>
                  </a:cubicBezTo>
                  <a:cubicBezTo>
                    <a:pt x="1109" y="1096"/>
                    <a:pt x="1014" y="1117"/>
                    <a:pt x="919" y="1117"/>
                  </a:cubicBezTo>
                  <a:cubicBezTo>
                    <a:pt x="765" y="1117"/>
                    <a:pt x="610" y="1064"/>
                    <a:pt x="496" y="966"/>
                  </a:cubicBezTo>
                  <a:cubicBezTo>
                    <a:pt x="366" y="853"/>
                    <a:pt x="264" y="666"/>
                    <a:pt x="315" y="491"/>
                  </a:cubicBezTo>
                  <a:cubicBezTo>
                    <a:pt x="368" y="303"/>
                    <a:pt x="567" y="308"/>
                    <a:pt x="650" y="166"/>
                  </a:cubicBezTo>
                  <a:cubicBezTo>
                    <a:pt x="679" y="116"/>
                    <a:pt x="664" y="33"/>
                    <a:pt x="603" y="16"/>
                  </a:cubicBezTo>
                  <a:cubicBezTo>
                    <a:pt x="565" y="6"/>
                    <a:pt x="528" y="1"/>
                    <a:pt x="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3" name="Google Shape;1153;p37"/>
            <p:cNvSpPr/>
            <p:nvPr/>
          </p:nvSpPr>
          <p:spPr>
            <a:xfrm>
              <a:off x="7504540" y="416781"/>
              <a:ext cx="57999" cy="46590"/>
            </a:xfrm>
            <a:custGeom>
              <a:avLst/>
              <a:gdLst/>
              <a:ahLst/>
              <a:cxnLst/>
              <a:rect l="l" t="t" r="r" b="b"/>
              <a:pathLst>
                <a:path w="1288" h="1064" extrusionOk="0">
                  <a:moveTo>
                    <a:pt x="371" y="0"/>
                  </a:moveTo>
                  <a:cubicBezTo>
                    <a:pt x="166" y="0"/>
                    <a:pt x="22" y="154"/>
                    <a:pt x="11" y="383"/>
                  </a:cubicBezTo>
                  <a:cubicBezTo>
                    <a:pt x="1" y="620"/>
                    <a:pt x="135" y="869"/>
                    <a:pt x="342" y="984"/>
                  </a:cubicBezTo>
                  <a:cubicBezTo>
                    <a:pt x="436" y="1037"/>
                    <a:pt x="550" y="1064"/>
                    <a:pt x="666" y="1064"/>
                  </a:cubicBezTo>
                  <a:cubicBezTo>
                    <a:pt x="826" y="1064"/>
                    <a:pt x="988" y="1011"/>
                    <a:pt x="1097" y="902"/>
                  </a:cubicBezTo>
                  <a:cubicBezTo>
                    <a:pt x="1288" y="711"/>
                    <a:pt x="1163" y="430"/>
                    <a:pt x="948" y="322"/>
                  </a:cubicBezTo>
                  <a:cubicBezTo>
                    <a:pt x="943" y="320"/>
                    <a:pt x="938" y="318"/>
                    <a:pt x="933" y="318"/>
                  </a:cubicBezTo>
                  <a:cubicBezTo>
                    <a:pt x="896" y="318"/>
                    <a:pt x="896" y="408"/>
                    <a:pt x="912" y="429"/>
                  </a:cubicBezTo>
                  <a:cubicBezTo>
                    <a:pt x="1046" y="605"/>
                    <a:pt x="962" y="725"/>
                    <a:pt x="768" y="786"/>
                  </a:cubicBezTo>
                  <a:cubicBezTo>
                    <a:pt x="711" y="804"/>
                    <a:pt x="648" y="815"/>
                    <a:pt x="585" y="815"/>
                  </a:cubicBezTo>
                  <a:cubicBezTo>
                    <a:pt x="491" y="815"/>
                    <a:pt x="398" y="791"/>
                    <a:pt x="329" y="729"/>
                  </a:cubicBezTo>
                  <a:cubicBezTo>
                    <a:pt x="103" y="527"/>
                    <a:pt x="218" y="201"/>
                    <a:pt x="490" y="134"/>
                  </a:cubicBezTo>
                  <a:cubicBezTo>
                    <a:pt x="531" y="124"/>
                    <a:pt x="525" y="25"/>
                    <a:pt x="486" y="16"/>
                  </a:cubicBezTo>
                  <a:cubicBezTo>
                    <a:pt x="446" y="5"/>
                    <a:pt x="408" y="0"/>
                    <a:pt x="3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1155" name="Google Shape;1155;p37"/>
          <p:cNvPicPr preferRelativeResize="0"/>
          <p:nvPr/>
        </p:nvPicPr>
        <p:blipFill>
          <a:blip r:embed="rId3"/>
          <a:srcRect l="12614" r="12614"/>
          <a:stretch/>
        </p:blipFill>
        <p:spPr>
          <a:xfrm>
            <a:off x="4641775" y="585975"/>
            <a:ext cx="3868500" cy="3834600"/>
          </a:xfrm>
          <a:prstGeom prst="ellipse">
            <a:avLst/>
          </a:prstGeom>
          <a:noFill/>
          <a:ln>
            <a:noFill/>
          </a:ln>
        </p:spPr>
      </p:pic>
      <p:grpSp>
        <p:nvGrpSpPr>
          <p:cNvPr id="1156" name="Google Shape;1156;p37"/>
          <p:cNvGrpSpPr/>
          <p:nvPr/>
        </p:nvGrpSpPr>
        <p:grpSpPr>
          <a:xfrm>
            <a:off x="7260432" y="660075"/>
            <a:ext cx="1057733" cy="1115063"/>
            <a:chOff x="2553549" y="1320203"/>
            <a:chExt cx="470564" cy="580913"/>
          </a:xfrm>
        </p:grpSpPr>
        <p:sp>
          <p:nvSpPr>
            <p:cNvPr id="1157" name="Google Shape;1157;p37"/>
            <p:cNvSpPr/>
            <p:nvPr/>
          </p:nvSpPr>
          <p:spPr>
            <a:xfrm>
              <a:off x="2563207" y="1336854"/>
              <a:ext cx="451246" cy="321575"/>
            </a:xfrm>
            <a:custGeom>
              <a:avLst/>
              <a:gdLst/>
              <a:ahLst/>
              <a:cxnLst/>
              <a:rect l="l" t="t" r="r" b="b"/>
              <a:pathLst>
                <a:path w="10021" h="7344" extrusionOk="0">
                  <a:moveTo>
                    <a:pt x="10021" y="0"/>
                  </a:moveTo>
                  <a:cubicBezTo>
                    <a:pt x="9716" y="85"/>
                    <a:pt x="1" y="1231"/>
                    <a:pt x="1" y="1231"/>
                  </a:cubicBezTo>
                  <a:lnTo>
                    <a:pt x="3216" y="3108"/>
                  </a:lnTo>
                  <a:lnTo>
                    <a:pt x="3333" y="6323"/>
                  </a:lnTo>
                  <a:lnTo>
                    <a:pt x="5212" y="5327"/>
                  </a:lnTo>
                  <a:lnTo>
                    <a:pt x="6776" y="7344"/>
                  </a:lnTo>
                  <a:lnTo>
                    <a:pt x="10021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158" name="Google Shape;1158;p37"/>
            <p:cNvGrpSpPr/>
            <p:nvPr/>
          </p:nvGrpSpPr>
          <p:grpSpPr>
            <a:xfrm>
              <a:off x="2553549" y="1320203"/>
              <a:ext cx="470564" cy="580913"/>
              <a:chOff x="2555011" y="1332053"/>
              <a:chExt cx="470564" cy="580913"/>
            </a:xfrm>
          </p:grpSpPr>
          <p:grpSp>
            <p:nvGrpSpPr>
              <p:cNvPr id="1159" name="Google Shape;1159;p37"/>
              <p:cNvGrpSpPr/>
              <p:nvPr/>
            </p:nvGrpSpPr>
            <p:grpSpPr>
              <a:xfrm>
                <a:off x="2555011" y="1332053"/>
                <a:ext cx="470564" cy="342462"/>
                <a:chOff x="2555011" y="1332053"/>
                <a:chExt cx="470564" cy="342462"/>
              </a:xfrm>
            </p:grpSpPr>
            <p:sp>
              <p:nvSpPr>
                <p:cNvPr id="1160" name="Google Shape;1160;p37"/>
                <p:cNvSpPr/>
                <p:nvPr/>
              </p:nvSpPr>
              <p:spPr>
                <a:xfrm>
                  <a:off x="2770988" y="1547372"/>
                  <a:ext cx="103209" cy="12610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92" h="2880" extrusionOk="0">
                      <a:moveTo>
                        <a:pt x="75" y="0"/>
                      </a:moveTo>
                      <a:cubicBezTo>
                        <a:pt x="31" y="0"/>
                        <a:pt x="0" y="74"/>
                        <a:pt x="30" y="127"/>
                      </a:cubicBezTo>
                      <a:cubicBezTo>
                        <a:pt x="323" y="629"/>
                        <a:pt x="733" y="1045"/>
                        <a:pt x="1088" y="1504"/>
                      </a:cubicBezTo>
                      <a:cubicBezTo>
                        <a:pt x="1429" y="1946"/>
                        <a:pt x="1727" y="2419"/>
                        <a:pt x="2102" y="2836"/>
                      </a:cubicBezTo>
                      <a:cubicBezTo>
                        <a:pt x="2130" y="2867"/>
                        <a:pt x="2157" y="2879"/>
                        <a:pt x="2181" y="2879"/>
                      </a:cubicBezTo>
                      <a:cubicBezTo>
                        <a:pt x="2251" y="2879"/>
                        <a:pt x="2291" y="2771"/>
                        <a:pt x="2222" y="2694"/>
                      </a:cubicBezTo>
                      <a:cubicBezTo>
                        <a:pt x="1846" y="2277"/>
                        <a:pt x="1550" y="1803"/>
                        <a:pt x="1206" y="1361"/>
                      </a:cubicBezTo>
                      <a:cubicBezTo>
                        <a:pt x="855" y="910"/>
                        <a:pt x="473" y="484"/>
                        <a:pt x="123" y="30"/>
                      </a:cubicBezTo>
                      <a:cubicBezTo>
                        <a:pt x="107" y="9"/>
                        <a:pt x="90" y="0"/>
                        <a:pt x="75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grpSp>
              <p:nvGrpSpPr>
                <p:cNvPr id="1161" name="Google Shape;1161;p37"/>
                <p:cNvGrpSpPr/>
                <p:nvPr/>
              </p:nvGrpSpPr>
              <p:grpSpPr>
                <a:xfrm>
                  <a:off x="2555011" y="1332053"/>
                  <a:ext cx="470564" cy="342462"/>
                  <a:chOff x="2555011" y="1332053"/>
                  <a:chExt cx="470564" cy="342462"/>
                </a:xfrm>
              </p:grpSpPr>
              <p:sp>
                <p:nvSpPr>
                  <p:cNvPr id="1162" name="Google Shape;1162;p37"/>
                  <p:cNvSpPr/>
                  <p:nvPr/>
                </p:nvSpPr>
                <p:spPr>
                  <a:xfrm>
                    <a:off x="2765855" y="1336081"/>
                    <a:ext cx="250412" cy="21854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561" h="4991" extrusionOk="0">
                        <a:moveTo>
                          <a:pt x="5523" y="0"/>
                        </a:moveTo>
                        <a:cubicBezTo>
                          <a:pt x="5520" y="0"/>
                          <a:pt x="5517" y="1"/>
                          <a:pt x="5514" y="2"/>
                        </a:cubicBezTo>
                        <a:cubicBezTo>
                          <a:pt x="4834" y="215"/>
                          <a:pt x="4062" y="1273"/>
                          <a:pt x="3545" y="1751"/>
                        </a:cubicBezTo>
                        <a:cubicBezTo>
                          <a:pt x="2432" y="2780"/>
                          <a:pt x="1299" y="3833"/>
                          <a:pt x="93" y="4748"/>
                        </a:cubicBezTo>
                        <a:cubicBezTo>
                          <a:pt x="1" y="4818"/>
                          <a:pt x="102" y="4991"/>
                          <a:pt x="199" y="4991"/>
                        </a:cubicBezTo>
                        <a:cubicBezTo>
                          <a:pt x="216" y="4991"/>
                          <a:pt x="233" y="4986"/>
                          <a:pt x="249" y="4973"/>
                        </a:cubicBezTo>
                        <a:cubicBezTo>
                          <a:pt x="1455" y="4047"/>
                          <a:pt x="2585" y="2978"/>
                          <a:pt x="3694" y="1936"/>
                        </a:cubicBezTo>
                        <a:cubicBezTo>
                          <a:pt x="4245" y="1420"/>
                          <a:pt x="5230" y="772"/>
                          <a:pt x="5549" y="81"/>
                        </a:cubicBezTo>
                        <a:cubicBezTo>
                          <a:pt x="5561" y="59"/>
                          <a:pt x="5555" y="0"/>
                          <a:pt x="5523" y="0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1163" name="Google Shape;1163;p37"/>
                  <p:cNvSpPr/>
                  <p:nvPr/>
                </p:nvSpPr>
                <p:spPr>
                  <a:xfrm>
                    <a:off x="2858307" y="1334461"/>
                    <a:ext cx="163144" cy="34005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23" h="7766" extrusionOk="0">
                        <a:moveTo>
                          <a:pt x="3549" y="1"/>
                        </a:moveTo>
                        <a:cubicBezTo>
                          <a:pt x="3538" y="1"/>
                          <a:pt x="3526" y="8"/>
                          <a:pt x="3515" y="25"/>
                        </a:cubicBezTo>
                        <a:cubicBezTo>
                          <a:pt x="2735" y="1142"/>
                          <a:pt x="2298" y="2616"/>
                          <a:pt x="1729" y="3862"/>
                        </a:cubicBezTo>
                        <a:cubicBezTo>
                          <a:pt x="1169" y="5087"/>
                          <a:pt x="603" y="6311"/>
                          <a:pt x="43" y="7535"/>
                        </a:cubicBezTo>
                        <a:cubicBezTo>
                          <a:pt x="1" y="7627"/>
                          <a:pt x="105" y="7765"/>
                          <a:pt x="193" y="7765"/>
                        </a:cubicBezTo>
                        <a:cubicBezTo>
                          <a:pt x="221" y="7765"/>
                          <a:pt x="247" y="7752"/>
                          <a:pt x="267" y="7719"/>
                        </a:cubicBezTo>
                        <a:cubicBezTo>
                          <a:pt x="909" y="6629"/>
                          <a:pt x="1369" y="5409"/>
                          <a:pt x="1893" y="4259"/>
                        </a:cubicBezTo>
                        <a:cubicBezTo>
                          <a:pt x="2507" y="2912"/>
                          <a:pt x="3206" y="1570"/>
                          <a:pt x="3612" y="141"/>
                        </a:cubicBezTo>
                        <a:cubicBezTo>
                          <a:pt x="3622" y="104"/>
                          <a:pt x="3590" y="1"/>
                          <a:pt x="3549" y="1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1164" name="Google Shape;1164;p37"/>
                  <p:cNvSpPr/>
                  <p:nvPr/>
                </p:nvSpPr>
                <p:spPr>
                  <a:xfrm>
                    <a:off x="2555011" y="1332053"/>
                    <a:ext cx="470564" cy="15404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0450" h="3518" extrusionOk="0">
                        <a:moveTo>
                          <a:pt x="9111" y="468"/>
                        </a:moveTo>
                        <a:lnTo>
                          <a:pt x="9111" y="468"/>
                        </a:lnTo>
                        <a:cubicBezTo>
                          <a:pt x="7421" y="1260"/>
                          <a:pt x="5759" y="2117"/>
                          <a:pt x="4083" y="2937"/>
                        </a:cubicBezTo>
                        <a:cubicBezTo>
                          <a:pt x="3940" y="3008"/>
                          <a:pt x="3386" y="3311"/>
                          <a:pt x="3388" y="3311"/>
                        </a:cubicBezTo>
                        <a:cubicBezTo>
                          <a:pt x="3367" y="3311"/>
                          <a:pt x="2790" y="2946"/>
                          <a:pt x="2617" y="2845"/>
                        </a:cubicBezTo>
                        <a:cubicBezTo>
                          <a:pt x="1945" y="2455"/>
                          <a:pt x="1273" y="2064"/>
                          <a:pt x="602" y="1673"/>
                        </a:cubicBezTo>
                        <a:lnTo>
                          <a:pt x="602" y="1673"/>
                        </a:lnTo>
                        <a:cubicBezTo>
                          <a:pt x="2247" y="1508"/>
                          <a:pt x="3892" y="1213"/>
                          <a:pt x="5527" y="983"/>
                        </a:cubicBezTo>
                        <a:cubicBezTo>
                          <a:pt x="6572" y="835"/>
                          <a:pt x="7617" y="690"/>
                          <a:pt x="8660" y="530"/>
                        </a:cubicBezTo>
                        <a:cubicBezTo>
                          <a:pt x="8807" y="507"/>
                          <a:pt x="8958" y="488"/>
                          <a:pt x="9111" y="468"/>
                        </a:cubicBezTo>
                        <a:close/>
                        <a:moveTo>
                          <a:pt x="10155" y="1"/>
                        </a:moveTo>
                        <a:cubicBezTo>
                          <a:pt x="10137" y="1"/>
                          <a:pt x="10120" y="4"/>
                          <a:pt x="10103" y="12"/>
                        </a:cubicBezTo>
                        <a:cubicBezTo>
                          <a:pt x="10011" y="53"/>
                          <a:pt x="9919" y="95"/>
                          <a:pt x="9828" y="136"/>
                        </a:cubicBezTo>
                        <a:lnTo>
                          <a:pt x="9828" y="136"/>
                        </a:lnTo>
                        <a:cubicBezTo>
                          <a:pt x="6634" y="664"/>
                          <a:pt x="3353" y="1152"/>
                          <a:pt x="135" y="1429"/>
                        </a:cubicBezTo>
                        <a:cubicBezTo>
                          <a:pt x="0" y="1442"/>
                          <a:pt x="45" y="1627"/>
                          <a:pt x="129" y="1676"/>
                        </a:cubicBezTo>
                        <a:cubicBezTo>
                          <a:pt x="949" y="2157"/>
                          <a:pt x="1769" y="2638"/>
                          <a:pt x="2589" y="3118"/>
                        </a:cubicBezTo>
                        <a:cubicBezTo>
                          <a:pt x="3000" y="3359"/>
                          <a:pt x="3179" y="3518"/>
                          <a:pt x="3425" y="3518"/>
                        </a:cubicBezTo>
                        <a:cubicBezTo>
                          <a:pt x="3563" y="3518"/>
                          <a:pt x="3721" y="3468"/>
                          <a:pt x="3952" y="3356"/>
                        </a:cubicBezTo>
                        <a:cubicBezTo>
                          <a:pt x="6070" y="2335"/>
                          <a:pt x="8157" y="1241"/>
                          <a:pt x="10304" y="280"/>
                        </a:cubicBezTo>
                        <a:cubicBezTo>
                          <a:pt x="10449" y="214"/>
                          <a:pt x="10297" y="1"/>
                          <a:pt x="10155" y="1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1165" name="Google Shape;1165;p37"/>
                  <p:cNvSpPr/>
                  <p:nvPr/>
                </p:nvSpPr>
                <p:spPr>
                  <a:xfrm>
                    <a:off x="2699927" y="1480240"/>
                    <a:ext cx="81820" cy="14787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817" h="3377" extrusionOk="0">
                        <a:moveTo>
                          <a:pt x="173" y="1"/>
                        </a:moveTo>
                        <a:cubicBezTo>
                          <a:pt x="161" y="1"/>
                          <a:pt x="149" y="9"/>
                          <a:pt x="143" y="31"/>
                        </a:cubicBezTo>
                        <a:cubicBezTo>
                          <a:pt x="0" y="550"/>
                          <a:pt x="85" y="1162"/>
                          <a:pt x="96" y="1693"/>
                        </a:cubicBezTo>
                        <a:cubicBezTo>
                          <a:pt x="105" y="2197"/>
                          <a:pt x="115" y="2701"/>
                          <a:pt x="124" y="3206"/>
                        </a:cubicBezTo>
                        <a:cubicBezTo>
                          <a:pt x="125" y="3269"/>
                          <a:pt x="215" y="3377"/>
                          <a:pt x="293" y="3377"/>
                        </a:cubicBezTo>
                        <a:cubicBezTo>
                          <a:pt x="314" y="3377"/>
                          <a:pt x="334" y="3369"/>
                          <a:pt x="352" y="3349"/>
                        </a:cubicBezTo>
                        <a:cubicBezTo>
                          <a:pt x="837" y="2800"/>
                          <a:pt x="1314" y="2249"/>
                          <a:pt x="1751" y="1660"/>
                        </a:cubicBezTo>
                        <a:cubicBezTo>
                          <a:pt x="1816" y="1572"/>
                          <a:pt x="1702" y="1437"/>
                          <a:pt x="1600" y="1437"/>
                        </a:cubicBezTo>
                        <a:cubicBezTo>
                          <a:pt x="1570" y="1437"/>
                          <a:pt x="1541" y="1449"/>
                          <a:pt x="1518" y="1478"/>
                        </a:cubicBezTo>
                        <a:cubicBezTo>
                          <a:pt x="1144" y="1946"/>
                          <a:pt x="768" y="2408"/>
                          <a:pt x="380" y="2862"/>
                        </a:cubicBezTo>
                        <a:lnTo>
                          <a:pt x="380" y="2862"/>
                        </a:lnTo>
                        <a:cubicBezTo>
                          <a:pt x="385" y="1932"/>
                          <a:pt x="455" y="915"/>
                          <a:pt x="219" y="44"/>
                        </a:cubicBezTo>
                        <a:cubicBezTo>
                          <a:pt x="212" y="20"/>
                          <a:pt x="192" y="1"/>
                          <a:pt x="173" y="1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1166" name="Google Shape;1166;p37"/>
                  <p:cNvSpPr/>
                  <p:nvPr/>
                </p:nvSpPr>
                <p:spPr>
                  <a:xfrm>
                    <a:off x="2707988" y="1577894"/>
                    <a:ext cx="91861" cy="5048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040" h="1153" extrusionOk="0">
                        <a:moveTo>
                          <a:pt x="1999" y="1"/>
                        </a:moveTo>
                        <a:cubicBezTo>
                          <a:pt x="1996" y="1"/>
                          <a:pt x="1993" y="1"/>
                          <a:pt x="1990" y="2"/>
                        </a:cubicBezTo>
                        <a:cubicBezTo>
                          <a:pt x="1776" y="48"/>
                          <a:pt x="1565" y="188"/>
                          <a:pt x="1371" y="284"/>
                        </a:cubicBezTo>
                        <a:cubicBezTo>
                          <a:pt x="936" y="498"/>
                          <a:pt x="507" y="721"/>
                          <a:pt x="80" y="948"/>
                        </a:cubicBezTo>
                        <a:cubicBezTo>
                          <a:pt x="1" y="991"/>
                          <a:pt x="57" y="1152"/>
                          <a:pt x="129" y="1152"/>
                        </a:cubicBezTo>
                        <a:cubicBezTo>
                          <a:pt x="137" y="1152"/>
                          <a:pt x="146" y="1150"/>
                          <a:pt x="155" y="1146"/>
                        </a:cubicBezTo>
                        <a:cubicBezTo>
                          <a:pt x="599" y="895"/>
                          <a:pt x="1053" y="664"/>
                          <a:pt x="1497" y="415"/>
                        </a:cubicBezTo>
                        <a:cubicBezTo>
                          <a:pt x="1665" y="322"/>
                          <a:pt x="1874" y="234"/>
                          <a:pt x="2012" y="97"/>
                        </a:cubicBezTo>
                        <a:cubicBezTo>
                          <a:pt x="2033" y="75"/>
                          <a:pt x="2040" y="1"/>
                          <a:pt x="1999" y="1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</p:grpSp>
          <p:sp>
            <p:nvSpPr>
              <p:cNvPr id="1167" name="Google Shape;1167;p37"/>
              <p:cNvSpPr/>
              <p:nvPr/>
            </p:nvSpPr>
            <p:spPr>
              <a:xfrm>
                <a:off x="2749147" y="1675022"/>
                <a:ext cx="248385" cy="157372"/>
              </a:xfrm>
              <a:custGeom>
                <a:avLst/>
                <a:gdLst/>
                <a:ahLst/>
                <a:cxnLst/>
                <a:rect l="l" t="t" r="r" b="b"/>
                <a:pathLst>
                  <a:path w="5516" h="3594" extrusionOk="0">
                    <a:moveTo>
                      <a:pt x="845" y="1"/>
                    </a:moveTo>
                    <a:cubicBezTo>
                      <a:pt x="839" y="1"/>
                      <a:pt x="832" y="4"/>
                      <a:pt x="824" y="13"/>
                    </a:cubicBezTo>
                    <a:cubicBezTo>
                      <a:pt x="1" y="956"/>
                      <a:pt x="643" y="2582"/>
                      <a:pt x="1600" y="3159"/>
                    </a:cubicBezTo>
                    <a:cubicBezTo>
                      <a:pt x="2042" y="3425"/>
                      <a:pt x="2647" y="3593"/>
                      <a:pt x="3238" y="3593"/>
                    </a:cubicBezTo>
                    <a:cubicBezTo>
                      <a:pt x="3970" y="3593"/>
                      <a:pt x="4680" y="3335"/>
                      <a:pt x="5036" y="2684"/>
                    </a:cubicBezTo>
                    <a:cubicBezTo>
                      <a:pt x="5515" y="1808"/>
                      <a:pt x="4860" y="662"/>
                      <a:pt x="3905" y="662"/>
                    </a:cubicBezTo>
                    <a:cubicBezTo>
                      <a:pt x="3799" y="662"/>
                      <a:pt x="3689" y="676"/>
                      <a:pt x="3576" y="707"/>
                    </a:cubicBezTo>
                    <a:cubicBezTo>
                      <a:pt x="2331" y="1043"/>
                      <a:pt x="2730" y="2643"/>
                      <a:pt x="3503" y="2643"/>
                    </a:cubicBezTo>
                    <a:cubicBezTo>
                      <a:pt x="3621" y="2643"/>
                      <a:pt x="3747" y="2606"/>
                      <a:pt x="3878" y="2521"/>
                    </a:cubicBezTo>
                    <a:cubicBezTo>
                      <a:pt x="3934" y="2484"/>
                      <a:pt x="3901" y="2359"/>
                      <a:pt x="3832" y="2359"/>
                    </a:cubicBezTo>
                    <a:cubicBezTo>
                      <a:pt x="3830" y="2359"/>
                      <a:pt x="3828" y="2359"/>
                      <a:pt x="3827" y="2359"/>
                    </a:cubicBezTo>
                    <a:cubicBezTo>
                      <a:pt x="2994" y="1721"/>
                      <a:pt x="2967" y="1269"/>
                      <a:pt x="3746" y="1006"/>
                    </a:cubicBezTo>
                    <a:lnTo>
                      <a:pt x="3746" y="1006"/>
                    </a:lnTo>
                    <a:cubicBezTo>
                      <a:pt x="4493" y="1009"/>
                      <a:pt x="4867" y="1330"/>
                      <a:pt x="4871" y="1971"/>
                    </a:cubicBezTo>
                    <a:cubicBezTo>
                      <a:pt x="4871" y="2324"/>
                      <a:pt x="4689" y="2646"/>
                      <a:pt x="4419" y="2867"/>
                    </a:cubicBezTo>
                    <a:cubicBezTo>
                      <a:pt x="4057" y="3164"/>
                      <a:pt x="3599" y="3279"/>
                      <a:pt x="3141" y="3279"/>
                    </a:cubicBezTo>
                    <a:cubicBezTo>
                      <a:pt x="2996" y="3279"/>
                      <a:pt x="2850" y="3267"/>
                      <a:pt x="2708" y="3246"/>
                    </a:cubicBezTo>
                    <a:cubicBezTo>
                      <a:pt x="1165" y="3017"/>
                      <a:pt x="293" y="1551"/>
                      <a:pt x="882" y="96"/>
                    </a:cubicBezTo>
                    <a:cubicBezTo>
                      <a:pt x="892" y="72"/>
                      <a:pt x="874" y="1"/>
                      <a:pt x="84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8" name="Google Shape;1168;p37"/>
              <p:cNvSpPr/>
              <p:nvPr/>
            </p:nvSpPr>
            <p:spPr>
              <a:xfrm>
                <a:off x="2696099" y="1718462"/>
                <a:ext cx="174311" cy="194504"/>
              </a:xfrm>
              <a:custGeom>
                <a:avLst/>
                <a:gdLst/>
                <a:ahLst/>
                <a:cxnLst/>
                <a:rect l="l" t="t" r="r" b="b"/>
                <a:pathLst>
                  <a:path w="3871" h="4442" extrusionOk="0">
                    <a:moveTo>
                      <a:pt x="958" y="0"/>
                    </a:moveTo>
                    <a:cubicBezTo>
                      <a:pt x="953" y="0"/>
                      <a:pt x="947" y="1"/>
                      <a:pt x="941" y="4"/>
                    </a:cubicBezTo>
                    <a:cubicBezTo>
                      <a:pt x="0" y="409"/>
                      <a:pt x="299" y="2448"/>
                      <a:pt x="707" y="3131"/>
                    </a:cubicBezTo>
                    <a:cubicBezTo>
                      <a:pt x="1156" y="3886"/>
                      <a:pt x="2056" y="4441"/>
                      <a:pt x="2947" y="4441"/>
                    </a:cubicBezTo>
                    <a:cubicBezTo>
                      <a:pt x="3222" y="4441"/>
                      <a:pt x="3497" y="4388"/>
                      <a:pt x="3757" y="4271"/>
                    </a:cubicBezTo>
                    <a:cubicBezTo>
                      <a:pt x="3871" y="4219"/>
                      <a:pt x="3743" y="4037"/>
                      <a:pt x="3647" y="4037"/>
                    </a:cubicBezTo>
                    <a:cubicBezTo>
                      <a:pt x="3645" y="4037"/>
                      <a:pt x="3642" y="4037"/>
                      <a:pt x="3639" y="4038"/>
                    </a:cubicBezTo>
                    <a:cubicBezTo>
                      <a:pt x="3498" y="4055"/>
                      <a:pt x="3359" y="4063"/>
                      <a:pt x="3221" y="4063"/>
                    </a:cubicBezTo>
                    <a:cubicBezTo>
                      <a:pt x="2054" y="4063"/>
                      <a:pt x="1017" y="3453"/>
                      <a:pt x="764" y="2198"/>
                    </a:cubicBezTo>
                    <a:cubicBezTo>
                      <a:pt x="615" y="1458"/>
                      <a:pt x="753" y="796"/>
                      <a:pt x="1005" y="102"/>
                    </a:cubicBezTo>
                    <a:cubicBezTo>
                      <a:pt x="1018" y="69"/>
                      <a:pt x="998" y="0"/>
                      <a:pt x="9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1169" name="Google Shape;1169;p37"/>
          <p:cNvGrpSpPr/>
          <p:nvPr/>
        </p:nvGrpSpPr>
        <p:grpSpPr>
          <a:xfrm>
            <a:off x="7760764" y="2856989"/>
            <a:ext cx="867156" cy="646619"/>
            <a:chOff x="6572148" y="2896932"/>
            <a:chExt cx="656539" cy="445913"/>
          </a:xfrm>
        </p:grpSpPr>
        <p:sp>
          <p:nvSpPr>
            <p:cNvPr id="1170" name="Google Shape;1170;p37"/>
            <p:cNvSpPr/>
            <p:nvPr/>
          </p:nvSpPr>
          <p:spPr>
            <a:xfrm>
              <a:off x="6594630" y="2907298"/>
              <a:ext cx="624696" cy="425846"/>
            </a:xfrm>
            <a:custGeom>
              <a:avLst/>
              <a:gdLst/>
              <a:ahLst/>
              <a:cxnLst/>
              <a:rect l="l" t="t" r="r" b="b"/>
              <a:pathLst>
                <a:path w="9142" h="6409" extrusionOk="0">
                  <a:moveTo>
                    <a:pt x="7834" y="1"/>
                  </a:moveTo>
                  <a:lnTo>
                    <a:pt x="1" y="2107"/>
                  </a:lnTo>
                  <a:lnTo>
                    <a:pt x="1076" y="6408"/>
                  </a:lnTo>
                  <a:lnTo>
                    <a:pt x="9142" y="4317"/>
                  </a:lnTo>
                  <a:lnTo>
                    <a:pt x="7834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1" name="Google Shape;1171;p37"/>
            <p:cNvSpPr/>
            <p:nvPr/>
          </p:nvSpPr>
          <p:spPr>
            <a:xfrm>
              <a:off x="6574676" y="2896932"/>
              <a:ext cx="569415" cy="249036"/>
            </a:xfrm>
            <a:custGeom>
              <a:avLst/>
              <a:gdLst/>
              <a:ahLst/>
              <a:cxnLst/>
              <a:rect l="l" t="t" r="r" b="b"/>
              <a:pathLst>
                <a:path w="8333" h="3748" extrusionOk="0">
                  <a:moveTo>
                    <a:pt x="7739" y="386"/>
                  </a:moveTo>
                  <a:cubicBezTo>
                    <a:pt x="7278" y="964"/>
                    <a:pt x="6749" y="1501"/>
                    <a:pt x="6256" y="2043"/>
                  </a:cubicBezTo>
                  <a:cubicBezTo>
                    <a:pt x="5949" y="2380"/>
                    <a:pt x="5639" y="2716"/>
                    <a:pt x="5328" y="3050"/>
                  </a:cubicBezTo>
                  <a:cubicBezTo>
                    <a:pt x="5244" y="3139"/>
                    <a:pt x="4896" y="3421"/>
                    <a:pt x="4990" y="3447"/>
                  </a:cubicBezTo>
                  <a:lnTo>
                    <a:pt x="4990" y="3447"/>
                  </a:lnTo>
                  <a:cubicBezTo>
                    <a:pt x="4814" y="3439"/>
                    <a:pt x="4505" y="3296"/>
                    <a:pt x="4383" y="3263"/>
                  </a:cubicBezTo>
                  <a:cubicBezTo>
                    <a:pt x="3941" y="3143"/>
                    <a:pt x="3500" y="3023"/>
                    <a:pt x="3058" y="2902"/>
                  </a:cubicBezTo>
                  <a:cubicBezTo>
                    <a:pt x="2350" y="2706"/>
                    <a:pt x="1643" y="2511"/>
                    <a:pt x="943" y="2290"/>
                  </a:cubicBezTo>
                  <a:lnTo>
                    <a:pt x="943" y="2290"/>
                  </a:lnTo>
                  <a:cubicBezTo>
                    <a:pt x="3222" y="1689"/>
                    <a:pt x="5472" y="1025"/>
                    <a:pt x="7739" y="386"/>
                  </a:cubicBezTo>
                  <a:close/>
                  <a:moveTo>
                    <a:pt x="8082" y="1"/>
                  </a:moveTo>
                  <a:cubicBezTo>
                    <a:pt x="8050" y="1"/>
                    <a:pt x="8020" y="14"/>
                    <a:pt x="7998" y="44"/>
                  </a:cubicBezTo>
                  <a:cubicBezTo>
                    <a:pt x="7995" y="49"/>
                    <a:pt x="7992" y="53"/>
                    <a:pt x="7988" y="58"/>
                  </a:cubicBezTo>
                  <a:lnTo>
                    <a:pt x="7988" y="58"/>
                  </a:lnTo>
                  <a:cubicBezTo>
                    <a:pt x="6870" y="212"/>
                    <a:pt x="5792" y="635"/>
                    <a:pt x="4711" y="942"/>
                  </a:cubicBezTo>
                  <a:cubicBezTo>
                    <a:pt x="3217" y="1368"/>
                    <a:pt x="1696" y="1704"/>
                    <a:pt x="192" y="2093"/>
                  </a:cubicBezTo>
                  <a:cubicBezTo>
                    <a:pt x="0" y="2142"/>
                    <a:pt x="92" y="2381"/>
                    <a:pt x="233" y="2430"/>
                  </a:cubicBezTo>
                  <a:cubicBezTo>
                    <a:pt x="1801" y="2964"/>
                    <a:pt x="3454" y="3322"/>
                    <a:pt x="5057" y="3742"/>
                  </a:cubicBezTo>
                  <a:cubicBezTo>
                    <a:pt x="5070" y="3746"/>
                    <a:pt x="5084" y="3748"/>
                    <a:pt x="5097" y="3748"/>
                  </a:cubicBezTo>
                  <a:cubicBezTo>
                    <a:pt x="5135" y="3748"/>
                    <a:pt x="5171" y="3733"/>
                    <a:pt x="5198" y="3703"/>
                  </a:cubicBezTo>
                  <a:cubicBezTo>
                    <a:pt x="6225" y="2589"/>
                    <a:pt x="7365" y="1499"/>
                    <a:pt x="8254" y="268"/>
                  </a:cubicBezTo>
                  <a:cubicBezTo>
                    <a:pt x="8333" y="159"/>
                    <a:pt x="8195" y="1"/>
                    <a:pt x="8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2" name="Google Shape;1172;p37"/>
            <p:cNvSpPr/>
            <p:nvPr/>
          </p:nvSpPr>
          <p:spPr>
            <a:xfrm>
              <a:off x="6572148" y="2905238"/>
              <a:ext cx="656539" cy="437607"/>
            </a:xfrm>
            <a:custGeom>
              <a:avLst/>
              <a:gdLst/>
              <a:ahLst/>
              <a:cxnLst/>
              <a:rect l="l" t="t" r="r" b="b"/>
              <a:pathLst>
                <a:path w="9608" h="6586" extrusionOk="0">
                  <a:moveTo>
                    <a:pt x="8184" y="0"/>
                  </a:moveTo>
                  <a:cubicBezTo>
                    <a:pt x="8154" y="0"/>
                    <a:pt x="8129" y="67"/>
                    <a:pt x="8145" y="109"/>
                  </a:cubicBezTo>
                  <a:cubicBezTo>
                    <a:pt x="8396" y="739"/>
                    <a:pt x="8528" y="1443"/>
                    <a:pt x="8714" y="2096"/>
                  </a:cubicBezTo>
                  <a:cubicBezTo>
                    <a:pt x="8846" y="2558"/>
                    <a:pt x="8975" y="3021"/>
                    <a:pt x="9106" y="3485"/>
                  </a:cubicBezTo>
                  <a:cubicBezTo>
                    <a:pt x="9137" y="3599"/>
                    <a:pt x="9327" y="4015"/>
                    <a:pt x="9345" y="4227"/>
                  </a:cubicBezTo>
                  <a:lnTo>
                    <a:pt x="9345" y="4227"/>
                  </a:lnTo>
                  <a:cubicBezTo>
                    <a:pt x="9340" y="4224"/>
                    <a:pt x="9334" y="4223"/>
                    <a:pt x="9327" y="4223"/>
                  </a:cubicBezTo>
                  <a:cubicBezTo>
                    <a:pt x="9281" y="4223"/>
                    <a:pt x="9187" y="4273"/>
                    <a:pt x="9101" y="4293"/>
                  </a:cubicBezTo>
                  <a:cubicBezTo>
                    <a:pt x="8837" y="4354"/>
                    <a:pt x="8574" y="4428"/>
                    <a:pt x="8311" y="4496"/>
                  </a:cubicBezTo>
                  <a:cubicBezTo>
                    <a:pt x="7432" y="4721"/>
                    <a:pt x="6554" y="4945"/>
                    <a:pt x="5675" y="5172"/>
                  </a:cubicBezTo>
                  <a:cubicBezTo>
                    <a:pt x="4796" y="5400"/>
                    <a:pt x="3917" y="5628"/>
                    <a:pt x="3038" y="5857"/>
                  </a:cubicBezTo>
                  <a:cubicBezTo>
                    <a:pt x="2585" y="5974"/>
                    <a:pt x="1968" y="6268"/>
                    <a:pt x="1489" y="6271"/>
                  </a:cubicBezTo>
                  <a:lnTo>
                    <a:pt x="1489" y="6271"/>
                  </a:lnTo>
                  <a:cubicBezTo>
                    <a:pt x="1474" y="6210"/>
                    <a:pt x="1405" y="6106"/>
                    <a:pt x="1395" y="6029"/>
                  </a:cubicBezTo>
                  <a:cubicBezTo>
                    <a:pt x="1326" y="5508"/>
                    <a:pt x="1067" y="4934"/>
                    <a:pt x="928" y="4434"/>
                  </a:cubicBezTo>
                  <a:cubicBezTo>
                    <a:pt x="715" y="3660"/>
                    <a:pt x="539" y="2871"/>
                    <a:pt x="283" y="2111"/>
                  </a:cubicBezTo>
                  <a:cubicBezTo>
                    <a:pt x="270" y="2072"/>
                    <a:pt x="224" y="2038"/>
                    <a:pt x="185" y="2038"/>
                  </a:cubicBezTo>
                  <a:cubicBezTo>
                    <a:pt x="160" y="2038"/>
                    <a:pt x="138" y="2053"/>
                    <a:pt x="131" y="2091"/>
                  </a:cubicBezTo>
                  <a:cubicBezTo>
                    <a:pt x="0" y="2810"/>
                    <a:pt x="479" y="3822"/>
                    <a:pt x="669" y="4505"/>
                  </a:cubicBezTo>
                  <a:cubicBezTo>
                    <a:pt x="848" y="5149"/>
                    <a:pt x="967" y="5906"/>
                    <a:pt x="1291" y="6496"/>
                  </a:cubicBezTo>
                  <a:cubicBezTo>
                    <a:pt x="1315" y="6540"/>
                    <a:pt x="1385" y="6585"/>
                    <a:pt x="1442" y="6585"/>
                  </a:cubicBezTo>
                  <a:cubicBezTo>
                    <a:pt x="1450" y="6585"/>
                    <a:pt x="1457" y="6585"/>
                    <a:pt x="1465" y="6583"/>
                  </a:cubicBezTo>
                  <a:cubicBezTo>
                    <a:pt x="4159" y="5884"/>
                    <a:pt x="6852" y="5183"/>
                    <a:pt x="9546" y="4478"/>
                  </a:cubicBezTo>
                  <a:cubicBezTo>
                    <a:pt x="9604" y="4463"/>
                    <a:pt x="9608" y="4387"/>
                    <a:pt x="9596" y="4340"/>
                  </a:cubicBezTo>
                  <a:cubicBezTo>
                    <a:pt x="9229" y="2933"/>
                    <a:pt x="8884" y="1330"/>
                    <a:pt x="8219" y="32"/>
                  </a:cubicBezTo>
                  <a:cubicBezTo>
                    <a:pt x="8208" y="9"/>
                    <a:pt x="8196" y="0"/>
                    <a:pt x="81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73" name="Google Shape;1173;p37"/>
          <p:cNvSpPr/>
          <p:nvPr/>
        </p:nvSpPr>
        <p:spPr>
          <a:xfrm>
            <a:off x="7656046" y="3743419"/>
            <a:ext cx="309751" cy="276544"/>
          </a:xfrm>
          <a:custGeom>
            <a:avLst/>
            <a:gdLst/>
            <a:ahLst/>
            <a:cxnLst/>
            <a:rect l="l" t="t" r="r" b="b"/>
            <a:pathLst>
              <a:path w="4533" h="4162" extrusionOk="0">
                <a:moveTo>
                  <a:pt x="1237" y="0"/>
                </a:moveTo>
                <a:cubicBezTo>
                  <a:pt x="1232" y="0"/>
                  <a:pt x="1227" y="1"/>
                  <a:pt x="1224" y="3"/>
                </a:cubicBezTo>
                <a:cubicBezTo>
                  <a:pt x="1124" y="59"/>
                  <a:pt x="1224" y="1681"/>
                  <a:pt x="1224" y="1681"/>
                </a:cubicBezTo>
                <a:cubicBezTo>
                  <a:pt x="1224" y="1681"/>
                  <a:pt x="0" y="2243"/>
                  <a:pt x="0" y="2375"/>
                </a:cubicBezTo>
                <a:cubicBezTo>
                  <a:pt x="0" y="2508"/>
                  <a:pt x="1819" y="2673"/>
                  <a:pt x="1819" y="2673"/>
                </a:cubicBezTo>
                <a:cubicBezTo>
                  <a:pt x="1819" y="2673"/>
                  <a:pt x="1919" y="4161"/>
                  <a:pt x="2085" y="4161"/>
                </a:cubicBezTo>
                <a:cubicBezTo>
                  <a:pt x="2250" y="4161"/>
                  <a:pt x="2891" y="2408"/>
                  <a:pt x="2891" y="2408"/>
                </a:cubicBezTo>
                <a:cubicBezTo>
                  <a:pt x="2891" y="2408"/>
                  <a:pt x="3857" y="2705"/>
                  <a:pt x="4277" y="2705"/>
                </a:cubicBezTo>
                <a:cubicBezTo>
                  <a:pt x="4382" y="2705"/>
                  <a:pt x="4453" y="2686"/>
                  <a:pt x="4467" y="2640"/>
                </a:cubicBezTo>
                <a:cubicBezTo>
                  <a:pt x="4532" y="2408"/>
                  <a:pt x="3441" y="1382"/>
                  <a:pt x="3441" y="1382"/>
                </a:cubicBezTo>
                <a:cubicBezTo>
                  <a:pt x="3441" y="1382"/>
                  <a:pt x="4168" y="291"/>
                  <a:pt x="4036" y="191"/>
                </a:cubicBezTo>
                <a:cubicBezTo>
                  <a:pt x="4028" y="185"/>
                  <a:pt x="4014" y="182"/>
                  <a:pt x="3996" y="182"/>
                </a:cubicBezTo>
                <a:cubicBezTo>
                  <a:pt x="3729" y="182"/>
                  <a:pt x="2481" y="820"/>
                  <a:pt x="2481" y="820"/>
                </a:cubicBezTo>
                <a:cubicBezTo>
                  <a:pt x="2481" y="820"/>
                  <a:pt x="1394" y="0"/>
                  <a:pt x="1237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74" name="Google Shape;1174;p37"/>
          <p:cNvSpPr/>
          <p:nvPr/>
        </p:nvSpPr>
        <p:spPr>
          <a:xfrm rot="-2119590">
            <a:off x="7647836" y="2164666"/>
            <a:ext cx="282940" cy="164077"/>
          </a:xfrm>
          <a:custGeom>
            <a:avLst/>
            <a:gdLst/>
            <a:ahLst/>
            <a:cxnLst/>
            <a:rect l="l" t="t" r="r" b="b"/>
            <a:pathLst>
              <a:path w="5732" h="3324" extrusionOk="0">
                <a:moveTo>
                  <a:pt x="1458" y="291"/>
                </a:moveTo>
                <a:cubicBezTo>
                  <a:pt x="2030" y="291"/>
                  <a:pt x="2534" y="879"/>
                  <a:pt x="2778" y="1349"/>
                </a:cubicBezTo>
                <a:cubicBezTo>
                  <a:pt x="2789" y="1372"/>
                  <a:pt x="2805" y="1385"/>
                  <a:pt x="2819" y="1389"/>
                </a:cubicBezTo>
                <a:cubicBezTo>
                  <a:pt x="2824" y="1391"/>
                  <a:pt x="2828" y="1392"/>
                  <a:pt x="2832" y="1392"/>
                </a:cubicBezTo>
                <a:cubicBezTo>
                  <a:pt x="2836" y="1392"/>
                  <a:pt x="2840" y="1391"/>
                  <a:pt x="2845" y="1389"/>
                </a:cubicBezTo>
                <a:cubicBezTo>
                  <a:pt x="2853" y="1389"/>
                  <a:pt x="2856" y="1385"/>
                  <a:pt x="2859" y="1385"/>
                </a:cubicBezTo>
                <a:lnTo>
                  <a:pt x="2862" y="1382"/>
                </a:lnTo>
                <a:cubicBezTo>
                  <a:pt x="3248" y="1156"/>
                  <a:pt x="3548" y="834"/>
                  <a:pt x="3971" y="663"/>
                </a:cubicBezTo>
                <a:cubicBezTo>
                  <a:pt x="4134" y="598"/>
                  <a:pt x="4301" y="558"/>
                  <a:pt x="4446" y="558"/>
                </a:cubicBezTo>
                <a:cubicBezTo>
                  <a:pt x="4748" y="558"/>
                  <a:pt x="4959" y="728"/>
                  <a:pt x="4863" y="1199"/>
                </a:cubicBezTo>
                <a:cubicBezTo>
                  <a:pt x="4751" y="1737"/>
                  <a:pt x="4258" y="2135"/>
                  <a:pt x="3819" y="2416"/>
                </a:cubicBezTo>
                <a:cubicBezTo>
                  <a:pt x="3413" y="2673"/>
                  <a:pt x="2940" y="2788"/>
                  <a:pt x="2531" y="3021"/>
                </a:cubicBezTo>
                <a:cubicBezTo>
                  <a:pt x="1926" y="2572"/>
                  <a:pt x="1234" y="2062"/>
                  <a:pt x="903" y="1375"/>
                </a:cubicBezTo>
                <a:cubicBezTo>
                  <a:pt x="707" y="973"/>
                  <a:pt x="781" y="409"/>
                  <a:pt x="1295" y="307"/>
                </a:cubicBezTo>
                <a:cubicBezTo>
                  <a:pt x="1350" y="296"/>
                  <a:pt x="1404" y="291"/>
                  <a:pt x="1458" y="291"/>
                </a:cubicBezTo>
                <a:close/>
                <a:moveTo>
                  <a:pt x="1324" y="0"/>
                </a:moveTo>
                <a:cubicBezTo>
                  <a:pt x="991" y="0"/>
                  <a:pt x="690" y="144"/>
                  <a:pt x="521" y="497"/>
                </a:cubicBezTo>
                <a:cubicBezTo>
                  <a:pt x="0" y="1588"/>
                  <a:pt x="1680" y="2748"/>
                  <a:pt x="2390" y="3281"/>
                </a:cubicBezTo>
                <a:cubicBezTo>
                  <a:pt x="2429" y="3311"/>
                  <a:pt x="2473" y="3323"/>
                  <a:pt x="2514" y="3323"/>
                </a:cubicBezTo>
                <a:cubicBezTo>
                  <a:pt x="2554" y="3323"/>
                  <a:pt x="2592" y="3311"/>
                  <a:pt x="2622" y="3291"/>
                </a:cubicBezTo>
                <a:cubicBezTo>
                  <a:pt x="3711" y="3210"/>
                  <a:pt x="5732" y="1967"/>
                  <a:pt x="5218" y="683"/>
                </a:cubicBezTo>
                <a:cubicBezTo>
                  <a:pt x="5078" y="337"/>
                  <a:pt x="4787" y="200"/>
                  <a:pt x="4451" y="200"/>
                </a:cubicBezTo>
                <a:cubicBezTo>
                  <a:pt x="3853" y="200"/>
                  <a:pt x="3115" y="636"/>
                  <a:pt x="2853" y="1095"/>
                </a:cubicBezTo>
                <a:cubicBezTo>
                  <a:pt x="2685" y="510"/>
                  <a:pt x="1949" y="0"/>
                  <a:pt x="1324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75" name="Google Shape;1175;p37"/>
          <p:cNvSpPr txBox="1">
            <a:spLocks noGrp="1"/>
          </p:cNvSpPr>
          <p:nvPr>
            <p:ph type="title"/>
          </p:nvPr>
        </p:nvSpPr>
        <p:spPr>
          <a:xfrm>
            <a:off x="720080" y="1469442"/>
            <a:ext cx="3486801" cy="2072400"/>
          </a:xfrm>
          <a:prstGeom prst="rect">
            <a:avLst/>
          </a:prstGeom>
          <a:ln w="38100">
            <a:solidFill>
              <a:schemeClr val="accent2"/>
            </a:solidFill>
            <a:prstDash val="dashDot"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3200" i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 sao vôi sống (CaO) lại được sử dụng để khử chua đất tr</a:t>
            </a:r>
            <a:r>
              <a:rPr lang="en-US" sz="3200" i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ồ</a:t>
            </a:r>
            <a:r>
              <a:rPr lang="vi-VN" sz="3200" i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 trọt?</a:t>
            </a:r>
            <a:endParaRPr sz="3200" i="1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6" name="Google Shape;1186;p39"/>
          <p:cNvSpPr/>
          <p:nvPr/>
        </p:nvSpPr>
        <p:spPr>
          <a:xfrm rot="-899977">
            <a:off x="3770788" y="1033934"/>
            <a:ext cx="1602322" cy="1429731"/>
          </a:xfrm>
          <a:custGeom>
            <a:avLst/>
            <a:gdLst/>
            <a:ahLst/>
            <a:cxnLst/>
            <a:rect l="l" t="t" r="r" b="b"/>
            <a:pathLst>
              <a:path w="12626" h="11775" extrusionOk="0">
                <a:moveTo>
                  <a:pt x="6401" y="0"/>
                </a:moveTo>
                <a:cubicBezTo>
                  <a:pt x="3246" y="0"/>
                  <a:pt x="0" y="2876"/>
                  <a:pt x="0" y="6031"/>
                </a:cubicBezTo>
                <a:cubicBezTo>
                  <a:pt x="0" y="9187"/>
                  <a:pt x="3114" y="11775"/>
                  <a:pt x="6270" y="11775"/>
                </a:cubicBezTo>
                <a:cubicBezTo>
                  <a:pt x="9425" y="11775"/>
                  <a:pt x="12626" y="9029"/>
                  <a:pt x="12626" y="5874"/>
                </a:cubicBezTo>
                <a:cubicBezTo>
                  <a:pt x="12626" y="2718"/>
                  <a:pt x="9557" y="0"/>
                  <a:pt x="6401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87" name="Google Shape;1187;p39"/>
          <p:cNvSpPr txBox="1">
            <a:spLocks noGrp="1"/>
          </p:cNvSpPr>
          <p:nvPr>
            <p:ph type="title"/>
          </p:nvPr>
        </p:nvSpPr>
        <p:spPr>
          <a:xfrm>
            <a:off x="1915654" y="3113300"/>
            <a:ext cx="5614033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7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matic SC"/>
              </a:rPr>
              <a:t>TÍNH CHẤT HÓA HỌC</a:t>
            </a:r>
            <a:endParaRPr lang="en-US" sz="72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89" name="Google Shape;1189;p39"/>
          <p:cNvSpPr txBox="1">
            <a:spLocks noGrp="1"/>
          </p:cNvSpPr>
          <p:nvPr>
            <p:ph type="title" idx="2"/>
          </p:nvPr>
        </p:nvSpPr>
        <p:spPr>
          <a:xfrm>
            <a:off x="2920200" y="1188400"/>
            <a:ext cx="3303600" cy="112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</a:t>
            </a:r>
          </a:p>
        </p:txBody>
      </p:sp>
    </p:spTree>
    <p:extLst>
      <p:ext uri="{BB962C8B-B14F-4D97-AF65-F5344CB8AC3E}">
        <p14:creationId xmlns:p14="http://schemas.microsoft.com/office/powerpoint/2010/main" val="124655771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8" name="Google Shape;1438;p63"/>
          <p:cNvSpPr/>
          <p:nvPr/>
        </p:nvSpPr>
        <p:spPr>
          <a:xfrm rot="-899977">
            <a:off x="2052348" y="932029"/>
            <a:ext cx="4850749" cy="1929899"/>
          </a:xfrm>
          <a:custGeom>
            <a:avLst/>
            <a:gdLst/>
            <a:ahLst/>
            <a:cxnLst/>
            <a:rect l="l" t="t" r="r" b="b"/>
            <a:pathLst>
              <a:path w="12626" h="11775" extrusionOk="0">
                <a:moveTo>
                  <a:pt x="6401" y="0"/>
                </a:moveTo>
                <a:cubicBezTo>
                  <a:pt x="3246" y="0"/>
                  <a:pt x="0" y="2876"/>
                  <a:pt x="0" y="6031"/>
                </a:cubicBezTo>
                <a:cubicBezTo>
                  <a:pt x="0" y="9187"/>
                  <a:pt x="3114" y="11775"/>
                  <a:pt x="6270" y="11775"/>
                </a:cubicBezTo>
                <a:cubicBezTo>
                  <a:pt x="9425" y="11775"/>
                  <a:pt x="12626" y="9029"/>
                  <a:pt x="12626" y="5874"/>
                </a:cubicBezTo>
                <a:cubicBezTo>
                  <a:pt x="12626" y="2718"/>
                  <a:pt x="9557" y="0"/>
                  <a:pt x="64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440" name="Google Shape;1440;p63"/>
          <p:cNvGrpSpPr/>
          <p:nvPr/>
        </p:nvGrpSpPr>
        <p:grpSpPr>
          <a:xfrm>
            <a:off x="5240608" y="674579"/>
            <a:ext cx="575099" cy="595371"/>
            <a:chOff x="5095550" y="174725"/>
            <a:chExt cx="454480" cy="426759"/>
          </a:xfrm>
        </p:grpSpPr>
        <p:sp>
          <p:nvSpPr>
            <p:cNvPr id="1441" name="Google Shape;1441;p63"/>
            <p:cNvSpPr/>
            <p:nvPr/>
          </p:nvSpPr>
          <p:spPr>
            <a:xfrm>
              <a:off x="5251036" y="174725"/>
              <a:ext cx="298994" cy="351833"/>
            </a:xfrm>
            <a:custGeom>
              <a:avLst/>
              <a:gdLst/>
              <a:ahLst/>
              <a:cxnLst/>
              <a:rect l="l" t="t" r="r" b="b"/>
              <a:pathLst>
                <a:path w="8024" h="9442" extrusionOk="0">
                  <a:moveTo>
                    <a:pt x="2655" y="2271"/>
                  </a:moveTo>
                  <a:cubicBezTo>
                    <a:pt x="3185" y="2271"/>
                    <a:pt x="3508" y="3208"/>
                    <a:pt x="3086" y="3691"/>
                  </a:cubicBezTo>
                  <a:cubicBezTo>
                    <a:pt x="2907" y="3895"/>
                    <a:pt x="2638" y="4014"/>
                    <a:pt x="2369" y="4014"/>
                  </a:cubicBezTo>
                  <a:cubicBezTo>
                    <a:pt x="2348" y="4014"/>
                    <a:pt x="2327" y="4013"/>
                    <a:pt x="2306" y="4012"/>
                  </a:cubicBezTo>
                  <a:cubicBezTo>
                    <a:pt x="2204" y="4005"/>
                    <a:pt x="2100" y="3978"/>
                    <a:pt x="2022" y="3914"/>
                  </a:cubicBezTo>
                  <a:cubicBezTo>
                    <a:pt x="1829" y="3765"/>
                    <a:pt x="1846" y="3474"/>
                    <a:pt x="1886" y="3238"/>
                  </a:cubicBezTo>
                  <a:cubicBezTo>
                    <a:pt x="1937" y="2964"/>
                    <a:pt x="2008" y="2677"/>
                    <a:pt x="2211" y="2484"/>
                  </a:cubicBezTo>
                  <a:cubicBezTo>
                    <a:pt x="2367" y="2334"/>
                    <a:pt x="2518" y="2271"/>
                    <a:pt x="2655" y="2271"/>
                  </a:cubicBezTo>
                  <a:close/>
                  <a:moveTo>
                    <a:pt x="4035" y="6913"/>
                  </a:moveTo>
                  <a:cubicBezTo>
                    <a:pt x="4604" y="6913"/>
                    <a:pt x="5210" y="7741"/>
                    <a:pt x="4695" y="8114"/>
                  </a:cubicBezTo>
                  <a:cubicBezTo>
                    <a:pt x="4582" y="8199"/>
                    <a:pt x="4435" y="8219"/>
                    <a:pt x="4293" y="8219"/>
                  </a:cubicBezTo>
                  <a:cubicBezTo>
                    <a:pt x="4281" y="8219"/>
                    <a:pt x="4270" y="8219"/>
                    <a:pt x="4259" y="8219"/>
                  </a:cubicBezTo>
                  <a:cubicBezTo>
                    <a:pt x="3951" y="8216"/>
                    <a:pt x="3606" y="8117"/>
                    <a:pt x="3468" y="7844"/>
                  </a:cubicBezTo>
                  <a:cubicBezTo>
                    <a:pt x="3390" y="7688"/>
                    <a:pt x="3397" y="7492"/>
                    <a:pt x="3471" y="7334"/>
                  </a:cubicBezTo>
                  <a:cubicBezTo>
                    <a:pt x="3613" y="7031"/>
                    <a:pt x="3821" y="6913"/>
                    <a:pt x="4035" y="6913"/>
                  </a:cubicBezTo>
                  <a:close/>
                  <a:moveTo>
                    <a:pt x="3373" y="0"/>
                  </a:moveTo>
                  <a:cubicBezTo>
                    <a:pt x="3358" y="0"/>
                    <a:pt x="3342" y="0"/>
                    <a:pt x="3326" y="1"/>
                  </a:cubicBezTo>
                  <a:cubicBezTo>
                    <a:pt x="1" y="38"/>
                    <a:pt x="18" y="4752"/>
                    <a:pt x="72" y="5918"/>
                  </a:cubicBezTo>
                  <a:cubicBezTo>
                    <a:pt x="498" y="6306"/>
                    <a:pt x="869" y="6773"/>
                    <a:pt x="1147" y="7161"/>
                  </a:cubicBezTo>
                  <a:cubicBezTo>
                    <a:pt x="1542" y="7715"/>
                    <a:pt x="1859" y="8354"/>
                    <a:pt x="2025" y="9017"/>
                  </a:cubicBezTo>
                  <a:cubicBezTo>
                    <a:pt x="2837" y="9279"/>
                    <a:pt x="3763" y="9442"/>
                    <a:pt x="4614" y="9442"/>
                  </a:cubicBezTo>
                  <a:cubicBezTo>
                    <a:pt x="5883" y="9442"/>
                    <a:pt x="6985" y="9079"/>
                    <a:pt x="7297" y="8138"/>
                  </a:cubicBezTo>
                  <a:cubicBezTo>
                    <a:pt x="8023" y="5948"/>
                    <a:pt x="4647" y="5154"/>
                    <a:pt x="4647" y="5154"/>
                  </a:cubicBezTo>
                  <a:cubicBezTo>
                    <a:pt x="4647" y="5154"/>
                    <a:pt x="7097" y="0"/>
                    <a:pt x="337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2" name="Google Shape;1442;p63"/>
            <p:cNvSpPr/>
            <p:nvPr/>
          </p:nvSpPr>
          <p:spPr>
            <a:xfrm>
              <a:off x="5319147" y="259304"/>
              <a:ext cx="62601" cy="65023"/>
            </a:xfrm>
            <a:custGeom>
              <a:avLst/>
              <a:gdLst/>
              <a:ahLst/>
              <a:cxnLst/>
              <a:rect l="l" t="t" r="r" b="b"/>
              <a:pathLst>
                <a:path w="1680" h="1745" extrusionOk="0">
                  <a:moveTo>
                    <a:pt x="827" y="1"/>
                  </a:moveTo>
                  <a:cubicBezTo>
                    <a:pt x="690" y="1"/>
                    <a:pt x="539" y="64"/>
                    <a:pt x="383" y="214"/>
                  </a:cubicBezTo>
                  <a:cubicBezTo>
                    <a:pt x="180" y="407"/>
                    <a:pt x="109" y="694"/>
                    <a:pt x="58" y="968"/>
                  </a:cubicBezTo>
                  <a:cubicBezTo>
                    <a:pt x="18" y="1204"/>
                    <a:pt x="1" y="1495"/>
                    <a:pt x="194" y="1644"/>
                  </a:cubicBezTo>
                  <a:cubicBezTo>
                    <a:pt x="272" y="1708"/>
                    <a:pt x="376" y="1735"/>
                    <a:pt x="478" y="1742"/>
                  </a:cubicBezTo>
                  <a:cubicBezTo>
                    <a:pt x="499" y="1743"/>
                    <a:pt x="520" y="1744"/>
                    <a:pt x="541" y="1744"/>
                  </a:cubicBezTo>
                  <a:cubicBezTo>
                    <a:pt x="810" y="1744"/>
                    <a:pt x="1079" y="1625"/>
                    <a:pt x="1258" y="1421"/>
                  </a:cubicBezTo>
                  <a:cubicBezTo>
                    <a:pt x="1680" y="938"/>
                    <a:pt x="1357" y="1"/>
                    <a:pt x="82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3" name="Google Shape;1443;p63"/>
            <p:cNvSpPr/>
            <p:nvPr/>
          </p:nvSpPr>
          <p:spPr>
            <a:xfrm>
              <a:off x="5377310" y="432302"/>
              <a:ext cx="67892" cy="48702"/>
            </a:xfrm>
            <a:custGeom>
              <a:avLst/>
              <a:gdLst/>
              <a:ahLst/>
              <a:cxnLst/>
              <a:rect l="l" t="t" r="r" b="b"/>
              <a:pathLst>
                <a:path w="1822" h="1307" extrusionOk="0">
                  <a:moveTo>
                    <a:pt x="646" y="0"/>
                  </a:moveTo>
                  <a:cubicBezTo>
                    <a:pt x="432" y="0"/>
                    <a:pt x="224" y="118"/>
                    <a:pt x="82" y="421"/>
                  </a:cubicBezTo>
                  <a:cubicBezTo>
                    <a:pt x="8" y="579"/>
                    <a:pt x="1" y="775"/>
                    <a:pt x="79" y="931"/>
                  </a:cubicBezTo>
                  <a:cubicBezTo>
                    <a:pt x="217" y="1204"/>
                    <a:pt x="562" y="1303"/>
                    <a:pt x="870" y="1306"/>
                  </a:cubicBezTo>
                  <a:cubicBezTo>
                    <a:pt x="881" y="1306"/>
                    <a:pt x="892" y="1306"/>
                    <a:pt x="904" y="1306"/>
                  </a:cubicBezTo>
                  <a:cubicBezTo>
                    <a:pt x="1046" y="1306"/>
                    <a:pt x="1193" y="1286"/>
                    <a:pt x="1306" y="1201"/>
                  </a:cubicBezTo>
                  <a:cubicBezTo>
                    <a:pt x="1821" y="828"/>
                    <a:pt x="1215" y="0"/>
                    <a:pt x="64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4" name="Google Shape;1444;p63"/>
            <p:cNvSpPr/>
            <p:nvPr/>
          </p:nvSpPr>
          <p:spPr>
            <a:xfrm>
              <a:off x="5095550" y="293323"/>
              <a:ext cx="238517" cy="308161"/>
            </a:xfrm>
            <a:custGeom>
              <a:avLst/>
              <a:gdLst/>
              <a:ahLst/>
              <a:cxnLst/>
              <a:rect l="l" t="t" r="r" b="b"/>
              <a:pathLst>
                <a:path w="6401" h="8270" extrusionOk="0">
                  <a:moveTo>
                    <a:pt x="1000" y="0"/>
                  </a:moveTo>
                  <a:cubicBezTo>
                    <a:pt x="974" y="0"/>
                    <a:pt x="947" y="2"/>
                    <a:pt x="920" y="4"/>
                  </a:cubicBezTo>
                  <a:cubicBezTo>
                    <a:pt x="58" y="82"/>
                    <a:pt x="1" y="1457"/>
                    <a:pt x="789" y="1457"/>
                  </a:cubicBezTo>
                  <a:cubicBezTo>
                    <a:pt x="851" y="1457"/>
                    <a:pt x="918" y="1448"/>
                    <a:pt x="990" y="1430"/>
                  </a:cubicBezTo>
                  <a:cubicBezTo>
                    <a:pt x="1031" y="1420"/>
                    <a:pt x="1024" y="1319"/>
                    <a:pt x="981" y="1319"/>
                  </a:cubicBezTo>
                  <a:cubicBezTo>
                    <a:pt x="976" y="1319"/>
                    <a:pt x="971" y="1319"/>
                    <a:pt x="966" y="1319"/>
                  </a:cubicBezTo>
                  <a:cubicBezTo>
                    <a:pt x="97" y="1319"/>
                    <a:pt x="395" y="232"/>
                    <a:pt x="1059" y="232"/>
                  </a:cubicBezTo>
                  <a:cubicBezTo>
                    <a:pt x="1131" y="232"/>
                    <a:pt x="1208" y="245"/>
                    <a:pt x="1288" y="274"/>
                  </a:cubicBezTo>
                  <a:cubicBezTo>
                    <a:pt x="1687" y="420"/>
                    <a:pt x="1869" y="913"/>
                    <a:pt x="1954" y="1288"/>
                  </a:cubicBezTo>
                  <a:cubicBezTo>
                    <a:pt x="1998" y="1491"/>
                    <a:pt x="2021" y="1701"/>
                    <a:pt x="2011" y="1907"/>
                  </a:cubicBezTo>
                  <a:cubicBezTo>
                    <a:pt x="2011" y="1991"/>
                    <a:pt x="1994" y="2072"/>
                    <a:pt x="1987" y="2157"/>
                  </a:cubicBezTo>
                  <a:cubicBezTo>
                    <a:pt x="1842" y="2316"/>
                    <a:pt x="1792" y="2542"/>
                    <a:pt x="1910" y="2796"/>
                  </a:cubicBezTo>
                  <a:cubicBezTo>
                    <a:pt x="2129" y="3272"/>
                    <a:pt x="2545" y="3482"/>
                    <a:pt x="2934" y="3809"/>
                  </a:cubicBezTo>
                  <a:cubicBezTo>
                    <a:pt x="3309" y="4123"/>
                    <a:pt x="3643" y="4479"/>
                    <a:pt x="3958" y="4853"/>
                  </a:cubicBezTo>
                  <a:cubicBezTo>
                    <a:pt x="4749" y="5800"/>
                    <a:pt x="5762" y="7063"/>
                    <a:pt x="6131" y="8236"/>
                  </a:cubicBezTo>
                  <a:cubicBezTo>
                    <a:pt x="6138" y="8260"/>
                    <a:pt x="6149" y="8269"/>
                    <a:pt x="6160" y="8269"/>
                  </a:cubicBezTo>
                  <a:cubicBezTo>
                    <a:pt x="6192" y="8269"/>
                    <a:pt x="6229" y="8194"/>
                    <a:pt x="6229" y="8161"/>
                  </a:cubicBezTo>
                  <a:cubicBezTo>
                    <a:pt x="6188" y="7350"/>
                    <a:pt x="6401" y="6668"/>
                    <a:pt x="6201" y="5854"/>
                  </a:cubicBezTo>
                  <a:cubicBezTo>
                    <a:pt x="6201" y="5847"/>
                    <a:pt x="6198" y="5840"/>
                    <a:pt x="6198" y="5834"/>
                  </a:cubicBezTo>
                  <a:cubicBezTo>
                    <a:pt x="6032" y="5171"/>
                    <a:pt x="5715" y="4532"/>
                    <a:pt x="5320" y="3978"/>
                  </a:cubicBezTo>
                  <a:cubicBezTo>
                    <a:pt x="5042" y="3590"/>
                    <a:pt x="4671" y="3123"/>
                    <a:pt x="4245" y="2735"/>
                  </a:cubicBezTo>
                  <a:cubicBezTo>
                    <a:pt x="3751" y="2286"/>
                    <a:pt x="3183" y="1934"/>
                    <a:pt x="2595" y="1917"/>
                  </a:cubicBezTo>
                  <a:cubicBezTo>
                    <a:pt x="2587" y="1916"/>
                    <a:pt x="2579" y="1916"/>
                    <a:pt x="2571" y="1916"/>
                  </a:cubicBezTo>
                  <a:cubicBezTo>
                    <a:pt x="2462" y="1916"/>
                    <a:pt x="2359" y="1936"/>
                    <a:pt x="2264" y="1971"/>
                  </a:cubicBezTo>
                  <a:cubicBezTo>
                    <a:pt x="2268" y="1582"/>
                    <a:pt x="2116" y="1089"/>
                    <a:pt x="2032" y="879"/>
                  </a:cubicBezTo>
                  <a:cubicBezTo>
                    <a:pt x="1854" y="443"/>
                    <a:pt x="1504" y="0"/>
                    <a:pt x="10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445" name="Google Shape;1445;p63"/>
          <p:cNvSpPr txBox="1">
            <a:spLocks noGrp="1"/>
          </p:cNvSpPr>
          <p:nvPr>
            <p:ph type="subTitle" idx="1"/>
          </p:nvPr>
        </p:nvSpPr>
        <p:spPr>
          <a:xfrm>
            <a:off x="856528" y="2981364"/>
            <a:ext cx="7616140" cy="593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indent="254000">
              <a:lnSpc>
                <a:spcPct val="112000"/>
              </a:lnSpc>
            </a:pPr>
            <a:r>
              <a:rPr lang="vi-VN" sz="36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vi-VN" sz="3600" b="1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vi-VN" sz="3600" b="1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vi-VN" sz="3600" b="1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vi-VN" sz="3600" b="1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vi-VN" sz="3600" b="1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vi-VN" sz="3600" b="1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3600" b="1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xide</a:t>
            </a:r>
            <a:endParaRPr lang="en-US" sz="3600" b="1" i="1" dirty="0">
              <a:solidFill>
                <a:srgbClr val="C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46" name="Google Shape;1446;p63"/>
          <p:cNvSpPr txBox="1">
            <a:spLocks noGrp="1"/>
          </p:cNvSpPr>
          <p:nvPr>
            <p:ph type="title" idx="2"/>
          </p:nvPr>
        </p:nvSpPr>
        <p:spPr>
          <a:xfrm>
            <a:off x="1979523" y="1138030"/>
            <a:ext cx="5184954" cy="112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ạt động</a:t>
            </a:r>
            <a:endParaRPr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1665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5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Đá ruby từ A đến Z: Tìm hiểu sắc đỏ huyền thoại từ hoàng hậu đá quý – Trang  Sức Sen">
            <a:extLst>
              <a:ext uri="{FF2B5EF4-FFF2-40B4-BE49-F238E27FC236}">
                <a16:creationId xmlns:a16="http://schemas.microsoft.com/office/drawing/2014/main" id="{A5F585AE-8F1F-3641-EAD1-65EBC6C8B1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3480" y="2962183"/>
            <a:ext cx="2890520" cy="2171065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Picture 2" descr="Đá thạch anh trắng và tác dụng không ngờ tới sức khỏe">
            <a:extLst>
              <a:ext uri="{FF2B5EF4-FFF2-40B4-BE49-F238E27FC236}">
                <a16:creationId xmlns:a16="http://schemas.microsoft.com/office/drawing/2014/main" id="{0922FABD-E3F2-3926-B4A0-31CDCBEA299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0789" y="9400"/>
            <a:ext cx="3098037" cy="2109578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Picture 3" descr="Tác hại rỉ sét &amp; cách chống rỉ sét phổ biến hiện nay. - HCAT Dương Thịnh">
            <a:extLst>
              <a:ext uri="{FF2B5EF4-FFF2-40B4-BE49-F238E27FC236}">
                <a16:creationId xmlns:a16="http://schemas.microsoft.com/office/drawing/2014/main" id="{E0E2BD3C-F936-DCDF-5A91-ED62E73E0F7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0327" y="493286"/>
            <a:ext cx="2893672" cy="1948182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 descr="Vôi sống là gì - Canxi oxit ? Ứng dụng CaO bột đá vôi - VIETCHEM">
            <a:extLst>
              <a:ext uri="{FF2B5EF4-FFF2-40B4-BE49-F238E27FC236}">
                <a16:creationId xmlns:a16="http://schemas.microsoft.com/office/drawing/2014/main" id="{FBF84107-8138-EB20-DA17-32B2C116238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0790" y="2571750"/>
            <a:ext cx="3098037" cy="2171065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4653828C-9D2F-BFEE-EDBD-E1A0BE14CCAE}"/>
              </a:ext>
            </a:extLst>
          </p:cNvPr>
          <p:cNvSpPr/>
          <p:nvPr/>
        </p:nvSpPr>
        <p:spPr>
          <a:xfrm>
            <a:off x="0" y="0"/>
            <a:ext cx="3146136" cy="514350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vi-VN" sz="2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2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xide</a:t>
            </a:r>
            <a:r>
              <a:rPr lang="vi-VN" sz="2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ổ</a:t>
            </a:r>
            <a:r>
              <a:rPr lang="vi-VN" sz="2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vi-VN" sz="2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vi-VN" sz="2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ên </a:t>
            </a:r>
            <a:r>
              <a:rPr lang="vi-VN" sz="2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sz="2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áng</a:t>
            </a:r>
            <a:r>
              <a:rPr lang="vi-VN" sz="2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vi-VN" sz="2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hư </a:t>
            </a:r>
            <a:r>
              <a:rPr lang="vi-VN" sz="2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lang="vi-VN" sz="2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anite</a:t>
            </a:r>
            <a:r>
              <a:rPr lang="vi-VN" sz="2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2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ạch</a:t>
            </a:r>
            <a:r>
              <a:rPr lang="vi-VN" sz="2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nh (</a:t>
            </a:r>
            <a:r>
              <a:rPr lang="vi-VN" sz="2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xide</a:t>
            </a:r>
            <a:r>
              <a:rPr lang="vi-VN" sz="2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licon</a:t>
            </a:r>
            <a:r>
              <a:rPr lang="vi-VN" sz="2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</a:p>
          <a:p>
            <a:pPr algn="ctr"/>
            <a:r>
              <a:rPr lang="vi-VN" sz="2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ỉ</a:t>
            </a:r>
            <a:r>
              <a:rPr lang="vi-VN" sz="2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ắt</a:t>
            </a:r>
            <a:r>
              <a:rPr lang="vi-VN" sz="2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vi-VN" sz="2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xide</a:t>
            </a:r>
            <a:r>
              <a:rPr lang="vi-VN" sz="2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ắt</a:t>
            </a:r>
            <a:r>
              <a:rPr lang="vi-VN" sz="2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vi-VN" sz="2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2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ôi </a:t>
            </a:r>
            <a:r>
              <a:rPr lang="vi-VN" sz="2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vi-VN" sz="2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vi-VN" sz="2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sz="2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xide</a:t>
            </a:r>
            <a:r>
              <a:rPr lang="vi-VN" sz="2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lcium</a:t>
            </a:r>
            <a:r>
              <a:rPr lang="vi-VN" sz="2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2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rbon</a:t>
            </a:r>
            <a:r>
              <a:rPr lang="vi-VN" sz="2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</a:p>
          <a:p>
            <a:pPr algn="ctr"/>
            <a:r>
              <a:rPr lang="vi-VN" sz="2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lang="vi-VN" sz="2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uby</a:t>
            </a:r>
            <a:r>
              <a:rPr lang="vi-VN" sz="2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vi-VN" sz="2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hiên </a:t>
            </a:r>
            <a:r>
              <a:rPr lang="vi-VN" sz="2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ải</a:t>
            </a:r>
            <a:r>
              <a:rPr lang="vi-VN" sz="2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vi-VN" sz="2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vi-VN" sz="2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ồng</a:t>
            </a:r>
            <a:r>
              <a:rPr lang="vi-VN" sz="2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ậm</a:t>
            </a:r>
            <a:r>
              <a:rPr lang="vi-VN" sz="2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vi-VN" sz="2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vi-VN" sz="2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ẫm</a:t>
            </a:r>
            <a:r>
              <a:rPr lang="vi-VN" sz="2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vi-VN" sz="2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vi-VN" sz="2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vi-VN" sz="2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sz="2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xide</a:t>
            </a:r>
            <a:r>
              <a:rPr lang="vi-VN" sz="2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luminium</a:t>
            </a:r>
            <a:r>
              <a:rPr lang="vi-VN" sz="2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romium</a:t>
            </a:r>
            <a:r>
              <a:rPr lang="vi-VN" sz="2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… </a:t>
            </a:r>
            <a:r>
              <a:rPr lang="vi-VN" sz="2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vi-VN" sz="2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ên.</a:t>
            </a:r>
            <a:endParaRPr lang="en-US" sz="22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326025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146568F-7C32-801D-D897-6E8BAA6B48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166"/>
            <a:ext cx="9147420" cy="4261757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4B9708F5-896F-12E2-91B4-A95C19CAE3C6}"/>
              </a:ext>
            </a:extLst>
          </p:cNvPr>
          <p:cNvSpPr/>
          <p:nvPr/>
        </p:nvSpPr>
        <p:spPr>
          <a:xfrm>
            <a:off x="4151542" y="1298122"/>
            <a:ext cx="2249259" cy="182472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1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ẫn khí CO</a:t>
            </a:r>
            <a:r>
              <a:rPr lang="vi-VN" sz="18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1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ào </a:t>
            </a:r>
            <a:r>
              <a:rPr lang="vi-VN" sz="1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d</a:t>
            </a:r>
            <a:r>
              <a:rPr lang="vi-VN" sz="1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ước vôi trong thì d</a:t>
            </a:r>
            <a:r>
              <a:rPr lang="en-US" sz="1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ng</a:t>
            </a:r>
            <a:r>
              <a:rPr lang="en-US" sz="1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1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ịch</a:t>
            </a:r>
            <a:r>
              <a:rPr lang="vi-VN" sz="1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ị vẩn đục. Sau một khoảng thời gian, </a:t>
            </a:r>
            <a:r>
              <a:rPr lang="vi-VN" sz="1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d</a:t>
            </a:r>
            <a:r>
              <a:rPr lang="vi-VN" sz="1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rong trở lại.</a:t>
            </a:r>
            <a:endParaRPr lang="en-US" sz="18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24D90B8-52FE-F80E-7157-A7990F182876}"/>
              </a:ext>
            </a:extLst>
          </p:cNvPr>
          <p:cNvSpPr/>
          <p:nvPr/>
        </p:nvSpPr>
        <p:spPr>
          <a:xfrm>
            <a:off x="6621237" y="1191986"/>
            <a:ext cx="2073728" cy="192813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7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17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úc</a:t>
            </a:r>
            <a:r>
              <a:rPr lang="en-US" sz="17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en-US" sz="17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k</a:t>
            </a:r>
            <a:r>
              <a:rPr lang="vi-VN" sz="17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í CO</a:t>
            </a:r>
            <a:r>
              <a:rPr lang="vi-VN" sz="17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17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17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17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vi-VN" sz="17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17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d</a:t>
            </a:r>
            <a:r>
              <a:rPr lang="vi-VN" sz="17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ước vôi trong </a:t>
            </a:r>
            <a:r>
              <a:rPr lang="en-US" sz="17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o</a:t>
            </a:r>
            <a:r>
              <a:rPr lang="en-US" sz="17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17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ẩn đục.</a:t>
            </a:r>
            <a:r>
              <a:rPr lang="en-US" sz="17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17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17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úc</a:t>
            </a:r>
            <a:r>
              <a:rPr lang="en-US" sz="17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17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7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í</a:t>
            </a:r>
            <a:r>
              <a:rPr lang="en-US" sz="17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O</a:t>
            </a:r>
            <a:r>
              <a:rPr lang="en-US" sz="1700" baseline="-250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17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17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17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17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ẩn</a:t>
            </a:r>
            <a:r>
              <a:rPr lang="en-US" sz="17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ục</a:t>
            </a:r>
            <a:r>
              <a:rPr lang="en-US" sz="17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o</a:t>
            </a:r>
            <a:r>
              <a:rPr lang="vi-VN" sz="17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17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d</a:t>
            </a:r>
            <a:r>
              <a:rPr lang="vi-VN" sz="17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</a:t>
            </a:r>
            <a:r>
              <a:rPr lang="en-US" sz="17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ong</a:t>
            </a:r>
            <a:r>
              <a:rPr lang="en-US" sz="17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7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ốt</a:t>
            </a:r>
            <a:r>
              <a:rPr lang="vi-VN" sz="17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17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64CDF74-AEF3-3558-DF23-00225EB1C7D1}"/>
              </a:ext>
            </a:extLst>
          </p:cNvPr>
          <p:cNvSpPr/>
          <p:nvPr/>
        </p:nvSpPr>
        <p:spPr>
          <a:xfrm>
            <a:off x="4098470" y="3220811"/>
            <a:ext cx="2343150" cy="83684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1700" dirty="0">
                <a:solidFill>
                  <a:srgbClr val="002060"/>
                </a:solidFill>
                <a:latin typeface="+mj-lt"/>
              </a:rPr>
              <a:t>Bột </a:t>
            </a:r>
            <a:r>
              <a:rPr lang="vi-VN" sz="1700" dirty="0" err="1">
                <a:solidFill>
                  <a:srgbClr val="002060"/>
                </a:solidFill>
                <a:latin typeface="+mj-lt"/>
              </a:rPr>
              <a:t>CuO</a:t>
            </a:r>
            <a:r>
              <a:rPr lang="vi-VN" sz="1700" dirty="0">
                <a:solidFill>
                  <a:srgbClr val="002060"/>
                </a:solidFill>
                <a:latin typeface="+mj-lt"/>
              </a:rPr>
              <a:t> màu đen tan trong </a:t>
            </a:r>
            <a:r>
              <a:rPr lang="vi-VN" sz="1700" dirty="0" err="1">
                <a:solidFill>
                  <a:srgbClr val="002060"/>
                </a:solidFill>
                <a:latin typeface="+mj-lt"/>
              </a:rPr>
              <a:t>dd</a:t>
            </a:r>
            <a:r>
              <a:rPr lang="vi-VN" sz="1700" dirty="0">
                <a:solidFill>
                  <a:srgbClr val="002060"/>
                </a:solidFill>
                <a:latin typeface="+mj-lt"/>
              </a:rPr>
              <a:t> H</a:t>
            </a:r>
            <a:r>
              <a:rPr lang="vi-VN" sz="1700" baseline="-25000" dirty="0">
                <a:solidFill>
                  <a:srgbClr val="002060"/>
                </a:solidFill>
                <a:latin typeface="+mj-lt"/>
              </a:rPr>
              <a:t>2</a:t>
            </a:r>
            <a:r>
              <a:rPr lang="vi-VN" sz="1700" dirty="0">
                <a:solidFill>
                  <a:srgbClr val="002060"/>
                </a:solidFill>
                <a:latin typeface="+mj-lt"/>
              </a:rPr>
              <a:t>SO</a:t>
            </a:r>
            <a:r>
              <a:rPr lang="vi-VN" sz="1700" baseline="-25000" dirty="0">
                <a:solidFill>
                  <a:srgbClr val="002060"/>
                </a:solidFill>
                <a:latin typeface="+mj-lt"/>
              </a:rPr>
              <a:t>4</a:t>
            </a:r>
            <a:r>
              <a:rPr lang="vi-VN" sz="1700" dirty="0">
                <a:solidFill>
                  <a:srgbClr val="002060"/>
                </a:solidFill>
                <a:latin typeface="+mj-lt"/>
              </a:rPr>
              <a:t> loãng tạo </a:t>
            </a:r>
            <a:r>
              <a:rPr lang="vi-VN" sz="1700" dirty="0" err="1">
                <a:solidFill>
                  <a:srgbClr val="002060"/>
                </a:solidFill>
                <a:latin typeface="+mj-lt"/>
              </a:rPr>
              <a:t>dd</a:t>
            </a:r>
            <a:r>
              <a:rPr lang="vi-VN" sz="1700" dirty="0">
                <a:solidFill>
                  <a:srgbClr val="002060"/>
                </a:solidFill>
                <a:latin typeface="+mj-lt"/>
              </a:rPr>
              <a:t> màu xanh da trời.</a:t>
            </a:r>
            <a:endParaRPr lang="en-US" sz="1700" dirty="0">
              <a:solidFill>
                <a:srgbClr val="002060"/>
              </a:solidFill>
              <a:latin typeface="+mj-lt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F622BCA-584A-CAC1-7A2E-CD0497DA7B64}"/>
              </a:ext>
            </a:extLst>
          </p:cNvPr>
          <p:cNvSpPr/>
          <p:nvPr/>
        </p:nvSpPr>
        <p:spPr>
          <a:xfrm>
            <a:off x="6536872" y="3234419"/>
            <a:ext cx="2343150" cy="83684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1700" dirty="0" err="1">
                <a:solidFill>
                  <a:srgbClr val="002060"/>
                </a:solidFill>
                <a:latin typeface="Times New Roman (Headings)"/>
              </a:rPr>
              <a:t>CuO</a:t>
            </a:r>
            <a:r>
              <a:rPr lang="vi-VN" sz="1700" dirty="0">
                <a:solidFill>
                  <a:srgbClr val="002060"/>
                </a:solidFill>
                <a:latin typeface="Times New Roman (Headings)"/>
              </a:rPr>
              <a:t> </a:t>
            </a:r>
            <a:r>
              <a:rPr lang="en-US" sz="1700" dirty="0" err="1">
                <a:solidFill>
                  <a:srgbClr val="002060"/>
                </a:solidFill>
                <a:latin typeface="Times New Roman (Headings)"/>
              </a:rPr>
              <a:t>phản</a:t>
            </a:r>
            <a:r>
              <a:rPr lang="en-US" sz="1700" dirty="0">
                <a:solidFill>
                  <a:srgbClr val="002060"/>
                </a:solidFill>
                <a:latin typeface="Times New Roman (Headings)"/>
              </a:rPr>
              <a:t> </a:t>
            </a:r>
            <a:r>
              <a:rPr lang="en-US" sz="1700" dirty="0" err="1">
                <a:solidFill>
                  <a:srgbClr val="002060"/>
                </a:solidFill>
                <a:latin typeface="Times New Roman (Headings)"/>
              </a:rPr>
              <a:t>ứng</a:t>
            </a:r>
            <a:r>
              <a:rPr lang="en-US" sz="1700" dirty="0">
                <a:solidFill>
                  <a:srgbClr val="002060"/>
                </a:solidFill>
                <a:latin typeface="Times New Roman (Headings)"/>
              </a:rPr>
              <a:t> </a:t>
            </a:r>
            <a:r>
              <a:rPr lang="en-US" sz="1700" dirty="0" err="1">
                <a:solidFill>
                  <a:srgbClr val="002060"/>
                </a:solidFill>
                <a:latin typeface="Times New Roman (Headings)"/>
              </a:rPr>
              <a:t>với</a:t>
            </a:r>
            <a:r>
              <a:rPr lang="en-US" sz="1700" dirty="0">
                <a:solidFill>
                  <a:srgbClr val="002060"/>
                </a:solidFill>
                <a:latin typeface="Times New Roman (Headings)"/>
              </a:rPr>
              <a:t> </a:t>
            </a:r>
            <a:r>
              <a:rPr lang="vi-VN" sz="1700" dirty="0" err="1">
                <a:solidFill>
                  <a:srgbClr val="002060"/>
                </a:solidFill>
                <a:latin typeface="Times New Roman (Headings)"/>
              </a:rPr>
              <a:t>dd</a:t>
            </a:r>
            <a:r>
              <a:rPr lang="vi-VN" sz="1700" dirty="0">
                <a:solidFill>
                  <a:srgbClr val="002060"/>
                </a:solidFill>
                <a:latin typeface="Times New Roman (Headings)"/>
              </a:rPr>
              <a:t> H</a:t>
            </a:r>
            <a:r>
              <a:rPr lang="vi-VN" sz="1700" baseline="-25000" dirty="0">
                <a:solidFill>
                  <a:srgbClr val="002060"/>
                </a:solidFill>
                <a:latin typeface="Times New Roman (Headings)"/>
              </a:rPr>
              <a:t>2</a:t>
            </a:r>
            <a:r>
              <a:rPr lang="vi-VN" sz="1700" dirty="0">
                <a:solidFill>
                  <a:srgbClr val="002060"/>
                </a:solidFill>
                <a:latin typeface="Times New Roman (Headings)"/>
              </a:rPr>
              <a:t>SO</a:t>
            </a:r>
            <a:r>
              <a:rPr lang="vi-VN" sz="1700" baseline="-25000" dirty="0">
                <a:solidFill>
                  <a:srgbClr val="002060"/>
                </a:solidFill>
                <a:latin typeface="Times New Roman (Headings)"/>
              </a:rPr>
              <a:t>4</a:t>
            </a:r>
            <a:r>
              <a:rPr lang="vi-VN" sz="1700" dirty="0">
                <a:solidFill>
                  <a:srgbClr val="002060"/>
                </a:solidFill>
                <a:latin typeface="Times New Roman (Headings)"/>
              </a:rPr>
              <a:t> loãng tạo </a:t>
            </a:r>
            <a:r>
              <a:rPr lang="vi-VN" sz="1700" dirty="0" err="1">
                <a:solidFill>
                  <a:srgbClr val="002060"/>
                </a:solidFill>
                <a:latin typeface="Times New Roman (Headings)"/>
              </a:rPr>
              <a:t>dd</a:t>
            </a:r>
            <a:r>
              <a:rPr lang="vi-VN" sz="1700" dirty="0">
                <a:solidFill>
                  <a:srgbClr val="002060"/>
                </a:solidFill>
                <a:latin typeface="Times New Roman (Headings)"/>
              </a:rPr>
              <a:t> màu xanh da trời.</a:t>
            </a:r>
            <a:endParaRPr lang="en-US" sz="1700" dirty="0">
              <a:solidFill>
                <a:srgbClr val="002060"/>
              </a:solidFill>
              <a:latin typeface="Times New Roman (Headings)"/>
            </a:endParaRPr>
          </a:p>
        </p:txBody>
      </p:sp>
    </p:spTree>
    <p:extLst>
      <p:ext uri="{BB962C8B-B14F-4D97-AF65-F5344CB8AC3E}">
        <p14:creationId xmlns:p14="http://schemas.microsoft.com/office/powerpoint/2010/main" val="661579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9" grpId="0" animBg="1"/>
      <p:bldP spid="1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gyg1326554167">
            <a:extLst>
              <a:ext uri="{FF2B5EF4-FFF2-40B4-BE49-F238E27FC236}">
                <a16:creationId xmlns:a16="http://schemas.microsoft.com/office/drawing/2014/main" id="{85206CF9-AE85-4C49-BDDC-E665BAE960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14450" y="285750"/>
            <a:ext cx="1639491" cy="16394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" name="Picture 3" descr="200611103614chai danh thanh thuy tinh 460ml">
            <a:extLst>
              <a:ext uri="{FF2B5EF4-FFF2-40B4-BE49-F238E27FC236}">
                <a16:creationId xmlns:a16="http://schemas.microsoft.com/office/drawing/2014/main" id="{4E36402E-11CE-4272-8DD9-8D68996256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86412" y="75010"/>
            <a:ext cx="2185988" cy="16394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" name="Picture 4" descr="Ure-Bao-2013 - 2 ">
            <a:extLst>
              <a:ext uri="{FF2B5EF4-FFF2-40B4-BE49-F238E27FC236}">
                <a16:creationId xmlns:a16="http://schemas.microsoft.com/office/drawing/2014/main" id="{A156EFCE-C201-4746-8E2F-961A575AEE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43050" y="3086101"/>
            <a:ext cx="1709738" cy="16406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" name="Text Box 5">
            <a:extLst>
              <a:ext uri="{FF2B5EF4-FFF2-40B4-BE49-F238E27FC236}">
                <a16:creationId xmlns:a16="http://schemas.microsoft.com/office/drawing/2014/main" id="{503E46EC-2127-438A-8F7C-99CBBDCD0D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0905" y="2114317"/>
            <a:ext cx="108198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ỨNG DỤNG CỦA CO</a:t>
            </a:r>
            <a:r>
              <a:rPr kumimoji="0" lang="en-US" altLang="en-US" sz="1800" b="1" i="0" u="none" strike="noStrike" kern="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2</a:t>
            </a:r>
            <a:endParaRPr kumimoji="0" lang="en-US" altLang="en-US" sz="18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6" name="AutoShape 6">
            <a:extLst>
              <a:ext uri="{FF2B5EF4-FFF2-40B4-BE49-F238E27FC236}">
                <a16:creationId xmlns:a16="http://schemas.microsoft.com/office/drawing/2014/main" id="{D89FFDB2-B6A4-4CB2-9D16-0638ADDA702F}"/>
              </a:ext>
            </a:extLst>
          </p:cNvPr>
          <p:cNvSpPr>
            <a:spLocks noChangeArrowheads="1"/>
          </p:cNvSpPr>
          <p:nvPr/>
        </p:nvSpPr>
        <p:spPr bwMode="auto">
          <a:xfrm rot="1670855">
            <a:off x="3015854" y="1976438"/>
            <a:ext cx="1133475" cy="342900"/>
          </a:xfrm>
          <a:prstGeom prst="leftArrow">
            <a:avLst>
              <a:gd name="adj1" fmla="val 50000"/>
              <a:gd name="adj2" fmla="val 82639"/>
            </a:avLst>
          </a:prstGeom>
          <a:solidFill>
            <a:srgbClr val="008000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altLang="en-US" sz="1050" b="0" i="0" u="none" strike="noStrike" kern="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VNI-Times" pitchFamily="2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7" name="AutoShape 7" descr="Z">
            <a:extLst>
              <a:ext uri="{FF2B5EF4-FFF2-40B4-BE49-F238E27FC236}">
                <a16:creationId xmlns:a16="http://schemas.microsoft.com/office/drawing/2014/main" id="{EDE51D59-E534-45E2-B7DA-0E8EE2FC02D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259681" y="34529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altLang="en-US" sz="1050" b="0" i="0" u="none" strike="noStrike" kern="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VNI-Times" pitchFamily="2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8" name="Picture 8" descr="aaaa_zps6a4b1493">
            <a:extLst>
              <a:ext uri="{FF2B5EF4-FFF2-40B4-BE49-F238E27FC236}">
                <a16:creationId xmlns:a16="http://schemas.microsoft.com/office/drawing/2014/main" id="{474920F1-207C-4F7A-BDA7-8432CDFA3D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171950" y="4019550"/>
            <a:ext cx="3028950" cy="1009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" name="Picture 9" descr="soda_nong">
            <a:extLst>
              <a:ext uri="{FF2B5EF4-FFF2-40B4-BE49-F238E27FC236}">
                <a16:creationId xmlns:a16="http://schemas.microsoft.com/office/drawing/2014/main" id="{F82B2EF1-9B90-48F6-A536-C0C9FD225F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250" y="2057400"/>
            <a:ext cx="1281113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AutoShape 10">
            <a:extLst>
              <a:ext uri="{FF2B5EF4-FFF2-40B4-BE49-F238E27FC236}">
                <a16:creationId xmlns:a16="http://schemas.microsoft.com/office/drawing/2014/main" id="{320A0F55-86F6-4603-B6FE-DEEE046F4321}"/>
              </a:ext>
            </a:extLst>
          </p:cNvPr>
          <p:cNvSpPr>
            <a:spLocks noChangeArrowheads="1"/>
          </p:cNvSpPr>
          <p:nvPr/>
        </p:nvSpPr>
        <p:spPr bwMode="auto">
          <a:xfrm rot="14082828">
            <a:off x="4406504" y="3393281"/>
            <a:ext cx="857250" cy="342900"/>
          </a:xfrm>
          <a:prstGeom prst="leftArrow">
            <a:avLst>
              <a:gd name="adj1" fmla="val 50000"/>
              <a:gd name="adj2" fmla="val 62500"/>
            </a:avLst>
          </a:prstGeom>
          <a:solidFill>
            <a:srgbClr val="008000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altLang="en-US" sz="1050" b="0" i="0" u="none" strike="noStrike" kern="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VNI-Times" pitchFamily="2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11" name="AutoShape 11">
            <a:extLst>
              <a:ext uri="{FF2B5EF4-FFF2-40B4-BE49-F238E27FC236}">
                <a16:creationId xmlns:a16="http://schemas.microsoft.com/office/drawing/2014/main" id="{8E7295A8-79FE-4DBF-98DD-EA0A7B501843}"/>
              </a:ext>
            </a:extLst>
          </p:cNvPr>
          <p:cNvSpPr>
            <a:spLocks noChangeArrowheads="1"/>
          </p:cNvSpPr>
          <p:nvPr/>
        </p:nvSpPr>
        <p:spPr bwMode="auto">
          <a:xfrm rot="10662372">
            <a:off x="5200650" y="2686050"/>
            <a:ext cx="1133475" cy="342900"/>
          </a:xfrm>
          <a:prstGeom prst="leftArrow">
            <a:avLst>
              <a:gd name="adj1" fmla="val 50000"/>
              <a:gd name="adj2" fmla="val 82639"/>
            </a:avLst>
          </a:prstGeom>
          <a:solidFill>
            <a:srgbClr val="008000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altLang="en-US" sz="1050" b="0" i="0" u="none" strike="noStrike" kern="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VNI-Times" pitchFamily="2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12" name="AutoShape 12">
            <a:extLst>
              <a:ext uri="{FF2B5EF4-FFF2-40B4-BE49-F238E27FC236}">
                <a16:creationId xmlns:a16="http://schemas.microsoft.com/office/drawing/2014/main" id="{60981A6E-3ABF-450C-868B-4A4904481EC2}"/>
              </a:ext>
            </a:extLst>
          </p:cNvPr>
          <p:cNvSpPr>
            <a:spLocks noChangeArrowheads="1"/>
          </p:cNvSpPr>
          <p:nvPr/>
        </p:nvSpPr>
        <p:spPr bwMode="auto">
          <a:xfrm rot="8702361">
            <a:off x="5026819" y="1887141"/>
            <a:ext cx="802481" cy="342900"/>
          </a:xfrm>
          <a:prstGeom prst="leftArrow">
            <a:avLst>
              <a:gd name="adj1" fmla="val 50000"/>
              <a:gd name="adj2" fmla="val 58507"/>
            </a:avLst>
          </a:prstGeom>
          <a:solidFill>
            <a:srgbClr val="008000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altLang="en-US" sz="1050" b="0" i="0" u="none" strike="noStrike" kern="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VNI-Times" pitchFamily="2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13" name="AutoShape 13">
            <a:extLst>
              <a:ext uri="{FF2B5EF4-FFF2-40B4-BE49-F238E27FC236}">
                <a16:creationId xmlns:a16="http://schemas.microsoft.com/office/drawing/2014/main" id="{22E4DD45-E5D5-4D60-8EAF-0D5B765D7D06}"/>
              </a:ext>
            </a:extLst>
          </p:cNvPr>
          <p:cNvSpPr>
            <a:spLocks noChangeArrowheads="1"/>
          </p:cNvSpPr>
          <p:nvPr/>
        </p:nvSpPr>
        <p:spPr bwMode="auto">
          <a:xfrm rot="19687950">
            <a:off x="3200400" y="3086100"/>
            <a:ext cx="1133475" cy="342900"/>
          </a:xfrm>
          <a:prstGeom prst="leftArrow">
            <a:avLst>
              <a:gd name="adj1" fmla="val 50000"/>
              <a:gd name="adj2" fmla="val 82639"/>
            </a:avLst>
          </a:prstGeom>
          <a:solidFill>
            <a:srgbClr val="008000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altLang="en-US" sz="1050" b="0" i="0" u="none" strike="noStrike" kern="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VNI-Times" pitchFamily="2" charset="0"/>
              <a:cs typeface="Arial" panose="020B0604020202020204" pitchFamily="34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24719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943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!!1">
            <a:extLst>
              <a:ext uri="{FF2B5EF4-FFF2-40B4-BE49-F238E27FC236}">
                <a16:creationId xmlns:a16="http://schemas.microsoft.com/office/drawing/2014/main" id="{522C91CA-99D4-46BE-B5D7-B4C135A3C727}"/>
              </a:ext>
            </a:extLst>
          </p:cNvPr>
          <p:cNvGrpSpPr/>
          <p:nvPr/>
        </p:nvGrpSpPr>
        <p:grpSpPr>
          <a:xfrm>
            <a:off x="89710" y="4371667"/>
            <a:ext cx="605320" cy="639482"/>
            <a:chOff x="4716078" y="4428638"/>
            <a:chExt cx="864484" cy="864484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D7BC6713-8E3D-4AE0-B4B5-32BFB03C35CC}"/>
                </a:ext>
              </a:extLst>
            </p:cNvPr>
            <p:cNvSpPr/>
            <p:nvPr/>
          </p:nvSpPr>
          <p:spPr>
            <a:xfrm>
              <a:off x="4716078" y="4428638"/>
              <a:ext cx="864484" cy="864484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12603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B6798209-5938-40D4-B571-3A10E6AFE727}"/>
                </a:ext>
              </a:extLst>
            </p:cNvPr>
            <p:cNvSpPr/>
            <p:nvPr/>
          </p:nvSpPr>
          <p:spPr>
            <a:xfrm>
              <a:off x="4815087" y="4527647"/>
              <a:ext cx="666466" cy="666466"/>
            </a:xfrm>
            <a:prstGeom prst="ellipse">
              <a:avLst/>
            </a:prstGeom>
            <a:gradFill>
              <a:gsLst>
                <a:gs pos="0">
                  <a:srgbClr val="669C46"/>
                </a:gs>
                <a:gs pos="100000">
                  <a:srgbClr val="12603B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pic>
          <p:nvPicPr>
            <p:cNvPr id="5" name="Graphic 4" descr="Users">
              <a:hlinkClick r:id="rId2" action="ppaction://hlinksldjump"/>
              <a:extLst>
                <a:ext uri="{FF2B5EF4-FFF2-40B4-BE49-F238E27FC236}">
                  <a16:creationId xmlns:a16="http://schemas.microsoft.com/office/drawing/2014/main" id="{1393946C-5967-47AD-9147-35C59E33DDC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4866257" y="4596057"/>
              <a:ext cx="554570" cy="554570"/>
            </a:xfrm>
            <a:prstGeom prst="rect">
              <a:avLst/>
            </a:prstGeom>
          </p:spPr>
        </p:pic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9D8CE1C3-BBA8-490E-BC80-3287789148FF}"/>
              </a:ext>
            </a:extLst>
          </p:cNvPr>
          <p:cNvSpPr txBox="1"/>
          <p:nvPr/>
        </p:nvSpPr>
        <p:spPr>
          <a:xfrm>
            <a:off x="799745" y="4618733"/>
            <a:ext cx="162078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2100" b="1" kern="1200" dirty="0" err="1">
                <a:solidFill>
                  <a:srgbClr val="FFC000"/>
                </a:solidFill>
                <a:latin typeface="Montserrat" panose="00000500000000000000" pitchFamily="2" charset="-93"/>
                <a:ea typeface="+mn-ea"/>
                <a:cs typeface="+mn-cs"/>
              </a:rPr>
              <a:t>Ứng</a:t>
            </a:r>
            <a:r>
              <a:rPr lang="en-US" sz="2100" b="1" kern="1200" dirty="0">
                <a:solidFill>
                  <a:srgbClr val="FFC000"/>
                </a:solidFill>
                <a:latin typeface="Montserrat" panose="00000500000000000000" pitchFamily="2" charset="-93"/>
                <a:ea typeface="+mn-ea"/>
                <a:cs typeface="+mn-cs"/>
              </a:rPr>
              <a:t> </a:t>
            </a:r>
            <a:r>
              <a:rPr lang="en-US" sz="2100" b="1" kern="1200" dirty="0" err="1">
                <a:solidFill>
                  <a:srgbClr val="FFC000"/>
                </a:solidFill>
                <a:latin typeface="Montserrat" panose="00000500000000000000" pitchFamily="2" charset="-93"/>
                <a:ea typeface="+mn-ea"/>
                <a:cs typeface="+mn-cs"/>
              </a:rPr>
              <a:t>Dụng</a:t>
            </a:r>
            <a:endParaRPr lang="en-US" sz="2100" b="1" kern="1200" dirty="0">
              <a:solidFill>
                <a:srgbClr val="FFC000"/>
              </a:solidFill>
              <a:latin typeface="Montserrat" panose="00000500000000000000" pitchFamily="2" charset="-93"/>
              <a:ea typeface="+mn-ea"/>
              <a:cs typeface="+mn-cs"/>
            </a:endParaRPr>
          </a:p>
        </p:txBody>
      </p:sp>
      <p:pic>
        <p:nvPicPr>
          <p:cNvPr id="3074" name="Picture 2" descr="Lưu huỳnh đioxit - khí SO2 ảnh hưởng nghiêm trọng đến hệ hô hấp?">
            <a:extLst>
              <a:ext uri="{FF2B5EF4-FFF2-40B4-BE49-F238E27FC236}">
                <a16:creationId xmlns:a16="http://schemas.microsoft.com/office/drawing/2014/main" id="{526189B4-A966-473B-B977-E225E2871CA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31" t="9278" r="12968" b="16721"/>
          <a:stretch/>
        </p:blipFill>
        <p:spPr bwMode="auto">
          <a:xfrm>
            <a:off x="3713197" y="1444203"/>
            <a:ext cx="1656857" cy="1408328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" name="TextBox 45">
            <a:extLst>
              <a:ext uri="{FF2B5EF4-FFF2-40B4-BE49-F238E27FC236}">
                <a16:creationId xmlns:a16="http://schemas.microsoft.com/office/drawing/2014/main" id="{A0871124-16C5-4EC0-988F-34ABD5DC36BF}"/>
              </a:ext>
            </a:extLst>
          </p:cNvPr>
          <p:cNvSpPr txBox="1"/>
          <p:nvPr/>
        </p:nvSpPr>
        <p:spPr>
          <a:xfrm>
            <a:off x="2267131" y="3963958"/>
            <a:ext cx="115293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2250" b="1" kern="1200" dirty="0" err="1">
                <a:solidFill>
                  <a:prstClr val="white"/>
                </a:solidFill>
                <a:latin typeface="UTM Nyala" panose="02040603050506020204" pitchFamily="18" charset="0"/>
                <a:ea typeface="+mn-ea"/>
                <a:cs typeface="+mn-cs"/>
              </a:rPr>
              <a:t>Sản</a:t>
            </a:r>
            <a:r>
              <a:rPr lang="en-US" sz="2250" b="1" kern="1200" dirty="0">
                <a:solidFill>
                  <a:prstClr val="white"/>
                </a:solidFill>
                <a:latin typeface="UTM Nyala" panose="02040603050506020204" pitchFamily="18" charset="0"/>
                <a:ea typeface="+mn-ea"/>
                <a:cs typeface="+mn-cs"/>
              </a:rPr>
              <a:t> </a:t>
            </a:r>
            <a:r>
              <a:rPr lang="en-US" sz="2250" b="1" kern="1200" dirty="0" err="1">
                <a:solidFill>
                  <a:prstClr val="white"/>
                </a:solidFill>
                <a:latin typeface="UTM Nyala" panose="02040603050506020204" pitchFamily="18" charset="0"/>
                <a:ea typeface="+mn-ea"/>
                <a:cs typeface="+mn-cs"/>
              </a:rPr>
              <a:t>Xuất</a:t>
            </a:r>
            <a:r>
              <a:rPr lang="en-US" sz="2250" b="1" kern="1200" dirty="0">
                <a:solidFill>
                  <a:prstClr val="white"/>
                </a:solidFill>
                <a:latin typeface="UTM Nyala" panose="02040603050506020204" pitchFamily="18" charset="0"/>
                <a:ea typeface="+mn-ea"/>
                <a:cs typeface="+mn-cs"/>
              </a:rPr>
              <a:t> H</a:t>
            </a:r>
            <a:r>
              <a:rPr lang="en-US" sz="2250" b="1" kern="1200" baseline="-25000" dirty="0">
                <a:solidFill>
                  <a:prstClr val="white"/>
                </a:solidFill>
                <a:latin typeface="UTM Nyala" panose="02040603050506020204" pitchFamily="18" charset="0"/>
                <a:ea typeface="+mn-ea"/>
                <a:cs typeface="+mn-cs"/>
              </a:rPr>
              <a:t>2</a:t>
            </a:r>
            <a:r>
              <a:rPr lang="en-US" sz="2250" b="1" kern="1200" dirty="0">
                <a:solidFill>
                  <a:prstClr val="white"/>
                </a:solidFill>
                <a:latin typeface="UTM Nyala" panose="02040603050506020204" pitchFamily="18" charset="0"/>
                <a:ea typeface="+mn-ea"/>
                <a:cs typeface="+mn-cs"/>
              </a:rPr>
              <a:t>SO</a:t>
            </a:r>
            <a:r>
              <a:rPr lang="en-US" sz="2250" b="1" kern="1200" baseline="-25000" dirty="0">
                <a:solidFill>
                  <a:prstClr val="white"/>
                </a:solidFill>
                <a:latin typeface="UTM Nyala" panose="02040603050506020204" pitchFamily="18" charset="0"/>
                <a:ea typeface="+mn-ea"/>
                <a:cs typeface="+mn-cs"/>
              </a:rPr>
              <a:t>4</a:t>
            </a:r>
          </a:p>
        </p:txBody>
      </p:sp>
      <p:cxnSp>
        <p:nvCxnSpPr>
          <p:cNvPr id="3086" name="Straight Arrow Connector 3085">
            <a:extLst>
              <a:ext uri="{FF2B5EF4-FFF2-40B4-BE49-F238E27FC236}">
                <a16:creationId xmlns:a16="http://schemas.microsoft.com/office/drawing/2014/main" id="{6DA1C2D2-7C27-4555-A968-DA33F8332085}"/>
              </a:ext>
            </a:extLst>
          </p:cNvPr>
          <p:cNvCxnSpPr>
            <a:cxnSpLocks/>
            <a:stCxn id="3074" idx="4"/>
            <a:endCxn id="46" idx="0"/>
          </p:cNvCxnSpPr>
          <p:nvPr/>
        </p:nvCxnSpPr>
        <p:spPr>
          <a:xfrm flipH="1">
            <a:off x="2843600" y="2852531"/>
            <a:ext cx="1698026" cy="1111427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>
            <a:extLst>
              <a:ext uri="{FF2B5EF4-FFF2-40B4-BE49-F238E27FC236}">
                <a16:creationId xmlns:a16="http://schemas.microsoft.com/office/drawing/2014/main" id="{F86A7132-6FFF-46DE-AB8C-D0FB42AF3F34}"/>
              </a:ext>
            </a:extLst>
          </p:cNvPr>
          <p:cNvSpPr txBox="1"/>
          <p:nvPr/>
        </p:nvSpPr>
        <p:spPr>
          <a:xfrm>
            <a:off x="3513581" y="3999409"/>
            <a:ext cx="2137470" cy="11310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2250" b="1" kern="1200" dirty="0" err="1">
                <a:solidFill>
                  <a:prstClr val="white"/>
                </a:solidFill>
                <a:latin typeface="UTM Nyala" panose="02040603050506020204" pitchFamily="18" charset="0"/>
                <a:ea typeface="+mn-ea"/>
                <a:cs typeface="+mn-cs"/>
              </a:rPr>
              <a:t>Tẩy</a:t>
            </a:r>
            <a:r>
              <a:rPr lang="en-US" sz="2250" b="1" kern="1200" dirty="0">
                <a:solidFill>
                  <a:prstClr val="white"/>
                </a:solidFill>
                <a:latin typeface="UTM Nyala" panose="02040603050506020204" pitchFamily="18" charset="0"/>
                <a:ea typeface="+mn-ea"/>
                <a:cs typeface="+mn-cs"/>
              </a:rPr>
              <a:t> </a:t>
            </a:r>
            <a:r>
              <a:rPr lang="en-US" sz="2250" b="1" kern="1200" dirty="0" err="1">
                <a:solidFill>
                  <a:prstClr val="white"/>
                </a:solidFill>
                <a:latin typeface="UTM Nyala" panose="02040603050506020204" pitchFamily="18" charset="0"/>
                <a:ea typeface="+mn-ea"/>
                <a:cs typeface="+mn-cs"/>
              </a:rPr>
              <a:t>trắng</a:t>
            </a:r>
            <a:r>
              <a:rPr lang="en-US" sz="2250" b="1" kern="1200" dirty="0">
                <a:solidFill>
                  <a:prstClr val="white"/>
                </a:solidFill>
                <a:latin typeface="UTM Nyala" panose="02040603050506020204" pitchFamily="18" charset="0"/>
                <a:ea typeface="+mn-ea"/>
                <a:cs typeface="+mn-cs"/>
              </a:rPr>
              <a:t> </a:t>
            </a:r>
            <a:r>
              <a:rPr lang="en-US" sz="2250" b="1" kern="1200" dirty="0" err="1">
                <a:solidFill>
                  <a:prstClr val="white"/>
                </a:solidFill>
                <a:latin typeface="UTM Nyala" panose="02040603050506020204" pitchFamily="18" charset="0"/>
                <a:ea typeface="+mn-ea"/>
                <a:cs typeface="+mn-cs"/>
              </a:rPr>
              <a:t>bột</a:t>
            </a:r>
            <a:r>
              <a:rPr lang="en-US" sz="2250" b="1" kern="1200" dirty="0">
                <a:solidFill>
                  <a:prstClr val="white"/>
                </a:solidFill>
                <a:latin typeface="UTM Nyala" panose="02040603050506020204" pitchFamily="18" charset="0"/>
                <a:ea typeface="+mn-ea"/>
                <a:cs typeface="+mn-cs"/>
              </a:rPr>
              <a:t> </a:t>
            </a:r>
            <a:r>
              <a:rPr lang="en-US" sz="2250" b="1" kern="1200" dirty="0" err="1">
                <a:solidFill>
                  <a:prstClr val="white"/>
                </a:solidFill>
                <a:latin typeface="UTM Nyala" panose="02040603050506020204" pitchFamily="18" charset="0"/>
                <a:ea typeface="+mn-ea"/>
                <a:cs typeface="+mn-cs"/>
              </a:rPr>
              <a:t>giấy</a:t>
            </a:r>
            <a:r>
              <a:rPr lang="en-US" sz="2250" b="1" kern="1200" dirty="0">
                <a:solidFill>
                  <a:prstClr val="white"/>
                </a:solidFill>
                <a:latin typeface="UTM Nyala" panose="02040603050506020204" pitchFamily="18" charset="0"/>
                <a:ea typeface="+mn-ea"/>
                <a:cs typeface="+mn-cs"/>
              </a:rPr>
              <a:t>, dung </a:t>
            </a:r>
            <a:r>
              <a:rPr lang="en-US" sz="2250" b="1" kern="1200" dirty="0" err="1">
                <a:solidFill>
                  <a:prstClr val="white"/>
                </a:solidFill>
                <a:latin typeface="UTM Nyala" panose="02040603050506020204" pitchFamily="18" charset="0"/>
                <a:ea typeface="+mn-ea"/>
                <a:cs typeface="+mn-cs"/>
              </a:rPr>
              <a:t>dịch</a:t>
            </a:r>
            <a:r>
              <a:rPr lang="en-US" sz="2250" b="1" kern="1200" dirty="0">
                <a:solidFill>
                  <a:prstClr val="white"/>
                </a:solidFill>
                <a:latin typeface="UTM Nyala" panose="02040603050506020204" pitchFamily="18" charset="0"/>
                <a:ea typeface="+mn-ea"/>
                <a:cs typeface="+mn-cs"/>
              </a:rPr>
              <a:t> </a:t>
            </a:r>
            <a:r>
              <a:rPr lang="en-US" sz="2250" b="1" kern="1200" dirty="0" err="1">
                <a:solidFill>
                  <a:prstClr val="white"/>
                </a:solidFill>
                <a:latin typeface="UTM Nyala" panose="02040603050506020204" pitchFamily="18" charset="0"/>
                <a:ea typeface="+mn-ea"/>
                <a:cs typeface="+mn-cs"/>
              </a:rPr>
              <a:t>đường</a:t>
            </a:r>
            <a:endParaRPr lang="en-US" sz="2250" b="1" kern="1200" baseline="-25000" dirty="0">
              <a:solidFill>
                <a:prstClr val="white"/>
              </a:solidFill>
              <a:latin typeface="UTM Nyala" panose="02040603050506020204" pitchFamily="18" charset="0"/>
              <a:ea typeface="+mn-ea"/>
              <a:cs typeface="+mn-cs"/>
            </a:endParaRPr>
          </a:p>
        </p:txBody>
      </p:sp>
      <p:cxnSp>
        <p:nvCxnSpPr>
          <p:cNvPr id="3093" name="Straight Arrow Connector 3092">
            <a:extLst>
              <a:ext uri="{FF2B5EF4-FFF2-40B4-BE49-F238E27FC236}">
                <a16:creationId xmlns:a16="http://schemas.microsoft.com/office/drawing/2014/main" id="{51DE8658-0065-4807-9584-B33C78AE7613}"/>
              </a:ext>
            </a:extLst>
          </p:cNvPr>
          <p:cNvCxnSpPr>
            <a:stCxn id="3074" idx="4"/>
          </p:cNvCxnSpPr>
          <p:nvPr/>
        </p:nvCxnSpPr>
        <p:spPr>
          <a:xfrm>
            <a:off x="4541626" y="2852531"/>
            <a:ext cx="0" cy="1167570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>
            <a:extLst>
              <a:ext uri="{FF2B5EF4-FFF2-40B4-BE49-F238E27FC236}">
                <a16:creationId xmlns:a16="http://schemas.microsoft.com/office/drawing/2014/main" id="{3579F0C4-0445-4A9D-B253-7ADA93CAE8EE}"/>
              </a:ext>
            </a:extLst>
          </p:cNvPr>
          <p:cNvSpPr txBox="1"/>
          <p:nvPr/>
        </p:nvSpPr>
        <p:spPr>
          <a:xfrm>
            <a:off x="5635227" y="4020100"/>
            <a:ext cx="1878754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2250" b="1" kern="1200" dirty="0" err="1">
                <a:solidFill>
                  <a:prstClr val="white"/>
                </a:solidFill>
                <a:latin typeface="UTM Nyala" panose="02040603050506020204" pitchFamily="18" charset="0"/>
                <a:ea typeface="+mn-ea"/>
                <a:cs typeface="+mn-cs"/>
              </a:rPr>
              <a:t>Bảo</a:t>
            </a:r>
            <a:r>
              <a:rPr lang="en-US" sz="2250" b="1" kern="1200" dirty="0">
                <a:solidFill>
                  <a:prstClr val="white"/>
                </a:solidFill>
                <a:latin typeface="UTM Nyala" panose="02040603050506020204" pitchFamily="18" charset="0"/>
                <a:ea typeface="+mn-ea"/>
                <a:cs typeface="+mn-cs"/>
              </a:rPr>
              <a:t> </a:t>
            </a:r>
            <a:r>
              <a:rPr lang="en-US" sz="2250" b="1" kern="1200" dirty="0" err="1">
                <a:solidFill>
                  <a:prstClr val="white"/>
                </a:solidFill>
                <a:latin typeface="UTM Nyala" panose="02040603050506020204" pitchFamily="18" charset="0"/>
                <a:ea typeface="+mn-ea"/>
                <a:cs typeface="+mn-cs"/>
              </a:rPr>
              <a:t>Quản</a:t>
            </a:r>
            <a:r>
              <a:rPr lang="en-US" sz="2250" b="1" kern="1200" dirty="0">
                <a:solidFill>
                  <a:prstClr val="white"/>
                </a:solidFill>
                <a:latin typeface="UTM Nyala" panose="02040603050506020204" pitchFamily="18" charset="0"/>
                <a:ea typeface="+mn-ea"/>
                <a:cs typeface="+mn-cs"/>
              </a:rPr>
              <a:t> </a:t>
            </a:r>
            <a:r>
              <a:rPr lang="en-US" sz="2250" b="1" kern="1200" dirty="0" err="1">
                <a:solidFill>
                  <a:prstClr val="white"/>
                </a:solidFill>
                <a:latin typeface="UTM Nyala" panose="02040603050506020204" pitchFamily="18" charset="0"/>
                <a:ea typeface="+mn-ea"/>
                <a:cs typeface="+mn-cs"/>
              </a:rPr>
              <a:t>Thực</a:t>
            </a:r>
            <a:r>
              <a:rPr lang="en-US" sz="2250" b="1" kern="1200" dirty="0">
                <a:solidFill>
                  <a:prstClr val="white"/>
                </a:solidFill>
                <a:latin typeface="UTM Nyala" panose="02040603050506020204" pitchFamily="18" charset="0"/>
                <a:ea typeface="+mn-ea"/>
                <a:cs typeface="+mn-cs"/>
              </a:rPr>
              <a:t> </a:t>
            </a:r>
            <a:r>
              <a:rPr lang="en-US" sz="2250" b="1" kern="1200" dirty="0" err="1">
                <a:solidFill>
                  <a:prstClr val="white"/>
                </a:solidFill>
                <a:latin typeface="UTM Nyala" panose="02040603050506020204" pitchFamily="18" charset="0"/>
                <a:ea typeface="+mn-ea"/>
                <a:cs typeface="+mn-cs"/>
              </a:rPr>
              <a:t>Phẩm</a:t>
            </a:r>
            <a:r>
              <a:rPr lang="en-US" sz="2250" b="1" kern="1200" dirty="0">
                <a:solidFill>
                  <a:prstClr val="white"/>
                </a:solidFill>
                <a:latin typeface="UTM Nyala" panose="02040603050506020204" pitchFamily="18" charset="0"/>
                <a:ea typeface="+mn-ea"/>
                <a:cs typeface="+mn-cs"/>
              </a:rPr>
              <a:t> </a:t>
            </a:r>
            <a:r>
              <a:rPr lang="en-US" sz="2250" b="1" kern="1200" dirty="0" err="1">
                <a:solidFill>
                  <a:prstClr val="white"/>
                </a:solidFill>
                <a:latin typeface="UTM Nyala" panose="02040603050506020204" pitchFamily="18" charset="0"/>
                <a:ea typeface="+mn-ea"/>
                <a:cs typeface="+mn-cs"/>
              </a:rPr>
              <a:t>Sấy</a:t>
            </a:r>
            <a:r>
              <a:rPr lang="en-US" sz="2250" b="1" kern="1200" dirty="0">
                <a:solidFill>
                  <a:prstClr val="white"/>
                </a:solidFill>
                <a:latin typeface="UTM Nyala" panose="02040603050506020204" pitchFamily="18" charset="0"/>
                <a:ea typeface="+mn-ea"/>
                <a:cs typeface="+mn-cs"/>
              </a:rPr>
              <a:t> </a:t>
            </a:r>
            <a:r>
              <a:rPr lang="en-US" sz="2250" b="1" kern="1200" dirty="0" err="1">
                <a:solidFill>
                  <a:prstClr val="white"/>
                </a:solidFill>
                <a:latin typeface="UTM Nyala" panose="02040603050506020204" pitchFamily="18" charset="0"/>
                <a:ea typeface="+mn-ea"/>
                <a:cs typeface="+mn-cs"/>
              </a:rPr>
              <a:t>Khô</a:t>
            </a:r>
            <a:endParaRPr lang="en-US" sz="2250" b="1" kern="1200" baseline="-25000" dirty="0">
              <a:solidFill>
                <a:prstClr val="white"/>
              </a:solidFill>
              <a:latin typeface="UTM Nyala" panose="02040603050506020204" pitchFamily="18" charset="0"/>
              <a:ea typeface="+mn-ea"/>
              <a:cs typeface="+mn-cs"/>
            </a:endParaRPr>
          </a:p>
        </p:txBody>
      </p:sp>
      <p:cxnSp>
        <p:nvCxnSpPr>
          <p:cNvPr id="3096" name="Straight Arrow Connector 3095">
            <a:extLst>
              <a:ext uri="{FF2B5EF4-FFF2-40B4-BE49-F238E27FC236}">
                <a16:creationId xmlns:a16="http://schemas.microsoft.com/office/drawing/2014/main" id="{CB6AB473-5DE4-44D4-AD9B-81A3FF863268}"/>
              </a:ext>
            </a:extLst>
          </p:cNvPr>
          <p:cNvCxnSpPr>
            <a:cxnSpLocks/>
            <a:endCxn id="57" idx="0"/>
          </p:cNvCxnSpPr>
          <p:nvPr/>
        </p:nvCxnSpPr>
        <p:spPr>
          <a:xfrm>
            <a:off x="4555654" y="2870495"/>
            <a:ext cx="2018950" cy="1149605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>
            <a:extLst>
              <a:ext uri="{FF2B5EF4-FFF2-40B4-BE49-F238E27FC236}">
                <a16:creationId xmlns:a16="http://schemas.microsoft.com/office/drawing/2014/main" id="{5BA07CB0-3F48-43D8-A2F2-17C0147B07E3}"/>
              </a:ext>
            </a:extLst>
          </p:cNvPr>
          <p:cNvSpPr txBox="1"/>
          <p:nvPr/>
        </p:nvSpPr>
        <p:spPr>
          <a:xfrm>
            <a:off x="7513980" y="4193224"/>
            <a:ext cx="1878754" cy="4385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2250" b="1" kern="1200" dirty="0" err="1">
                <a:solidFill>
                  <a:prstClr val="white"/>
                </a:solidFill>
                <a:latin typeface="UTM Nyala" panose="02040603050506020204" pitchFamily="18" charset="0"/>
                <a:ea typeface="+mn-ea"/>
                <a:cs typeface="+mn-cs"/>
              </a:rPr>
              <a:t>Sản</a:t>
            </a:r>
            <a:r>
              <a:rPr lang="en-US" sz="2250" b="1" kern="1200" dirty="0">
                <a:solidFill>
                  <a:prstClr val="white"/>
                </a:solidFill>
                <a:latin typeface="UTM Nyala" panose="02040603050506020204" pitchFamily="18" charset="0"/>
                <a:ea typeface="+mn-ea"/>
                <a:cs typeface="+mn-cs"/>
              </a:rPr>
              <a:t> </a:t>
            </a:r>
            <a:r>
              <a:rPr lang="en-US" sz="2250" b="1" kern="1200" dirty="0" err="1">
                <a:solidFill>
                  <a:prstClr val="white"/>
                </a:solidFill>
                <a:latin typeface="UTM Nyala" panose="02040603050506020204" pitchFamily="18" charset="0"/>
                <a:ea typeface="+mn-ea"/>
                <a:cs typeface="+mn-cs"/>
              </a:rPr>
              <a:t>xuất</a:t>
            </a:r>
            <a:r>
              <a:rPr lang="en-US" sz="2250" b="1" kern="1200" dirty="0">
                <a:solidFill>
                  <a:prstClr val="white"/>
                </a:solidFill>
                <a:latin typeface="UTM Nyala" panose="02040603050506020204" pitchFamily="18" charset="0"/>
                <a:ea typeface="+mn-ea"/>
                <a:cs typeface="+mn-cs"/>
              </a:rPr>
              <a:t> </a:t>
            </a:r>
            <a:r>
              <a:rPr lang="en-US" sz="2250" b="1" kern="1200" dirty="0" err="1">
                <a:solidFill>
                  <a:prstClr val="white"/>
                </a:solidFill>
                <a:latin typeface="UTM Nyala" panose="02040603050506020204" pitchFamily="18" charset="0"/>
                <a:ea typeface="+mn-ea"/>
                <a:cs typeface="+mn-cs"/>
              </a:rPr>
              <a:t>rượu</a:t>
            </a:r>
            <a:endParaRPr lang="en-US" sz="2250" b="1" kern="1200" baseline="-25000" dirty="0">
              <a:solidFill>
                <a:prstClr val="white"/>
              </a:solidFill>
              <a:latin typeface="UTM Nyala" panose="02040603050506020204" pitchFamily="18" charset="0"/>
              <a:ea typeface="+mn-ea"/>
              <a:cs typeface="+mn-cs"/>
            </a:endParaRPr>
          </a:p>
        </p:txBody>
      </p:sp>
      <p:cxnSp>
        <p:nvCxnSpPr>
          <p:cNvPr id="3100" name="Straight Arrow Connector 3099">
            <a:extLst>
              <a:ext uri="{FF2B5EF4-FFF2-40B4-BE49-F238E27FC236}">
                <a16:creationId xmlns:a16="http://schemas.microsoft.com/office/drawing/2014/main" id="{A63585A9-E266-4184-B590-3AA4D94BFF43}"/>
              </a:ext>
            </a:extLst>
          </p:cNvPr>
          <p:cNvCxnSpPr>
            <a:stCxn id="3074" idx="4"/>
            <a:endCxn id="62" idx="0"/>
          </p:cNvCxnSpPr>
          <p:nvPr/>
        </p:nvCxnSpPr>
        <p:spPr>
          <a:xfrm>
            <a:off x="4541626" y="2852531"/>
            <a:ext cx="3911731" cy="1340693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3" name="Picture 20" descr="Phân biệt giữa rươu sake và rượu shochu Nhật Bản chính xác nhất | khoruou.vn">
            <a:extLst>
              <a:ext uri="{FF2B5EF4-FFF2-40B4-BE49-F238E27FC236}">
                <a16:creationId xmlns:a16="http://schemas.microsoft.com/office/drawing/2014/main" id="{16510C74-8436-492E-A12A-E0D997ECE9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4943" y="-27410"/>
            <a:ext cx="5307806" cy="2943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" name="Picture 18" descr="Đôi khi lưu huỳnh đioxit được dùng làm chất bảo quản trong hoa quả sấy khô">
            <a:extLst>
              <a:ext uri="{FF2B5EF4-FFF2-40B4-BE49-F238E27FC236}">
                <a16:creationId xmlns:a16="http://schemas.microsoft.com/office/drawing/2014/main" id="{F28BCF2E-A041-40BA-9A91-759792BE72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143500" cy="3857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" name="Picture 16" descr="Ứng dụng của khí SO2 trong sản xuất bột giấy">
            <a:extLst>
              <a:ext uri="{FF2B5EF4-FFF2-40B4-BE49-F238E27FC236}">
                <a16:creationId xmlns:a16="http://schemas.microsoft.com/office/drawing/2014/main" id="{7190F992-9F17-4A4E-89B8-73F20AF1FD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776"/>
            <a:ext cx="4716493" cy="30724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" name="Picture 12" descr="H2SO4 axit sunphuric đậm đặc đảm bảo chất lượng, hàm lượng">
            <a:extLst>
              <a:ext uri="{FF2B5EF4-FFF2-40B4-BE49-F238E27FC236}">
                <a16:creationId xmlns:a16="http://schemas.microsoft.com/office/drawing/2014/main" id="{90B2D6B8-D311-44C7-9BC0-D1404813B5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2611" y="-14152"/>
            <a:ext cx="3686175" cy="3571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8" name="Picture 14">
            <a:extLst>
              <a:ext uri="{FF2B5EF4-FFF2-40B4-BE49-F238E27FC236}">
                <a16:creationId xmlns:a16="http://schemas.microsoft.com/office/drawing/2014/main" id="{EE7322A7-7849-47B5-82C5-6D757CC30C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93" y="-598"/>
            <a:ext cx="4429125" cy="29360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1452033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" dur="5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0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0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5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6" grpId="0"/>
      <p:bldP spid="52" grpId="0"/>
      <p:bldP spid="57" grpId="0"/>
      <p:bldP spid="6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5" name="Google Shape;1355;p53"/>
          <p:cNvSpPr txBox="1">
            <a:spLocks noGrp="1"/>
          </p:cNvSpPr>
          <p:nvPr>
            <p:ph type="subTitle" idx="1"/>
          </p:nvPr>
        </p:nvSpPr>
        <p:spPr>
          <a:xfrm>
            <a:off x="649224" y="1605167"/>
            <a:ext cx="7644384" cy="2088445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spcFirstLastPara="1" wrap="square" lIns="91425" tIns="91425" rIns="91425" bIns="91425" anchor="ctr" anchorCtr="0">
            <a:noAutofit/>
          </a:bodyPr>
          <a:lstStyle/>
          <a:p>
            <a:pPr marL="0" indent="203200">
              <a:lnSpc>
                <a:spcPct val="115000"/>
              </a:lnSpc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.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ết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THH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inh hoạ cho tính chất hoá học của oxide base và oxide acid. 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203200">
              <a:lnSpc>
                <a:spcPct val="115000"/>
              </a:lnSpc>
            </a:pP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ấy magnesium oxide và sulfur dioxide làm ví dụ.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Cube 1">
            <a:extLst>
              <a:ext uri="{FF2B5EF4-FFF2-40B4-BE49-F238E27FC236}">
                <a16:creationId xmlns:a16="http://schemas.microsoft.com/office/drawing/2014/main" id="{DFE13D90-AD5E-AA9C-CE12-8C1C1E199ED3}"/>
              </a:ext>
            </a:extLst>
          </p:cNvPr>
          <p:cNvSpPr/>
          <p:nvPr/>
        </p:nvSpPr>
        <p:spPr>
          <a:xfrm>
            <a:off x="2173586" y="441039"/>
            <a:ext cx="4915836" cy="748236"/>
          </a:xfrm>
          <a:prstGeom prst="cube">
            <a:avLst/>
          </a:prstGeom>
          <a:ln>
            <a:noFill/>
          </a:ln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948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5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5" grpId="0" build="p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5" name="Google Shape;1355;p53"/>
          <p:cNvSpPr txBox="1">
            <a:spLocks noGrp="1"/>
          </p:cNvSpPr>
          <p:nvPr>
            <p:ph type="subTitle" idx="1"/>
          </p:nvPr>
        </p:nvSpPr>
        <p:spPr>
          <a:xfrm>
            <a:off x="317500" y="1546578"/>
            <a:ext cx="8509000" cy="2530122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spcFirstLastPara="1" wrap="square" lIns="91425" tIns="91425" rIns="91425" bIns="91425" anchor="ctr" anchorCtr="0">
            <a:noAutofit/>
          </a:bodyPr>
          <a:lstStyle/>
          <a:p>
            <a:pPr marL="0" indent="203200" algn="l">
              <a:lnSpc>
                <a:spcPct val="115000"/>
              </a:lnSpc>
            </a:pP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4.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 các oxide sau: CaO, Fe</a:t>
            </a:r>
            <a:r>
              <a:rPr lang="vi-VN" sz="24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vi-VN" sz="24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SO</a:t>
            </a:r>
            <a:r>
              <a:rPr lang="vi-VN" sz="24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CO</a:t>
            </a:r>
            <a:r>
              <a:rPr lang="vi-VN" sz="24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CO.</a:t>
            </a:r>
          </a:p>
          <a:p>
            <a:pPr marL="0" indent="203200" algn="l">
              <a:lnSpc>
                <a:spcPct val="115000"/>
              </a:lnSpc>
            </a:pP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xide nào có t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ể 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ác dụng với:</a:t>
            </a:r>
          </a:p>
          <a:p>
            <a:pPr marL="0" indent="203200" algn="l">
              <a:lnSpc>
                <a:spcPct val="115000"/>
              </a:lnSpc>
            </a:pP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	Dung dịch HC1;</a:t>
            </a:r>
          </a:p>
          <a:p>
            <a:pPr marL="0" indent="203200" algn="l">
              <a:lnSpc>
                <a:spcPct val="115000"/>
              </a:lnSpc>
            </a:pP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	Dung dịch NaOH.</a:t>
            </a:r>
          </a:p>
          <a:p>
            <a:pPr marL="0" indent="203200" algn="l">
              <a:lnSpc>
                <a:spcPct val="115000"/>
              </a:lnSpc>
            </a:pP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ết các PTHH. Hãy cho biết các oxide trên thuộc loại oxide nào?</a:t>
            </a:r>
          </a:p>
        </p:txBody>
      </p:sp>
      <p:sp>
        <p:nvSpPr>
          <p:cNvPr id="2" name="Cube 1">
            <a:extLst>
              <a:ext uri="{FF2B5EF4-FFF2-40B4-BE49-F238E27FC236}">
                <a16:creationId xmlns:a16="http://schemas.microsoft.com/office/drawing/2014/main" id="{DFE13D90-AD5E-AA9C-CE12-8C1C1E199ED3}"/>
              </a:ext>
            </a:extLst>
          </p:cNvPr>
          <p:cNvSpPr/>
          <p:nvPr/>
        </p:nvSpPr>
        <p:spPr>
          <a:xfrm>
            <a:off x="2173586" y="441039"/>
            <a:ext cx="4915836" cy="748236"/>
          </a:xfrm>
          <a:prstGeom prst="cube">
            <a:avLst/>
          </a:prstGeom>
          <a:ln>
            <a:noFill/>
          </a:ln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i</a:t>
            </a:r>
            <a:r>
              <a:rPr 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ếu</a:t>
            </a:r>
            <a:r>
              <a:rPr 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ọc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4231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5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5" grpId="0" build="p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5" name="Google Shape;1355;p53"/>
          <p:cNvSpPr txBox="1">
            <a:spLocks noGrp="1"/>
          </p:cNvSpPr>
          <p:nvPr>
            <p:ph type="subTitle" idx="1"/>
          </p:nvPr>
        </p:nvSpPr>
        <p:spPr>
          <a:xfrm>
            <a:off x="88900" y="1671272"/>
            <a:ext cx="4483100" cy="2737583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spcFirstLastPara="1" wrap="square" lIns="91425" tIns="91425" rIns="91425" bIns="91425" anchor="ctr" anchorCtr="0">
            <a:noAutofit/>
          </a:bodyPr>
          <a:lstStyle/>
          <a:p>
            <a:pPr marL="0" indent="203200" algn="just">
              <a:lnSpc>
                <a:spcPct val="115000"/>
              </a:lnSpc>
            </a:pPr>
            <a:r>
              <a:rPr lang="vi-VN" sz="2800" dirty="0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Câu 5. 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Thành phần của gỉ sét có chứa Fe</a:t>
            </a:r>
            <a:r>
              <a:rPr lang="vi-VN" sz="2800" baseline="-25000" dirty="0">
                <a:solidFill>
                  <a:schemeClr val="bg1"/>
                </a:solidFill>
                <a:latin typeface="+mj-lt"/>
              </a:rPr>
              <a:t>2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O</a:t>
            </a:r>
            <a:r>
              <a:rPr lang="vi-VN" sz="2800" baseline="-25000" dirty="0">
                <a:solidFill>
                  <a:schemeClr val="bg1"/>
                </a:solidFill>
                <a:latin typeface="+mj-lt"/>
              </a:rPr>
              <a:t>3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. Hãy cho biết vì sao giấm ăn có thể làm sạch được gỉ sét trên bề mặt dụng cụ làm bằng sắt – thép.</a:t>
            </a:r>
            <a:endParaRPr lang="en-US" sz="2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" name="Cube 1">
            <a:extLst>
              <a:ext uri="{FF2B5EF4-FFF2-40B4-BE49-F238E27FC236}">
                <a16:creationId xmlns:a16="http://schemas.microsoft.com/office/drawing/2014/main" id="{DFE13D90-AD5E-AA9C-CE12-8C1C1E199ED3}"/>
              </a:ext>
            </a:extLst>
          </p:cNvPr>
          <p:cNvSpPr/>
          <p:nvPr/>
        </p:nvSpPr>
        <p:spPr>
          <a:xfrm>
            <a:off x="2224386" y="193470"/>
            <a:ext cx="4915836" cy="748236"/>
          </a:xfrm>
          <a:prstGeom prst="cube">
            <a:avLst/>
          </a:prstGeom>
          <a:ln>
            <a:noFill/>
          </a:ln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 descr="Mách bạn 7 cách tẩy rỉ sét trên kim loại thường được sử dụng hiện nay">
            <a:extLst>
              <a:ext uri="{FF2B5EF4-FFF2-40B4-BE49-F238E27FC236}">
                <a16:creationId xmlns:a16="http://schemas.microsoft.com/office/drawing/2014/main" id="{8F3901C6-1974-7DEA-D17E-938DD1622A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504217"/>
            <a:ext cx="4603750" cy="3071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77034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5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5" grpId="0" build="p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phic 2" descr="Questions">
            <a:extLst>
              <a:ext uri="{FF2B5EF4-FFF2-40B4-BE49-F238E27FC236}">
                <a16:creationId xmlns:a16="http://schemas.microsoft.com/office/drawing/2014/main" id="{75869802-540E-467C-9307-07577B4B368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0" y="0"/>
            <a:ext cx="962450" cy="96245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C0A7031F-CD6B-4FC7-A6BA-ABC8CFD426A4}"/>
              </a:ext>
            </a:extLst>
          </p:cNvPr>
          <p:cNvSpPr/>
          <p:nvPr/>
        </p:nvSpPr>
        <p:spPr>
          <a:xfrm>
            <a:off x="1155700" y="339725"/>
            <a:ext cx="7988300" cy="4762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b="1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LẠI KIẾN THỨC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8E56A2F-9E16-4361-89EA-43F73D90EB33}"/>
              </a:ext>
            </a:extLst>
          </p:cNvPr>
          <p:cNvSpPr txBox="1"/>
          <p:nvPr/>
        </p:nvSpPr>
        <p:spPr>
          <a:xfrm>
            <a:off x="68662" y="1045938"/>
            <a:ext cx="45033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sz="1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xide?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0880F17B-9360-465E-9C57-C5CE1ED8E5D9}"/>
              </a:ext>
            </a:extLst>
          </p:cNvPr>
          <p:cNvSpPr/>
          <p:nvPr/>
        </p:nvSpPr>
        <p:spPr>
          <a:xfrm>
            <a:off x="130629" y="1466666"/>
            <a:ext cx="831821" cy="33159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 err="1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endParaRPr lang="en-US" sz="1500" b="1" dirty="0">
              <a:solidFill>
                <a:srgbClr val="FF595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D7E55BB6-76E7-4C30-9D86-CCA453E44689}"/>
              </a:ext>
            </a:extLst>
          </p:cNvPr>
          <p:cNvSpPr/>
          <p:nvPr/>
        </p:nvSpPr>
        <p:spPr>
          <a:xfrm>
            <a:off x="1066800" y="1466667"/>
            <a:ext cx="831821" cy="33159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Cl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603F2F70-80EE-4427-8E3A-AA7FA9BF1962}"/>
              </a:ext>
            </a:extLst>
          </p:cNvPr>
          <p:cNvSpPr/>
          <p:nvPr/>
        </p:nvSpPr>
        <p:spPr>
          <a:xfrm>
            <a:off x="2002971" y="1466666"/>
            <a:ext cx="831821" cy="33159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sz="1500" b="1" baseline="-25000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70C32A1E-463F-4A0C-BE33-BA56D5ECFC85}"/>
              </a:ext>
            </a:extLst>
          </p:cNvPr>
          <p:cNvSpPr/>
          <p:nvPr/>
        </p:nvSpPr>
        <p:spPr>
          <a:xfrm>
            <a:off x="2939142" y="1466269"/>
            <a:ext cx="831821" cy="33159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79A352A9-1C97-4FF7-AB11-918DE5396FAC}"/>
              </a:ext>
            </a:extLst>
          </p:cNvPr>
          <p:cNvSpPr/>
          <p:nvPr/>
        </p:nvSpPr>
        <p:spPr>
          <a:xfrm>
            <a:off x="130629" y="1868091"/>
            <a:ext cx="831821" cy="33159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CO</a:t>
            </a:r>
            <a:r>
              <a:rPr lang="en-US" sz="1500" b="1" baseline="-25000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474C6C3D-FF6C-4B4D-AD51-2B66D074252F}"/>
              </a:ext>
            </a:extLst>
          </p:cNvPr>
          <p:cNvSpPr/>
          <p:nvPr/>
        </p:nvSpPr>
        <p:spPr>
          <a:xfrm>
            <a:off x="1066800" y="1868092"/>
            <a:ext cx="831821" cy="33159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1500" b="1" baseline="-25000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B3707ED4-6827-445A-9529-7A5A6C668ADA}"/>
              </a:ext>
            </a:extLst>
          </p:cNvPr>
          <p:cNvSpPr/>
          <p:nvPr/>
        </p:nvSpPr>
        <p:spPr>
          <a:xfrm>
            <a:off x="2002971" y="1868091"/>
            <a:ext cx="831821" cy="33159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806E8050-B876-477B-B6A0-E1CF1FCEF4A2}"/>
              </a:ext>
            </a:extLst>
          </p:cNvPr>
          <p:cNvSpPr/>
          <p:nvPr/>
        </p:nvSpPr>
        <p:spPr>
          <a:xfrm>
            <a:off x="2939142" y="1867694"/>
            <a:ext cx="835689" cy="33159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(OH)</a:t>
            </a:r>
            <a:r>
              <a:rPr lang="en-US" sz="1200" b="1" baseline="-25000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966F1F70-D990-41BE-AA56-5FC3B3EF4A07}"/>
              </a:ext>
            </a:extLst>
          </p:cNvPr>
          <p:cNvSpPr/>
          <p:nvPr/>
        </p:nvSpPr>
        <p:spPr>
          <a:xfrm>
            <a:off x="130629" y="2269516"/>
            <a:ext cx="831821" cy="33159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Cl</a:t>
            </a:r>
            <a:r>
              <a:rPr lang="en-US" sz="1500" b="1" baseline="-25000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C76C9668-B4D2-4F5A-AD92-2A8EF28FD83F}"/>
              </a:ext>
            </a:extLst>
          </p:cNvPr>
          <p:cNvSpPr/>
          <p:nvPr/>
        </p:nvSpPr>
        <p:spPr>
          <a:xfrm>
            <a:off x="1066800" y="2269517"/>
            <a:ext cx="831821" cy="33159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 err="1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O</a:t>
            </a:r>
            <a:endParaRPr lang="en-US" sz="1500" b="1" dirty="0">
              <a:solidFill>
                <a:srgbClr val="FF595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44ABBB50-67B6-4C7E-A322-1F67E7C513AC}"/>
              </a:ext>
            </a:extLst>
          </p:cNvPr>
          <p:cNvSpPr/>
          <p:nvPr/>
        </p:nvSpPr>
        <p:spPr>
          <a:xfrm>
            <a:off x="2002971" y="2269516"/>
            <a:ext cx="831821" cy="33159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gO</a:t>
            </a:r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7ADBF13C-54D3-4FC1-890D-6E7403873DA7}"/>
              </a:ext>
            </a:extLst>
          </p:cNvPr>
          <p:cNvSpPr/>
          <p:nvPr/>
        </p:nvSpPr>
        <p:spPr>
          <a:xfrm>
            <a:off x="2939142" y="2269119"/>
            <a:ext cx="831821" cy="33159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500" b="1" baseline="-25000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500" b="1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1500" b="1" baseline="-25000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3B7699C4-1EEE-401A-99A5-1C860A0A737E}"/>
              </a:ext>
            </a:extLst>
          </p:cNvPr>
          <p:cNvSpPr/>
          <p:nvPr/>
        </p:nvSpPr>
        <p:spPr>
          <a:xfrm>
            <a:off x="130629" y="2670941"/>
            <a:ext cx="831821" cy="33159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</a:t>
            </a:r>
            <a:r>
              <a:rPr lang="en-US" sz="1500" b="1" baseline="-25000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500" b="1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500" b="1" baseline="-25000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F5E65C0F-5EF7-4E0A-B656-E1284D980A8D}"/>
              </a:ext>
            </a:extLst>
          </p:cNvPr>
          <p:cNvSpPr/>
          <p:nvPr/>
        </p:nvSpPr>
        <p:spPr>
          <a:xfrm>
            <a:off x="1066800" y="2670942"/>
            <a:ext cx="831821" cy="33159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500" b="1" baseline="-25000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500" b="1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3C8BB10F-7B7F-438F-BD1B-590A3CC73E7B}"/>
              </a:ext>
            </a:extLst>
          </p:cNvPr>
          <p:cNvSpPr/>
          <p:nvPr/>
        </p:nvSpPr>
        <p:spPr>
          <a:xfrm>
            <a:off x="2002971" y="2670941"/>
            <a:ext cx="831821" cy="33159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500" b="1" baseline="-25000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11D9F683-2F40-4C18-B4EF-AEB7780A410E}"/>
              </a:ext>
            </a:extLst>
          </p:cNvPr>
          <p:cNvSpPr/>
          <p:nvPr/>
        </p:nvSpPr>
        <p:spPr>
          <a:xfrm>
            <a:off x="2939142" y="2670544"/>
            <a:ext cx="831821" cy="33159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500" b="1" baseline="-25000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500" b="1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4FB748AF-59D3-4C66-BFF3-2519631DB659}"/>
              </a:ext>
            </a:extLst>
          </p:cNvPr>
          <p:cNvSpPr/>
          <p:nvPr/>
        </p:nvSpPr>
        <p:spPr>
          <a:xfrm>
            <a:off x="130629" y="3072366"/>
            <a:ext cx="831821" cy="33159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g</a:t>
            </a:r>
            <a:r>
              <a:rPr lang="en-US" sz="1500" b="1" baseline="-25000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500" b="1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id="{8E455E13-B448-4BEC-9435-0C2E5D578071}"/>
              </a:ext>
            </a:extLst>
          </p:cNvPr>
          <p:cNvSpPr/>
          <p:nvPr/>
        </p:nvSpPr>
        <p:spPr>
          <a:xfrm>
            <a:off x="1066800" y="3072367"/>
            <a:ext cx="831821" cy="33159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HCO</a:t>
            </a:r>
            <a:r>
              <a:rPr lang="en-US" sz="1200" b="1" baseline="-25000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941197A6-F88C-46A0-B7FC-4CFD6D7070FC}"/>
              </a:ext>
            </a:extLst>
          </p:cNvPr>
          <p:cNvSpPr/>
          <p:nvPr/>
        </p:nvSpPr>
        <p:spPr>
          <a:xfrm>
            <a:off x="2002971" y="3072366"/>
            <a:ext cx="831821" cy="33159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O</a:t>
            </a:r>
            <a:r>
              <a:rPr lang="en-US" sz="1500" b="1" baseline="-25000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id="{E289B3BB-7A9E-4489-9522-A2C619B61461}"/>
              </a:ext>
            </a:extLst>
          </p:cNvPr>
          <p:cNvSpPr/>
          <p:nvPr/>
        </p:nvSpPr>
        <p:spPr>
          <a:xfrm>
            <a:off x="2939142" y="3071969"/>
            <a:ext cx="831821" cy="33159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r>
              <a:rPr lang="en-US" sz="1500" b="1" baseline="-25000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500" b="1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500" b="1" baseline="-25000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7A45BD1D-D263-4512-ADBB-E5A61344E77B}"/>
              </a:ext>
            </a:extLst>
          </p:cNvPr>
          <p:cNvSpPr/>
          <p:nvPr/>
        </p:nvSpPr>
        <p:spPr>
          <a:xfrm>
            <a:off x="130629" y="3480501"/>
            <a:ext cx="831821" cy="33159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81B4C850-08A8-4F7F-93BB-259B3D9E3C5C}"/>
              </a:ext>
            </a:extLst>
          </p:cNvPr>
          <p:cNvSpPr/>
          <p:nvPr/>
        </p:nvSpPr>
        <p:spPr>
          <a:xfrm>
            <a:off x="1066800" y="3480502"/>
            <a:ext cx="831821" cy="33159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1500" b="1" baseline="-25000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id="{F1D22005-1039-4DBC-8F94-030FC642DD43}"/>
              </a:ext>
            </a:extLst>
          </p:cNvPr>
          <p:cNvSpPr/>
          <p:nvPr/>
        </p:nvSpPr>
        <p:spPr>
          <a:xfrm>
            <a:off x="2002971" y="3480501"/>
            <a:ext cx="831821" cy="33159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500" b="1" baseline="-25000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500" b="1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500" b="1" baseline="-25000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id="{75B78750-07CA-4C1E-9239-0BB418CFA0B3}"/>
              </a:ext>
            </a:extLst>
          </p:cNvPr>
          <p:cNvSpPr/>
          <p:nvPr/>
        </p:nvSpPr>
        <p:spPr>
          <a:xfrm>
            <a:off x="2939142" y="3480104"/>
            <a:ext cx="831821" cy="33159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 err="1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O</a:t>
            </a:r>
            <a:endParaRPr lang="en-US" sz="1500" b="1" dirty="0">
              <a:solidFill>
                <a:srgbClr val="FF595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id="{A9BFE11C-8289-4868-BB1D-FA1AE920154E}"/>
              </a:ext>
            </a:extLst>
          </p:cNvPr>
          <p:cNvSpPr/>
          <p:nvPr/>
        </p:nvSpPr>
        <p:spPr>
          <a:xfrm>
            <a:off x="130629" y="3888636"/>
            <a:ext cx="831821" cy="33159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sz="1500" b="1" baseline="-25000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500" b="1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500" b="1" baseline="-25000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0" name="Rectangle: Rounded Corners 29">
            <a:extLst>
              <a:ext uri="{FF2B5EF4-FFF2-40B4-BE49-F238E27FC236}">
                <a16:creationId xmlns:a16="http://schemas.microsoft.com/office/drawing/2014/main" id="{CCC89EE7-2A4F-44F3-BDE5-ADC25AE0BECD}"/>
              </a:ext>
            </a:extLst>
          </p:cNvPr>
          <p:cNvSpPr/>
          <p:nvPr/>
        </p:nvSpPr>
        <p:spPr>
          <a:xfrm>
            <a:off x="1066800" y="3888637"/>
            <a:ext cx="831821" cy="33159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(OH)</a:t>
            </a:r>
            <a:r>
              <a:rPr lang="en-US" sz="1200" b="1" baseline="-25000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1" name="Rectangle: Rounded Corners 30">
            <a:extLst>
              <a:ext uri="{FF2B5EF4-FFF2-40B4-BE49-F238E27FC236}">
                <a16:creationId xmlns:a16="http://schemas.microsoft.com/office/drawing/2014/main" id="{74FDA94E-69C9-435E-A065-7D67FEDFA36B}"/>
              </a:ext>
            </a:extLst>
          </p:cNvPr>
          <p:cNvSpPr/>
          <p:nvPr/>
        </p:nvSpPr>
        <p:spPr>
          <a:xfrm>
            <a:off x="2002971" y="3888636"/>
            <a:ext cx="831821" cy="33159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500" b="1" baseline="-25000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500" b="1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500" b="1" baseline="-25000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32" name="Rectangle: Rounded Corners 31">
            <a:extLst>
              <a:ext uri="{FF2B5EF4-FFF2-40B4-BE49-F238E27FC236}">
                <a16:creationId xmlns:a16="http://schemas.microsoft.com/office/drawing/2014/main" id="{4F72ABF1-B7D8-4FF6-96B1-EA121180ED24}"/>
              </a:ext>
            </a:extLst>
          </p:cNvPr>
          <p:cNvSpPr/>
          <p:nvPr/>
        </p:nvSpPr>
        <p:spPr>
          <a:xfrm>
            <a:off x="2939142" y="3888239"/>
            <a:ext cx="831821" cy="33159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NO</a:t>
            </a:r>
            <a:r>
              <a:rPr lang="en-US" sz="1500" b="1" baseline="-25000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3" name="Rectangle: Rounded Corners 32">
            <a:extLst>
              <a:ext uri="{FF2B5EF4-FFF2-40B4-BE49-F238E27FC236}">
                <a16:creationId xmlns:a16="http://schemas.microsoft.com/office/drawing/2014/main" id="{960D6405-2DE1-464D-B7AE-85CFE05F6A59}"/>
              </a:ext>
            </a:extLst>
          </p:cNvPr>
          <p:cNvSpPr/>
          <p:nvPr/>
        </p:nvSpPr>
        <p:spPr>
          <a:xfrm>
            <a:off x="130629" y="4296771"/>
            <a:ext cx="831821" cy="33159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MnO</a:t>
            </a:r>
            <a:r>
              <a:rPr lang="en-US" b="1" baseline="-25000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34" name="Rectangle: Rounded Corners 33">
            <a:extLst>
              <a:ext uri="{FF2B5EF4-FFF2-40B4-BE49-F238E27FC236}">
                <a16:creationId xmlns:a16="http://schemas.microsoft.com/office/drawing/2014/main" id="{8451B6A9-CD16-43C4-9966-310B866EB6BC}"/>
              </a:ext>
            </a:extLst>
          </p:cNvPr>
          <p:cNvSpPr/>
          <p:nvPr/>
        </p:nvSpPr>
        <p:spPr>
          <a:xfrm>
            <a:off x="1066800" y="4296772"/>
            <a:ext cx="831821" cy="33159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 err="1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bO</a:t>
            </a:r>
            <a:endParaRPr lang="en-US" sz="1500" b="1" dirty="0">
              <a:solidFill>
                <a:srgbClr val="FF595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F6D6CEA0-2D1B-45B3-8C3E-5EECEBAD3A4F}"/>
              </a:ext>
            </a:extLst>
          </p:cNvPr>
          <p:cNvSpPr/>
          <p:nvPr/>
        </p:nvSpPr>
        <p:spPr>
          <a:xfrm>
            <a:off x="2002971" y="4296771"/>
            <a:ext cx="831821" cy="33159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500" b="1" baseline="-25000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6" name="Rectangle: Rounded Corners 35">
            <a:extLst>
              <a:ext uri="{FF2B5EF4-FFF2-40B4-BE49-F238E27FC236}">
                <a16:creationId xmlns:a16="http://schemas.microsoft.com/office/drawing/2014/main" id="{F59C8B55-D136-47F6-9FDC-94C76FCA29E4}"/>
              </a:ext>
            </a:extLst>
          </p:cNvPr>
          <p:cNvSpPr/>
          <p:nvPr/>
        </p:nvSpPr>
        <p:spPr>
          <a:xfrm>
            <a:off x="2939142" y="4296374"/>
            <a:ext cx="831821" cy="33159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 err="1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gO</a:t>
            </a:r>
            <a:endParaRPr lang="en-US" sz="1500" b="1" dirty="0">
              <a:solidFill>
                <a:srgbClr val="FF595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764BDF4F-7B57-42EA-BD0C-79ED9AA55A32}"/>
              </a:ext>
            </a:extLst>
          </p:cNvPr>
          <p:cNvSpPr/>
          <p:nvPr/>
        </p:nvSpPr>
        <p:spPr>
          <a:xfrm>
            <a:off x="130629" y="4704906"/>
            <a:ext cx="831821" cy="33159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500" b="1" baseline="-25000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500" b="1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500" b="1" baseline="-25000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38" name="Rectangle: Rounded Corners 37">
            <a:extLst>
              <a:ext uri="{FF2B5EF4-FFF2-40B4-BE49-F238E27FC236}">
                <a16:creationId xmlns:a16="http://schemas.microsoft.com/office/drawing/2014/main" id="{B95CBE0E-4CBE-4FC4-B923-071261E1E934}"/>
              </a:ext>
            </a:extLst>
          </p:cNvPr>
          <p:cNvSpPr/>
          <p:nvPr/>
        </p:nvSpPr>
        <p:spPr>
          <a:xfrm>
            <a:off x="1066800" y="4704907"/>
            <a:ext cx="831821" cy="33159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ClO</a:t>
            </a:r>
            <a:r>
              <a:rPr lang="en-US" sz="1500" b="1" baseline="-25000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EEF73D75-D710-4550-9E54-F6E7421B9BF1}"/>
              </a:ext>
            </a:extLst>
          </p:cNvPr>
          <p:cNvSpPr/>
          <p:nvPr/>
        </p:nvSpPr>
        <p:spPr>
          <a:xfrm>
            <a:off x="2002971" y="4704906"/>
            <a:ext cx="831821" cy="33159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500" b="1" baseline="-25000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500" b="1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FBB4A2B4-FF74-43F5-9A27-AB4D1AAFD783}"/>
              </a:ext>
            </a:extLst>
          </p:cNvPr>
          <p:cNvSpPr/>
          <p:nvPr/>
        </p:nvSpPr>
        <p:spPr>
          <a:xfrm>
            <a:off x="2939142" y="4704509"/>
            <a:ext cx="831821" cy="33159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1500" b="1" baseline="-25000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500" b="1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0C143EAF-FA47-412F-A477-DCDC6820B755}"/>
              </a:ext>
            </a:extLst>
          </p:cNvPr>
          <p:cNvSpPr/>
          <p:nvPr/>
        </p:nvSpPr>
        <p:spPr>
          <a:xfrm>
            <a:off x="9292590" y="2269119"/>
            <a:ext cx="4160520" cy="1542580"/>
          </a:xfrm>
          <a:prstGeom prst="roundRect">
            <a:avLst/>
          </a:prstGeom>
          <a:noFill/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XIDE LÀ HỢP CHẤT GỒM HAI NGUYÊN TRONG ĐÓ CÓ NGUYÊN TỐ OXYGEN</a:t>
            </a:r>
          </a:p>
          <a:p>
            <a:pPr algn="ctr"/>
            <a:r>
              <a:rPr lang="en-US" sz="25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500" b="1" baseline="-25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5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500" b="1" baseline="-25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2F2E342D-928D-460D-AD50-3CE7773295C0}"/>
              </a:ext>
            </a:extLst>
          </p:cNvPr>
          <p:cNvSpPr txBox="1"/>
          <p:nvPr/>
        </p:nvSpPr>
        <p:spPr>
          <a:xfrm>
            <a:off x="5787473" y="1045938"/>
            <a:ext cx="21335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xide</a:t>
            </a: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A9208C04-9B47-43D1-A39E-BA1ED5ED6F30}"/>
              </a:ext>
            </a:extLst>
          </p:cNvPr>
          <p:cNvSpPr/>
          <p:nvPr/>
        </p:nvSpPr>
        <p:spPr>
          <a:xfrm>
            <a:off x="3886835" y="1452871"/>
            <a:ext cx="2526030" cy="331595"/>
          </a:xfrm>
          <a:prstGeom prst="roundRect">
            <a:avLst/>
          </a:prstGeom>
          <a:solidFill>
            <a:srgbClr val="8AC9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XIDE BASE</a:t>
            </a:r>
          </a:p>
        </p:txBody>
      </p:sp>
      <p:sp>
        <p:nvSpPr>
          <p:cNvPr id="44" name="Rectangle: Rounded Corners 43">
            <a:extLst>
              <a:ext uri="{FF2B5EF4-FFF2-40B4-BE49-F238E27FC236}">
                <a16:creationId xmlns:a16="http://schemas.microsoft.com/office/drawing/2014/main" id="{135AECA9-80F2-4F39-9476-966BBCCE3A2A}"/>
              </a:ext>
            </a:extLst>
          </p:cNvPr>
          <p:cNvSpPr/>
          <p:nvPr/>
        </p:nvSpPr>
        <p:spPr>
          <a:xfrm>
            <a:off x="6487341" y="1452871"/>
            <a:ext cx="2526030" cy="331595"/>
          </a:xfrm>
          <a:prstGeom prst="roundRect">
            <a:avLst/>
          </a:prstGeom>
          <a:solidFill>
            <a:srgbClr val="FFCA3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XIDE ACID</a:t>
            </a:r>
          </a:p>
        </p:txBody>
      </p:sp>
      <p:sp>
        <p:nvSpPr>
          <p:cNvPr id="45" name="Rectangle: Rounded Corners 44">
            <a:extLst>
              <a:ext uri="{FF2B5EF4-FFF2-40B4-BE49-F238E27FC236}">
                <a16:creationId xmlns:a16="http://schemas.microsoft.com/office/drawing/2014/main" id="{C7F95744-3F91-45EE-B804-5DA1904822E5}"/>
              </a:ext>
            </a:extLst>
          </p:cNvPr>
          <p:cNvSpPr/>
          <p:nvPr/>
        </p:nvSpPr>
        <p:spPr>
          <a:xfrm>
            <a:off x="3886835" y="1828263"/>
            <a:ext cx="2526030" cy="1651841"/>
          </a:xfrm>
          <a:prstGeom prst="roundRect">
            <a:avLst>
              <a:gd name="adj" fmla="val 4212"/>
            </a:avLst>
          </a:prstGeom>
          <a:noFill/>
          <a:ln w="38100">
            <a:solidFill>
              <a:srgbClr val="8AC926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ectangle: Rounded Corners 45">
            <a:extLst>
              <a:ext uri="{FF2B5EF4-FFF2-40B4-BE49-F238E27FC236}">
                <a16:creationId xmlns:a16="http://schemas.microsoft.com/office/drawing/2014/main" id="{66DD09CA-3744-4E46-9CE7-411C5344C656}"/>
              </a:ext>
            </a:extLst>
          </p:cNvPr>
          <p:cNvSpPr/>
          <p:nvPr/>
        </p:nvSpPr>
        <p:spPr>
          <a:xfrm>
            <a:off x="6487341" y="1828263"/>
            <a:ext cx="2526030" cy="1651841"/>
          </a:xfrm>
          <a:prstGeom prst="roundRect">
            <a:avLst>
              <a:gd name="adj" fmla="val 4212"/>
            </a:avLst>
          </a:prstGeom>
          <a:noFill/>
          <a:ln w="38100">
            <a:solidFill>
              <a:srgbClr val="FFCA3A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Rectangle: Rounded Corners 53">
            <a:extLst>
              <a:ext uri="{FF2B5EF4-FFF2-40B4-BE49-F238E27FC236}">
                <a16:creationId xmlns:a16="http://schemas.microsoft.com/office/drawing/2014/main" id="{0094D9BD-6ADC-42A2-97FE-17C3012CD8DE}"/>
              </a:ext>
            </a:extLst>
          </p:cNvPr>
          <p:cNvSpPr/>
          <p:nvPr/>
        </p:nvSpPr>
        <p:spPr>
          <a:xfrm>
            <a:off x="3886835" y="3523901"/>
            <a:ext cx="2526030" cy="991719"/>
          </a:xfrm>
          <a:prstGeom prst="roundRect">
            <a:avLst>
              <a:gd name="adj" fmla="val 4212"/>
            </a:avLst>
          </a:prstGeom>
          <a:solidFill>
            <a:schemeClr val="bg1"/>
          </a:solidFill>
          <a:ln w="38100">
            <a:solidFill>
              <a:srgbClr val="8AC926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dirty="0">
                <a:solidFill>
                  <a:srgbClr val="8AC9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IDE BASE </a:t>
            </a:r>
            <a:r>
              <a:rPr lang="en-US" sz="1800" b="1" dirty="0" err="1">
                <a:solidFill>
                  <a:srgbClr val="8AC9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1800" b="1" dirty="0">
                <a:solidFill>
                  <a:srgbClr val="8AC9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xide </a:t>
            </a:r>
            <a:r>
              <a:rPr lang="en-US" sz="1800" b="1" dirty="0" err="1">
                <a:solidFill>
                  <a:srgbClr val="8AC9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1800" b="1" dirty="0">
                <a:solidFill>
                  <a:srgbClr val="8AC9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8AC9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1800" b="1" dirty="0">
                <a:solidFill>
                  <a:srgbClr val="8AC9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8AC9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1800" b="1" dirty="0">
                <a:solidFill>
                  <a:srgbClr val="8AC9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8AC9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1800" b="1" dirty="0">
                <a:solidFill>
                  <a:srgbClr val="8AC9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8AC9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1800" b="1" dirty="0">
                <a:solidFill>
                  <a:srgbClr val="8AC9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8AC9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1800" b="1" dirty="0">
                <a:solidFill>
                  <a:srgbClr val="8AC9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8AC9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1800" b="1" dirty="0">
                <a:solidFill>
                  <a:srgbClr val="8AC9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8AC9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1800" b="1" dirty="0">
                <a:solidFill>
                  <a:srgbClr val="8AC9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se</a:t>
            </a:r>
          </a:p>
        </p:txBody>
      </p:sp>
      <p:sp>
        <p:nvSpPr>
          <p:cNvPr id="55" name="Rectangle: Rounded Corners 54">
            <a:extLst>
              <a:ext uri="{FF2B5EF4-FFF2-40B4-BE49-F238E27FC236}">
                <a16:creationId xmlns:a16="http://schemas.microsoft.com/office/drawing/2014/main" id="{A8B61C0F-951A-456A-BB0A-D222D123143C}"/>
              </a:ext>
            </a:extLst>
          </p:cNvPr>
          <p:cNvSpPr/>
          <p:nvPr/>
        </p:nvSpPr>
        <p:spPr>
          <a:xfrm>
            <a:off x="6484077" y="3530680"/>
            <a:ext cx="2526030" cy="991719"/>
          </a:xfrm>
          <a:prstGeom prst="roundRect">
            <a:avLst>
              <a:gd name="adj" fmla="val 4212"/>
            </a:avLst>
          </a:prstGeom>
          <a:solidFill>
            <a:schemeClr val="bg1"/>
          </a:solidFill>
          <a:ln w="38100">
            <a:solidFill>
              <a:srgbClr val="FFCA3A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dirty="0">
                <a:solidFill>
                  <a:srgbClr val="FFCA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IDE ACID </a:t>
            </a:r>
            <a:r>
              <a:rPr lang="en-US" sz="1800" b="1" dirty="0" err="1">
                <a:solidFill>
                  <a:srgbClr val="FFCA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1800" b="1" dirty="0">
                <a:solidFill>
                  <a:srgbClr val="FFCA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xide </a:t>
            </a:r>
            <a:r>
              <a:rPr lang="en-US" sz="1800" b="1" dirty="0" err="1">
                <a:solidFill>
                  <a:srgbClr val="FFCA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1800" b="1" dirty="0">
                <a:solidFill>
                  <a:srgbClr val="FFCA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i </a:t>
            </a:r>
            <a:r>
              <a:rPr lang="en-US" sz="1800" b="1" dirty="0" err="1">
                <a:solidFill>
                  <a:srgbClr val="FFCA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1800" b="1" dirty="0">
                <a:solidFill>
                  <a:srgbClr val="FFCA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FFCA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1800" b="1" dirty="0">
                <a:solidFill>
                  <a:srgbClr val="FFCA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FFCA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1800" b="1" dirty="0">
                <a:solidFill>
                  <a:srgbClr val="FFCA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FFCA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1800" b="1" dirty="0">
                <a:solidFill>
                  <a:srgbClr val="FFCA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FFCA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1800" b="1" dirty="0">
                <a:solidFill>
                  <a:srgbClr val="FFCA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FFCA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1800" b="1" dirty="0">
                <a:solidFill>
                  <a:srgbClr val="FFCA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id</a:t>
            </a:r>
          </a:p>
        </p:txBody>
      </p:sp>
      <p:sp>
        <p:nvSpPr>
          <p:cNvPr id="56" name="Rectangle: Rounded Corners 55">
            <a:extLst>
              <a:ext uri="{FF2B5EF4-FFF2-40B4-BE49-F238E27FC236}">
                <a16:creationId xmlns:a16="http://schemas.microsoft.com/office/drawing/2014/main" id="{EB90CD03-4C46-4287-BAE9-C8DEE5AE7DD9}"/>
              </a:ext>
            </a:extLst>
          </p:cNvPr>
          <p:cNvSpPr/>
          <p:nvPr/>
        </p:nvSpPr>
        <p:spPr>
          <a:xfrm>
            <a:off x="3875313" y="4572975"/>
            <a:ext cx="5134794" cy="463129"/>
          </a:xfrm>
          <a:prstGeom prst="roundRect">
            <a:avLst>
              <a:gd name="adj" fmla="val 4212"/>
            </a:avLst>
          </a:prstGeom>
          <a:solidFill>
            <a:srgbClr val="FF0000"/>
          </a:solidFill>
          <a:ln w="38100">
            <a:noFill/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LOẠI THEO THÀNH PHẦN HÓA HỌC</a:t>
            </a:r>
          </a:p>
        </p:txBody>
      </p:sp>
      <p:sp>
        <p:nvSpPr>
          <p:cNvPr id="47" name="Rectangle: Rounded Corners 46">
            <a:extLst>
              <a:ext uri="{FF2B5EF4-FFF2-40B4-BE49-F238E27FC236}">
                <a16:creationId xmlns:a16="http://schemas.microsoft.com/office/drawing/2014/main" id="{2E5A9540-5B84-4DDB-83E5-030895283C80}"/>
              </a:ext>
            </a:extLst>
          </p:cNvPr>
          <p:cNvSpPr/>
          <p:nvPr/>
        </p:nvSpPr>
        <p:spPr>
          <a:xfrm>
            <a:off x="-2099687" y="1466269"/>
            <a:ext cx="1756470" cy="331992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 TÊN</a:t>
            </a:r>
          </a:p>
        </p:txBody>
      </p: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E4E6034C-B3E8-499C-9E54-751564D3228A}"/>
              </a:ext>
            </a:extLst>
          </p:cNvPr>
          <p:cNvSpPr/>
          <p:nvPr/>
        </p:nvSpPr>
        <p:spPr>
          <a:xfrm>
            <a:off x="-3889757" y="1880714"/>
            <a:ext cx="3600000" cy="720000"/>
          </a:xfrm>
          <a:prstGeom prst="roundRect">
            <a:avLst/>
          </a:prstGeom>
          <a:solidFill>
            <a:srgbClr val="8AC9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XIDE BASE</a:t>
            </a:r>
          </a:p>
          <a:p>
            <a:pPr algn="ctr"/>
            <a:r>
              <a:rPr lang="en-US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(</a:t>
            </a:r>
            <a:r>
              <a:rPr lang="en-US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OXIDE</a:t>
            </a:r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292604E8-C88B-44B6-895A-430965F92F69}"/>
              </a:ext>
            </a:extLst>
          </p:cNvPr>
          <p:cNvSpPr/>
          <p:nvPr/>
        </p:nvSpPr>
        <p:spPr>
          <a:xfrm>
            <a:off x="-3889757" y="2683564"/>
            <a:ext cx="3600000" cy="720000"/>
          </a:xfrm>
          <a:prstGeom prst="roundRect">
            <a:avLst/>
          </a:prstGeom>
          <a:solidFill>
            <a:srgbClr val="FFCA3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XIDE ACID</a:t>
            </a:r>
          </a:p>
          <a:p>
            <a:pPr algn="ctr"/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</a:t>
            </a:r>
            <a:r>
              <a:rPr lang="en-US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i </a:t>
            </a:r>
            <a:r>
              <a:rPr lang="en-US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(</a:t>
            </a:r>
            <a:r>
              <a:rPr lang="en-US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OXIDE </a:t>
            </a:r>
          </a:p>
        </p:txBody>
      </p:sp>
      <p:sp>
        <p:nvSpPr>
          <p:cNvPr id="53" name="Rectangle: Rounded Corners 52">
            <a:extLst>
              <a:ext uri="{FF2B5EF4-FFF2-40B4-BE49-F238E27FC236}">
                <a16:creationId xmlns:a16="http://schemas.microsoft.com/office/drawing/2014/main" id="{81550016-C1E9-405A-97E4-E73248248F48}"/>
              </a:ext>
            </a:extLst>
          </p:cNvPr>
          <p:cNvSpPr/>
          <p:nvPr/>
        </p:nvSpPr>
        <p:spPr>
          <a:xfrm>
            <a:off x="-3889757" y="3480104"/>
            <a:ext cx="3600000" cy="1556000"/>
          </a:xfrm>
          <a:prstGeom prst="roundRect">
            <a:avLst>
              <a:gd name="adj" fmla="val 9205"/>
            </a:avLst>
          </a:prstGeom>
          <a:solidFill>
            <a:srgbClr val="00C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 TỐ TH</a:t>
            </a:r>
            <a:r>
              <a:rPr lang="vi-VN" sz="1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1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NG DÙNG</a:t>
            </a:r>
          </a:p>
          <a:p>
            <a:r>
              <a:rPr lang="en-US" sz="1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1      –      mono</a:t>
            </a:r>
          </a:p>
          <a:p>
            <a:r>
              <a:rPr lang="en-US" sz="1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2     –      di</a:t>
            </a:r>
          </a:p>
          <a:p>
            <a:r>
              <a:rPr lang="en-US" sz="1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3     –      tri</a:t>
            </a:r>
          </a:p>
          <a:p>
            <a:r>
              <a:rPr lang="en-US" sz="1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4     –      tetra </a:t>
            </a:r>
          </a:p>
          <a:p>
            <a:r>
              <a:rPr lang="en-US" sz="1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5     –      </a:t>
            </a:r>
            <a:r>
              <a:rPr lang="en-US" sz="1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nta</a:t>
            </a:r>
            <a:r>
              <a:rPr lang="en-US" sz="1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0305162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clickEffect" p14:presetBounceEnd="6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0000">
                                          <p:cBhvr additive="base">
                                            <p:cTn id="7" dur="5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0000">
                                          <p:cBhvr additive="base">
                                            <p:cTn id="8" dur="5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5" presetClass="entr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20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2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2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" presetID="45" presetClass="entr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8" dur="20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9" dur="2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" dur="2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1" presetID="45" presetClass="entr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3" dur="20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4" dur="2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5" dur="2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6" presetID="45" presetClass="entr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8" dur="20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9" dur="2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0" dur="2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1" presetID="45" presetClass="entr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3" dur="20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4" dur="2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5" dur="2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6" presetID="45" presetClass="entr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8" dur="2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9" dur="2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0" dur="2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1" presetID="45" presetClass="entr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3" dur="20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44" dur="20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5" dur="20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6" presetID="45" presetClass="entr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8" dur="20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49" dur="2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0" dur="2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1" presetID="45" presetClass="entr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3" dur="20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54" dur="2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5" dur="2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6" presetID="45" presetClass="entr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8" dur="20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59" dur="2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0" dur="2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61" presetID="45" presetClass="entr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3" dur="20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64" dur="20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5" dur="20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66" presetID="45" presetClass="entr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8" dur="20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69" dur="2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0" dur="2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1" presetID="45" presetClass="entr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3" dur="20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4" dur="20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5" dur="20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6" presetID="45" presetClass="entr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8" dur="20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9" dur="200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0" dur="200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81" presetID="45" presetClass="entr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83" dur="2000"/>
                                            <p:tgtEl>
                                              <p:spTgt spid="35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4" dur="20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5" dur="20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86" presetID="45" presetClass="entr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88" dur="20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9" dur="2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0" dur="2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1" presetID="45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93" dur="20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94" dur="2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5" dur="2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6" presetID="45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98" dur="2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99" dur="20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00" dur="20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1" presetID="45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03" dur="20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04" dur="20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05" dur="20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6" presetID="45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08" dur="20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09" dur="20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10" dur="20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11" presetID="45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3" dur="20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14" dur="2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15" dur="2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16" presetID="45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8" dur="20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19" dur="20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20" dur="20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21" presetID="45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23" dur="20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24" dur="20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25" dur="20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26" presetID="45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28" dur="20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29" dur="2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0" dur="2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1" presetID="45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3" dur="20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34" dur="2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5" dur="2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6" presetID="45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8" dur="20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39" dur="20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0" dur="20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1" presetID="45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43" dur="20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4" dur="20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5" dur="20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6" presetID="45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48" dur="20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9" dur="20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0" dur="20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51" presetID="45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53" dur="20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54" dur="2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5" dur="2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56" presetID="45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58" dur="2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59" dur="2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60" dur="2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1" presetID="45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63" dur="2000"/>
                                            <p:tgtEl>
                                              <p:spTgt spid="31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64" dur="20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65" dur="20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6" presetID="45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68" dur="200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69" dur="2000" fill="hold"/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70" dur="2000" fill="hold"/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1" presetID="45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3" dur="2000"/>
                                            <p:tgtEl>
                                              <p:spTgt spid="3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74" dur="20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75" dur="20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6" presetID="45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8" dur="20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79" dur="20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80" dur="20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81" presetID="45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83" dur="20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84" dur="2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85" dur="2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86" presetID="45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88" dur="20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89" dur="2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0" dur="2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1" fill="hold">
                          <p:stCondLst>
                            <p:cond delay="indefinite"/>
                          </p:stCondLst>
                          <p:childTnLst>
                            <p:par>
                              <p:cTn id="19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3" presetID="8" presetClass="exit" presetSubtype="3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diamond(out)">
                                          <p:cBhvr>
                                            <p:cTn id="194" dur="20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95" dur="1" fill="hold">
                                              <p:stCondLst>
                                                <p:cond delay="19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6" fill="hold">
                          <p:stCondLst>
                            <p:cond delay="indefinite"/>
                          </p:stCondLst>
                          <p:childTnLst>
                            <p:par>
                              <p:cTn id="19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8" presetID="8" presetClass="exit" presetSubtype="3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diamond(out)">
                                          <p:cBhvr>
                                            <p:cTn id="199" dur="20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00" dur="1" fill="hold">
                                              <p:stCondLst>
                                                <p:cond delay="1999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1" fill="hold">
                          <p:stCondLst>
                            <p:cond delay="indefinite"/>
                          </p:stCondLst>
                          <p:childTnLst>
                            <p:par>
                              <p:cTn id="20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03" presetID="8" presetClass="exit" presetSubtype="3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diamond(out)">
                                          <p:cBhvr>
                                            <p:cTn id="204" dur="20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05" dur="1" fill="hold">
                                              <p:stCondLst>
                                                <p:cond delay="19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6" fill="hold">
                          <p:stCondLst>
                            <p:cond delay="indefinite"/>
                          </p:stCondLst>
                          <p:childTnLst>
                            <p:par>
                              <p:cTn id="20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08" presetID="8" presetClass="exit" presetSubtype="3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diamond(out)">
                                          <p:cBhvr>
                                            <p:cTn id="209" dur="20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10" dur="1" fill="hold">
                                              <p:stCondLst>
                                                <p:cond delay="1999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11" fill="hold">
                          <p:stCondLst>
                            <p:cond delay="indefinite"/>
                          </p:stCondLst>
                          <p:childTnLst>
                            <p:par>
                              <p:cTn id="21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3" presetID="8" presetClass="exit" presetSubtype="3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diamond(out)">
                                          <p:cBhvr>
                                            <p:cTn id="214" dur="20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15" dur="1" fill="hold">
                                              <p:stCondLst>
                                                <p:cond delay="1999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16" fill="hold">
                          <p:stCondLst>
                            <p:cond delay="indefinite"/>
                          </p:stCondLst>
                          <p:childTnLst>
                            <p:par>
                              <p:cTn id="2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8" presetID="8" presetClass="exit" presetSubtype="3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diamond(out)">
                                          <p:cBhvr>
                                            <p:cTn id="219" dur="2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20" dur="1" fill="hold">
                                              <p:stCondLst>
                                                <p:cond delay="1999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21" fill="hold">
                          <p:stCondLst>
                            <p:cond delay="indefinite"/>
                          </p:stCondLst>
                          <p:childTnLst>
                            <p:par>
                              <p:cTn id="22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3" presetID="8" presetClass="exit" presetSubtype="3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diamond(out)">
                                          <p:cBhvr>
                                            <p:cTn id="224" dur="20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25" dur="1" fill="hold">
                                              <p:stCondLst>
                                                <p:cond delay="1999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26" fill="hold">
                          <p:stCondLst>
                            <p:cond delay="indefinite"/>
                          </p:stCondLst>
                          <p:childTnLst>
                            <p:par>
                              <p:cTn id="22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8" presetID="8" presetClass="exit" presetSubtype="3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diamond(out)">
                                          <p:cBhvr>
                                            <p:cTn id="229" dur="20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30" dur="1" fill="hold">
                                              <p:stCondLst>
                                                <p:cond delay="1999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1" fill="hold">
                          <p:stCondLst>
                            <p:cond delay="indefinite"/>
                          </p:stCondLst>
                          <p:childTnLst>
                            <p:par>
                              <p:cTn id="23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33" presetID="8" presetClass="exit" presetSubtype="3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diamond(out)">
                                          <p:cBhvr>
                                            <p:cTn id="234" dur="20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35" dur="1" fill="hold">
                                              <p:stCondLst>
                                                <p:cond delay="1999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6" fill="hold">
                          <p:stCondLst>
                            <p:cond delay="indefinite"/>
                          </p:stCondLst>
                          <p:childTnLst>
                            <p:par>
                              <p:cTn id="2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38" presetID="8" presetClass="exit" presetSubtype="3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diamond(out)">
                                          <p:cBhvr>
                                            <p:cTn id="239" dur="20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40" dur="1" fill="hold">
                                              <p:stCondLst>
                                                <p:cond delay="1999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1" fill="hold">
                          <p:stCondLst>
                            <p:cond delay="indefinite"/>
                          </p:stCondLst>
                          <p:childTnLst>
                            <p:par>
                              <p:cTn id="24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43" presetID="8" presetClass="exit" presetSubtype="3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diamond(out)">
                                          <p:cBhvr>
                                            <p:cTn id="244" dur="20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45" dur="1" fill="hold">
                                              <p:stCondLst>
                                                <p:cond delay="1999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6" fill="hold">
                          <p:stCondLst>
                            <p:cond delay="indefinite"/>
                          </p:stCondLst>
                          <p:childTnLst>
                            <p:par>
                              <p:cTn id="24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48" presetID="8" presetClass="exit" presetSubtype="3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diamond(out)">
                                          <p:cBhvr>
                                            <p:cTn id="249" dur="20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50" dur="1" fill="hold">
                                              <p:stCondLst>
                                                <p:cond delay="1999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1" fill="hold">
                          <p:stCondLst>
                            <p:cond delay="indefinite"/>
                          </p:stCondLst>
                          <p:childTnLst>
                            <p:par>
                              <p:cTn id="25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3" presetID="8" presetClass="exit" presetSubtype="3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diamond(out)">
                                          <p:cBhvr>
                                            <p:cTn id="254" dur="20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55" dur="1" fill="hold">
                                              <p:stCondLst>
                                                <p:cond delay="1999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6" fill="hold">
                          <p:stCondLst>
                            <p:cond delay="indefinite"/>
                          </p:stCondLst>
                          <p:childTnLst>
                            <p:par>
                              <p:cTn id="25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8" presetID="8" presetClass="exit" presetSubtype="3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diamond(out)">
                                          <p:cBhvr>
                                            <p:cTn id="259" dur="20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60" dur="1" fill="hold">
                                              <p:stCondLst>
                                                <p:cond delay="1999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61" fill="hold">
                          <p:stCondLst>
                            <p:cond delay="indefinite"/>
                          </p:stCondLst>
                          <p:childTnLst>
                            <p:par>
                              <p:cTn id="26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3" presetID="8" presetClass="exit" presetSubtype="3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diamond(out)">
                                          <p:cBhvr>
                                            <p:cTn id="264" dur="2000"/>
                                            <p:tgtEl>
                                              <p:spTgt spid="3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65" dur="1" fill="hold">
                                              <p:stCondLst>
                                                <p:cond delay="1999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66" fill="hold">
                          <p:stCondLst>
                            <p:cond delay="indefinite"/>
                          </p:stCondLst>
                          <p:childTnLst>
                            <p:par>
                              <p:cTn id="26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8" presetID="8" presetClass="exit" presetSubtype="3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diamond(out)">
                                          <p:cBhvr>
                                            <p:cTn id="269" dur="20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70" dur="1" fill="hold">
                                              <p:stCondLst>
                                                <p:cond delay="19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71" fill="hold">
                          <p:stCondLst>
                            <p:cond delay="indefinite"/>
                          </p:stCondLst>
                          <p:childTnLst>
                            <p:par>
                              <p:cTn id="27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3" presetID="35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2.22045E-16 6.17284E-7 L -0.53472 0.00617 " pathEditMode="relative" rAng="0" ptsTypes="AA">
                                          <p:cBhvr>
                                            <p:cTn id="274" dur="2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26736" y="309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75" fill="hold">
                          <p:stCondLst>
                            <p:cond delay="indefinite"/>
                          </p:stCondLst>
                          <p:childTnLst>
                            <p:par>
                              <p:cTn id="27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7" presetID="20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edge">
                                          <p:cBhvr>
                                            <p:cTn id="278" dur="20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79" dur="1" fill="hold">
                                              <p:stCondLst>
                                                <p:cond delay="19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80" fill="hold">
                          <p:stCondLst>
                            <p:cond delay="indefinite"/>
                          </p:stCondLst>
                          <p:childTnLst>
                            <p:par>
                              <p:cTn id="28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82" presetID="2" presetClass="entr" presetSubtype="8" fill="hold" grpId="0" nodeType="clickEffect" p14:presetBounceEnd="6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0000">
                                          <p:cBhvr additive="base">
                                            <p:cTn id="284" dur="5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0000">
                                          <p:cBhvr additive="base">
                                            <p:cTn id="285" dur="5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86" fill="hold">
                          <p:stCondLst>
                            <p:cond delay="indefinite"/>
                          </p:stCondLst>
                          <p:childTnLst>
                            <p:par>
                              <p:cTn id="28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88" presetID="26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290" dur="580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91" dur="1822" tmFilter="0,0; 0.14,0.36; 0.43,0.73; 0.71,0.91; 1.0,1.0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2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92" dur="664" tmFilter="0.0,0.0; 0.25,0.07; 0.50,0.2; 0.75,0.467; 1.0,1.0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3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93" dur="664" tmFilter="0, 0; 0.125,0.2665; 0.25,0.4; 0.375,0.465; 0.5,0.5;  0.625,0.535; 0.75,0.6; 0.875,0.7335; 1,1">
                                              <p:stCondLst>
                                                <p:cond delay="664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9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94" dur="332" tmFilter="0, 0; 0.125,0.2665; 0.25,0.4; 0.375,0.465; 0.5,0.5;  0.625,0.535; 0.75,0.6; 0.875,0.7335; 1,1">
                                              <p:stCondLst>
                                                <p:cond delay="1324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27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95" dur="164" tmFilter="0, 0; 0.125,0.2665; 0.25,0.4; 0.375,0.465; 0.5,0.5;  0.625,0.535; 0.75,0.6; 0.875,0.7335; 1,1">
                                              <p:stCondLst>
                                                <p:cond delay="1656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81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Scale>
                                          <p:cBhvr>
                                            <p:cTn id="296" dur="26">
                                              <p:stCondLst>
                                                <p:cond delay="65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</p:cBhvr>
                                          <p:to x="100000" y="60000"/>
                                        </p:animScale>
                                        <p:animScale>
                                          <p:cBhvr>
                                            <p:cTn id="297" dur="166" decel="50000">
                                              <p:stCondLst>
                                                <p:cond delay="676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</p:cBhvr>
                                          <p:to x="100000" y="100000"/>
                                        </p:animScale>
                                        <p:animScale>
                                          <p:cBhvr>
                                            <p:cTn id="298" dur="26">
                                              <p:stCondLst>
                                                <p:cond delay="1312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</p:cBhvr>
                                          <p:to x="100000" y="80000"/>
                                        </p:animScale>
                                        <p:animScale>
                                          <p:cBhvr>
                                            <p:cTn id="299" dur="166" decel="50000">
                                              <p:stCondLst>
                                                <p:cond delay="1338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</p:cBhvr>
                                          <p:to x="100000" y="100000"/>
                                        </p:animScale>
                                        <p:animScale>
                                          <p:cBhvr>
                                            <p:cTn id="300" dur="26">
                                              <p:stCondLst>
                                                <p:cond delay="1642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</p:cBhvr>
                                          <p:to x="100000" y="90000"/>
                                        </p:animScale>
                                        <p:animScale>
                                          <p:cBhvr>
                                            <p:cTn id="301" dur="166" decel="50000">
                                              <p:stCondLst>
                                                <p:cond delay="1668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</p:cBhvr>
                                          <p:to x="100000" y="100000"/>
                                        </p:animScale>
                                        <p:animScale>
                                          <p:cBhvr>
                                            <p:cTn id="302" dur="26">
                                              <p:stCondLst>
                                                <p:cond delay="1808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</p:cBhvr>
                                          <p:to x="100000" y="95000"/>
                                        </p:animScale>
                                        <p:animScale>
                                          <p:cBhvr>
                                            <p:cTn id="303" dur="166" decel="50000">
                                              <p:stCondLst>
                                                <p:cond delay="1834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</p:cBhvr>
                                          <p:to x="100000" y="10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304" presetID="26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306" dur="580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07" dur="1822" tmFilter="0,0; 0.14,0.36; 0.43,0.73; 0.71,0.91; 1.0,1.0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2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08" dur="664" tmFilter="0.0,0.0; 0.25,0.07; 0.50,0.2; 0.75,0.467; 1.0,1.0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3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09" dur="664" tmFilter="0, 0; 0.125,0.2665; 0.25,0.4; 0.375,0.465; 0.5,0.5;  0.625,0.535; 0.75,0.6; 0.875,0.7335; 1,1">
                                              <p:stCondLst>
                                                <p:cond delay="664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9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10" dur="332" tmFilter="0, 0; 0.125,0.2665; 0.25,0.4; 0.375,0.465; 0.5,0.5;  0.625,0.535; 0.75,0.6; 0.875,0.7335; 1,1">
                                              <p:stCondLst>
                                                <p:cond delay="1324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27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11" dur="164" tmFilter="0, 0; 0.125,0.2665; 0.25,0.4; 0.375,0.465; 0.5,0.5;  0.625,0.535; 0.75,0.6; 0.875,0.7335; 1,1">
                                              <p:stCondLst>
                                                <p:cond delay="1656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81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Scale>
                                          <p:cBhvr>
                                            <p:cTn id="312" dur="26">
                                              <p:stCondLst>
                                                <p:cond delay="65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</p:cBhvr>
                                          <p:to x="100000" y="60000"/>
                                        </p:animScale>
                                        <p:animScale>
                                          <p:cBhvr>
                                            <p:cTn id="313" dur="166" decel="50000">
                                              <p:stCondLst>
                                                <p:cond delay="676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</p:cBhvr>
                                          <p:to x="100000" y="100000"/>
                                        </p:animScale>
                                        <p:animScale>
                                          <p:cBhvr>
                                            <p:cTn id="314" dur="26">
                                              <p:stCondLst>
                                                <p:cond delay="1312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</p:cBhvr>
                                          <p:to x="100000" y="80000"/>
                                        </p:animScale>
                                        <p:animScale>
                                          <p:cBhvr>
                                            <p:cTn id="315" dur="166" decel="50000">
                                              <p:stCondLst>
                                                <p:cond delay="1338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</p:cBhvr>
                                          <p:to x="100000" y="100000"/>
                                        </p:animScale>
                                        <p:animScale>
                                          <p:cBhvr>
                                            <p:cTn id="316" dur="26">
                                              <p:stCondLst>
                                                <p:cond delay="1642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</p:cBhvr>
                                          <p:to x="100000" y="90000"/>
                                        </p:animScale>
                                        <p:animScale>
                                          <p:cBhvr>
                                            <p:cTn id="317" dur="166" decel="50000">
                                              <p:stCondLst>
                                                <p:cond delay="1668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</p:cBhvr>
                                          <p:to x="100000" y="100000"/>
                                        </p:animScale>
                                        <p:animScale>
                                          <p:cBhvr>
                                            <p:cTn id="318" dur="26">
                                              <p:stCondLst>
                                                <p:cond delay="1808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</p:cBhvr>
                                          <p:to x="100000" y="95000"/>
                                        </p:animScale>
                                        <p:animScale>
                                          <p:cBhvr>
                                            <p:cTn id="319" dur="166" decel="50000">
                                              <p:stCondLst>
                                                <p:cond delay="1834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</p:cBhvr>
                                          <p:to x="100000" y="10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20" fill="hold">
                          <p:stCondLst>
                            <p:cond delay="indefinite"/>
                          </p:stCondLst>
                          <p:childTnLst>
                            <p:par>
                              <p:cTn id="3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2" presetID="63" presetClass="path" presetSubtype="0" accel="50000" decel="5000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00156 -0.00463 L 0.41372 0.07716 " pathEditMode="relative" rAng="0" ptsTypes="AA">
                                          <p:cBhvr>
                                            <p:cTn id="323" dur="2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0764" y="4074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24" fill="hold">
                          <p:stCondLst>
                            <p:cond delay="indefinite"/>
                          </p:stCondLst>
                          <p:childTnLst>
                            <p:par>
                              <p:cTn id="3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6" presetID="63" presetClass="path" presetSubtype="0" accel="50000" decel="5000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00052 -0.0037 L 0.49497 0.07809 " pathEditMode="relative" rAng="0" ptsTypes="AA">
                                          <p:cBhvr>
                                            <p:cTn id="327" dur="20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4774" y="4074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28" fill="hold">
                          <p:stCondLst>
                            <p:cond delay="indefinite"/>
                          </p:stCondLst>
                          <p:childTnLst>
                            <p:par>
                              <p:cTn id="32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30" presetID="63" presetClass="path" presetSubtype="0" accel="50000" decel="5000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2.77778E-6 -0.0037 L 0.68525 -3.7037E-7 " pathEditMode="relative" rAng="0" ptsTypes="AA">
                                          <p:cBhvr>
                                            <p:cTn id="331" dur="20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4253" y="185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32" fill="hold">
                          <p:stCondLst>
                            <p:cond delay="indefinite"/>
                          </p:stCondLst>
                          <p:childTnLst>
                            <p:par>
                              <p:cTn id="33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34" presetID="63" presetClass="path" presetSubtype="0" accel="50000" decel="5000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2.77778E-6 -0.00648 L 0.40139 -0.07902 " pathEditMode="relative" rAng="0" ptsTypes="AA">
                                          <p:cBhvr>
                                            <p:cTn id="335" dur="20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0069" y="-3642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36" fill="hold">
                          <p:stCondLst>
                            <p:cond delay="indefinite"/>
                          </p:stCondLst>
                          <p:childTnLst>
                            <p:par>
                              <p:cTn id="3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38" presetID="63" presetClass="path" presetSubtype="0" accel="50000" decel="5000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00052 -0.00463 L 0.38872 -0.07902 " pathEditMode="relative" rAng="0" ptsTypes="AA">
                                          <p:cBhvr>
                                            <p:cTn id="339" dur="2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9462" y="-3735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0" fill="hold">
                          <p:stCondLst>
                            <p:cond delay="indefinite"/>
                          </p:stCondLst>
                          <p:childTnLst>
                            <p:par>
                              <p:cTn id="3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42" presetID="63" presetClass="path" presetSubtype="0" accel="50000" decel="5000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2.22222E-6 -0.00648 L 0.41406 -0.07839 " pathEditMode="relative" rAng="0" ptsTypes="AA">
                                          <p:cBhvr>
                                            <p:cTn id="343" dur="20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0694" y="-361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4" fill="hold">
                          <p:stCondLst>
                            <p:cond delay="indefinite"/>
                          </p:stCondLst>
                          <p:childTnLst>
                            <p:par>
                              <p:cTn id="3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46" presetID="63" presetClass="path" presetSubtype="0" accel="50000" decel="5000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.00052 -0.0037 L 0.56997 -0.15586 " pathEditMode="relative" rAng="0" ptsTypes="AA">
                                          <p:cBhvr>
                                            <p:cTn id="347" dur="20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8472" y="-7623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8" fill="hold">
                          <p:stCondLst>
                            <p:cond delay="indefinite"/>
                          </p:stCondLst>
                          <p:childTnLst>
                            <p:par>
                              <p:cTn id="34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50" presetID="63" presetClass="path" presetSubtype="0" accel="50000" decel="5000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2.22222E-6 -0.00741 L 0.50382 -0.15525 " pathEditMode="relative" rAng="0" ptsTypes="AA">
                                          <p:cBhvr>
                                            <p:cTn id="351" dur="2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5191" y="-7407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52" fill="hold">
                          <p:stCondLst>
                            <p:cond delay="indefinite"/>
                          </p:stCondLst>
                          <p:childTnLst>
                            <p:par>
                              <p:cTn id="35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54" presetID="63" presetClass="path" presetSubtype="0" accel="50000" decel="5000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00208 -0.00833 L 0.49462 -0.15679 " pathEditMode="relative" rAng="0" ptsTypes="AA">
                                          <p:cBhvr>
                                            <p:cTn id="355" dur="2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4826" y="-7438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56" fill="hold">
                          <p:stCondLst>
                            <p:cond delay="indefinite"/>
                          </p:stCondLst>
                          <p:childTnLst>
                            <p:par>
                              <p:cTn id="35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58" presetID="63" presetClass="path" presetSubtype="0" accel="50000" decel="5000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2.77778E-7 -0.00833 L 0.48108 -0.15617 " pathEditMode="relative" rAng="0" ptsTypes="AA">
                                          <p:cBhvr>
                                            <p:cTn id="359" dur="20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4045" y="-7407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60" fill="hold">
                          <p:stCondLst>
                            <p:cond delay="indefinite"/>
                          </p:stCondLst>
                          <p:childTnLst>
                            <p:par>
                              <p:cTn id="36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2" presetID="63" presetClass="path" presetSubtype="0" accel="50000" decel="5000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2.77778E-6 -0.00833 L 0.77535 -0.23611 " pathEditMode="relative" rAng="0" ptsTypes="AA">
                                          <p:cBhvr>
                                            <p:cTn id="363" dur="20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8767" y="-11389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64" fill="hold">
                          <p:stCondLst>
                            <p:cond delay="indefinite"/>
                          </p:stCondLst>
                          <p:childTnLst>
                            <p:par>
                              <p:cTn id="36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6" presetID="63" presetClass="path" presetSubtype="0" accel="50000" decel="5000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0052 -0.0037 L 0.49393 -0.15679 " pathEditMode="relative" rAng="0" ptsTypes="AA">
                                          <p:cBhvr>
                                            <p:cTn id="367" dur="20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4948" y="-7654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68" fill="hold">
                          <p:stCondLst>
                            <p:cond delay="indefinite"/>
                          </p:stCondLst>
                          <p:childTnLst>
                            <p:par>
                              <p:cTn id="36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70" presetID="63" presetClass="path" presetSubtype="0" accel="50000" decel="5000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.00052 -0.00741 L 0.28611 -0.23518 " pathEditMode="relative" rAng="0" ptsTypes="AA">
                                          <p:cBhvr>
                                            <p:cTn id="371" dur="2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4271" y="-11389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72" fill="hold">
                          <p:stCondLst>
                            <p:cond delay="indefinite"/>
                          </p:stCondLst>
                          <p:childTnLst>
                            <p:par>
                              <p:cTn id="37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74" presetID="63" presetClass="path" presetSubtype="0" accel="50000" decel="5000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00052 -0.00278 L 0.41354 -0.23549 " pathEditMode="relative" rAng="0" ptsTypes="AA">
                                          <p:cBhvr>
                                            <p:cTn id="375" dur="2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0694" y="-11636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76" fill="hold">
                          <p:stCondLst>
                            <p:cond delay="indefinite"/>
                          </p:stCondLst>
                          <p:childTnLst>
                            <p:par>
                              <p:cTn id="37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78" presetID="63" presetClass="path" presetSubtype="0" accel="50000" decel="5000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3.33333E-6 -0.00185 L 0.58299 -0.23673 " pathEditMode="relative" rAng="0" ptsTypes="AA">
                                          <p:cBhvr>
                                            <p:cTn id="379" dur="20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9149" y="-11759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80" fill="hold">
                          <p:stCondLst>
                            <p:cond delay="indefinite"/>
                          </p:stCondLst>
                          <p:childTnLst>
                            <p:par>
                              <p:cTn id="38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82" presetID="63" presetClass="path" presetSubtype="0" accel="50000" decel="5000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2.77778E-6 0.00556 L 0.40139 -0.31574 " pathEditMode="relative" rAng="0" ptsTypes="AA">
                                          <p:cBhvr>
                                            <p:cTn id="383" dur="2000" fill="hold"/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0069" y="-1608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84" fill="hold">
                          <p:stCondLst>
                            <p:cond delay="indefinite"/>
                          </p:stCondLst>
                          <p:childTnLst>
                            <p:par>
                              <p:cTn id="38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86" presetID="63" presetClass="path" presetSubtype="0" accel="50000" decel="5000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.00052 0.00556 L 0.28611 -0.31574 " pathEditMode="relative" rAng="0" ptsTypes="AA">
                                          <p:cBhvr>
                                            <p:cTn id="387" dur="20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4271" y="-1608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88" fill="hold">
                          <p:stCondLst>
                            <p:cond delay="indefinite"/>
                          </p:stCondLst>
                          <p:childTnLst>
                            <p:par>
                              <p:cTn id="38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90" presetID="63" presetClass="path" presetSubtype="0" accel="50000" decel="5000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00052 -0.00185 L 0.87726 -0.39537 " pathEditMode="relative" rAng="0" ptsTypes="AA">
                                          <p:cBhvr>
                                            <p:cTn id="391" dur="20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43889" y="-1969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92" fill="hold">
                          <p:stCondLst>
                            <p:cond delay="indefinite"/>
                          </p:stCondLst>
                          <p:childTnLst>
                            <p:par>
                              <p:cTn id="39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94" presetID="63" presetClass="path" presetSubtype="0" accel="50000" decel="5000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00416 0.00463 L 0.49497 -0.31666 " pathEditMode="relative" rAng="0" ptsTypes="AA">
                                          <p:cBhvr>
                                            <p:cTn id="395" dur="2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4948" y="-1608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96" fill="hold">
                          <p:stCondLst>
                            <p:cond delay="indefinite"/>
                          </p:stCondLst>
                          <p:childTnLst>
                            <p:par>
                              <p:cTn id="39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98" presetID="63" presetClass="path" presetSubtype="0" accel="50000" decel="5000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00104 0.00371 L 0.10712 -0.31759 " pathEditMode="relative" rAng="0" ptsTypes="AA">
                                          <p:cBhvr>
                                            <p:cTn id="399" dur="2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399" y="-1608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0" fill="hold">
                          <p:stCondLst>
                            <p:cond delay="indefinite"/>
                          </p:stCondLst>
                          <p:childTnLst>
                            <p:par>
                              <p:cTn id="40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02" presetID="2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404" dur="500"/>
                                            <p:tgtEl>
                                              <p:spTgt spid="4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5" fill="hold">
                          <p:stCondLst>
                            <p:cond delay="indefinite"/>
                          </p:stCondLst>
                          <p:childTnLst>
                            <p:par>
                              <p:cTn id="40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07" presetID="2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409" dur="500"/>
                                            <p:tgtEl>
                                              <p:spTgt spid="4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10" fill="hold">
                          <p:stCondLst>
                            <p:cond delay="indefinite"/>
                          </p:stCondLst>
                          <p:childTnLst>
                            <p:par>
                              <p:cTn id="41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2" presetID="42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14" dur="1000"/>
                                            <p:tgtEl>
                                              <p:spTgt spid="5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415" dur="100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16" dur="100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17" fill="hold">
                          <p:stCondLst>
                            <p:cond delay="indefinite"/>
                          </p:stCondLst>
                          <p:childTnLst>
                            <p:par>
                              <p:cTn id="41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9" presetID="42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21" dur="1000"/>
                                            <p:tgtEl>
                                              <p:spTgt spid="55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422" dur="1000" fill="hold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23" dur="1000" fill="hold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24" fill="hold">
                          <p:stCondLst>
                            <p:cond delay="indefinite"/>
                          </p:stCondLst>
                          <p:childTnLst>
                            <p:par>
                              <p:cTn id="4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6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428" dur="500"/>
                                            <p:tgtEl>
                                              <p:spTgt spid="5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29" fill="hold">
                          <p:stCondLst>
                            <p:cond delay="indefinite"/>
                          </p:stCondLst>
                          <p:childTnLst>
                            <p:par>
                              <p:cTn id="4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31" presetID="2" presetClass="exit" presetSubtype="4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432" dur="500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33" dur="500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43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35" fill="hold">
                          <p:stCondLst>
                            <p:cond delay="indefinite"/>
                          </p:stCondLst>
                          <p:childTnLst>
                            <p:par>
                              <p:cTn id="43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37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05104 -3.95062E-6 L 0.34653 -0.0037 " pathEditMode="relative" rAng="0" ptsTypes="AA">
                                          <p:cBhvr>
                                            <p:cTn id="438" dur="2000" fill="hold"/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9878" y="-185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39" fill="hold">
                          <p:stCondLst>
                            <p:cond delay="indefinite"/>
                          </p:stCondLst>
                          <p:childTnLst>
                            <p:par>
                              <p:cTn id="4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41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05 -0.03333 L 0.44253 -3.82716E-6 " pathEditMode="relative" rAng="0" ptsTypes="AA">
                                          <p:cBhvr>
                                            <p:cTn id="442" dur="200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4635" y="1667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3" fill="hold">
                          <p:stCondLst>
                            <p:cond delay="indefinite"/>
                          </p:stCondLst>
                          <p:childTnLst>
                            <p:par>
                              <p:cTn id="4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45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04896 -0.03148 L 0.44201 -0.00216 " pathEditMode="relative" rAng="0" ptsTypes="AA">
                                          <p:cBhvr>
                                            <p:cTn id="446" dur="2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4549" y="145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7" fill="hold">
                          <p:stCondLst>
                            <p:cond delay="indefinite"/>
                          </p:stCondLst>
                          <p:childTnLst>
                            <p:par>
                              <p:cTn id="44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49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00521 0.00741 L 0.44236 2.22222E-6 " pathEditMode="relative" rAng="0" ptsTypes="AA">
                                          <p:cBhvr>
                                            <p:cTn id="450" dur="2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2378" y="-37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" grpId="0"/>
          <p:bldP spid="2" grpId="1"/>
          <p:bldP spid="5" grpId="0" animBg="1"/>
          <p:bldP spid="5" grpId="1" animBg="1"/>
          <p:bldP spid="6" grpId="0" animBg="1"/>
          <p:bldP spid="6" grpId="1" animBg="1"/>
          <p:bldP spid="7" grpId="0" animBg="1"/>
          <p:bldP spid="7" grpId="1" animBg="1"/>
          <p:bldP spid="8" grpId="0" animBg="1"/>
          <p:bldP spid="8" grpId="1" animBg="1"/>
          <p:bldP spid="9" grpId="0" animBg="1"/>
          <p:bldP spid="9" grpId="1" animBg="1"/>
          <p:bldP spid="10" grpId="0" animBg="1"/>
          <p:bldP spid="10" grpId="1" animBg="1"/>
          <p:bldP spid="11" grpId="0" animBg="1"/>
          <p:bldP spid="11" grpId="1" animBg="1"/>
          <p:bldP spid="12" grpId="0" animBg="1"/>
          <p:bldP spid="12" grpId="1" animBg="1"/>
          <p:bldP spid="13" grpId="0" animBg="1"/>
          <p:bldP spid="13" grpId="1" animBg="1"/>
          <p:bldP spid="14" grpId="0" animBg="1"/>
          <p:bldP spid="14" grpId="1" animBg="1"/>
          <p:bldP spid="15" grpId="0" animBg="1"/>
          <p:bldP spid="15" grpId="1" animBg="1"/>
          <p:bldP spid="16" grpId="0" animBg="1"/>
          <p:bldP spid="16" grpId="1" animBg="1"/>
          <p:bldP spid="17" grpId="0" animBg="1"/>
          <p:bldP spid="17" grpId="1" animBg="1"/>
          <p:bldP spid="18" grpId="0" animBg="1"/>
          <p:bldP spid="18" grpId="1" animBg="1"/>
          <p:bldP spid="19" grpId="0" animBg="1"/>
          <p:bldP spid="19" grpId="1" animBg="1"/>
          <p:bldP spid="20" grpId="0" animBg="1"/>
          <p:bldP spid="20" grpId="1" animBg="1"/>
          <p:bldP spid="21" grpId="0" animBg="1"/>
          <p:bldP spid="21" grpId="1" animBg="1"/>
          <p:bldP spid="22" grpId="0" animBg="1"/>
          <p:bldP spid="22" grpId="1" animBg="1"/>
          <p:bldP spid="23" grpId="0" animBg="1"/>
          <p:bldP spid="23" grpId="1" animBg="1"/>
          <p:bldP spid="24" grpId="0" animBg="1"/>
          <p:bldP spid="24" grpId="1" animBg="1"/>
          <p:bldP spid="25" grpId="0" animBg="1"/>
          <p:bldP spid="25" grpId="1" animBg="1"/>
          <p:bldP spid="26" grpId="0" animBg="1"/>
          <p:bldP spid="26" grpId="1" animBg="1"/>
          <p:bldP spid="27" grpId="0" animBg="1"/>
          <p:bldP spid="27" grpId="1" animBg="1"/>
          <p:bldP spid="28" grpId="0" animBg="1"/>
          <p:bldP spid="28" grpId="1" animBg="1"/>
          <p:bldP spid="29" grpId="0" animBg="1"/>
          <p:bldP spid="29" grpId="1" animBg="1"/>
          <p:bldP spid="30" grpId="0" animBg="1"/>
          <p:bldP spid="30" grpId="1" animBg="1"/>
          <p:bldP spid="31" grpId="0" animBg="1"/>
          <p:bldP spid="31" grpId="1" animBg="1"/>
          <p:bldP spid="32" grpId="0" animBg="1"/>
          <p:bldP spid="32" grpId="1" animBg="1"/>
          <p:bldP spid="33" grpId="0" animBg="1"/>
          <p:bldP spid="33" grpId="1" animBg="1"/>
          <p:bldP spid="34" grpId="0" animBg="1"/>
          <p:bldP spid="34" grpId="1" animBg="1"/>
          <p:bldP spid="35" grpId="0" animBg="1"/>
          <p:bldP spid="35" grpId="1" animBg="1"/>
          <p:bldP spid="36" grpId="0" animBg="1"/>
          <p:bldP spid="36" grpId="1" animBg="1"/>
          <p:bldP spid="37" grpId="0" animBg="1"/>
          <p:bldP spid="37" grpId="1" animBg="1"/>
          <p:bldP spid="38" grpId="0" animBg="1"/>
          <p:bldP spid="38" grpId="1" animBg="1"/>
          <p:bldP spid="39" grpId="0" animBg="1"/>
          <p:bldP spid="39" grpId="1" animBg="1"/>
          <p:bldP spid="40" grpId="0" animBg="1"/>
          <p:bldP spid="40" grpId="1" animBg="1"/>
          <p:bldP spid="41" grpId="0" animBg="1"/>
          <p:bldP spid="41" grpId="1" animBg="1"/>
          <p:bldP spid="42" grpId="0"/>
          <p:bldP spid="43" grpId="0" animBg="1"/>
          <p:bldP spid="44" grpId="0" animBg="1"/>
          <p:bldP spid="45" grpId="0" animBg="1"/>
          <p:bldP spid="46" grpId="0" animBg="1"/>
          <p:bldP spid="54" grpId="0" animBg="1"/>
          <p:bldP spid="55" grpId="0" animBg="1"/>
          <p:bldP spid="56" grpId="0" animBg="1"/>
          <p:bldP spid="47" grpId="0" animBg="1"/>
          <p:bldP spid="51" grpId="0" animBg="1"/>
          <p:bldP spid="52" grpId="0" animBg="1"/>
          <p:bldP spid="53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5" presetClass="entr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20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2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2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" presetID="45" presetClass="entr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8" dur="20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9" dur="2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" dur="2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1" presetID="45" presetClass="entr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3" dur="20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4" dur="2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5" dur="2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6" presetID="45" presetClass="entr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8" dur="20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9" dur="2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0" dur="2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1" presetID="45" presetClass="entr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3" dur="20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4" dur="2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5" dur="2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6" presetID="45" presetClass="entr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8" dur="2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9" dur="2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0" dur="2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1" presetID="45" presetClass="entr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3" dur="20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44" dur="20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5" dur="20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6" presetID="45" presetClass="entr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8" dur="20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49" dur="2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0" dur="2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1" presetID="45" presetClass="entr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3" dur="20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54" dur="2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5" dur="2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6" presetID="45" presetClass="entr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8" dur="20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59" dur="2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0" dur="2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61" presetID="45" presetClass="entr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3" dur="20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64" dur="20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5" dur="20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66" presetID="45" presetClass="entr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8" dur="20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69" dur="2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0" dur="2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1" presetID="45" presetClass="entr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3" dur="20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4" dur="20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5" dur="20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6" presetID="45" presetClass="entr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8" dur="20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9" dur="200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0" dur="200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81" presetID="45" presetClass="entr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83" dur="2000"/>
                                            <p:tgtEl>
                                              <p:spTgt spid="35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4" dur="20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5" dur="20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86" presetID="45" presetClass="entr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88" dur="20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9" dur="2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0" dur="2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1" presetID="45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93" dur="20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94" dur="2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5" dur="2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6" presetID="45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98" dur="2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99" dur="20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00" dur="20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1" presetID="45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03" dur="20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04" dur="20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05" dur="20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6" presetID="45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08" dur="20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09" dur="20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10" dur="20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11" presetID="45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3" dur="20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14" dur="2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15" dur="2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16" presetID="45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8" dur="20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19" dur="20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20" dur="20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21" presetID="45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23" dur="20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24" dur="20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25" dur="20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26" presetID="45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28" dur="20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29" dur="2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0" dur="2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1" presetID="45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3" dur="20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34" dur="2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5" dur="2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6" presetID="45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8" dur="20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39" dur="20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0" dur="20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1" presetID="45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43" dur="20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4" dur="20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5" dur="20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6" presetID="45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48" dur="20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9" dur="20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0" dur="20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51" presetID="45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53" dur="20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54" dur="2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5" dur="2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56" presetID="45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58" dur="2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59" dur="2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60" dur="2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1" presetID="45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63" dur="2000"/>
                                            <p:tgtEl>
                                              <p:spTgt spid="31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64" dur="20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65" dur="20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6" presetID="45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68" dur="200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69" dur="2000" fill="hold"/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70" dur="2000" fill="hold"/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1" presetID="45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3" dur="2000"/>
                                            <p:tgtEl>
                                              <p:spTgt spid="3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74" dur="20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75" dur="20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6" presetID="45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8" dur="20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79" dur="20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80" dur="20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81" presetID="45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83" dur="20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84" dur="2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85" dur="2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86" presetID="45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88" dur="20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89" dur="2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 fmla="#ppt_w*sin(2.5*pi*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0" dur="2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1" fill="hold">
                          <p:stCondLst>
                            <p:cond delay="indefinite"/>
                          </p:stCondLst>
                          <p:childTnLst>
                            <p:par>
                              <p:cTn id="19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3" presetID="8" presetClass="exit" presetSubtype="3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diamond(out)">
                                          <p:cBhvr>
                                            <p:cTn id="194" dur="20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95" dur="1" fill="hold">
                                              <p:stCondLst>
                                                <p:cond delay="19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6" fill="hold">
                          <p:stCondLst>
                            <p:cond delay="indefinite"/>
                          </p:stCondLst>
                          <p:childTnLst>
                            <p:par>
                              <p:cTn id="19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8" presetID="8" presetClass="exit" presetSubtype="3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diamond(out)">
                                          <p:cBhvr>
                                            <p:cTn id="199" dur="20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00" dur="1" fill="hold">
                                              <p:stCondLst>
                                                <p:cond delay="1999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1" fill="hold">
                          <p:stCondLst>
                            <p:cond delay="indefinite"/>
                          </p:stCondLst>
                          <p:childTnLst>
                            <p:par>
                              <p:cTn id="20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03" presetID="8" presetClass="exit" presetSubtype="3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diamond(out)">
                                          <p:cBhvr>
                                            <p:cTn id="204" dur="20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05" dur="1" fill="hold">
                                              <p:stCondLst>
                                                <p:cond delay="19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6" fill="hold">
                          <p:stCondLst>
                            <p:cond delay="indefinite"/>
                          </p:stCondLst>
                          <p:childTnLst>
                            <p:par>
                              <p:cTn id="20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08" presetID="8" presetClass="exit" presetSubtype="3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diamond(out)">
                                          <p:cBhvr>
                                            <p:cTn id="209" dur="20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10" dur="1" fill="hold">
                                              <p:stCondLst>
                                                <p:cond delay="1999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11" fill="hold">
                          <p:stCondLst>
                            <p:cond delay="indefinite"/>
                          </p:stCondLst>
                          <p:childTnLst>
                            <p:par>
                              <p:cTn id="21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3" presetID="8" presetClass="exit" presetSubtype="3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diamond(out)">
                                          <p:cBhvr>
                                            <p:cTn id="214" dur="20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15" dur="1" fill="hold">
                                              <p:stCondLst>
                                                <p:cond delay="1999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16" fill="hold">
                          <p:stCondLst>
                            <p:cond delay="indefinite"/>
                          </p:stCondLst>
                          <p:childTnLst>
                            <p:par>
                              <p:cTn id="2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8" presetID="8" presetClass="exit" presetSubtype="3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diamond(out)">
                                          <p:cBhvr>
                                            <p:cTn id="219" dur="2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20" dur="1" fill="hold">
                                              <p:stCondLst>
                                                <p:cond delay="1999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21" fill="hold">
                          <p:stCondLst>
                            <p:cond delay="indefinite"/>
                          </p:stCondLst>
                          <p:childTnLst>
                            <p:par>
                              <p:cTn id="22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3" presetID="8" presetClass="exit" presetSubtype="3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diamond(out)">
                                          <p:cBhvr>
                                            <p:cTn id="224" dur="20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25" dur="1" fill="hold">
                                              <p:stCondLst>
                                                <p:cond delay="1999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26" fill="hold">
                          <p:stCondLst>
                            <p:cond delay="indefinite"/>
                          </p:stCondLst>
                          <p:childTnLst>
                            <p:par>
                              <p:cTn id="22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8" presetID="8" presetClass="exit" presetSubtype="3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diamond(out)">
                                          <p:cBhvr>
                                            <p:cTn id="229" dur="20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30" dur="1" fill="hold">
                                              <p:stCondLst>
                                                <p:cond delay="1999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1" fill="hold">
                          <p:stCondLst>
                            <p:cond delay="indefinite"/>
                          </p:stCondLst>
                          <p:childTnLst>
                            <p:par>
                              <p:cTn id="23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33" presetID="8" presetClass="exit" presetSubtype="3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diamond(out)">
                                          <p:cBhvr>
                                            <p:cTn id="234" dur="20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35" dur="1" fill="hold">
                                              <p:stCondLst>
                                                <p:cond delay="1999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6" fill="hold">
                          <p:stCondLst>
                            <p:cond delay="indefinite"/>
                          </p:stCondLst>
                          <p:childTnLst>
                            <p:par>
                              <p:cTn id="2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38" presetID="8" presetClass="exit" presetSubtype="3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diamond(out)">
                                          <p:cBhvr>
                                            <p:cTn id="239" dur="20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40" dur="1" fill="hold">
                                              <p:stCondLst>
                                                <p:cond delay="1999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1" fill="hold">
                          <p:stCondLst>
                            <p:cond delay="indefinite"/>
                          </p:stCondLst>
                          <p:childTnLst>
                            <p:par>
                              <p:cTn id="24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43" presetID="8" presetClass="exit" presetSubtype="3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diamond(out)">
                                          <p:cBhvr>
                                            <p:cTn id="244" dur="20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45" dur="1" fill="hold">
                                              <p:stCondLst>
                                                <p:cond delay="1999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6" fill="hold">
                          <p:stCondLst>
                            <p:cond delay="indefinite"/>
                          </p:stCondLst>
                          <p:childTnLst>
                            <p:par>
                              <p:cTn id="24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48" presetID="8" presetClass="exit" presetSubtype="3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diamond(out)">
                                          <p:cBhvr>
                                            <p:cTn id="249" dur="20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50" dur="1" fill="hold">
                                              <p:stCondLst>
                                                <p:cond delay="1999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1" fill="hold">
                          <p:stCondLst>
                            <p:cond delay="indefinite"/>
                          </p:stCondLst>
                          <p:childTnLst>
                            <p:par>
                              <p:cTn id="25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3" presetID="8" presetClass="exit" presetSubtype="3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diamond(out)">
                                          <p:cBhvr>
                                            <p:cTn id="254" dur="20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55" dur="1" fill="hold">
                                              <p:stCondLst>
                                                <p:cond delay="1999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6" fill="hold">
                          <p:stCondLst>
                            <p:cond delay="indefinite"/>
                          </p:stCondLst>
                          <p:childTnLst>
                            <p:par>
                              <p:cTn id="25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8" presetID="8" presetClass="exit" presetSubtype="3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diamond(out)">
                                          <p:cBhvr>
                                            <p:cTn id="259" dur="20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60" dur="1" fill="hold">
                                              <p:stCondLst>
                                                <p:cond delay="1999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61" fill="hold">
                          <p:stCondLst>
                            <p:cond delay="indefinite"/>
                          </p:stCondLst>
                          <p:childTnLst>
                            <p:par>
                              <p:cTn id="26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3" presetID="8" presetClass="exit" presetSubtype="3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diamond(out)">
                                          <p:cBhvr>
                                            <p:cTn id="264" dur="2000"/>
                                            <p:tgtEl>
                                              <p:spTgt spid="3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65" dur="1" fill="hold">
                                              <p:stCondLst>
                                                <p:cond delay="1999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66" fill="hold">
                          <p:stCondLst>
                            <p:cond delay="indefinite"/>
                          </p:stCondLst>
                          <p:childTnLst>
                            <p:par>
                              <p:cTn id="26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8" presetID="8" presetClass="exit" presetSubtype="3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diamond(out)">
                                          <p:cBhvr>
                                            <p:cTn id="269" dur="20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70" dur="1" fill="hold">
                                              <p:stCondLst>
                                                <p:cond delay="19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71" fill="hold">
                          <p:stCondLst>
                            <p:cond delay="indefinite"/>
                          </p:stCondLst>
                          <p:childTnLst>
                            <p:par>
                              <p:cTn id="27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3" presetID="35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2.22045E-16 6.17284E-7 L -0.53472 0.00617 " pathEditMode="relative" rAng="0" ptsTypes="AA">
                                          <p:cBhvr>
                                            <p:cTn id="274" dur="2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26736" y="309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75" fill="hold">
                          <p:stCondLst>
                            <p:cond delay="indefinite"/>
                          </p:stCondLst>
                          <p:childTnLst>
                            <p:par>
                              <p:cTn id="27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7" presetID="20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edge">
                                          <p:cBhvr>
                                            <p:cTn id="278" dur="20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79" dur="1" fill="hold">
                                              <p:stCondLst>
                                                <p:cond delay="19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80" fill="hold">
                          <p:stCondLst>
                            <p:cond delay="indefinite"/>
                          </p:stCondLst>
                          <p:childTnLst>
                            <p:par>
                              <p:cTn id="28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82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84" dur="5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85" dur="5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86" fill="hold">
                          <p:stCondLst>
                            <p:cond delay="indefinite"/>
                          </p:stCondLst>
                          <p:childTnLst>
                            <p:par>
                              <p:cTn id="28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88" presetID="26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290" dur="580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91" dur="1822" tmFilter="0,0; 0.14,0.36; 0.43,0.73; 0.71,0.91; 1.0,1.0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2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92" dur="664" tmFilter="0.0,0.0; 0.25,0.07; 0.50,0.2; 0.75,0.467; 1.0,1.0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3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93" dur="664" tmFilter="0, 0; 0.125,0.2665; 0.25,0.4; 0.375,0.465; 0.5,0.5;  0.625,0.535; 0.75,0.6; 0.875,0.7335; 1,1">
                                              <p:stCondLst>
                                                <p:cond delay="664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9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94" dur="332" tmFilter="0, 0; 0.125,0.2665; 0.25,0.4; 0.375,0.465; 0.5,0.5;  0.625,0.535; 0.75,0.6; 0.875,0.7335; 1,1">
                                              <p:stCondLst>
                                                <p:cond delay="1324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27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95" dur="164" tmFilter="0, 0; 0.125,0.2665; 0.25,0.4; 0.375,0.465; 0.5,0.5;  0.625,0.535; 0.75,0.6; 0.875,0.7335; 1,1">
                                              <p:stCondLst>
                                                <p:cond delay="1656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81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Scale>
                                          <p:cBhvr>
                                            <p:cTn id="296" dur="26">
                                              <p:stCondLst>
                                                <p:cond delay="65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</p:cBhvr>
                                          <p:to x="100000" y="60000"/>
                                        </p:animScale>
                                        <p:animScale>
                                          <p:cBhvr>
                                            <p:cTn id="297" dur="166" decel="50000">
                                              <p:stCondLst>
                                                <p:cond delay="676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</p:cBhvr>
                                          <p:to x="100000" y="100000"/>
                                        </p:animScale>
                                        <p:animScale>
                                          <p:cBhvr>
                                            <p:cTn id="298" dur="26">
                                              <p:stCondLst>
                                                <p:cond delay="1312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</p:cBhvr>
                                          <p:to x="100000" y="80000"/>
                                        </p:animScale>
                                        <p:animScale>
                                          <p:cBhvr>
                                            <p:cTn id="299" dur="166" decel="50000">
                                              <p:stCondLst>
                                                <p:cond delay="1338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</p:cBhvr>
                                          <p:to x="100000" y="100000"/>
                                        </p:animScale>
                                        <p:animScale>
                                          <p:cBhvr>
                                            <p:cTn id="300" dur="26">
                                              <p:stCondLst>
                                                <p:cond delay="1642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</p:cBhvr>
                                          <p:to x="100000" y="90000"/>
                                        </p:animScale>
                                        <p:animScale>
                                          <p:cBhvr>
                                            <p:cTn id="301" dur="166" decel="50000">
                                              <p:stCondLst>
                                                <p:cond delay="1668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</p:cBhvr>
                                          <p:to x="100000" y="100000"/>
                                        </p:animScale>
                                        <p:animScale>
                                          <p:cBhvr>
                                            <p:cTn id="302" dur="26">
                                              <p:stCondLst>
                                                <p:cond delay="1808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</p:cBhvr>
                                          <p:to x="100000" y="95000"/>
                                        </p:animScale>
                                        <p:animScale>
                                          <p:cBhvr>
                                            <p:cTn id="303" dur="166" decel="50000">
                                              <p:stCondLst>
                                                <p:cond delay="1834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</p:cBhvr>
                                          <p:to x="100000" y="10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304" presetID="26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306" dur="580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07" dur="1822" tmFilter="0,0; 0.14,0.36; 0.43,0.73; 0.71,0.91; 1.0,1.0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2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08" dur="664" tmFilter="0.0,0.0; 0.25,0.07; 0.50,0.2; 0.75,0.467; 1.0,1.0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3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09" dur="664" tmFilter="0, 0; 0.125,0.2665; 0.25,0.4; 0.375,0.465; 0.5,0.5;  0.625,0.535; 0.75,0.6; 0.875,0.7335; 1,1">
                                              <p:stCondLst>
                                                <p:cond delay="664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9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10" dur="332" tmFilter="0, 0; 0.125,0.2665; 0.25,0.4; 0.375,0.465; 0.5,0.5;  0.625,0.535; 0.75,0.6; 0.875,0.7335; 1,1">
                                              <p:stCondLst>
                                                <p:cond delay="1324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27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11" dur="164" tmFilter="0, 0; 0.125,0.2665; 0.25,0.4; 0.375,0.465; 0.5,0.5;  0.625,0.535; 0.75,0.6; 0.875,0.7335; 1,1">
                                              <p:stCondLst>
                                                <p:cond delay="1656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81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Scale>
                                          <p:cBhvr>
                                            <p:cTn id="312" dur="26">
                                              <p:stCondLst>
                                                <p:cond delay="65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</p:cBhvr>
                                          <p:to x="100000" y="60000"/>
                                        </p:animScale>
                                        <p:animScale>
                                          <p:cBhvr>
                                            <p:cTn id="313" dur="166" decel="50000">
                                              <p:stCondLst>
                                                <p:cond delay="676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</p:cBhvr>
                                          <p:to x="100000" y="100000"/>
                                        </p:animScale>
                                        <p:animScale>
                                          <p:cBhvr>
                                            <p:cTn id="314" dur="26">
                                              <p:stCondLst>
                                                <p:cond delay="1312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</p:cBhvr>
                                          <p:to x="100000" y="80000"/>
                                        </p:animScale>
                                        <p:animScale>
                                          <p:cBhvr>
                                            <p:cTn id="315" dur="166" decel="50000">
                                              <p:stCondLst>
                                                <p:cond delay="1338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</p:cBhvr>
                                          <p:to x="100000" y="100000"/>
                                        </p:animScale>
                                        <p:animScale>
                                          <p:cBhvr>
                                            <p:cTn id="316" dur="26">
                                              <p:stCondLst>
                                                <p:cond delay="1642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</p:cBhvr>
                                          <p:to x="100000" y="90000"/>
                                        </p:animScale>
                                        <p:animScale>
                                          <p:cBhvr>
                                            <p:cTn id="317" dur="166" decel="50000">
                                              <p:stCondLst>
                                                <p:cond delay="1668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</p:cBhvr>
                                          <p:to x="100000" y="100000"/>
                                        </p:animScale>
                                        <p:animScale>
                                          <p:cBhvr>
                                            <p:cTn id="318" dur="26">
                                              <p:stCondLst>
                                                <p:cond delay="1808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</p:cBhvr>
                                          <p:to x="100000" y="95000"/>
                                        </p:animScale>
                                        <p:animScale>
                                          <p:cBhvr>
                                            <p:cTn id="319" dur="166" decel="50000">
                                              <p:stCondLst>
                                                <p:cond delay="1834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</p:cBhvr>
                                          <p:to x="100000" y="10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20" fill="hold">
                          <p:stCondLst>
                            <p:cond delay="indefinite"/>
                          </p:stCondLst>
                          <p:childTnLst>
                            <p:par>
                              <p:cTn id="3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2" presetID="63" presetClass="path" presetSubtype="0" accel="50000" decel="5000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00156 -0.00463 L 0.41372 0.07716 " pathEditMode="relative" rAng="0" ptsTypes="AA">
                                          <p:cBhvr>
                                            <p:cTn id="323" dur="2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0764" y="4074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24" fill="hold">
                          <p:stCondLst>
                            <p:cond delay="indefinite"/>
                          </p:stCondLst>
                          <p:childTnLst>
                            <p:par>
                              <p:cTn id="3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6" presetID="63" presetClass="path" presetSubtype="0" accel="50000" decel="5000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00052 -0.0037 L 0.49497 0.07809 " pathEditMode="relative" rAng="0" ptsTypes="AA">
                                          <p:cBhvr>
                                            <p:cTn id="327" dur="20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4774" y="4074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28" fill="hold">
                          <p:stCondLst>
                            <p:cond delay="indefinite"/>
                          </p:stCondLst>
                          <p:childTnLst>
                            <p:par>
                              <p:cTn id="32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30" presetID="63" presetClass="path" presetSubtype="0" accel="50000" decel="5000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2.77778E-6 -0.0037 L 0.68525 -3.7037E-7 " pathEditMode="relative" rAng="0" ptsTypes="AA">
                                          <p:cBhvr>
                                            <p:cTn id="331" dur="20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4253" y="185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32" fill="hold">
                          <p:stCondLst>
                            <p:cond delay="indefinite"/>
                          </p:stCondLst>
                          <p:childTnLst>
                            <p:par>
                              <p:cTn id="33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34" presetID="63" presetClass="path" presetSubtype="0" accel="50000" decel="5000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2.77778E-6 -0.00648 L 0.40139 -0.07902 " pathEditMode="relative" rAng="0" ptsTypes="AA">
                                          <p:cBhvr>
                                            <p:cTn id="335" dur="20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0069" y="-3642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36" fill="hold">
                          <p:stCondLst>
                            <p:cond delay="indefinite"/>
                          </p:stCondLst>
                          <p:childTnLst>
                            <p:par>
                              <p:cTn id="3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38" presetID="63" presetClass="path" presetSubtype="0" accel="50000" decel="5000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00052 -0.00463 L 0.38872 -0.07902 " pathEditMode="relative" rAng="0" ptsTypes="AA">
                                          <p:cBhvr>
                                            <p:cTn id="339" dur="2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9462" y="-3735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0" fill="hold">
                          <p:stCondLst>
                            <p:cond delay="indefinite"/>
                          </p:stCondLst>
                          <p:childTnLst>
                            <p:par>
                              <p:cTn id="3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42" presetID="63" presetClass="path" presetSubtype="0" accel="50000" decel="5000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2.22222E-6 -0.00648 L 0.41406 -0.07839 " pathEditMode="relative" rAng="0" ptsTypes="AA">
                                          <p:cBhvr>
                                            <p:cTn id="343" dur="20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0694" y="-361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4" fill="hold">
                          <p:stCondLst>
                            <p:cond delay="indefinite"/>
                          </p:stCondLst>
                          <p:childTnLst>
                            <p:par>
                              <p:cTn id="3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46" presetID="63" presetClass="path" presetSubtype="0" accel="50000" decel="5000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.00052 -0.0037 L 0.56997 -0.15586 " pathEditMode="relative" rAng="0" ptsTypes="AA">
                                          <p:cBhvr>
                                            <p:cTn id="347" dur="20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8472" y="-7623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8" fill="hold">
                          <p:stCondLst>
                            <p:cond delay="indefinite"/>
                          </p:stCondLst>
                          <p:childTnLst>
                            <p:par>
                              <p:cTn id="34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50" presetID="63" presetClass="path" presetSubtype="0" accel="50000" decel="5000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2.22222E-6 -0.00741 L 0.50382 -0.15525 " pathEditMode="relative" rAng="0" ptsTypes="AA">
                                          <p:cBhvr>
                                            <p:cTn id="351" dur="2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5191" y="-7407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52" fill="hold">
                          <p:stCondLst>
                            <p:cond delay="indefinite"/>
                          </p:stCondLst>
                          <p:childTnLst>
                            <p:par>
                              <p:cTn id="35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54" presetID="63" presetClass="path" presetSubtype="0" accel="50000" decel="5000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00208 -0.00833 L 0.49462 -0.15679 " pathEditMode="relative" rAng="0" ptsTypes="AA">
                                          <p:cBhvr>
                                            <p:cTn id="355" dur="2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4826" y="-7438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56" fill="hold">
                          <p:stCondLst>
                            <p:cond delay="indefinite"/>
                          </p:stCondLst>
                          <p:childTnLst>
                            <p:par>
                              <p:cTn id="35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58" presetID="63" presetClass="path" presetSubtype="0" accel="50000" decel="5000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2.77778E-7 -0.00833 L 0.48108 -0.15617 " pathEditMode="relative" rAng="0" ptsTypes="AA">
                                          <p:cBhvr>
                                            <p:cTn id="359" dur="20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4045" y="-7407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60" fill="hold">
                          <p:stCondLst>
                            <p:cond delay="indefinite"/>
                          </p:stCondLst>
                          <p:childTnLst>
                            <p:par>
                              <p:cTn id="36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2" presetID="63" presetClass="path" presetSubtype="0" accel="50000" decel="5000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2.77778E-6 -0.00833 L 0.77535 -0.23611 " pathEditMode="relative" rAng="0" ptsTypes="AA">
                                          <p:cBhvr>
                                            <p:cTn id="363" dur="20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8767" y="-11389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64" fill="hold">
                          <p:stCondLst>
                            <p:cond delay="indefinite"/>
                          </p:stCondLst>
                          <p:childTnLst>
                            <p:par>
                              <p:cTn id="36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6" presetID="63" presetClass="path" presetSubtype="0" accel="50000" decel="5000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0052 -0.0037 L 0.49393 -0.15679 " pathEditMode="relative" rAng="0" ptsTypes="AA">
                                          <p:cBhvr>
                                            <p:cTn id="367" dur="20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4948" y="-7654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68" fill="hold">
                          <p:stCondLst>
                            <p:cond delay="indefinite"/>
                          </p:stCondLst>
                          <p:childTnLst>
                            <p:par>
                              <p:cTn id="36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70" presetID="63" presetClass="path" presetSubtype="0" accel="50000" decel="5000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.00052 -0.00741 L 0.28611 -0.23518 " pathEditMode="relative" rAng="0" ptsTypes="AA">
                                          <p:cBhvr>
                                            <p:cTn id="371" dur="2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4271" y="-11389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72" fill="hold">
                          <p:stCondLst>
                            <p:cond delay="indefinite"/>
                          </p:stCondLst>
                          <p:childTnLst>
                            <p:par>
                              <p:cTn id="37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74" presetID="63" presetClass="path" presetSubtype="0" accel="50000" decel="5000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00052 -0.00278 L 0.41354 -0.23549 " pathEditMode="relative" rAng="0" ptsTypes="AA">
                                          <p:cBhvr>
                                            <p:cTn id="375" dur="2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0694" y="-11636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76" fill="hold">
                          <p:stCondLst>
                            <p:cond delay="indefinite"/>
                          </p:stCondLst>
                          <p:childTnLst>
                            <p:par>
                              <p:cTn id="37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78" presetID="63" presetClass="path" presetSubtype="0" accel="50000" decel="5000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3.33333E-6 -0.00185 L 0.58299 -0.23673 " pathEditMode="relative" rAng="0" ptsTypes="AA">
                                          <p:cBhvr>
                                            <p:cTn id="379" dur="20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9149" y="-11759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80" fill="hold">
                          <p:stCondLst>
                            <p:cond delay="indefinite"/>
                          </p:stCondLst>
                          <p:childTnLst>
                            <p:par>
                              <p:cTn id="38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82" presetID="63" presetClass="path" presetSubtype="0" accel="50000" decel="5000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2.77778E-6 0.00556 L 0.40139 -0.31574 " pathEditMode="relative" rAng="0" ptsTypes="AA">
                                          <p:cBhvr>
                                            <p:cTn id="383" dur="2000" fill="hold"/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0069" y="-1608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84" fill="hold">
                          <p:stCondLst>
                            <p:cond delay="indefinite"/>
                          </p:stCondLst>
                          <p:childTnLst>
                            <p:par>
                              <p:cTn id="38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86" presetID="63" presetClass="path" presetSubtype="0" accel="50000" decel="5000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.00052 0.00556 L 0.28611 -0.31574 " pathEditMode="relative" rAng="0" ptsTypes="AA">
                                          <p:cBhvr>
                                            <p:cTn id="387" dur="20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4271" y="-1608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88" fill="hold">
                          <p:stCondLst>
                            <p:cond delay="indefinite"/>
                          </p:stCondLst>
                          <p:childTnLst>
                            <p:par>
                              <p:cTn id="38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90" presetID="63" presetClass="path" presetSubtype="0" accel="50000" decel="5000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00052 -0.00185 L 0.87726 -0.39537 " pathEditMode="relative" rAng="0" ptsTypes="AA">
                                          <p:cBhvr>
                                            <p:cTn id="391" dur="20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43889" y="-1969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92" fill="hold">
                          <p:stCondLst>
                            <p:cond delay="indefinite"/>
                          </p:stCondLst>
                          <p:childTnLst>
                            <p:par>
                              <p:cTn id="39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94" presetID="63" presetClass="path" presetSubtype="0" accel="50000" decel="5000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00416 0.00463 L 0.49497 -0.31666 " pathEditMode="relative" rAng="0" ptsTypes="AA">
                                          <p:cBhvr>
                                            <p:cTn id="395" dur="2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4948" y="-1608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96" fill="hold">
                          <p:stCondLst>
                            <p:cond delay="indefinite"/>
                          </p:stCondLst>
                          <p:childTnLst>
                            <p:par>
                              <p:cTn id="39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98" presetID="63" presetClass="path" presetSubtype="0" accel="50000" decel="5000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00104 0.00371 L 0.10712 -0.31759 " pathEditMode="relative" rAng="0" ptsTypes="AA">
                                          <p:cBhvr>
                                            <p:cTn id="399" dur="2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399" y="-1608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0" fill="hold">
                          <p:stCondLst>
                            <p:cond delay="indefinite"/>
                          </p:stCondLst>
                          <p:childTnLst>
                            <p:par>
                              <p:cTn id="40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02" presetID="2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404" dur="500"/>
                                            <p:tgtEl>
                                              <p:spTgt spid="4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5" fill="hold">
                          <p:stCondLst>
                            <p:cond delay="indefinite"/>
                          </p:stCondLst>
                          <p:childTnLst>
                            <p:par>
                              <p:cTn id="40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07" presetID="2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409" dur="500"/>
                                            <p:tgtEl>
                                              <p:spTgt spid="4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10" fill="hold">
                          <p:stCondLst>
                            <p:cond delay="indefinite"/>
                          </p:stCondLst>
                          <p:childTnLst>
                            <p:par>
                              <p:cTn id="41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2" presetID="42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14" dur="1000"/>
                                            <p:tgtEl>
                                              <p:spTgt spid="5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415" dur="100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16" dur="100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17" fill="hold">
                          <p:stCondLst>
                            <p:cond delay="indefinite"/>
                          </p:stCondLst>
                          <p:childTnLst>
                            <p:par>
                              <p:cTn id="41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9" presetID="42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21" dur="1000"/>
                                            <p:tgtEl>
                                              <p:spTgt spid="55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422" dur="1000" fill="hold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23" dur="1000" fill="hold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24" fill="hold">
                          <p:stCondLst>
                            <p:cond delay="indefinite"/>
                          </p:stCondLst>
                          <p:childTnLst>
                            <p:par>
                              <p:cTn id="4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6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428" dur="500"/>
                                            <p:tgtEl>
                                              <p:spTgt spid="5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29" fill="hold">
                          <p:stCondLst>
                            <p:cond delay="indefinite"/>
                          </p:stCondLst>
                          <p:childTnLst>
                            <p:par>
                              <p:cTn id="4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31" presetID="2" presetClass="exit" presetSubtype="4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432" dur="500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33" dur="500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43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35" fill="hold">
                          <p:stCondLst>
                            <p:cond delay="indefinite"/>
                          </p:stCondLst>
                          <p:childTnLst>
                            <p:par>
                              <p:cTn id="43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37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05104 -3.95062E-6 L 0.34653 -0.0037 " pathEditMode="relative" rAng="0" ptsTypes="AA">
                                          <p:cBhvr>
                                            <p:cTn id="438" dur="2000" fill="hold"/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9878" y="-185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39" fill="hold">
                          <p:stCondLst>
                            <p:cond delay="indefinite"/>
                          </p:stCondLst>
                          <p:childTnLst>
                            <p:par>
                              <p:cTn id="4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41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05 -0.03333 L 0.44253 -3.82716E-6 " pathEditMode="relative" rAng="0" ptsTypes="AA">
                                          <p:cBhvr>
                                            <p:cTn id="442" dur="200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4635" y="1667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3" fill="hold">
                          <p:stCondLst>
                            <p:cond delay="indefinite"/>
                          </p:stCondLst>
                          <p:childTnLst>
                            <p:par>
                              <p:cTn id="4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45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04896 -0.03148 L 0.44201 -0.00216 " pathEditMode="relative" rAng="0" ptsTypes="AA">
                                          <p:cBhvr>
                                            <p:cTn id="446" dur="2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4549" y="145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7" fill="hold">
                          <p:stCondLst>
                            <p:cond delay="indefinite"/>
                          </p:stCondLst>
                          <p:childTnLst>
                            <p:par>
                              <p:cTn id="44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49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00521 0.00741 L 0.44236 2.22222E-6 " pathEditMode="relative" rAng="0" ptsTypes="AA">
                                          <p:cBhvr>
                                            <p:cTn id="450" dur="2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2378" y="-37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" grpId="0"/>
          <p:bldP spid="2" grpId="1"/>
          <p:bldP spid="5" grpId="0" animBg="1"/>
          <p:bldP spid="5" grpId="1" animBg="1"/>
          <p:bldP spid="6" grpId="0" animBg="1"/>
          <p:bldP spid="6" grpId="1" animBg="1"/>
          <p:bldP spid="7" grpId="0" animBg="1"/>
          <p:bldP spid="7" grpId="1" animBg="1"/>
          <p:bldP spid="8" grpId="0" animBg="1"/>
          <p:bldP spid="8" grpId="1" animBg="1"/>
          <p:bldP spid="9" grpId="0" animBg="1"/>
          <p:bldP spid="9" grpId="1" animBg="1"/>
          <p:bldP spid="10" grpId="0" animBg="1"/>
          <p:bldP spid="10" grpId="1" animBg="1"/>
          <p:bldP spid="11" grpId="0" animBg="1"/>
          <p:bldP spid="11" grpId="1" animBg="1"/>
          <p:bldP spid="12" grpId="0" animBg="1"/>
          <p:bldP spid="12" grpId="1" animBg="1"/>
          <p:bldP spid="13" grpId="0" animBg="1"/>
          <p:bldP spid="13" grpId="1" animBg="1"/>
          <p:bldP spid="14" grpId="0" animBg="1"/>
          <p:bldP spid="14" grpId="1" animBg="1"/>
          <p:bldP spid="15" grpId="0" animBg="1"/>
          <p:bldP spid="15" grpId="1" animBg="1"/>
          <p:bldP spid="16" grpId="0" animBg="1"/>
          <p:bldP spid="16" grpId="1" animBg="1"/>
          <p:bldP spid="17" grpId="0" animBg="1"/>
          <p:bldP spid="17" grpId="1" animBg="1"/>
          <p:bldP spid="18" grpId="0" animBg="1"/>
          <p:bldP spid="18" grpId="1" animBg="1"/>
          <p:bldP spid="19" grpId="0" animBg="1"/>
          <p:bldP spid="19" grpId="1" animBg="1"/>
          <p:bldP spid="20" grpId="0" animBg="1"/>
          <p:bldP spid="20" grpId="1" animBg="1"/>
          <p:bldP spid="21" grpId="0" animBg="1"/>
          <p:bldP spid="21" grpId="1" animBg="1"/>
          <p:bldP spid="22" grpId="0" animBg="1"/>
          <p:bldP spid="22" grpId="1" animBg="1"/>
          <p:bldP spid="23" grpId="0" animBg="1"/>
          <p:bldP spid="23" grpId="1" animBg="1"/>
          <p:bldP spid="24" grpId="0" animBg="1"/>
          <p:bldP spid="24" grpId="1" animBg="1"/>
          <p:bldP spid="25" grpId="0" animBg="1"/>
          <p:bldP spid="25" grpId="1" animBg="1"/>
          <p:bldP spid="26" grpId="0" animBg="1"/>
          <p:bldP spid="26" grpId="1" animBg="1"/>
          <p:bldP spid="27" grpId="0" animBg="1"/>
          <p:bldP spid="27" grpId="1" animBg="1"/>
          <p:bldP spid="28" grpId="0" animBg="1"/>
          <p:bldP spid="28" grpId="1" animBg="1"/>
          <p:bldP spid="29" grpId="0" animBg="1"/>
          <p:bldP spid="29" grpId="1" animBg="1"/>
          <p:bldP spid="30" grpId="0" animBg="1"/>
          <p:bldP spid="30" grpId="1" animBg="1"/>
          <p:bldP spid="31" grpId="0" animBg="1"/>
          <p:bldP spid="31" grpId="1" animBg="1"/>
          <p:bldP spid="32" grpId="0" animBg="1"/>
          <p:bldP spid="32" grpId="1" animBg="1"/>
          <p:bldP spid="33" grpId="0" animBg="1"/>
          <p:bldP spid="33" grpId="1" animBg="1"/>
          <p:bldP spid="34" grpId="0" animBg="1"/>
          <p:bldP spid="34" grpId="1" animBg="1"/>
          <p:bldP spid="35" grpId="0" animBg="1"/>
          <p:bldP spid="35" grpId="1" animBg="1"/>
          <p:bldP spid="36" grpId="0" animBg="1"/>
          <p:bldP spid="36" grpId="1" animBg="1"/>
          <p:bldP spid="37" grpId="0" animBg="1"/>
          <p:bldP spid="37" grpId="1" animBg="1"/>
          <p:bldP spid="38" grpId="0" animBg="1"/>
          <p:bldP spid="38" grpId="1" animBg="1"/>
          <p:bldP spid="39" grpId="0" animBg="1"/>
          <p:bldP spid="39" grpId="1" animBg="1"/>
          <p:bldP spid="40" grpId="0" animBg="1"/>
          <p:bldP spid="40" grpId="1" animBg="1"/>
          <p:bldP spid="41" grpId="0" animBg="1"/>
          <p:bldP spid="41" grpId="1" animBg="1"/>
          <p:bldP spid="42" grpId="0"/>
          <p:bldP spid="43" grpId="0" animBg="1"/>
          <p:bldP spid="44" grpId="0" animBg="1"/>
          <p:bldP spid="45" grpId="0" animBg="1"/>
          <p:bldP spid="46" grpId="0" animBg="1"/>
          <p:bldP spid="54" grpId="0" animBg="1"/>
          <p:bldP spid="55" grpId="0" animBg="1"/>
          <p:bldP spid="56" grpId="0" animBg="1"/>
          <p:bldP spid="47" grpId="0" animBg="1"/>
          <p:bldP spid="51" grpId="0" animBg="1"/>
          <p:bldP spid="52" grpId="0" animBg="1"/>
          <p:bldP spid="53" grpId="0" animBg="1"/>
        </p:bldLst>
      </p:timing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0840C840-AB20-48D8-879A-0556AF154044}"/>
              </a:ext>
            </a:extLst>
          </p:cNvPr>
          <p:cNvSpPr/>
          <p:nvPr/>
        </p:nvSpPr>
        <p:spPr>
          <a:xfrm>
            <a:off x="5804823" y="3139657"/>
            <a:ext cx="3064806" cy="1567180"/>
          </a:xfrm>
          <a:prstGeom prst="roundRect">
            <a:avLst>
              <a:gd name="adj" fmla="val 11805"/>
            </a:avLst>
          </a:prstGeom>
          <a:solidFill>
            <a:schemeClr val="bg1"/>
          </a:solidFill>
          <a:ln w="38100">
            <a:solidFill>
              <a:srgbClr val="1982C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700" b="1" dirty="0" err="1">
                <a:solidFill>
                  <a:srgbClr val="198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1700" b="1" dirty="0">
                <a:solidFill>
                  <a:srgbClr val="198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b="1" dirty="0" err="1">
                <a:solidFill>
                  <a:srgbClr val="198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1700" b="1" dirty="0">
                <a:solidFill>
                  <a:srgbClr val="198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xide </a:t>
            </a:r>
            <a:r>
              <a:rPr lang="en-US" sz="1700" b="1" dirty="0" err="1">
                <a:solidFill>
                  <a:srgbClr val="198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1700" b="1" dirty="0">
                <a:solidFill>
                  <a:srgbClr val="198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b="1" dirty="0" err="1">
                <a:solidFill>
                  <a:srgbClr val="198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1700" b="1" dirty="0">
                <a:solidFill>
                  <a:srgbClr val="198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b="1" dirty="0" err="1">
                <a:solidFill>
                  <a:srgbClr val="198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1700" b="1" dirty="0">
                <a:solidFill>
                  <a:srgbClr val="198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1700" b="1" dirty="0" err="1">
                <a:solidFill>
                  <a:srgbClr val="198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1700" b="1" dirty="0">
                <a:solidFill>
                  <a:srgbClr val="198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id </a:t>
            </a:r>
            <a:r>
              <a:rPr lang="en-US" sz="1700" b="1" dirty="0" err="1">
                <a:solidFill>
                  <a:srgbClr val="198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1700" b="1" dirty="0">
                <a:solidFill>
                  <a:srgbClr val="198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1700" b="1" dirty="0" err="1">
                <a:solidFill>
                  <a:srgbClr val="198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1700" b="1" dirty="0">
                <a:solidFill>
                  <a:srgbClr val="198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se </a:t>
            </a:r>
            <a:r>
              <a:rPr lang="en-US" sz="1700" b="1" dirty="0" err="1">
                <a:solidFill>
                  <a:srgbClr val="198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1700" b="1" dirty="0">
                <a:solidFill>
                  <a:srgbClr val="198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b="1" dirty="0" err="1">
                <a:solidFill>
                  <a:srgbClr val="198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1700" b="1" dirty="0">
                <a:solidFill>
                  <a:srgbClr val="198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b="1" u="sng" dirty="0" err="1">
                <a:solidFill>
                  <a:srgbClr val="198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i</a:t>
            </a:r>
            <a:r>
              <a:rPr lang="en-US" sz="1700" b="1" dirty="0">
                <a:solidFill>
                  <a:srgbClr val="198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b="1" dirty="0" err="1">
                <a:solidFill>
                  <a:srgbClr val="198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1700" b="1" dirty="0">
                <a:solidFill>
                  <a:srgbClr val="198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b="1" u="sng" dirty="0">
                <a:solidFill>
                  <a:srgbClr val="198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vi-VN" sz="1700" b="1" u="sng" dirty="0">
                <a:solidFill>
                  <a:srgbClr val="198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1700" b="1" u="sng" dirty="0" err="1">
                <a:solidFill>
                  <a:srgbClr val="198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endParaRPr lang="en-US" sz="1700" b="1" u="sng" dirty="0">
              <a:solidFill>
                <a:srgbClr val="1982C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17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</a:t>
            </a:r>
            <a:r>
              <a:rPr lang="en-US" sz="17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7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7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17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7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O</a:t>
            </a:r>
            <a:r>
              <a:rPr lang="en-US" sz="17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r</a:t>
            </a:r>
            <a:r>
              <a:rPr lang="en-US" sz="17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7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7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17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…</a:t>
            </a:r>
          </a:p>
        </p:txBody>
      </p:sp>
      <p:sp>
        <p:nvSpPr>
          <p:cNvPr id="38" name="Rectangle: Rounded Corners 37">
            <a:extLst>
              <a:ext uri="{FF2B5EF4-FFF2-40B4-BE49-F238E27FC236}">
                <a16:creationId xmlns:a16="http://schemas.microsoft.com/office/drawing/2014/main" id="{8E87F1AA-EDEE-4AA7-8020-08E4D5B346CD}"/>
              </a:ext>
            </a:extLst>
          </p:cNvPr>
          <p:cNvSpPr/>
          <p:nvPr/>
        </p:nvSpPr>
        <p:spPr>
          <a:xfrm>
            <a:off x="5810323" y="1311321"/>
            <a:ext cx="3064806" cy="1567180"/>
          </a:xfrm>
          <a:prstGeom prst="roundRect">
            <a:avLst>
              <a:gd name="adj" fmla="val 11805"/>
            </a:avLst>
          </a:prstGeom>
          <a:solidFill>
            <a:schemeClr val="bg1"/>
          </a:solidFill>
          <a:ln w="38100">
            <a:solidFill>
              <a:srgbClr val="FFCA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700" b="1" dirty="0" err="1">
                <a:solidFill>
                  <a:srgbClr val="FFCA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1700" b="1" dirty="0">
                <a:solidFill>
                  <a:srgbClr val="FFCA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b="1" dirty="0" err="1">
                <a:solidFill>
                  <a:srgbClr val="FFCA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1700" b="1" dirty="0">
                <a:solidFill>
                  <a:srgbClr val="FFCA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xide </a:t>
            </a:r>
            <a:r>
              <a:rPr lang="en-US" sz="1700" b="1" dirty="0" err="1">
                <a:solidFill>
                  <a:srgbClr val="FFCA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1700" b="1" dirty="0">
                <a:solidFill>
                  <a:srgbClr val="FFCA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b="1" dirty="0" err="1">
                <a:solidFill>
                  <a:srgbClr val="FFCA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1700" b="1" dirty="0">
                <a:solidFill>
                  <a:srgbClr val="FFCA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b="1" dirty="0" err="1">
                <a:solidFill>
                  <a:srgbClr val="FFCA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1700" b="1" dirty="0">
                <a:solidFill>
                  <a:srgbClr val="FFCA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1700" b="1" dirty="0" err="1">
                <a:solidFill>
                  <a:srgbClr val="FFCA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1700" b="1" dirty="0">
                <a:solidFill>
                  <a:srgbClr val="FFCA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se </a:t>
            </a:r>
            <a:r>
              <a:rPr lang="en-US" sz="1700" b="1" dirty="0" err="1">
                <a:solidFill>
                  <a:srgbClr val="FFCA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1700" b="1" dirty="0">
                <a:solidFill>
                  <a:srgbClr val="FFCA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b="1" dirty="0" err="1">
                <a:solidFill>
                  <a:srgbClr val="FFCA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1700" b="1" dirty="0">
                <a:solidFill>
                  <a:srgbClr val="FFCA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b="1" u="sng" dirty="0" err="1">
                <a:solidFill>
                  <a:srgbClr val="FFCA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i</a:t>
            </a:r>
            <a:r>
              <a:rPr lang="en-US" sz="1700" b="1" dirty="0">
                <a:solidFill>
                  <a:srgbClr val="FFCA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b="1" dirty="0" err="1">
                <a:solidFill>
                  <a:srgbClr val="FFCA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1700" b="1" dirty="0">
                <a:solidFill>
                  <a:srgbClr val="FFCA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b="1" u="sng" dirty="0">
                <a:solidFill>
                  <a:srgbClr val="FFCA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vi-VN" sz="1700" b="1" u="sng" dirty="0">
                <a:solidFill>
                  <a:srgbClr val="FFCA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1700" b="1" u="sng" dirty="0" err="1">
                <a:solidFill>
                  <a:srgbClr val="FFCA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endParaRPr lang="en-US" sz="1700" b="1" u="sng" dirty="0">
              <a:solidFill>
                <a:srgbClr val="FFCA3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17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sz="17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7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O</a:t>
            </a:r>
            <a:r>
              <a:rPr lang="en-US" sz="17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7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O</a:t>
            </a:r>
            <a:r>
              <a:rPr lang="en-US" sz="17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17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P</a:t>
            </a:r>
            <a:r>
              <a:rPr lang="en-US" sz="17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7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7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17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N</a:t>
            </a:r>
            <a:r>
              <a:rPr lang="en-US" sz="17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7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7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17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p:sp>
        <p:nvSpPr>
          <p:cNvPr id="36" name="Rectangle: Rounded Corners 35">
            <a:extLst>
              <a:ext uri="{FF2B5EF4-FFF2-40B4-BE49-F238E27FC236}">
                <a16:creationId xmlns:a16="http://schemas.microsoft.com/office/drawing/2014/main" id="{BB049C24-51FE-407F-B7CE-0D3E72018E09}"/>
              </a:ext>
            </a:extLst>
          </p:cNvPr>
          <p:cNvSpPr/>
          <p:nvPr/>
        </p:nvSpPr>
        <p:spPr>
          <a:xfrm>
            <a:off x="284057" y="3131356"/>
            <a:ext cx="3012299" cy="1567180"/>
          </a:xfrm>
          <a:prstGeom prst="roundRect">
            <a:avLst>
              <a:gd name="adj" fmla="val 11805"/>
            </a:avLst>
          </a:prstGeom>
          <a:solidFill>
            <a:schemeClr val="bg1"/>
          </a:solidFill>
          <a:ln w="38100">
            <a:solidFill>
              <a:srgbClr val="8AC92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700" b="1" dirty="0" err="1">
                <a:solidFill>
                  <a:srgbClr val="8AC9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1700" b="1" dirty="0">
                <a:solidFill>
                  <a:srgbClr val="8AC9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b="1" dirty="0" err="1">
                <a:solidFill>
                  <a:srgbClr val="8AC9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1700" b="1" dirty="0">
                <a:solidFill>
                  <a:srgbClr val="8AC9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xide </a:t>
            </a:r>
            <a:r>
              <a:rPr lang="en-US" sz="1700" b="1" dirty="0" err="1">
                <a:solidFill>
                  <a:srgbClr val="8AC9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1700" b="1" dirty="0">
                <a:solidFill>
                  <a:srgbClr val="8AC9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b="1" dirty="0" err="1">
                <a:solidFill>
                  <a:srgbClr val="8AC9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1700" b="1" dirty="0">
                <a:solidFill>
                  <a:srgbClr val="8AC9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b="1" dirty="0" err="1">
                <a:solidFill>
                  <a:srgbClr val="8AC9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1700" b="1" dirty="0">
                <a:solidFill>
                  <a:srgbClr val="8AC9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b="1" dirty="0" err="1">
                <a:solidFill>
                  <a:srgbClr val="8AC9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1700" b="1" dirty="0">
                <a:solidFill>
                  <a:srgbClr val="8AC9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id, base, </a:t>
            </a:r>
            <a:r>
              <a:rPr lang="en-US" sz="1700" b="1" dirty="0" err="1">
                <a:solidFill>
                  <a:srgbClr val="8AC9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i</a:t>
            </a:r>
            <a:r>
              <a:rPr lang="en-US" sz="1700" b="1" dirty="0">
                <a:solidFill>
                  <a:srgbClr val="8AC9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1700" b="1" dirty="0" err="1">
                <a:solidFill>
                  <a:srgbClr val="8AC9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1700" b="1" dirty="0">
                <a:solidFill>
                  <a:srgbClr val="8AC9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b="1" dirty="0" err="1">
                <a:solidFill>
                  <a:srgbClr val="8AC9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1700" b="1" dirty="0">
                <a:solidFill>
                  <a:srgbClr val="8AC9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b="1" dirty="0" err="1">
                <a:solidFill>
                  <a:srgbClr val="8AC9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1700" b="1" dirty="0">
                <a:solidFill>
                  <a:srgbClr val="8AC9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xide </a:t>
            </a:r>
            <a:r>
              <a:rPr lang="en-US" sz="1700" b="1" u="sng" dirty="0" err="1">
                <a:solidFill>
                  <a:srgbClr val="8AC9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1700" b="1" u="sng" dirty="0">
                <a:solidFill>
                  <a:srgbClr val="8AC9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b="1" u="sng" dirty="0" err="1">
                <a:solidFill>
                  <a:srgbClr val="8AC9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1700" b="1" u="sng" dirty="0">
                <a:solidFill>
                  <a:srgbClr val="8AC9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b="1" u="sng" dirty="0" err="1">
                <a:solidFill>
                  <a:srgbClr val="8AC9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i</a:t>
            </a:r>
            <a:r>
              <a:rPr lang="en-US" sz="1700" b="1" dirty="0">
                <a:solidFill>
                  <a:srgbClr val="8AC9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ctr"/>
            <a:r>
              <a:rPr lang="en-US" sz="17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, NO, N</a:t>
            </a:r>
            <a:r>
              <a:rPr lang="en-US" sz="17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7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…</a:t>
            </a:r>
          </a:p>
        </p:txBody>
      </p: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A73F6521-8A4F-415D-94DF-5E53714D4FB2}"/>
              </a:ext>
            </a:extLst>
          </p:cNvPr>
          <p:cNvSpPr/>
          <p:nvPr/>
        </p:nvSpPr>
        <p:spPr>
          <a:xfrm>
            <a:off x="289557" y="1303020"/>
            <a:ext cx="3064806" cy="1567180"/>
          </a:xfrm>
          <a:prstGeom prst="roundRect">
            <a:avLst>
              <a:gd name="adj" fmla="val 11805"/>
            </a:avLst>
          </a:prstGeom>
          <a:solidFill>
            <a:schemeClr val="bg1"/>
          </a:solidFill>
          <a:ln w="38100">
            <a:solidFill>
              <a:srgbClr val="FF595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700" b="1" dirty="0" err="1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1700" b="1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b="1" dirty="0" err="1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1700" b="1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xide </a:t>
            </a:r>
            <a:r>
              <a:rPr lang="en-US" sz="1700" b="1" dirty="0" err="1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1700" b="1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b="1" dirty="0" err="1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1700" b="1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b="1" dirty="0" err="1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1700" b="1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1700" b="1" dirty="0" err="1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1700" b="1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id </a:t>
            </a:r>
            <a:r>
              <a:rPr lang="en-US" sz="1700" b="1" dirty="0" err="1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1700" b="1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b="1" dirty="0" err="1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1700" b="1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b="1" u="sng" dirty="0" err="1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i</a:t>
            </a:r>
            <a:r>
              <a:rPr lang="en-US" sz="1700" b="1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b="1" dirty="0" err="1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1700" b="1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b="1" u="sng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vi-VN" sz="1700" b="1" u="sng" dirty="0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1700" b="1" u="sng" dirty="0" err="1">
                <a:solidFill>
                  <a:srgbClr val="FF59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endParaRPr lang="en-US" sz="1700" b="1" u="sng" dirty="0">
              <a:solidFill>
                <a:srgbClr val="FF595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17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17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Na</a:t>
            </a:r>
            <a:r>
              <a:rPr lang="en-US" sz="17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7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, </a:t>
            </a:r>
            <a:r>
              <a:rPr lang="en-US" sz="17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O</a:t>
            </a:r>
            <a:r>
              <a:rPr lang="en-US" sz="17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MgO, Fe</a:t>
            </a:r>
            <a:r>
              <a:rPr lang="en-US" sz="17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17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7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7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01F628EF-E2B7-4134-8D98-7603610FA0E8}"/>
              </a:ext>
            </a:extLst>
          </p:cNvPr>
          <p:cNvSpPr/>
          <p:nvPr/>
        </p:nvSpPr>
        <p:spPr>
          <a:xfrm>
            <a:off x="900269" y="4562863"/>
            <a:ext cx="2597354" cy="476243"/>
          </a:xfrm>
          <a:prstGeom prst="roundRect">
            <a:avLst/>
          </a:prstGeom>
          <a:solidFill>
            <a:srgbClr val="8AC926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XIDE TRUNG TÍNH</a:t>
            </a:r>
          </a:p>
        </p:txBody>
      </p:sp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id="{4291B4A5-095B-4682-A04F-3B973BC7D318}"/>
              </a:ext>
            </a:extLst>
          </p:cNvPr>
          <p:cNvSpPr/>
          <p:nvPr/>
        </p:nvSpPr>
        <p:spPr>
          <a:xfrm>
            <a:off x="5620959" y="1073199"/>
            <a:ext cx="1865872" cy="476243"/>
          </a:xfrm>
          <a:prstGeom prst="roundRect">
            <a:avLst/>
          </a:prstGeom>
          <a:solidFill>
            <a:srgbClr val="FFCA3A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XIDE ACID</a:t>
            </a:r>
          </a:p>
        </p:txBody>
      </p: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D8ABC2F5-132F-4C74-9C8C-566B4FFAC82D}"/>
              </a:ext>
            </a:extLst>
          </p:cNvPr>
          <p:cNvSpPr/>
          <p:nvPr/>
        </p:nvSpPr>
        <p:spPr>
          <a:xfrm>
            <a:off x="5620959" y="4530301"/>
            <a:ext cx="2597354" cy="476243"/>
          </a:xfrm>
          <a:prstGeom prst="roundRect">
            <a:avLst/>
          </a:prstGeom>
          <a:solidFill>
            <a:srgbClr val="1982C4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XIDE L</a:t>
            </a:r>
            <a:r>
              <a:rPr lang="vi-V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ỠNG TÍNH</a:t>
            </a:r>
          </a:p>
        </p:txBody>
      </p:sp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B3D7411B-4D28-434B-9211-DFC553152453}"/>
              </a:ext>
            </a:extLst>
          </p:cNvPr>
          <p:cNvSpPr/>
          <p:nvPr/>
        </p:nvSpPr>
        <p:spPr>
          <a:xfrm>
            <a:off x="1644772" y="973201"/>
            <a:ext cx="1865872" cy="476243"/>
          </a:xfrm>
          <a:prstGeom prst="roundRect">
            <a:avLst/>
          </a:prstGeom>
          <a:solidFill>
            <a:srgbClr val="FF595E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XIDE BASE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B5B5010-2F47-4C27-AC9B-1C194F8AC51E}"/>
              </a:ext>
            </a:extLst>
          </p:cNvPr>
          <p:cNvCxnSpPr>
            <a:cxnSpLocks/>
          </p:cNvCxnSpPr>
          <p:nvPr/>
        </p:nvCxnSpPr>
        <p:spPr>
          <a:xfrm flipV="1">
            <a:off x="4968767" y="1309108"/>
            <a:ext cx="222441" cy="1310098"/>
          </a:xfrm>
          <a:prstGeom prst="line">
            <a:avLst/>
          </a:prstGeom>
          <a:ln w="38100">
            <a:solidFill>
              <a:schemeClr val="bg1"/>
            </a:solidFill>
            <a:prstDash val="sysDot"/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DC0DD04-EF74-40DC-BCE8-2877487C16A7}"/>
              </a:ext>
            </a:extLst>
          </p:cNvPr>
          <p:cNvCxnSpPr>
            <a:cxnSpLocks/>
          </p:cNvCxnSpPr>
          <p:nvPr/>
        </p:nvCxnSpPr>
        <p:spPr>
          <a:xfrm flipH="1" flipV="1">
            <a:off x="3966006" y="1311321"/>
            <a:ext cx="209228" cy="1319192"/>
          </a:xfrm>
          <a:prstGeom prst="line">
            <a:avLst/>
          </a:prstGeom>
          <a:ln w="38100">
            <a:solidFill>
              <a:schemeClr val="bg1"/>
            </a:solidFill>
            <a:prstDash val="sysDot"/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>
            <a:extLst>
              <a:ext uri="{FF2B5EF4-FFF2-40B4-BE49-F238E27FC236}">
                <a16:creationId xmlns:a16="http://schemas.microsoft.com/office/drawing/2014/main" id="{5239A350-D915-40B6-9E73-DFE850D2B75E}"/>
              </a:ext>
            </a:extLst>
          </p:cNvPr>
          <p:cNvSpPr/>
          <p:nvPr/>
        </p:nvSpPr>
        <p:spPr>
          <a:xfrm>
            <a:off x="1155700" y="339725"/>
            <a:ext cx="7988300" cy="4762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b="1" dirty="0">
                <a:solidFill>
                  <a:srgbClr val="644C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 PHÂN LOẠI OXIDE</a:t>
            </a:r>
          </a:p>
        </p:txBody>
      </p:sp>
      <p:pic>
        <p:nvPicPr>
          <p:cNvPr id="4" name="Graphic 3" descr="Test tubes">
            <a:extLst>
              <a:ext uri="{FF2B5EF4-FFF2-40B4-BE49-F238E27FC236}">
                <a16:creationId xmlns:a16="http://schemas.microsoft.com/office/drawing/2014/main" id="{9CE14F76-BF90-4237-9180-9E96193CBA1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98850" y="0"/>
            <a:ext cx="962450" cy="962450"/>
          </a:xfrm>
          <a:prstGeom prst="rect">
            <a:avLst/>
          </a:prstGeom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A65B2CF1-D692-462D-BE67-DAEDE9698F6D}"/>
              </a:ext>
            </a:extLst>
          </p:cNvPr>
          <p:cNvSpPr/>
          <p:nvPr/>
        </p:nvSpPr>
        <p:spPr>
          <a:xfrm>
            <a:off x="4032000" y="2464050"/>
            <a:ext cx="1080000" cy="10800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6" name="3D Model 5" descr="Pisces">
                <a:extLst>
                  <a:ext uri="{FF2B5EF4-FFF2-40B4-BE49-F238E27FC236}">
                    <a16:creationId xmlns:a16="http://schemas.microsoft.com/office/drawing/2014/main" id="{8A187CF0-0A22-4B43-B965-1E8481A1D0D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04329136"/>
                  </p:ext>
                </p:extLst>
              </p:nvPr>
            </p:nvGraphicFramePr>
            <p:xfrm>
              <a:off x="4077226" y="2677384"/>
              <a:ext cx="989547" cy="653331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989547" cy="653331"/>
                    </a:xfrm>
                    <a:prstGeom prst="rect">
                      <a:avLst/>
                    </a:prstGeom>
                  </am3d:spPr>
                  <am3d:camera>
                    <am3d:pos x="0" y="0" z="57634848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846026" d="1000000"/>
                    <am3d:preTrans dx="-449763" dy="-12072286" dz="-6563"/>
                    <am3d:scale>
                      <am3d:sx n="1000000" d="1000000"/>
                      <am3d:sy n="1000000" d="1000000"/>
                      <am3d:sz n="1000000" d="1000000"/>
                    </am3d:scale>
                    <am3d:rot ax="20400000"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1217904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6" name="3D Model 5" descr="Pisces">
                <a:extLst>
                  <a:ext uri="{FF2B5EF4-FFF2-40B4-BE49-F238E27FC236}">
                    <a16:creationId xmlns:a16="http://schemas.microsoft.com/office/drawing/2014/main" id="{8A187CF0-0A22-4B43-B965-1E8481A1D0D0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077226" y="2677384"/>
                <a:ext cx="989547" cy="653331"/>
              </a:xfrm>
              <a:prstGeom prst="rect">
                <a:avLst/>
              </a:prstGeom>
            </p:spPr>
          </p:pic>
        </mc:Fallback>
      </mc:AlternateContent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69B07200-CD81-49C1-971E-AE7D4ED29DB2}"/>
              </a:ext>
            </a:extLst>
          </p:cNvPr>
          <p:cNvCxnSpPr/>
          <p:nvPr/>
        </p:nvCxnSpPr>
        <p:spPr>
          <a:xfrm>
            <a:off x="5191208" y="1303020"/>
            <a:ext cx="435921" cy="0"/>
          </a:xfrm>
          <a:prstGeom prst="line">
            <a:avLst/>
          </a:prstGeom>
          <a:ln w="38100">
            <a:solidFill>
              <a:schemeClr val="bg1"/>
            </a:solidFill>
            <a:prstDash val="sysDot"/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EEC805C1-48AE-48C3-8B5C-4A054CE24F4A}"/>
              </a:ext>
            </a:extLst>
          </p:cNvPr>
          <p:cNvCxnSpPr/>
          <p:nvPr/>
        </p:nvCxnSpPr>
        <p:spPr>
          <a:xfrm>
            <a:off x="3530085" y="1311321"/>
            <a:ext cx="435921" cy="0"/>
          </a:xfrm>
          <a:prstGeom prst="line">
            <a:avLst/>
          </a:prstGeom>
          <a:ln w="38100">
            <a:solidFill>
              <a:schemeClr val="bg1"/>
            </a:solidFill>
            <a:prstDash val="sysDot"/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DBBFB4AD-A3A4-47B9-913A-BADF9EAC8535}"/>
              </a:ext>
            </a:extLst>
          </p:cNvPr>
          <p:cNvCxnSpPr/>
          <p:nvPr/>
        </p:nvCxnSpPr>
        <p:spPr>
          <a:xfrm>
            <a:off x="3530085" y="4698538"/>
            <a:ext cx="435921" cy="0"/>
          </a:xfrm>
          <a:prstGeom prst="line">
            <a:avLst/>
          </a:prstGeom>
          <a:ln w="38100">
            <a:solidFill>
              <a:schemeClr val="bg1"/>
            </a:solidFill>
            <a:prstDash val="sysDot"/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A9064894-E95E-43EB-AD29-66C004116E1C}"/>
              </a:ext>
            </a:extLst>
          </p:cNvPr>
          <p:cNvCxnSpPr/>
          <p:nvPr/>
        </p:nvCxnSpPr>
        <p:spPr>
          <a:xfrm>
            <a:off x="5191208" y="4698538"/>
            <a:ext cx="435921" cy="0"/>
          </a:xfrm>
          <a:prstGeom prst="line">
            <a:avLst/>
          </a:prstGeom>
          <a:ln w="38100">
            <a:solidFill>
              <a:schemeClr val="bg1"/>
            </a:solidFill>
            <a:prstDash val="sysDot"/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42188CCA-FEE9-42B4-93AB-2FE23D554CDB}"/>
              </a:ext>
            </a:extLst>
          </p:cNvPr>
          <p:cNvCxnSpPr>
            <a:cxnSpLocks/>
          </p:cNvCxnSpPr>
          <p:nvPr/>
        </p:nvCxnSpPr>
        <p:spPr>
          <a:xfrm flipH="1" flipV="1">
            <a:off x="4968767" y="3388440"/>
            <a:ext cx="222441" cy="1310098"/>
          </a:xfrm>
          <a:prstGeom prst="line">
            <a:avLst/>
          </a:prstGeom>
          <a:ln w="38100">
            <a:solidFill>
              <a:schemeClr val="bg1"/>
            </a:solidFill>
            <a:prstDash val="sysDot"/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670633B8-647F-4929-8A18-80F93DE368CA}"/>
              </a:ext>
            </a:extLst>
          </p:cNvPr>
          <p:cNvCxnSpPr>
            <a:cxnSpLocks/>
          </p:cNvCxnSpPr>
          <p:nvPr/>
        </p:nvCxnSpPr>
        <p:spPr>
          <a:xfrm flipV="1">
            <a:off x="3966006" y="3390653"/>
            <a:ext cx="209228" cy="1319192"/>
          </a:xfrm>
          <a:prstGeom prst="line">
            <a:avLst/>
          </a:prstGeom>
          <a:ln w="38100">
            <a:solidFill>
              <a:schemeClr val="bg1"/>
            </a:solidFill>
            <a:prstDash val="sysDot"/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975BAA32-038C-4386-BCC7-DB1B654D68BB}"/>
              </a:ext>
            </a:extLst>
          </p:cNvPr>
          <p:cNvCxnSpPr>
            <a:stCxn id="5" idx="0"/>
          </p:cNvCxnSpPr>
          <p:nvPr/>
        </p:nvCxnSpPr>
        <p:spPr>
          <a:xfrm flipV="1">
            <a:off x="4572000" y="2011680"/>
            <a:ext cx="0" cy="45237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3BAEC50C-ABF6-4FD6-8D1B-2ABF508F2E77}"/>
              </a:ext>
            </a:extLst>
          </p:cNvPr>
          <p:cNvCxnSpPr>
            <a:cxnSpLocks/>
          </p:cNvCxnSpPr>
          <p:nvPr/>
        </p:nvCxnSpPr>
        <p:spPr>
          <a:xfrm>
            <a:off x="4175234" y="1988355"/>
            <a:ext cx="793533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C339ABA1-5739-4A78-9B35-20C47484E98E}"/>
              </a:ext>
            </a:extLst>
          </p:cNvPr>
          <p:cNvSpPr txBox="1"/>
          <p:nvPr/>
        </p:nvSpPr>
        <p:spPr>
          <a:xfrm>
            <a:off x="3930958" y="1211323"/>
            <a:ext cx="1317134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TÍNH CHẤT HÓA HỌC</a:t>
            </a:r>
          </a:p>
        </p:txBody>
      </p:sp>
    </p:spTree>
    <p:extLst>
      <p:ext uri="{BB962C8B-B14F-4D97-AF65-F5344CB8AC3E}">
        <p14:creationId xmlns:p14="http://schemas.microsoft.com/office/powerpoint/2010/main" val="62840225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60" presetClass="entr" presetSubtype="6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 additive="sum"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3d.object.rotation.z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20"/>
                                          </p:val>
                                        </p:tav>
                                        <p:tav tm="3330">
                                          <p:val>
                                            <p:fltVal val="-19.9349"/>
                                          </p:val>
                                        </p:tav>
                                        <p:tav tm="6660">
                                          <p:val>
                                            <p:fltVal val="-19.7456"/>
                                          </p:val>
                                        </p:tav>
                                        <p:tav tm="9990">
                                          <p:val>
                                            <p:fltVal val="-19.441"/>
                                          </p:val>
                                        </p:tav>
                                        <p:tav tm="13320">
                                          <p:val>
                                            <p:fltVal val="-19.0299"/>
                                          </p:val>
                                        </p:tav>
                                        <p:tav tm="16650">
                                          <p:val>
                                            <p:fltVal val="-18.5212"/>
                                          </p:val>
                                        </p:tav>
                                        <p:tav tm="19970">
                                          <p:val>
                                            <p:fltVal val="-17.9257"/>
                                          </p:val>
                                        </p:tav>
                                        <p:tav tm="23290">
                                          <p:val>
                                            <p:fltVal val="-17.2507"/>
                                          </p:val>
                                        </p:tav>
                                        <p:tav tm="26620">
                                          <p:val>
                                            <p:fltVal val="-16.5027"/>
                                          </p:val>
                                        </p:tav>
                                        <p:tav tm="29950">
                                          <p:val>
                                            <p:fltVal val="-15.6925"/>
                                          </p:val>
                                        </p:tav>
                                        <p:tav tm="33280">
                                          <p:val>
                                            <p:fltVal val="-14.829"/>
                                          </p:val>
                                        </p:tav>
                                        <p:tav tm="36610">
                                          <p:val>
                                            <p:fltVal val="-13.9209"/>
                                          </p:val>
                                        </p:tav>
                                        <p:tav tm="39940">
                                          <p:val>
                                            <p:fltVal val="-12.9772"/>
                                          </p:val>
                                        </p:tav>
                                        <p:tav tm="43270">
                                          <p:val>
                                            <p:fltVal val="-12.0068"/>
                                          </p:val>
                                        </p:tav>
                                        <p:tav tm="46600">
                                          <p:val>
                                            <p:fltVal val="-11.0184"/>
                                          </p:val>
                                        </p:tav>
                                        <p:tav tm="49930">
                                          <p:val>
                                            <p:fltVal val="-10.0209"/>
                                          </p:val>
                                        </p:tav>
                                        <p:tav tm="53250">
                                          <p:val>
                                            <p:fltVal val="-9.0263"/>
                                          </p:val>
                                        </p:tav>
                                        <p:tav tm="56580">
                                          <p:val>
                                            <p:fltVal val="-8.0373"/>
                                          </p:val>
                                        </p:tav>
                                        <p:tav tm="59900">
                                          <p:val>
                                            <p:fltVal val="-7.0688"/>
                                          </p:val>
                                        </p:tav>
                                        <p:tav tm="63220">
                                          <p:val>
                                            <p:fltVal val="-6.1264"/>
                                          </p:val>
                                        </p:tav>
                                        <p:tav tm="66540">
                                          <p:val>
                                            <p:fltVal val="-5.2189"/>
                                          </p:val>
                                        </p:tav>
                                        <p:tav tm="69870">
                                          <p:val>
                                            <p:fltVal val="-4.3528"/>
                                          </p:val>
                                        </p:tav>
                                        <p:tav tm="73190">
                                          <p:val>
                                            <p:fltVal val="-3.5418"/>
                                          </p:val>
                                        </p:tav>
                                        <p:tav tm="76510">
                                          <p:val>
                                            <p:fltVal val="-2.7922"/>
                                          </p:val>
                                        </p:tav>
                                        <p:tav tm="79830">
                                          <p:val>
                                            <p:fltVal val="-2.1127"/>
                                          </p:val>
                                        </p:tav>
                                        <p:tav tm="83160">
                                          <p:val>
                                            <p:fltVal val="-1.5104"/>
                                          </p:val>
                                        </p:tav>
                                        <p:tav tm="86480">
                                          <p:val>
                                            <p:fltVal val="-0.9978"/>
                                          </p:val>
                                        </p:tav>
                                        <p:tav tm="89800">
                                          <p:val>
                                            <p:fltVal val="-0.5817"/>
                                          </p:val>
                                        </p:tav>
                                        <p:tav tm="93120">
                                          <p:val>
                                            <p:fltVal val="-0.2709"/>
                                          </p:val>
                                        </p:tav>
                                        <p:tav tm="96450">
                                          <p:val>
                                            <p:fltVal val="-0.0738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mult"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3d.object.scale.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8"/>
                                          </p:val>
                                        </p:tav>
                                        <p:tav tm="3330">
                                          <p:val>
                                            <p:fltVal val="0.8104"/>
                                          </p:val>
                                        </p:tav>
                                        <p:tav tm="6660">
                                          <p:val>
                                            <p:fltVal val="0.8208"/>
                                          </p:val>
                                        </p:tav>
                                        <p:tav tm="9990">
                                          <p:val>
                                            <p:fltVal val="0.8312"/>
                                          </p:val>
                                        </p:tav>
                                        <p:tav tm="13320">
                                          <p:val>
                                            <p:fltVal val="0.8415"/>
                                          </p:val>
                                        </p:tav>
                                        <p:tav tm="16650">
                                          <p:val>
                                            <p:fltVal val="0.8517"/>
                                          </p:val>
                                        </p:tav>
                                        <p:tav tm="19970">
                                          <p:val>
                                            <p:fltVal val="0.8617"/>
                                          </p:val>
                                        </p:tav>
                                        <p:tav tm="23290">
                                          <p:val>
                                            <p:fltVal val="0.8715"/>
                                          </p:val>
                                        </p:tav>
                                        <p:tav tm="26620">
                                          <p:val>
                                            <p:fltVal val="0.8812"/>
                                          </p:val>
                                        </p:tav>
                                        <p:tav tm="29950">
                                          <p:val>
                                            <p:fltVal val="0.8906"/>
                                          </p:val>
                                        </p:tav>
                                        <p:tav tm="33280">
                                          <p:val>
                                            <p:fltVal val="0.8998"/>
                                          </p:val>
                                        </p:tav>
                                        <p:tav tm="36610">
                                          <p:val>
                                            <p:fltVal val="0.9087"/>
                                          </p:val>
                                        </p:tav>
                                        <p:tav tm="39940">
                                          <p:val>
                                            <p:fltVal val="0.9174"/>
                                          </p:val>
                                        </p:tav>
                                        <p:tav tm="43270">
                                          <p:val>
                                            <p:fltVal val="0.9257"/>
                                          </p:val>
                                        </p:tav>
                                        <p:tav tm="46600">
                                          <p:val>
                                            <p:fltVal val="0.9336"/>
                                          </p:val>
                                        </p:tav>
                                        <p:tav tm="49930">
                                          <p:val>
                                            <p:fltVal val="0.9412"/>
                                          </p:val>
                                        </p:tav>
                                        <p:tav tm="53250">
                                          <p:val>
                                            <p:fltVal val="0.9484"/>
                                          </p:val>
                                        </p:tav>
                                        <p:tav tm="56580">
                                          <p:val>
                                            <p:fltVal val="0.9552"/>
                                          </p:val>
                                        </p:tav>
                                        <p:tav tm="59900">
                                          <p:val>
                                            <p:fltVal val="0.9616"/>
                                          </p:val>
                                        </p:tav>
                                        <p:tav tm="63220">
                                          <p:val>
                                            <p:fltVal val="0.9675"/>
                                          </p:val>
                                        </p:tav>
                                        <p:tav tm="66540">
                                          <p:val>
                                            <p:fltVal val="0.973"/>
                                          </p:val>
                                        </p:tav>
                                        <p:tav tm="69870">
                                          <p:val>
                                            <p:fltVal val="0.978"/>
                                          </p:val>
                                        </p:tav>
                                        <p:tav tm="73190">
                                          <p:val>
                                            <p:fltVal val="0.9825"/>
                                          </p:val>
                                        </p:tav>
                                        <p:tav tm="76510">
                                          <p:val>
                                            <p:fltVal val="0.9865"/>
                                          </p:val>
                                        </p:tav>
                                        <p:tav tm="79830">
                                          <p:val>
                                            <p:fltVal val="0.99"/>
                                          </p:val>
                                        </p:tav>
                                        <p:tav tm="83160">
                                          <p:val>
                                            <p:fltVal val="0.993"/>
                                          </p:val>
                                        </p:tav>
                                        <p:tav tm="86480">
                                          <p:val>
                                            <p:fltVal val="0.9955"/>
                                          </p:val>
                                        </p:tav>
                                        <p:tav tm="89800">
                                          <p:val>
                                            <p:fltVal val="0.9974"/>
                                          </p:val>
                                        </p:tav>
                                        <p:tav tm="93120">
                                          <p:val>
                                            <p:fltVal val="0.9988"/>
                                          </p:val>
                                        </p:tav>
                                        <p:tav tm="96450">
                                          <p:val>
                                            <p:fltVal val="0.9996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mult"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3d.object.scale.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8"/>
                                          </p:val>
                                        </p:tav>
                                        <p:tav tm="3330">
                                          <p:val>
                                            <p:fltVal val="0.8104"/>
                                          </p:val>
                                        </p:tav>
                                        <p:tav tm="6660">
                                          <p:val>
                                            <p:fltVal val="0.8208"/>
                                          </p:val>
                                        </p:tav>
                                        <p:tav tm="9990">
                                          <p:val>
                                            <p:fltVal val="0.8312"/>
                                          </p:val>
                                        </p:tav>
                                        <p:tav tm="13320">
                                          <p:val>
                                            <p:fltVal val="0.8415"/>
                                          </p:val>
                                        </p:tav>
                                        <p:tav tm="16650">
                                          <p:val>
                                            <p:fltVal val="0.8517"/>
                                          </p:val>
                                        </p:tav>
                                        <p:tav tm="19970">
                                          <p:val>
                                            <p:fltVal val="0.8617"/>
                                          </p:val>
                                        </p:tav>
                                        <p:tav tm="23290">
                                          <p:val>
                                            <p:fltVal val="0.8715"/>
                                          </p:val>
                                        </p:tav>
                                        <p:tav tm="26620">
                                          <p:val>
                                            <p:fltVal val="0.8812"/>
                                          </p:val>
                                        </p:tav>
                                        <p:tav tm="29950">
                                          <p:val>
                                            <p:fltVal val="0.8906"/>
                                          </p:val>
                                        </p:tav>
                                        <p:tav tm="33280">
                                          <p:val>
                                            <p:fltVal val="0.8998"/>
                                          </p:val>
                                        </p:tav>
                                        <p:tav tm="36610">
                                          <p:val>
                                            <p:fltVal val="0.9087"/>
                                          </p:val>
                                        </p:tav>
                                        <p:tav tm="39940">
                                          <p:val>
                                            <p:fltVal val="0.9174"/>
                                          </p:val>
                                        </p:tav>
                                        <p:tav tm="43270">
                                          <p:val>
                                            <p:fltVal val="0.9257"/>
                                          </p:val>
                                        </p:tav>
                                        <p:tav tm="46600">
                                          <p:val>
                                            <p:fltVal val="0.9336"/>
                                          </p:val>
                                        </p:tav>
                                        <p:tav tm="49930">
                                          <p:val>
                                            <p:fltVal val="0.9412"/>
                                          </p:val>
                                        </p:tav>
                                        <p:tav tm="53250">
                                          <p:val>
                                            <p:fltVal val="0.9484"/>
                                          </p:val>
                                        </p:tav>
                                        <p:tav tm="56580">
                                          <p:val>
                                            <p:fltVal val="0.9552"/>
                                          </p:val>
                                        </p:tav>
                                        <p:tav tm="59900">
                                          <p:val>
                                            <p:fltVal val="0.9616"/>
                                          </p:val>
                                        </p:tav>
                                        <p:tav tm="63220">
                                          <p:val>
                                            <p:fltVal val="0.9675"/>
                                          </p:val>
                                        </p:tav>
                                        <p:tav tm="66540">
                                          <p:val>
                                            <p:fltVal val="0.973"/>
                                          </p:val>
                                        </p:tav>
                                        <p:tav tm="69870">
                                          <p:val>
                                            <p:fltVal val="0.978"/>
                                          </p:val>
                                        </p:tav>
                                        <p:tav tm="73190">
                                          <p:val>
                                            <p:fltVal val="0.9825"/>
                                          </p:val>
                                        </p:tav>
                                        <p:tav tm="76510">
                                          <p:val>
                                            <p:fltVal val="0.9865"/>
                                          </p:val>
                                        </p:tav>
                                        <p:tav tm="79830">
                                          <p:val>
                                            <p:fltVal val="0.99"/>
                                          </p:val>
                                        </p:tav>
                                        <p:tav tm="83160">
                                          <p:val>
                                            <p:fltVal val="0.993"/>
                                          </p:val>
                                        </p:tav>
                                        <p:tav tm="86480">
                                          <p:val>
                                            <p:fltVal val="0.9955"/>
                                          </p:val>
                                        </p:tav>
                                        <p:tav tm="89800">
                                          <p:val>
                                            <p:fltVal val="0.9974"/>
                                          </p:val>
                                        </p:tav>
                                        <p:tav tm="93120">
                                          <p:val>
                                            <p:fltVal val="0.9988"/>
                                          </p:val>
                                        </p:tav>
                                        <p:tav tm="96450">
                                          <p:val>
                                            <p:fltVal val="0.9996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mult"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3d.object.scale.z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8"/>
                                          </p:val>
                                        </p:tav>
                                        <p:tav tm="3330">
                                          <p:val>
                                            <p:fltVal val="0.8104"/>
                                          </p:val>
                                        </p:tav>
                                        <p:tav tm="6660">
                                          <p:val>
                                            <p:fltVal val="0.8208"/>
                                          </p:val>
                                        </p:tav>
                                        <p:tav tm="9990">
                                          <p:val>
                                            <p:fltVal val="0.8312"/>
                                          </p:val>
                                        </p:tav>
                                        <p:tav tm="13320">
                                          <p:val>
                                            <p:fltVal val="0.8415"/>
                                          </p:val>
                                        </p:tav>
                                        <p:tav tm="16650">
                                          <p:val>
                                            <p:fltVal val="0.8517"/>
                                          </p:val>
                                        </p:tav>
                                        <p:tav tm="19970">
                                          <p:val>
                                            <p:fltVal val="0.8617"/>
                                          </p:val>
                                        </p:tav>
                                        <p:tav tm="23290">
                                          <p:val>
                                            <p:fltVal val="0.8715"/>
                                          </p:val>
                                        </p:tav>
                                        <p:tav tm="26620">
                                          <p:val>
                                            <p:fltVal val="0.8812"/>
                                          </p:val>
                                        </p:tav>
                                        <p:tav tm="29950">
                                          <p:val>
                                            <p:fltVal val="0.8906"/>
                                          </p:val>
                                        </p:tav>
                                        <p:tav tm="33280">
                                          <p:val>
                                            <p:fltVal val="0.8998"/>
                                          </p:val>
                                        </p:tav>
                                        <p:tav tm="36610">
                                          <p:val>
                                            <p:fltVal val="0.9087"/>
                                          </p:val>
                                        </p:tav>
                                        <p:tav tm="39940">
                                          <p:val>
                                            <p:fltVal val="0.9174"/>
                                          </p:val>
                                        </p:tav>
                                        <p:tav tm="43270">
                                          <p:val>
                                            <p:fltVal val="0.9257"/>
                                          </p:val>
                                        </p:tav>
                                        <p:tav tm="46600">
                                          <p:val>
                                            <p:fltVal val="0.9336"/>
                                          </p:val>
                                        </p:tav>
                                        <p:tav tm="49930">
                                          <p:val>
                                            <p:fltVal val="0.9412"/>
                                          </p:val>
                                        </p:tav>
                                        <p:tav tm="53250">
                                          <p:val>
                                            <p:fltVal val="0.9484"/>
                                          </p:val>
                                        </p:tav>
                                        <p:tav tm="56580">
                                          <p:val>
                                            <p:fltVal val="0.9552"/>
                                          </p:val>
                                        </p:tav>
                                        <p:tav tm="59900">
                                          <p:val>
                                            <p:fltVal val="0.9616"/>
                                          </p:val>
                                        </p:tav>
                                        <p:tav tm="63220">
                                          <p:val>
                                            <p:fltVal val="0.9675"/>
                                          </p:val>
                                        </p:tav>
                                        <p:tav tm="66540">
                                          <p:val>
                                            <p:fltVal val="0.973"/>
                                          </p:val>
                                        </p:tav>
                                        <p:tav tm="69870">
                                          <p:val>
                                            <p:fltVal val="0.978"/>
                                          </p:val>
                                        </p:tav>
                                        <p:tav tm="73190">
                                          <p:val>
                                            <p:fltVal val="0.9825"/>
                                          </p:val>
                                        </p:tav>
                                        <p:tav tm="76510">
                                          <p:val>
                                            <p:fltVal val="0.9865"/>
                                          </p:val>
                                        </p:tav>
                                        <p:tav tm="79830">
                                          <p:val>
                                            <p:fltVal val="0.99"/>
                                          </p:val>
                                        </p:tav>
                                        <p:tav tm="83160">
                                          <p:val>
                                            <p:fltVal val="0.993"/>
                                          </p:val>
                                        </p:tav>
                                        <p:tav tm="86480">
                                          <p:val>
                                            <p:fltVal val="0.9955"/>
                                          </p:val>
                                        </p:tav>
                                        <p:tav tm="89800">
                                          <p:val>
                                            <p:fltVal val="0.9974"/>
                                          </p:val>
                                        </p:tav>
                                        <p:tav tm="93120">
                                          <p:val>
                                            <p:fltVal val="0.9988"/>
                                          </p:val>
                                        </p:tav>
                                        <p:tav tm="96450">
                                          <p:val>
                                            <p:fltVal val="0.9996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37" presetClass="emph" presetSubtype="128" repeatCount="indefinite" accel="10000" decel="1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" dur="2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3d.view.rotation.y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45" presetClass="entr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3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3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"/>
                            </p:stCondLst>
                            <p:childTnLst>
                              <p:par>
                                <p:cTn id="6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500"/>
                            </p:stCondLst>
                            <p:childTnLst>
                              <p:par>
                                <p:cTn id="8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500"/>
                            </p:stCondLst>
                            <p:childTnLst>
                              <p:par>
                                <p:cTn id="9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36" grpId="0" animBg="1"/>
      <p:bldP spid="35" grpId="0" animBg="1"/>
      <p:bldP spid="21" grpId="0" animBg="1"/>
      <p:bldP spid="22" grpId="0" animBg="1"/>
      <p:bldP spid="23" grpId="0" animBg="1"/>
      <p:bldP spid="20" grpId="0" animBg="1"/>
      <p:bldP spid="5" grpId="0" animBg="1"/>
      <p:bldP spid="4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4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6" name="Google Shape;1486;p68"/>
          <p:cNvSpPr txBox="1">
            <a:spLocks noGrp="1"/>
          </p:cNvSpPr>
          <p:nvPr>
            <p:ph type="body" idx="1"/>
          </p:nvPr>
        </p:nvSpPr>
        <p:spPr>
          <a:xfrm>
            <a:off x="372533" y="768755"/>
            <a:ext cx="4199467" cy="318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342900" marR="0" lvl="0" indent="-342900" algn="just">
              <a:lnSpc>
                <a:spcPct val="117000"/>
              </a:lnSpc>
              <a:spcBef>
                <a:spcPts val="0"/>
              </a:spcBef>
              <a:spcAft>
                <a:spcPts val="500"/>
              </a:spcAft>
              <a:buClr>
                <a:srgbClr val="311E28"/>
              </a:buClr>
              <a:buSzPts val="1200"/>
              <a:buFont typeface="Arial" panose="020B0604020202020204" pitchFamily="34" charset="0"/>
              <a:buChar char="■"/>
              <a:tabLst>
                <a:tab pos="393065" algn="l"/>
              </a:tabLst>
            </a:pPr>
            <a:r>
              <a:rPr lang="vi-VN" sz="2400" i="1" u="none" strike="noStrike" spc="0" dirty="0">
                <a:solidFill>
                  <a:schemeClr val="tx2">
                    <a:lumMod val="1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ựa vào tính chất của oxide đ</a:t>
            </a:r>
            <a:r>
              <a:rPr lang="en-US" sz="2400" i="1" u="none" strike="noStrike" spc="0" dirty="0">
                <a:solidFill>
                  <a:schemeClr val="tx2">
                    <a:lumMod val="1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ể </a:t>
            </a:r>
            <a:r>
              <a:rPr lang="vi-VN" sz="2400" i="1" u="none" strike="noStrike" spc="0" dirty="0">
                <a:solidFill>
                  <a:schemeClr val="tx2">
                    <a:lumMod val="1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 thích các hiện tượng hoá học trong thực tiễn đời sống nh</a:t>
            </a:r>
            <a:r>
              <a:rPr lang="en-US" sz="2400" i="1" u="none" strike="noStrike" spc="0" dirty="0">
                <a:solidFill>
                  <a:schemeClr val="tx2">
                    <a:lumMod val="1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vi-VN" sz="2400" i="1" u="none" strike="noStrike" spc="0" dirty="0">
                <a:solidFill>
                  <a:schemeClr val="tx2">
                    <a:lumMod val="1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hố vôi tôi nổi váng trắng.</a:t>
            </a:r>
            <a:endParaRPr lang="en-US" sz="2400" i="1" u="none" strike="noStrike" spc="0" dirty="0">
              <a:solidFill>
                <a:schemeClr val="tx2">
                  <a:lumMod val="10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>
              <a:lnSpc>
                <a:spcPct val="117000"/>
              </a:lnSpc>
              <a:spcBef>
                <a:spcPts val="0"/>
              </a:spcBef>
              <a:spcAft>
                <a:spcPts val="500"/>
              </a:spcAft>
              <a:buClr>
                <a:srgbClr val="311E28"/>
              </a:buClr>
              <a:buSzPts val="1200"/>
              <a:buFont typeface="Arial" panose="020B0604020202020204" pitchFamily="34" charset="0"/>
              <a:buChar char="■"/>
              <a:tabLst>
                <a:tab pos="393065" algn="l"/>
              </a:tabLst>
            </a:pPr>
            <a:r>
              <a:rPr lang="vi-VN" sz="2400" i="1" u="none" strike="noStrike" spc="0" dirty="0">
                <a:solidFill>
                  <a:schemeClr val="tx2">
                    <a:lumMod val="1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 thích </a:t>
            </a:r>
            <a:r>
              <a:rPr lang="en-US" sz="2400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vi-VN" sz="2400" i="1" u="none" strike="noStrike" spc="0" dirty="0">
                <a:solidFill>
                  <a:schemeClr val="tx2">
                    <a:lumMod val="1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ược việc dùng vôi bột để</a:t>
            </a:r>
            <a:r>
              <a:rPr lang="en-US" sz="2400" i="1" u="none" strike="noStrike" spc="0" dirty="0">
                <a:solidFill>
                  <a:schemeClr val="tx2">
                    <a:lumMod val="1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i="1" u="none" strike="noStrike" spc="0" dirty="0">
                <a:solidFill>
                  <a:schemeClr val="tx2">
                    <a:lumMod val="1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ử chua </a:t>
            </a:r>
            <a:r>
              <a:rPr lang="en-US" sz="2400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vi-VN" sz="2400" i="1" u="none" strike="noStrike" spc="0" dirty="0">
                <a:solidFill>
                  <a:schemeClr val="tx2">
                    <a:lumMod val="1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ất tr</a:t>
            </a:r>
            <a:r>
              <a:rPr lang="en-US" sz="2400" i="1" u="none" strike="noStrike" spc="0" dirty="0">
                <a:solidFill>
                  <a:schemeClr val="tx2">
                    <a:lumMod val="1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ồ</a:t>
            </a:r>
            <a:r>
              <a:rPr lang="vi-VN" sz="2400" i="1" u="none" strike="noStrike" spc="0" dirty="0">
                <a:solidFill>
                  <a:schemeClr val="tx2">
                    <a:lumMod val="1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,...</a:t>
            </a:r>
            <a:endParaRPr lang="en-US" sz="2400" i="1" u="none" strike="noStrike" spc="0" dirty="0">
              <a:solidFill>
                <a:schemeClr val="tx2">
                  <a:lumMod val="10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C3F4F5E-3F78-BAE1-C840-1E708F448658}"/>
              </a:ext>
            </a:extLst>
          </p:cNvPr>
          <p:cNvSpPr txBox="1"/>
          <p:nvPr/>
        </p:nvSpPr>
        <p:spPr>
          <a:xfrm>
            <a:off x="5130800" y="625045"/>
            <a:ext cx="326813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en-US" sz="36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6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" name="Google Shape;1689;p85"/>
          <p:cNvSpPr txBox="1">
            <a:spLocks noGrp="1"/>
          </p:cNvSpPr>
          <p:nvPr>
            <p:ph type="title"/>
          </p:nvPr>
        </p:nvSpPr>
        <p:spPr>
          <a:xfrm>
            <a:off x="1282950" y="1720022"/>
            <a:ext cx="6578100" cy="1861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spcAft>
                <a:spcPts val="1200"/>
              </a:spcAft>
            </a:pPr>
            <a:r>
              <a:rPr lang="en-US" sz="7200" b="1" dirty="0">
                <a:solidFill>
                  <a:srgbClr val="C00000"/>
                </a:solidFill>
                <a:latin typeface="Times New Roman" panose="02020603050405020304" pitchFamily="18" charset="0"/>
                <a:ea typeface="Amatic SC"/>
                <a:cs typeface="Times New Roman" panose="02020603050405020304" pitchFamily="18" charset="0"/>
                <a:sym typeface="Amatic SC"/>
              </a:rPr>
              <a:t>CỦNG CỐ</a:t>
            </a:r>
            <a:endParaRPr lang="en-US" sz="7200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49194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" name="Google Shape;1116;p33"/>
          <p:cNvSpPr txBox="1">
            <a:spLocks noGrp="1"/>
          </p:cNvSpPr>
          <p:nvPr>
            <p:ph type="ctrTitle"/>
          </p:nvPr>
        </p:nvSpPr>
        <p:spPr>
          <a:xfrm>
            <a:off x="2173675" y="1384100"/>
            <a:ext cx="4753800" cy="2106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" sz="6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i 10:</a:t>
            </a:r>
            <a:br>
              <a:rPr lang="en" sz="6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" sz="9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IDE</a:t>
            </a:r>
            <a:endParaRPr sz="73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3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4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1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6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1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7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1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" grpId="0"/>
      <p:bldP spid="1116" grpId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Sci Fi Background - Motion Graphic Loop">
            <a:hlinkClick r:id="" action="ppaction://media"/>
            <a:extLst>
              <a:ext uri="{FF2B5EF4-FFF2-40B4-BE49-F238E27FC236}">
                <a16:creationId xmlns:a16="http://schemas.microsoft.com/office/drawing/2014/main" id="{F3259366-9035-4DAF-85D1-D60C704C5F4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0" y="1"/>
            <a:ext cx="9144000" cy="5143499"/>
          </a:xfrm>
          <a:prstGeom prst="rect">
            <a:avLst/>
          </a:prstGeom>
        </p:spPr>
      </p:pic>
      <p:grpSp>
        <p:nvGrpSpPr>
          <p:cNvPr id="70" name="Group 69"/>
          <p:cNvGrpSpPr/>
          <p:nvPr/>
        </p:nvGrpSpPr>
        <p:grpSpPr>
          <a:xfrm>
            <a:off x="3187697" y="139899"/>
            <a:ext cx="4046763" cy="888802"/>
            <a:chOff x="3367316" y="434502"/>
            <a:chExt cx="5395684" cy="937098"/>
          </a:xfrm>
        </p:grpSpPr>
        <p:sp>
          <p:nvSpPr>
            <p:cNvPr id="68" name="AutoShape 1080"/>
            <p:cNvSpPr>
              <a:spLocks noChangeArrowheads="1"/>
            </p:cNvSpPr>
            <p:nvPr/>
          </p:nvSpPr>
          <p:spPr bwMode="auto">
            <a:xfrm rot="16200000" flipH="1">
              <a:off x="4560624" y="1115915"/>
              <a:ext cx="343261" cy="168109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>
                    <a:gamma/>
                    <a:shade val="0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lin ang="5400000" scaled="1"/>
            </a:gra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5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" name="AutoShape 1080"/>
            <p:cNvSpPr>
              <a:spLocks noChangeArrowheads="1"/>
            </p:cNvSpPr>
            <p:nvPr/>
          </p:nvSpPr>
          <p:spPr bwMode="auto">
            <a:xfrm rot="16200000" flipH="1">
              <a:off x="7227624" y="1115915"/>
              <a:ext cx="343261" cy="168109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>
                    <a:gamma/>
                    <a:shade val="0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lin ang="5400000" scaled="1"/>
            </a:gra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5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7" name="Group 972"/>
            <p:cNvGrpSpPr>
              <a:grpSpLocks/>
            </p:cNvGrpSpPr>
            <p:nvPr/>
          </p:nvGrpSpPr>
          <p:grpSpPr bwMode="auto">
            <a:xfrm>
              <a:off x="3367316" y="434502"/>
              <a:ext cx="5395684" cy="708498"/>
              <a:chOff x="803" y="1350"/>
              <a:chExt cx="4141" cy="626"/>
            </a:xfrm>
          </p:grpSpPr>
          <p:sp>
            <p:nvSpPr>
              <p:cNvPr id="18" name="Rectangle 973"/>
              <p:cNvSpPr>
                <a:spLocks noChangeArrowheads="1"/>
              </p:cNvSpPr>
              <p:nvPr/>
            </p:nvSpPr>
            <p:spPr bwMode="auto">
              <a:xfrm>
                <a:off x="803" y="1537"/>
                <a:ext cx="3834" cy="402"/>
              </a:xfrm>
              <a:prstGeom prst="rect">
                <a:avLst/>
              </a:prstGeom>
              <a:gradFill flip="none" rotWithShape="1">
                <a:gsLst>
                  <a:gs pos="0">
                    <a:srgbClr val="C00000">
                      <a:shade val="30000"/>
                      <a:satMod val="115000"/>
                    </a:srgbClr>
                  </a:gs>
                  <a:gs pos="50000">
                    <a:srgbClr val="800000"/>
                  </a:gs>
                  <a:gs pos="100000">
                    <a:srgbClr val="C00000">
                      <a:shade val="100000"/>
                      <a:satMod val="11500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700" b="1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 LỆ </a:t>
                </a:r>
              </a:p>
            </p:txBody>
          </p:sp>
          <p:grpSp>
            <p:nvGrpSpPr>
              <p:cNvPr id="19" name="Group 974"/>
              <p:cNvGrpSpPr>
                <a:grpSpLocks/>
              </p:cNvGrpSpPr>
              <p:nvPr/>
            </p:nvGrpSpPr>
            <p:grpSpPr bwMode="auto">
              <a:xfrm>
                <a:off x="864" y="1350"/>
                <a:ext cx="4032" cy="618"/>
                <a:chOff x="240" y="547"/>
                <a:chExt cx="3888" cy="509"/>
              </a:xfrm>
            </p:grpSpPr>
            <p:sp>
              <p:nvSpPr>
                <p:cNvPr id="28" name="AutoShape 975"/>
                <p:cNvSpPr>
                  <a:spLocks noChangeArrowheads="1"/>
                </p:cNvSpPr>
                <p:nvPr/>
              </p:nvSpPr>
              <p:spPr bwMode="auto">
                <a:xfrm rot="16200000">
                  <a:off x="3856" y="759"/>
                  <a:ext cx="400" cy="48"/>
                </a:xfrm>
                <a:custGeom>
                  <a:avLst/>
                  <a:gdLst>
                    <a:gd name="G0" fmla="+- 3278 0 0"/>
                    <a:gd name="G1" fmla="+- 21600 0 3278"/>
                    <a:gd name="G2" fmla="*/ 3278 1 2"/>
                    <a:gd name="G3" fmla="+- 21600 0 G2"/>
                    <a:gd name="G4" fmla="+/ 3278 21600 2"/>
                    <a:gd name="G5" fmla="+/ G1 0 2"/>
                    <a:gd name="G6" fmla="*/ 21600 21600 3278"/>
                    <a:gd name="G7" fmla="*/ G6 1 2"/>
                    <a:gd name="G8" fmla="+- 21600 0 G7"/>
                    <a:gd name="G9" fmla="*/ 21600 1 2"/>
                    <a:gd name="G10" fmla="+- 3278 0 G9"/>
                    <a:gd name="G11" fmla="?: G10 G8 0"/>
                    <a:gd name="G12" fmla="?: G10 G7 21600"/>
                    <a:gd name="T0" fmla="*/ 19961 w 21600"/>
                    <a:gd name="T1" fmla="*/ 10800 h 21600"/>
                    <a:gd name="T2" fmla="*/ 10800 w 21600"/>
                    <a:gd name="T3" fmla="*/ 21600 h 21600"/>
                    <a:gd name="T4" fmla="*/ 1639 w 21600"/>
                    <a:gd name="T5" fmla="*/ 10800 h 21600"/>
                    <a:gd name="T6" fmla="*/ 10800 w 21600"/>
                    <a:gd name="T7" fmla="*/ 0 h 21600"/>
                    <a:gd name="T8" fmla="*/ 3439 w 21600"/>
                    <a:gd name="T9" fmla="*/ 3439 h 21600"/>
                    <a:gd name="T10" fmla="*/ 18161 w 21600"/>
                    <a:gd name="T11" fmla="*/ 18161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3278" y="21600"/>
                      </a:lnTo>
                      <a:lnTo>
                        <a:pt x="18322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chemeClr val="bg1">
                        <a:gamma/>
                        <a:shade val="9412"/>
                        <a:invGamma/>
                      </a:schemeClr>
                    </a:gs>
                    <a:gs pos="100000">
                      <a:schemeClr val="bg1"/>
                    </a:gs>
                  </a:gsLst>
                  <a:lin ang="27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5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" name="AutoShape 976"/>
                <p:cNvSpPr>
                  <a:spLocks noChangeArrowheads="1"/>
                </p:cNvSpPr>
                <p:nvPr/>
              </p:nvSpPr>
              <p:spPr bwMode="auto">
                <a:xfrm rot="5400000">
                  <a:off x="112" y="759"/>
                  <a:ext cx="400" cy="48"/>
                </a:xfrm>
                <a:custGeom>
                  <a:avLst/>
                  <a:gdLst>
                    <a:gd name="G0" fmla="+- 3278 0 0"/>
                    <a:gd name="G1" fmla="+- 21600 0 3278"/>
                    <a:gd name="G2" fmla="*/ 3278 1 2"/>
                    <a:gd name="G3" fmla="+- 21600 0 G2"/>
                    <a:gd name="G4" fmla="+/ 3278 21600 2"/>
                    <a:gd name="G5" fmla="+/ G1 0 2"/>
                    <a:gd name="G6" fmla="*/ 21600 21600 3278"/>
                    <a:gd name="G7" fmla="*/ G6 1 2"/>
                    <a:gd name="G8" fmla="+- 21600 0 G7"/>
                    <a:gd name="G9" fmla="*/ 21600 1 2"/>
                    <a:gd name="G10" fmla="+- 3278 0 G9"/>
                    <a:gd name="G11" fmla="?: G10 G8 0"/>
                    <a:gd name="G12" fmla="?: G10 G7 21600"/>
                    <a:gd name="T0" fmla="*/ 19961 w 21600"/>
                    <a:gd name="T1" fmla="*/ 10800 h 21600"/>
                    <a:gd name="T2" fmla="*/ 10800 w 21600"/>
                    <a:gd name="T3" fmla="*/ 21600 h 21600"/>
                    <a:gd name="T4" fmla="*/ 1639 w 21600"/>
                    <a:gd name="T5" fmla="*/ 10800 h 21600"/>
                    <a:gd name="T6" fmla="*/ 10800 w 21600"/>
                    <a:gd name="T7" fmla="*/ 0 h 21600"/>
                    <a:gd name="T8" fmla="*/ 3439 w 21600"/>
                    <a:gd name="T9" fmla="*/ 3439 h 21600"/>
                    <a:gd name="T10" fmla="*/ 18161 w 21600"/>
                    <a:gd name="T11" fmla="*/ 18161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3278" y="21600"/>
                      </a:lnTo>
                      <a:lnTo>
                        <a:pt x="18322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chemeClr val="bg1">
                        <a:gamma/>
                        <a:shade val="9412"/>
                        <a:invGamma/>
                      </a:schemeClr>
                    </a:gs>
                    <a:gs pos="100000">
                      <a:schemeClr val="bg1"/>
                    </a:gs>
                  </a:gsLst>
                  <a:lin ang="27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5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" name="Rectangle 977"/>
                <p:cNvSpPr>
                  <a:spLocks noChangeArrowheads="1"/>
                </p:cNvSpPr>
                <p:nvPr/>
              </p:nvSpPr>
              <p:spPr bwMode="auto">
                <a:xfrm>
                  <a:off x="240" y="576"/>
                  <a:ext cx="3888" cy="73"/>
                </a:xfrm>
                <a:prstGeom prst="rect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12549"/>
                        <a:invGamma/>
                      </a:schemeClr>
                    </a:gs>
                  </a:gsLst>
                  <a:lin ang="27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5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" name="Rectangle 978"/>
                <p:cNvSpPr>
                  <a:spLocks noChangeArrowheads="1"/>
                </p:cNvSpPr>
                <p:nvPr/>
              </p:nvSpPr>
              <p:spPr bwMode="auto">
                <a:xfrm rot="5400000">
                  <a:off x="3808" y="832"/>
                  <a:ext cx="400" cy="48"/>
                </a:xfrm>
                <a:prstGeom prst="rect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46275"/>
                        <a:invGamma/>
                      </a:schemeClr>
                    </a:gs>
                  </a:gsLst>
                  <a:lin ang="27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5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" name="Rectangle 979"/>
                <p:cNvSpPr>
                  <a:spLocks noChangeArrowheads="1"/>
                </p:cNvSpPr>
                <p:nvPr/>
              </p:nvSpPr>
              <p:spPr bwMode="auto">
                <a:xfrm rot="5400000">
                  <a:off x="160" y="832"/>
                  <a:ext cx="400" cy="48"/>
                </a:xfrm>
                <a:prstGeom prst="rect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46275"/>
                        <a:invGamma/>
                      </a:schemeClr>
                    </a:gs>
                  </a:gsLst>
                  <a:lin ang="27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5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" name="AutoShape 980"/>
                <p:cNvSpPr>
                  <a:spLocks noChangeArrowheads="1"/>
                </p:cNvSpPr>
                <p:nvPr/>
              </p:nvSpPr>
              <p:spPr bwMode="auto">
                <a:xfrm>
                  <a:off x="3408" y="547"/>
                  <a:ext cx="432" cy="125"/>
                </a:xfrm>
                <a:prstGeom prst="flowChartAlternateProcess">
                  <a:avLst/>
                </a:prstGeom>
                <a:gradFill rotWithShape="1">
                  <a:gsLst>
                    <a:gs pos="0">
                      <a:schemeClr val="bg1">
                        <a:gamma/>
                        <a:shade val="15686"/>
                        <a:invGamma/>
                      </a:schemeClr>
                    </a:gs>
                    <a:gs pos="50000">
                      <a:schemeClr val="bg1"/>
                    </a:gs>
                    <a:gs pos="100000">
                      <a:schemeClr val="bg1">
                        <a:gamma/>
                        <a:shade val="15686"/>
                        <a:invGamma/>
                      </a:scheme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5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" name="AutoShape 981"/>
                <p:cNvSpPr>
                  <a:spLocks noChangeArrowheads="1"/>
                </p:cNvSpPr>
                <p:nvPr/>
              </p:nvSpPr>
              <p:spPr bwMode="auto">
                <a:xfrm>
                  <a:off x="528" y="547"/>
                  <a:ext cx="432" cy="125"/>
                </a:xfrm>
                <a:prstGeom prst="flowChartAlternateProcess">
                  <a:avLst/>
                </a:prstGeom>
                <a:gradFill rotWithShape="1">
                  <a:gsLst>
                    <a:gs pos="0">
                      <a:schemeClr val="bg1">
                        <a:gamma/>
                        <a:shade val="15686"/>
                        <a:invGamma/>
                      </a:schemeClr>
                    </a:gs>
                    <a:gs pos="50000">
                      <a:schemeClr val="bg1"/>
                    </a:gs>
                    <a:gs pos="100000">
                      <a:schemeClr val="bg1">
                        <a:gamma/>
                        <a:shade val="15686"/>
                        <a:invGamma/>
                      </a:scheme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5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" name="AutoShape 982"/>
                <p:cNvSpPr>
                  <a:spLocks noChangeArrowheads="1"/>
                </p:cNvSpPr>
                <p:nvPr/>
              </p:nvSpPr>
              <p:spPr bwMode="auto">
                <a:xfrm>
                  <a:off x="1056" y="547"/>
                  <a:ext cx="2208" cy="145"/>
                </a:xfrm>
                <a:custGeom>
                  <a:avLst/>
                  <a:gdLst>
                    <a:gd name="G0" fmla="+- 2277 0 0"/>
                    <a:gd name="G1" fmla="+- 21600 0 2277"/>
                    <a:gd name="G2" fmla="*/ 2277 1 2"/>
                    <a:gd name="G3" fmla="+- 21600 0 G2"/>
                    <a:gd name="G4" fmla="+/ 2277 21600 2"/>
                    <a:gd name="G5" fmla="+/ G1 0 2"/>
                    <a:gd name="G6" fmla="*/ 21600 21600 2277"/>
                    <a:gd name="G7" fmla="*/ G6 1 2"/>
                    <a:gd name="G8" fmla="+- 21600 0 G7"/>
                    <a:gd name="G9" fmla="*/ 21600 1 2"/>
                    <a:gd name="G10" fmla="+- 2277 0 G9"/>
                    <a:gd name="G11" fmla="?: G10 G8 0"/>
                    <a:gd name="G12" fmla="?: G10 G7 21600"/>
                    <a:gd name="T0" fmla="*/ 20461 w 21600"/>
                    <a:gd name="T1" fmla="*/ 10800 h 21600"/>
                    <a:gd name="T2" fmla="*/ 10800 w 21600"/>
                    <a:gd name="T3" fmla="*/ 21600 h 21600"/>
                    <a:gd name="T4" fmla="*/ 1139 w 21600"/>
                    <a:gd name="T5" fmla="*/ 10800 h 21600"/>
                    <a:gd name="T6" fmla="*/ 10800 w 21600"/>
                    <a:gd name="T7" fmla="*/ 0 h 21600"/>
                    <a:gd name="T8" fmla="*/ 2939 w 21600"/>
                    <a:gd name="T9" fmla="*/ 2939 h 21600"/>
                    <a:gd name="T10" fmla="*/ 18661 w 21600"/>
                    <a:gd name="T11" fmla="*/ 18661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2277" y="21600"/>
                      </a:lnTo>
                      <a:lnTo>
                        <a:pt x="1932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chemeClr val="bg1">
                        <a:gamma/>
                        <a:shade val="15686"/>
                        <a:invGamma/>
                      </a:schemeClr>
                    </a:gs>
                    <a:gs pos="50000">
                      <a:schemeClr val="bg1"/>
                    </a:gs>
                    <a:gs pos="100000">
                      <a:schemeClr val="bg1">
                        <a:gamma/>
                        <a:shade val="15686"/>
                        <a:invGamma/>
                      </a:scheme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5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6" name="Rectangle 983"/>
                <p:cNvSpPr>
                  <a:spLocks noChangeArrowheads="1"/>
                </p:cNvSpPr>
                <p:nvPr/>
              </p:nvSpPr>
              <p:spPr bwMode="auto">
                <a:xfrm>
                  <a:off x="384" y="1020"/>
                  <a:ext cx="3600" cy="36"/>
                </a:xfrm>
                <a:prstGeom prst="rect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12549"/>
                        <a:invGamma/>
                      </a:schemeClr>
                    </a:gs>
                  </a:gsLst>
                  <a:lin ang="27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5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0" name="Rectangle 984"/>
              <p:cNvSpPr>
                <a:spLocks noChangeArrowheads="1"/>
              </p:cNvSpPr>
              <p:nvPr/>
            </p:nvSpPr>
            <p:spPr bwMode="auto">
              <a:xfrm>
                <a:off x="912" y="1912"/>
                <a:ext cx="768" cy="64"/>
              </a:xfrm>
              <a:prstGeom prst="rect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Rectangle 985"/>
              <p:cNvSpPr>
                <a:spLocks noChangeArrowheads="1"/>
              </p:cNvSpPr>
              <p:nvPr/>
            </p:nvSpPr>
            <p:spPr bwMode="auto">
              <a:xfrm>
                <a:off x="4080" y="1912"/>
                <a:ext cx="768" cy="64"/>
              </a:xfrm>
              <a:prstGeom prst="rect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AutoShape 986"/>
              <p:cNvSpPr>
                <a:spLocks noChangeArrowheads="1"/>
              </p:cNvSpPr>
              <p:nvPr/>
            </p:nvSpPr>
            <p:spPr bwMode="auto">
              <a:xfrm rot="16200000">
                <a:off x="832" y="1752"/>
                <a:ext cx="296" cy="152"/>
              </a:xfrm>
              <a:prstGeom prst="flowChartDelay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AutoShape 987"/>
              <p:cNvSpPr>
                <a:spLocks noChangeArrowheads="1"/>
              </p:cNvSpPr>
              <p:nvPr/>
            </p:nvSpPr>
            <p:spPr bwMode="auto">
              <a:xfrm rot="16200000">
                <a:off x="4640" y="1752"/>
                <a:ext cx="296" cy="152"/>
              </a:xfrm>
              <a:prstGeom prst="flowChartDelay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Rectangle 988"/>
              <p:cNvSpPr>
                <a:spLocks noChangeArrowheads="1"/>
              </p:cNvSpPr>
              <p:nvPr/>
            </p:nvSpPr>
            <p:spPr bwMode="auto">
              <a:xfrm>
                <a:off x="816" y="1512"/>
                <a:ext cx="336" cy="48"/>
              </a:xfrm>
              <a:prstGeom prst="rect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Rectangle 989"/>
              <p:cNvSpPr>
                <a:spLocks noChangeArrowheads="1"/>
              </p:cNvSpPr>
              <p:nvPr/>
            </p:nvSpPr>
            <p:spPr bwMode="auto">
              <a:xfrm>
                <a:off x="816" y="1584"/>
                <a:ext cx="336" cy="48"/>
              </a:xfrm>
              <a:prstGeom prst="rect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Rectangle 990"/>
              <p:cNvSpPr>
                <a:spLocks noChangeArrowheads="1"/>
              </p:cNvSpPr>
              <p:nvPr/>
            </p:nvSpPr>
            <p:spPr bwMode="auto">
              <a:xfrm>
                <a:off x="4608" y="1512"/>
                <a:ext cx="336" cy="48"/>
              </a:xfrm>
              <a:prstGeom prst="rect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Rectangle 991"/>
              <p:cNvSpPr>
                <a:spLocks noChangeArrowheads="1"/>
              </p:cNvSpPr>
              <p:nvPr/>
            </p:nvSpPr>
            <p:spPr bwMode="auto">
              <a:xfrm>
                <a:off x="4608" y="1584"/>
                <a:ext cx="336" cy="48"/>
              </a:xfrm>
              <a:prstGeom prst="rect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5" name="Rounded Rectangle 14"/>
          <p:cNvSpPr/>
          <p:nvPr/>
        </p:nvSpPr>
        <p:spPr>
          <a:xfrm>
            <a:off x="1428750" y="997149"/>
            <a:ext cx="6229350" cy="3803452"/>
          </a:xfrm>
          <a:prstGeom prst="roundRect">
            <a:avLst>
              <a:gd name="adj" fmla="val 9154"/>
            </a:avLst>
          </a:prstGeom>
          <a:gradFill>
            <a:gsLst>
              <a:gs pos="0">
                <a:schemeClr val="accent2">
                  <a:alpha val="70000"/>
                </a:schemeClr>
              </a:gs>
              <a:gs pos="50000">
                <a:schemeClr val="accent2">
                  <a:alpha val="60000"/>
                </a:schemeClr>
              </a:gs>
              <a:gs pos="100000">
                <a:schemeClr val="accent2">
                  <a:alpha val="50000"/>
                </a:schemeClr>
              </a:gs>
            </a:gsLst>
            <a:lin ang="5400000" scaled="1"/>
          </a:gradFill>
          <a:ln w="76200">
            <a:solidFill>
              <a:schemeClr val="bg1">
                <a:lumMod val="75000"/>
              </a:schemeClr>
            </a:solidFill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866"/>
          <p:cNvGrpSpPr>
            <a:grpSpLocks/>
          </p:cNvGrpSpPr>
          <p:nvPr/>
        </p:nvGrpSpPr>
        <p:grpSpPr bwMode="auto">
          <a:xfrm>
            <a:off x="2600325" y="-2371726"/>
            <a:ext cx="371475" cy="1571626"/>
            <a:chOff x="3090" y="1440"/>
            <a:chExt cx="312" cy="1320"/>
          </a:xfrm>
        </p:grpSpPr>
        <p:sp>
          <p:nvSpPr>
            <p:cNvPr id="3" name="AutoShape 867"/>
            <p:cNvSpPr>
              <a:spLocks noChangeArrowheads="1"/>
            </p:cNvSpPr>
            <p:nvPr/>
          </p:nvSpPr>
          <p:spPr bwMode="auto">
            <a:xfrm>
              <a:off x="3168" y="1440"/>
              <a:ext cx="144" cy="120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>
                    <a:gamma/>
                    <a:shade val="0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5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Rectangle 868"/>
            <p:cNvSpPr>
              <a:spLocks noChangeArrowheads="1"/>
            </p:cNvSpPr>
            <p:nvPr/>
          </p:nvSpPr>
          <p:spPr bwMode="auto">
            <a:xfrm>
              <a:off x="3138" y="2592"/>
              <a:ext cx="208" cy="48"/>
            </a:xfrm>
            <a:prstGeom prst="rect">
              <a:avLst/>
            </a:prstGeom>
            <a:gradFill rotWithShape="1">
              <a:gsLst>
                <a:gs pos="0">
                  <a:schemeClr val="bg2">
                    <a:gamma/>
                    <a:shade val="0"/>
                    <a:invGamma/>
                  </a:schemeClr>
                </a:gs>
                <a:gs pos="50000">
                  <a:schemeClr val="bg2"/>
                </a:gs>
                <a:gs pos="100000">
                  <a:schemeClr val="bg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5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Oval 869"/>
            <p:cNvSpPr>
              <a:spLocks noChangeArrowheads="1"/>
            </p:cNvSpPr>
            <p:nvPr/>
          </p:nvSpPr>
          <p:spPr bwMode="auto">
            <a:xfrm>
              <a:off x="3090" y="2640"/>
              <a:ext cx="96" cy="96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5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870"/>
            <p:cNvSpPr>
              <a:spLocks noChangeArrowheads="1"/>
            </p:cNvSpPr>
            <p:nvPr/>
          </p:nvSpPr>
          <p:spPr bwMode="auto">
            <a:xfrm>
              <a:off x="3108" y="2616"/>
              <a:ext cx="270" cy="144"/>
            </a:xfrm>
            <a:prstGeom prst="rect">
              <a:avLst/>
            </a:prstGeom>
            <a:gradFill rotWithShape="1">
              <a:gsLst>
                <a:gs pos="0">
                  <a:schemeClr val="bg1">
                    <a:gamma/>
                    <a:shade val="0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5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Oval 871"/>
            <p:cNvSpPr>
              <a:spLocks noChangeArrowheads="1"/>
            </p:cNvSpPr>
            <p:nvPr/>
          </p:nvSpPr>
          <p:spPr bwMode="auto">
            <a:xfrm>
              <a:off x="3126" y="2640"/>
              <a:ext cx="96" cy="96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5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Oval 872"/>
            <p:cNvSpPr>
              <a:spLocks noChangeArrowheads="1"/>
            </p:cNvSpPr>
            <p:nvPr/>
          </p:nvSpPr>
          <p:spPr bwMode="auto">
            <a:xfrm>
              <a:off x="3306" y="2640"/>
              <a:ext cx="96" cy="96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5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" name="AutoShape 867"/>
          <p:cNvSpPr>
            <a:spLocks noChangeArrowheads="1"/>
          </p:cNvSpPr>
          <p:nvPr/>
        </p:nvSpPr>
        <p:spPr bwMode="auto">
          <a:xfrm>
            <a:off x="2652580" y="-2428877"/>
            <a:ext cx="257309" cy="1428751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bg1">
                  <a:gamma/>
                  <a:shade val="0"/>
                  <a:invGamma/>
                </a:schemeClr>
              </a:gs>
              <a:gs pos="50000">
                <a:schemeClr val="bg1"/>
              </a:gs>
              <a:gs pos="100000">
                <a:schemeClr val="bg1">
                  <a:gamma/>
                  <a:shade val="0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AutoShape 867"/>
          <p:cNvSpPr>
            <a:spLocks noChangeArrowheads="1"/>
          </p:cNvSpPr>
          <p:nvPr/>
        </p:nvSpPr>
        <p:spPr bwMode="auto">
          <a:xfrm>
            <a:off x="2621161" y="-2343151"/>
            <a:ext cx="319088" cy="1343024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bg1">
                  <a:gamma/>
                  <a:shade val="0"/>
                  <a:invGamma/>
                </a:schemeClr>
              </a:gs>
              <a:gs pos="50000">
                <a:schemeClr val="bg1"/>
              </a:gs>
              <a:gs pos="100000">
                <a:schemeClr val="bg1">
                  <a:gamma/>
                  <a:shade val="0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AutoShape 1040"/>
          <p:cNvSpPr>
            <a:spLocks noChangeArrowheads="1"/>
          </p:cNvSpPr>
          <p:nvPr/>
        </p:nvSpPr>
        <p:spPr bwMode="auto">
          <a:xfrm>
            <a:off x="-3829050" y="685800"/>
            <a:ext cx="13201650" cy="691754"/>
          </a:xfrm>
          <a:prstGeom prst="roundRect">
            <a:avLst>
              <a:gd name="adj" fmla="val 16667"/>
            </a:avLst>
          </a:prstGeom>
          <a:gradFill>
            <a:gsLst>
              <a:gs pos="0">
                <a:schemeClr val="bg1">
                  <a:lumMod val="0"/>
                  <a:lumOff val="100000"/>
                  <a:alpha val="0"/>
                </a:schemeClr>
              </a:gs>
              <a:gs pos="50000">
                <a:srgbClr val="00FF00"/>
              </a:gs>
              <a:gs pos="100000">
                <a:schemeClr val="bg1">
                  <a:alpha val="0"/>
                </a:schemeClr>
              </a:gs>
            </a:gsLst>
            <a:lin ang="5400000" scaled="1"/>
          </a:gradFill>
          <a:ln>
            <a:noFill/>
          </a:ln>
          <a:effectLst/>
        </p:spPr>
        <p:txBody>
          <a:bodyPr vert="eaVert"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1474573" y="1242713"/>
            <a:ext cx="6137705" cy="30008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1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vi-VN" sz="27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 chơi: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7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7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7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7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7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7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7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7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7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7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7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7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7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7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7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7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7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7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7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27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27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7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7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7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7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7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27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7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7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7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7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7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7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7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7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7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en-US" sz="27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7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7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7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7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7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7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7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7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7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7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7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7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7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7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7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en-US" sz="27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7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27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sz="27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7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</a:t>
            </a:r>
            <a:r>
              <a:rPr lang="en-US" sz="27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ung </a:t>
            </a:r>
            <a:r>
              <a:rPr lang="en-US" sz="27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ông</a:t>
            </a:r>
            <a:r>
              <a:rPr lang="en-US" sz="27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en-US" sz="27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7805097" y="5886450"/>
            <a:ext cx="410216" cy="3429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105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Rounded Rectangle 74"/>
          <p:cNvSpPr/>
          <p:nvPr/>
        </p:nvSpPr>
        <p:spPr>
          <a:xfrm>
            <a:off x="7919397" y="6000750"/>
            <a:ext cx="410216" cy="3429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105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3" name="Luat choi 2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601450" y="4257675"/>
            <a:ext cx="457200" cy="457200"/>
          </a:xfrm>
          <a:prstGeom prst="rect">
            <a:avLst/>
          </a:prstGeom>
        </p:spPr>
      </p:pic>
      <p:pic>
        <p:nvPicPr>
          <p:cNvPr id="44" name="Lazer.wav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0915650" y="2136913"/>
            <a:ext cx="457200" cy="457200"/>
          </a:xfrm>
          <a:prstGeom prst="rect">
            <a:avLst/>
          </a:prstGeom>
        </p:spPr>
      </p:pic>
      <p:pic>
        <p:nvPicPr>
          <p:cNvPr id="48" name="Picture 47" descr="A close up of a necklace&#10;&#10;Description automatically generated">
            <a:extLst>
              <a:ext uri="{FF2B5EF4-FFF2-40B4-BE49-F238E27FC236}">
                <a16:creationId xmlns:a16="http://schemas.microsoft.com/office/drawing/2014/main" id="{218A7C89-70C0-426B-A276-8BE59C90E663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9192" y="4098342"/>
            <a:ext cx="723320" cy="610507"/>
          </a:xfrm>
          <a:prstGeom prst="rect">
            <a:avLst/>
          </a:prstGeom>
        </p:spPr>
      </p:pic>
      <p:pic>
        <p:nvPicPr>
          <p:cNvPr id="49" name="Picture 48" descr="A picture containing pinwheel&#10;&#10;Description automatically generated">
            <a:hlinkClick r:id="rId11" action="ppaction://hlinksldjump"/>
            <a:extLst>
              <a:ext uri="{FF2B5EF4-FFF2-40B4-BE49-F238E27FC236}">
                <a16:creationId xmlns:a16="http://schemas.microsoft.com/office/drawing/2014/main" id="{A86F34CB-83A0-42C1-B5EB-AB19AFC1EB59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9189" y="4169092"/>
            <a:ext cx="467176" cy="343253"/>
          </a:xfrm>
          <a:prstGeom prst="rect">
            <a:avLst/>
          </a:prstGeom>
        </p:spPr>
      </p:pic>
      <p:sp>
        <p:nvSpPr>
          <p:cNvPr id="50" name="Rectangle 49">
            <a:extLst>
              <a:ext uri="{FF2B5EF4-FFF2-40B4-BE49-F238E27FC236}">
                <a16:creationId xmlns:a16="http://schemas.microsoft.com/office/drawing/2014/main" id="{7741DB0A-DDC6-4A5A-85CC-9E94148AE318}"/>
              </a:ext>
            </a:extLst>
          </p:cNvPr>
          <p:cNvSpPr/>
          <p:nvPr/>
        </p:nvSpPr>
        <p:spPr>
          <a:xfrm>
            <a:off x="8101674" y="3881465"/>
            <a:ext cx="521618" cy="23083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1050" dirty="0">
                <a:ln w="0"/>
                <a:solidFill>
                  <a:srgbClr val="FFFF00"/>
                </a:solidFill>
                <a:effectLst>
                  <a:glow rad="88900">
                    <a:srgbClr val="FFC000">
                      <a:alpha val="78000"/>
                    </a:srgbClr>
                  </a:glow>
                  <a:outerShdw blurRad="647700" sx="102000" sy="102000" algn="ctr" rotWithShape="0">
                    <a:schemeClr val="accent4">
                      <a:lumMod val="60000"/>
                      <a:lumOff val="40000"/>
                      <a:alpha val="55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UNG</a:t>
            </a: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4E4F3D74-99B3-459F-9E75-F45BF2847962}"/>
              </a:ext>
            </a:extLst>
          </p:cNvPr>
          <p:cNvSpPr/>
          <p:nvPr/>
        </p:nvSpPr>
        <p:spPr>
          <a:xfrm>
            <a:off x="7703337" y="4673369"/>
            <a:ext cx="1275029" cy="43858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1200" dirty="0">
                <a:ln w="0"/>
                <a:solidFill>
                  <a:srgbClr val="FFFF00"/>
                </a:solidFill>
                <a:effectLst>
                  <a:glow rad="88900">
                    <a:srgbClr val="FFC000">
                      <a:alpha val="78000"/>
                    </a:srgbClr>
                  </a:glow>
                  <a:outerShdw blurRad="647700" sx="102000" sy="102000" algn="ctr" rotWithShape="0">
                    <a:schemeClr val="accent4">
                      <a:lumMod val="60000"/>
                      <a:lumOff val="40000"/>
                      <a:alpha val="55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UÔNG VÀNG</a:t>
            </a:r>
          </a:p>
          <a:p>
            <a:pPr algn="ctr"/>
            <a:r>
              <a:rPr lang="en-US" sz="1200" dirty="0">
                <a:ln w="0"/>
                <a:solidFill>
                  <a:schemeClr val="bg1">
                    <a:lumMod val="95000"/>
                  </a:schemeClr>
                </a:solidFill>
                <a:effectLst>
                  <a:glow rad="88900">
                    <a:srgbClr val="FFC000">
                      <a:alpha val="78000"/>
                    </a:srgbClr>
                  </a:glow>
                  <a:outerShdw blurRad="647700" sx="102000" sy="102000" algn="ctr" rotWithShape="0">
                    <a:schemeClr val="accent4">
                      <a:lumMod val="60000"/>
                      <a:lumOff val="40000"/>
                      <a:alpha val="55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0</a:t>
            </a:r>
            <a:r>
              <a:rPr lang="vi-VN" sz="1200" dirty="0">
                <a:ln w="0"/>
                <a:solidFill>
                  <a:schemeClr val="bg1">
                    <a:lumMod val="95000"/>
                  </a:schemeClr>
                </a:solidFill>
                <a:effectLst>
                  <a:glow rad="88900">
                    <a:srgbClr val="FFC000">
                      <a:alpha val="78000"/>
                    </a:srgbClr>
                  </a:glow>
                  <a:outerShdw blurRad="647700" sx="102000" sy="102000" algn="ctr" rotWithShape="0">
                    <a:schemeClr val="accent4">
                      <a:lumMod val="60000"/>
                      <a:lumOff val="40000"/>
                      <a:alpha val="55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200" dirty="0">
                <a:ln w="0"/>
                <a:solidFill>
                  <a:schemeClr val="bg1">
                    <a:lumMod val="95000"/>
                  </a:schemeClr>
                </a:solidFill>
                <a:effectLst>
                  <a:glow rad="88900">
                    <a:srgbClr val="FFC000">
                      <a:alpha val="78000"/>
                    </a:srgbClr>
                  </a:glow>
                  <a:outerShdw blurRad="647700" sx="102000" sy="102000" algn="ctr" rotWithShape="0">
                    <a:schemeClr val="accent4">
                      <a:lumMod val="60000"/>
                      <a:lumOff val="40000"/>
                      <a:alpha val="55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pic>
        <p:nvPicPr>
          <p:cNvPr id="16" name="Picture 15" descr="A picture containing green, indoor&#10;&#10;Description automatically generated">
            <a:hlinkClick r:id="rId13" action="ppaction://hlinksldjump"/>
            <a:extLst>
              <a:ext uri="{FF2B5EF4-FFF2-40B4-BE49-F238E27FC236}">
                <a16:creationId xmlns:a16="http://schemas.microsoft.com/office/drawing/2014/main" id="{8A0D425A-B0DF-403C-B539-E370303787F1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1943" y="4117431"/>
            <a:ext cx="1146049" cy="5116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83634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386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97897" fill="hold"/>
                                        <p:tgtEl>
                                          <p:spTgt spid="4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25 E" pathEditMode="relative" ptsTypes="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25 E" pathEditMode="relative" ptsTypes="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2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25 E" pathEditMode="relative" ptsTypes="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42" presetClass="path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3.33333E-6 0.25 L -3.33333E-6 0.30833 " pathEditMode="relative" rAng="0" ptsTypes="AA">
                                      <p:cBhvr>
                                        <p:cTn id="16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917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42" presetClass="path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2.22222E-6 0.25 L -2.22222E-6 0.31111 " pathEditMode="relative" rAng="0" ptsTypes="AA">
                                      <p:cBhvr>
                                        <p:cTn id="18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056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animMotion origin="layout" path="M 3.33333E-6 0.30833 L 3.33333E-6 0.36389 " pathEditMode="relative" rAng="0" ptsTypes="AA">
                                      <p:cBhvr>
                                        <p:cTn id="20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778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16" presetClass="entr" presetSubtype="37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2" presetClass="entr" presetSubtype="4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" presetClass="exit" presetSubtype="4" fill="hold" grpId="1" nodeType="withEffect">
                                  <p:stCondLst>
                                    <p:cond delay="23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mediacall" presetSubtype="0" fill="hold" nodeType="withEffect">
                                  <p:stCondLst>
                                    <p:cond delay="2300"/>
                                  </p:stCondLst>
                                  <p:childTnLst>
                                    <p:cmd type="call" cmd="playFrom(0.0)">
                                      <p:cBhvr>
                                        <p:cTn id="33" dur="3055" fill="hold"/>
                                        <p:tgtEl>
                                          <p:spTgt spid="4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grpId="0" nodeType="withEffect">
                                  <p:stCondLst>
                                    <p:cond delay="23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1" presetClass="entr" presetSubtype="0" fill="hold" grpId="0" nodeType="withEffect">
                                  <p:stCondLst>
                                    <p:cond delay="28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 tmFilter="0,0; .5, 1; 1, 1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0" presetClass="entr" presetSubtype="0" decel="100000" fill="hold" nodeType="withEffect">
                                  <p:stCondLst>
                                    <p:cond delay="28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1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1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ntr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ntr" presetSubtype="0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ntr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grpId="1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ntr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ntr" presetSubtype="0" fill="hold" grpId="1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39394">
                <p:cTn id="17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3"/>
                </p:tgtEl>
              </p:cMediaNode>
            </p:audio>
            <p:audio>
              <p:cMediaNode vol="100000">
                <p:cTn id="17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4"/>
                </p:tgtEl>
              </p:cMediaNode>
            </p:audio>
            <p:video>
              <p:cMediaNode vol="80000">
                <p:cTn id="175" repeatCount="indefinite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  <p:seq concurrent="1" nextAc="seek">
              <p:cTn id="176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7" fill="hold">
                      <p:stCondLst>
                        <p:cond delay="0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0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15" grpId="0" animBg="1"/>
      <p:bldP spid="9" grpId="0" animBg="1"/>
      <p:bldP spid="9" grpId="1" animBg="1"/>
      <p:bldP spid="10" grpId="0" animBg="1"/>
      <p:bldP spid="13" grpId="0" animBg="1"/>
      <p:bldP spid="13" grpId="1" animBg="1"/>
      <p:bldP spid="71" grpId="0"/>
      <p:bldP spid="71" grpId="1"/>
      <p:bldP spid="74" grpId="0" animBg="1"/>
      <p:bldP spid="74" grpId="1" animBg="1"/>
      <p:bldP spid="74" grpId="2" animBg="1"/>
      <p:bldP spid="74" grpId="3" animBg="1"/>
      <p:bldP spid="74" grpId="4" animBg="1"/>
      <p:bldP spid="74" grpId="5" animBg="1"/>
      <p:bldP spid="74" grpId="6" animBg="1"/>
      <p:bldP spid="74" grpId="7" animBg="1"/>
      <p:bldP spid="74" grpId="8" animBg="1"/>
      <p:bldP spid="74" grpId="9" animBg="1"/>
      <p:bldP spid="74" grpId="10" animBg="1"/>
      <p:bldP spid="74" grpId="11" animBg="1"/>
      <p:bldP spid="74" grpId="12" animBg="1"/>
      <p:bldP spid="74" grpId="13" animBg="1"/>
      <p:bldP spid="74" grpId="14" animBg="1"/>
      <p:bldP spid="75" grpId="0" animBg="1"/>
      <p:bldP spid="75" grpId="1" animBg="1"/>
      <p:bldP spid="75" grpId="2" animBg="1"/>
      <p:bldP spid="75" grpId="3" animBg="1"/>
      <p:bldP spid="75" grpId="4" animBg="1"/>
      <p:bldP spid="75" grpId="5" animBg="1"/>
      <p:bldP spid="75" grpId="6" animBg="1"/>
      <p:bldP spid="75" grpId="7" animBg="1"/>
      <p:bldP spid="75" grpId="8" animBg="1"/>
      <p:bldP spid="75" grpId="9" animBg="1"/>
      <p:bldP spid="75" grpId="10" animBg="1"/>
      <p:bldP spid="75" grpId="11" animBg="1"/>
      <p:bldP spid="75" grpId="12" animBg="1"/>
      <p:bldP spid="75" grpId="13" animBg="1"/>
      <p:bldP spid="75" grpId="14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0174F013-321D-A0BA-20C0-F74C1AF4B90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6BFA7622-83B5-4AB6-8F16-3A7DE72F8C9A}"/>
              </a:ext>
            </a:extLst>
          </p:cNvPr>
          <p:cNvSpPr/>
          <p:nvPr/>
        </p:nvSpPr>
        <p:spPr>
          <a:xfrm rot="2668956">
            <a:off x="595006" y="561478"/>
            <a:ext cx="791198" cy="822791"/>
          </a:xfrm>
          <a:prstGeom prst="roundRect">
            <a:avLst/>
          </a:prstGeom>
          <a:gradFill>
            <a:gsLst>
              <a:gs pos="0">
                <a:schemeClr val="accent1">
                  <a:lumMod val="75000"/>
                </a:schemeClr>
              </a:gs>
              <a:gs pos="80000">
                <a:srgbClr val="0684BE">
                  <a:alpha val="39000"/>
                </a:srgbClr>
              </a:gs>
            </a:gsLst>
            <a:lin ang="2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Dem nguoc 10 giay">
            <a:hlinkClick r:id="" action="ppaction://media"/>
            <a:extLst>
              <a:ext uri="{FF2B5EF4-FFF2-40B4-BE49-F238E27FC236}">
                <a16:creationId xmlns:a16="http://schemas.microsoft.com/office/drawing/2014/main" id="{D3053DF2-6226-47C2-AA9B-318AC47BECC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182913" y="3252910"/>
            <a:ext cx="792956" cy="774116"/>
          </a:xfrm>
          <a:prstGeom prst="rect">
            <a:avLst/>
          </a:prstGeom>
        </p:spPr>
      </p:pic>
      <p:sp>
        <p:nvSpPr>
          <p:cNvPr id="10" name="Oval 9">
            <a:extLst>
              <a:ext uri="{FF2B5EF4-FFF2-40B4-BE49-F238E27FC236}">
                <a16:creationId xmlns:a16="http://schemas.microsoft.com/office/drawing/2014/main" id="{D83FF1E2-CBEA-4DF4-96C8-29C695CECB26}"/>
              </a:ext>
            </a:extLst>
          </p:cNvPr>
          <p:cNvSpPr/>
          <p:nvPr/>
        </p:nvSpPr>
        <p:spPr>
          <a:xfrm>
            <a:off x="590186" y="585362"/>
            <a:ext cx="774503" cy="774503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7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FB7388AC-5795-49F9-8886-226A904E16FC}"/>
              </a:ext>
            </a:extLst>
          </p:cNvPr>
          <p:cNvGrpSpPr/>
          <p:nvPr/>
        </p:nvGrpSpPr>
        <p:grpSpPr>
          <a:xfrm>
            <a:off x="-221084" y="2184869"/>
            <a:ext cx="4638010" cy="1584994"/>
            <a:chOff x="-429098" y="2555462"/>
            <a:chExt cx="6184013" cy="2113325"/>
          </a:xfrm>
        </p:grpSpPr>
        <p:sp>
          <p:nvSpPr>
            <p:cNvPr id="30" name="Arrow: Pentagon 29">
              <a:extLst>
                <a:ext uri="{FF2B5EF4-FFF2-40B4-BE49-F238E27FC236}">
                  <a16:creationId xmlns:a16="http://schemas.microsoft.com/office/drawing/2014/main" id="{F01A446D-718F-43F3-8E43-CC58AF41EDB9}"/>
                </a:ext>
              </a:extLst>
            </p:cNvPr>
            <p:cNvSpPr/>
            <p:nvPr/>
          </p:nvSpPr>
          <p:spPr>
            <a:xfrm>
              <a:off x="0" y="2915697"/>
              <a:ext cx="5754915" cy="1252915"/>
            </a:xfrm>
            <a:prstGeom prst="homePlate">
              <a:avLst/>
            </a:prstGeom>
            <a:gradFill>
              <a:gsLst>
                <a:gs pos="0">
                  <a:srgbClr val="002060">
                    <a:alpha val="56000"/>
                  </a:srgbClr>
                </a:gs>
                <a:gs pos="66000">
                  <a:srgbClr val="0684BE">
                    <a:alpha val="39000"/>
                  </a:srgbClr>
                </a:gs>
              </a:gsLst>
              <a:lin ang="5400000" scaled="1"/>
            </a:gradFill>
            <a:ln>
              <a:noFill/>
            </a:ln>
            <a:effectLst>
              <a:outerShdw blurRad="50800" dist="50800" dir="5400000" sx="99000" sy="99000" algn="ctr" rotWithShape="0">
                <a:srgbClr val="000000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05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A984D9C5-78AF-4D4F-9511-2256F59049AC}"/>
                </a:ext>
              </a:extLst>
            </p:cNvPr>
            <p:cNvGrpSpPr/>
            <p:nvPr/>
          </p:nvGrpSpPr>
          <p:grpSpPr>
            <a:xfrm>
              <a:off x="-429098" y="2555462"/>
              <a:ext cx="2055983" cy="2113325"/>
              <a:chOff x="417173" y="2850139"/>
              <a:chExt cx="1617878" cy="1663001"/>
            </a:xfrm>
          </p:grpSpPr>
          <p:pic>
            <p:nvPicPr>
              <p:cNvPr id="21" name="Picture 20" descr="A close up of a logo&#10;&#10;Description automatically generated">
                <a:extLst>
                  <a:ext uri="{FF2B5EF4-FFF2-40B4-BE49-F238E27FC236}">
                    <a16:creationId xmlns:a16="http://schemas.microsoft.com/office/drawing/2014/main" id="{C84DD0AC-FBCB-4547-9703-E2345B9AE12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 cstate="print">
                <a:duotone>
                  <a:schemeClr val="accent5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17173" y="2895262"/>
                <a:ext cx="1617878" cy="1617878"/>
              </a:xfrm>
              <a:prstGeom prst="rect">
                <a:avLst/>
              </a:prstGeom>
            </p:spPr>
          </p:pic>
          <p:pic>
            <p:nvPicPr>
              <p:cNvPr id="23" name="Picture 22" descr="A close up of a logo&#10;&#10;Description automatically generated">
                <a:extLst>
                  <a:ext uri="{FF2B5EF4-FFF2-40B4-BE49-F238E27FC236}">
                    <a16:creationId xmlns:a16="http://schemas.microsoft.com/office/drawing/2014/main" id="{8B5DA933-5F02-4070-9266-F880457BD4C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00029" y="2850139"/>
                <a:ext cx="1514883" cy="1514883"/>
              </a:xfrm>
              <a:prstGeom prst="rect">
                <a:avLst/>
              </a:prstGeom>
            </p:spPr>
          </p:pic>
        </p:grpSp>
        <p:sp>
          <p:nvSpPr>
            <p:cNvPr id="31" name="Arrow: Chevron 30">
              <a:extLst>
                <a:ext uri="{FF2B5EF4-FFF2-40B4-BE49-F238E27FC236}">
                  <a16:creationId xmlns:a16="http://schemas.microsoft.com/office/drawing/2014/main" id="{2B71889A-F0C5-4733-9B51-CA1A21A04CFB}"/>
                </a:ext>
              </a:extLst>
            </p:cNvPr>
            <p:cNvSpPr/>
            <p:nvPr/>
          </p:nvSpPr>
          <p:spPr>
            <a:xfrm>
              <a:off x="4797976" y="2959506"/>
              <a:ext cx="831752" cy="1180982"/>
            </a:xfrm>
            <a:prstGeom prst="chevron">
              <a:avLst>
                <a:gd name="adj" fmla="val 73100"/>
              </a:avLst>
            </a:prstGeom>
            <a:solidFill>
              <a:schemeClr val="bg1">
                <a:alpha val="14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05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3" name="Group 72">
            <a:extLst>
              <a:ext uri="{FF2B5EF4-FFF2-40B4-BE49-F238E27FC236}">
                <a16:creationId xmlns:a16="http://schemas.microsoft.com/office/drawing/2014/main" id="{EE01E6B8-12A0-4354-B87E-9A7A94978358}"/>
              </a:ext>
            </a:extLst>
          </p:cNvPr>
          <p:cNvGrpSpPr/>
          <p:nvPr/>
        </p:nvGrpSpPr>
        <p:grpSpPr>
          <a:xfrm>
            <a:off x="4749834" y="2082191"/>
            <a:ext cx="4912798" cy="1685394"/>
            <a:chOff x="6333112" y="2416018"/>
            <a:chExt cx="6550397" cy="2247192"/>
          </a:xfrm>
        </p:grpSpPr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B60ADFEA-9DD9-44B5-9C2C-A2A6FBA36921}"/>
                </a:ext>
              </a:extLst>
            </p:cNvPr>
            <p:cNvGrpSpPr/>
            <p:nvPr/>
          </p:nvGrpSpPr>
          <p:grpSpPr>
            <a:xfrm>
              <a:off x="6333112" y="2913157"/>
              <a:ext cx="5858887" cy="1252915"/>
              <a:chOff x="6333112" y="2913157"/>
              <a:chExt cx="5858887" cy="1252915"/>
            </a:xfrm>
          </p:grpSpPr>
          <p:sp>
            <p:nvSpPr>
              <p:cNvPr id="36" name="Arrow: Pentagon 35">
                <a:extLst>
                  <a:ext uri="{FF2B5EF4-FFF2-40B4-BE49-F238E27FC236}">
                    <a16:creationId xmlns:a16="http://schemas.microsoft.com/office/drawing/2014/main" id="{668CA661-CCA7-463C-B990-5811CBC53B27}"/>
                  </a:ext>
                </a:extLst>
              </p:cNvPr>
              <p:cNvSpPr/>
              <p:nvPr/>
            </p:nvSpPr>
            <p:spPr>
              <a:xfrm flipH="1">
                <a:off x="6333112" y="2913157"/>
                <a:ext cx="5858887" cy="1252915"/>
              </a:xfrm>
              <a:prstGeom prst="homePlate">
                <a:avLst/>
              </a:prstGeom>
              <a:gradFill>
                <a:gsLst>
                  <a:gs pos="0">
                    <a:srgbClr val="002060">
                      <a:alpha val="56000"/>
                    </a:srgbClr>
                  </a:gs>
                  <a:gs pos="66000">
                    <a:srgbClr val="0684BE">
                      <a:alpha val="39000"/>
                    </a:srgbClr>
                  </a:gs>
                </a:gsLst>
                <a:lin ang="5400000" scaled="1"/>
              </a:gradFill>
              <a:ln>
                <a:noFill/>
              </a:ln>
              <a:effectLst>
                <a:outerShdw blurRad="50800" dist="50800" dir="5400000" sx="99000" sy="99000" algn="ctr" rotWithShape="0">
                  <a:srgbClr val="000000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Arrow: Chevron 37">
                <a:extLst>
                  <a:ext uri="{FF2B5EF4-FFF2-40B4-BE49-F238E27FC236}">
                    <a16:creationId xmlns:a16="http://schemas.microsoft.com/office/drawing/2014/main" id="{6CD06439-834E-4E67-B34E-EF47CBB79749}"/>
                  </a:ext>
                </a:extLst>
              </p:cNvPr>
              <p:cNvSpPr/>
              <p:nvPr/>
            </p:nvSpPr>
            <p:spPr>
              <a:xfrm flipH="1">
                <a:off x="6458300" y="2956966"/>
                <a:ext cx="831752" cy="1180982"/>
              </a:xfrm>
              <a:prstGeom prst="chevron">
                <a:avLst>
                  <a:gd name="adj" fmla="val 73100"/>
                </a:avLst>
              </a:prstGeom>
              <a:solidFill>
                <a:schemeClr val="bg1">
                  <a:alpha val="14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39" name="Picture 38" descr="A close up of a logo&#10;&#10;Description automatically generated">
              <a:extLst>
                <a:ext uri="{FF2B5EF4-FFF2-40B4-BE49-F238E27FC236}">
                  <a16:creationId xmlns:a16="http://schemas.microsoft.com/office/drawing/2014/main" id="{0068A83A-B2D0-43C9-A275-45ADD3167187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536423" y="2574279"/>
              <a:ext cx="2055983" cy="2055983"/>
            </a:xfrm>
            <a:prstGeom prst="rect">
              <a:avLst/>
            </a:prstGeom>
          </p:spPr>
        </p:pic>
        <p:pic>
          <p:nvPicPr>
            <p:cNvPr id="42" name="Picture 41" descr="A close up of a sign&#10;&#10;Description automatically generated">
              <a:extLst>
                <a:ext uri="{FF2B5EF4-FFF2-40B4-BE49-F238E27FC236}">
                  <a16:creationId xmlns:a16="http://schemas.microsoft.com/office/drawing/2014/main" id="{1479832E-EE4D-4321-ACFE-C319EB39FF3F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445109" y="2416018"/>
              <a:ext cx="2438400" cy="2247192"/>
            </a:xfrm>
            <a:prstGeom prst="rect">
              <a:avLst/>
            </a:prstGeom>
          </p:spPr>
        </p:pic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3A50BF28-29EB-4FA7-9761-8208F39192C0}"/>
              </a:ext>
            </a:extLst>
          </p:cNvPr>
          <p:cNvGrpSpPr/>
          <p:nvPr/>
        </p:nvGrpSpPr>
        <p:grpSpPr>
          <a:xfrm>
            <a:off x="-221084" y="3542692"/>
            <a:ext cx="4638010" cy="1581764"/>
            <a:chOff x="-294779" y="4723590"/>
            <a:chExt cx="6184013" cy="2109018"/>
          </a:xfrm>
        </p:grpSpPr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5230688C-F6E8-4381-BF20-A179F0FFA890}"/>
                </a:ext>
              </a:extLst>
            </p:cNvPr>
            <p:cNvGrpSpPr/>
            <p:nvPr/>
          </p:nvGrpSpPr>
          <p:grpSpPr>
            <a:xfrm>
              <a:off x="-294779" y="4776625"/>
              <a:ext cx="6184013" cy="2055983"/>
              <a:chOff x="-429098" y="2612804"/>
              <a:chExt cx="6184013" cy="2055983"/>
            </a:xfrm>
          </p:grpSpPr>
          <p:sp>
            <p:nvSpPr>
              <p:cNvPr id="45" name="Arrow: Pentagon 44">
                <a:extLst>
                  <a:ext uri="{FF2B5EF4-FFF2-40B4-BE49-F238E27FC236}">
                    <a16:creationId xmlns:a16="http://schemas.microsoft.com/office/drawing/2014/main" id="{508814DF-53B6-4EC5-8178-3EC34E513212}"/>
                  </a:ext>
                </a:extLst>
              </p:cNvPr>
              <p:cNvSpPr/>
              <p:nvPr/>
            </p:nvSpPr>
            <p:spPr>
              <a:xfrm>
                <a:off x="0" y="2915697"/>
                <a:ext cx="5754915" cy="1252915"/>
              </a:xfrm>
              <a:prstGeom prst="homePlate">
                <a:avLst/>
              </a:prstGeom>
              <a:gradFill>
                <a:gsLst>
                  <a:gs pos="0">
                    <a:srgbClr val="002060">
                      <a:alpha val="56000"/>
                    </a:srgbClr>
                  </a:gs>
                  <a:gs pos="66000">
                    <a:srgbClr val="0684BE">
                      <a:alpha val="39000"/>
                    </a:srgbClr>
                  </a:gs>
                </a:gsLst>
                <a:lin ang="5400000" scaled="1"/>
              </a:gradFill>
              <a:ln>
                <a:noFill/>
              </a:ln>
              <a:effectLst>
                <a:outerShdw blurRad="50800" dist="50800" dir="5400000" sx="99000" sy="99000" algn="ctr" rotWithShape="0">
                  <a:srgbClr val="000000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48" name="Picture 47" descr="A close up of a logo&#10;&#10;Description automatically generated">
                <a:extLst>
                  <a:ext uri="{FF2B5EF4-FFF2-40B4-BE49-F238E27FC236}">
                    <a16:creationId xmlns:a16="http://schemas.microsoft.com/office/drawing/2014/main" id="{E3D4D6E5-BF3A-4A90-BC57-56896F22B2E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 cstate="print">
                <a:duotone>
                  <a:schemeClr val="accent5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-429098" y="2612804"/>
                <a:ext cx="2055983" cy="2055983"/>
              </a:xfrm>
              <a:prstGeom prst="rect">
                <a:avLst/>
              </a:prstGeom>
            </p:spPr>
          </p:pic>
          <p:sp>
            <p:nvSpPr>
              <p:cNvPr id="47" name="Arrow: Chevron 46">
                <a:extLst>
                  <a:ext uri="{FF2B5EF4-FFF2-40B4-BE49-F238E27FC236}">
                    <a16:creationId xmlns:a16="http://schemas.microsoft.com/office/drawing/2014/main" id="{ACCB8E02-A90C-47CD-9093-A96B55A50D17}"/>
                  </a:ext>
                </a:extLst>
              </p:cNvPr>
              <p:cNvSpPr/>
              <p:nvPr/>
            </p:nvSpPr>
            <p:spPr>
              <a:xfrm>
                <a:off x="4797976" y="2959506"/>
                <a:ext cx="831752" cy="1180982"/>
              </a:xfrm>
              <a:prstGeom prst="chevron">
                <a:avLst>
                  <a:gd name="adj" fmla="val 73100"/>
                </a:avLst>
              </a:prstGeom>
              <a:solidFill>
                <a:schemeClr val="bg1">
                  <a:alpha val="14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51" name="Picture 50">
              <a:extLst>
                <a:ext uri="{FF2B5EF4-FFF2-40B4-BE49-F238E27FC236}">
                  <a16:creationId xmlns:a16="http://schemas.microsoft.com/office/drawing/2014/main" id="{B19000EB-BC9B-44F3-9517-0E5451A64145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94779" y="4723590"/>
              <a:ext cx="2055983" cy="2055983"/>
            </a:xfrm>
            <a:prstGeom prst="rect">
              <a:avLst/>
            </a:prstGeom>
          </p:spPr>
        </p:pic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CBA0EDDD-05F9-406F-94F7-AABBAC9789E6}"/>
              </a:ext>
            </a:extLst>
          </p:cNvPr>
          <p:cNvGrpSpPr/>
          <p:nvPr/>
        </p:nvGrpSpPr>
        <p:grpSpPr>
          <a:xfrm>
            <a:off x="4738749" y="3601513"/>
            <a:ext cx="4661856" cy="1541987"/>
            <a:chOff x="6318332" y="4802017"/>
            <a:chExt cx="6215808" cy="2055983"/>
          </a:xfrm>
        </p:grpSpPr>
        <p:grpSp>
          <p:nvGrpSpPr>
            <p:cNvPr id="74" name="Group 73">
              <a:extLst>
                <a:ext uri="{FF2B5EF4-FFF2-40B4-BE49-F238E27FC236}">
                  <a16:creationId xmlns:a16="http://schemas.microsoft.com/office/drawing/2014/main" id="{AA9CD21A-9C09-4BF8-B25E-4252717D780E}"/>
                </a:ext>
              </a:extLst>
            </p:cNvPr>
            <p:cNvGrpSpPr/>
            <p:nvPr/>
          </p:nvGrpSpPr>
          <p:grpSpPr>
            <a:xfrm>
              <a:off x="6318332" y="4802017"/>
              <a:ext cx="6188021" cy="2055983"/>
              <a:chOff x="6333113" y="2597893"/>
              <a:chExt cx="6188021" cy="2055983"/>
            </a:xfrm>
          </p:grpSpPr>
          <p:grpSp>
            <p:nvGrpSpPr>
              <p:cNvPr id="76" name="Group 75">
                <a:extLst>
                  <a:ext uri="{FF2B5EF4-FFF2-40B4-BE49-F238E27FC236}">
                    <a16:creationId xmlns:a16="http://schemas.microsoft.com/office/drawing/2014/main" id="{8D94CB3F-DAC4-4381-B652-8B4D4F58AC45}"/>
                  </a:ext>
                </a:extLst>
              </p:cNvPr>
              <p:cNvGrpSpPr/>
              <p:nvPr/>
            </p:nvGrpSpPr>
            <p:grpSpPr>
              <a:xfrm>
                <a:off x="6333113" y="2913157"/>
                <a:ext cx="5754915" cy="1252915"/>
                <a:chOff x="6333113" y="2913157"/>
                <a:chExt cx="5754915" cy="1252915"/>
              </a:xfrm>
            </p:grpSpPr>
            <p:sp>
              <p:nvSpPr>
                <p:cNvPr id="78" name="Arrow: Pentagon 77">
                  <a:extLst>
                    <a:ext uri="{FF2B5EF4-FFF2-40B4-BE49-F238E27FC236}">
                      <a16:creationId xmlns:a16="http://schemas.microsoft.com/office/drawing/2014/main" id="{64CB3AE6-ECBA-43F0-AB86-3A2AADFF2523}"/>
                    </a:ext>
                  </a:extLst>
                </p:cNvPr>
                <p:cNvSpPr/>
                <p:nvPr/>
              </p:nvSpPr>
              <p:spPr>
                <a:xfrm flipH="1">
                  <a:off x="6333113" y="2913157"/>
                  <a:ext cx="5754915" cy="1252915"/>
                </a:xfrm>
                <a:prstGeom prst="homePlate">
                  <a:avLst/>
                </a:prstGeom>
                <a:gradFill>
                  <a:gsLst>
                    <a:gs pos="0">
                      <a:srgbClr val="002060">
                        <a:alpha val="56000"/>
                      </a:srgbClr>
                    </a:gs>
                    <a:gs pos="66000">
                      <a:srgbClr val="0684BE">
                        <a:alpha val="39000"/>
                      </a:srgbClr>
                    </a:gs>
                  </a:gsLst>
                  <a:lin ang="5400000" scaled="1"/>
                </a:gradFill>
                <a:ln>
                  <a:noFill/>
                </a:ln>
                <a:effectLst>
                  <a:outerShdw blurRad="50800" dist="50800" dir="5400000" sx="99000" sy="99000" algn="ctr" rotWithShape="0">
                    <a:srgbClr val="000000"/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5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Arrow: Chevron 78">
                  <a:extLst>
                    <a:ext uri="{FF2B5EF4-FFF2-40B4-BE49-F238E27FC236}">
                      <a16:creationId xmlns:a16="http://schemas.microsoft.com/office/drawing/2014/main" id="{9E575F3D-59FE-4EC6-A629-3C43247DD952}"/>
                    </a:ext>
                  </a:extLst>
                </p:cNvPr>
                <p:cNvSpPr/>
                <p:nvPr/>
              </p:nvSpPr>
              <p:spPr>
                <a:xfrm flipH="1">
                  <a:off x="6458300" y="2956966"/>
                  <a:ext cx="831752" cy="1180982"/>
                </a:xfrm>
                <a:prstGeom prst="chevron">
                  <a:avLst>
                    <a:gd name="adj" fmla="val 73100"/>
                  </a:avLst>
                </a:prstGeom>
                <a:solidFill>
                  <a:schemeClr val="bg1">
                    <a:alpha val="14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5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pic>
            <p:nvPicPr>
              <p:cNvPr id="75" name="Picture 74" descr="A close up of a logo&#10;&#10;Description automatically generated">
                <a:extLst>
                  <a:ext uri="{FF2B5EF4-FFF2-40B4-BE49-F238E27FC236}">
                    <a16:creationId xmlns:a16="http://schemas.microsoft.com/office/drawing/2014/main" id="{1286B01D-59BC-4BF3-9495-18B84888510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 cstate="print">
                <a:duotone>
                  <a:schemeClr val="accent5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10465151" y="2597893"/>
                <a:ext cx="2055983" cy="2055983"/>
              </a:xfrm>
              <a:prstGeom prst="rect">
                <a:avLst/>
              </a:prstGeom>
            </p:spPr>
          </p:pic>
        </p:grpSp>
        <p:pic>
          <p:nvPicPr>
            <p:cNvPr id="81" name="Picture 80" descr="A close up of a logo&#10;&#10;Description automatically generated">
              <a:extLst>
                <a:ext uri="{FF2B5EF4-FFF2-40B4-BE49-F238E27FC236}">
                  <a16:creationId xmlns:a16="http://schemas.microsoft.com/office/drawing/2014/main" id="{CA13CA19-D418-495F-9A58-2F608DC2DD4F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64149" y="4802017"/>
              <a:ext cx="1969991" cy="1969991"/>
            </a:xfrm>
            <a:prstGeom prst="rect">
              <a:avLst/>
            </a:prstGeom>
          </p:spPr>
        </p:pic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230D2A19-F608-4B9C-9194-AA095B3DE31E}"/>
              </a:ext>
            </a:extLst>
          </p:cNvPr>
          <p:cNvGrpSpPr/>
          <p:nvPr/>
        </p:nvGrpSpPr>
        <p:grpSpPr>
          <a:xfrm>
            <a:off x="1572841" y="-358205"/>
            <a:ext cx="5712384" cy="2846107"/>
            <a:chOff x="1142727" y="-726496"/>
            <a:chExt cx="9798826" cy="4272081"/>
          </a:xfrm>
        </p:grpSpPr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1D1EB3EE-CE25-466E-94AD-B3440663BDB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5">
              <a:extLst>
                <a:ext uri="{BEBA8EAE-BF5A-486C-A8C5-ECC9F3942E4B}">
                  <a14:imgProps xmlns:a14="http://schemas.microsoft.com/office/drawing/2010/main">
                    <a14:imgLayer r:embed="rId16">
                      <a14:imgEffect>
                        <a14:sharpenSoften amount="-6000"/>
                      </a14:imgEffect>
                      <a14:imgEffect>
                        <a14:brightnessContrast bright="-36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357" r="8570"/>
            <a:stretch/>
          </p:blipFill>
          <p:spPr>
            <a:xfrm>
              <a:off x="1607112" y="-726496"/>
              <a:ext cx="9133310" cy="4272081"/>
            </a:xfrm>
            <a:prstGeom prst="rect">
              <a:avLst/>
            </a:prstGeom>
          </p:spPr>
        </p:pic>
        <p:pic>
          <p:nvPicPr>
            <p:cNvPr id="33" name="Picture 32">
              <a:extLst>
                <a:ext uri="{FF2B5EF4-FFF2-40B4-BE49-F238E27FC236}">
                  <a16:creationId xmlns:a16="http://schemas.microsoft.com/office/drawing/2014/main" id="{35D785FB-7177-4E68-85DB-F1468DB78E3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1725"/>
            <a:stretch/>
          </p:blipFill>
          <p:spPr>
            <a:xfrm>
              <a:off x="1142727" y="-475014"/>
              <a:ext cx="563616" cy="3889025"/>
            </a:xfrm>
            <a:prstGeom prst="rect">
              <a:avLst/>
            </a:prstGeom>
          </p:spPr>
        </p:pic>
        <p:pic>
          <p:nvPicPr>
            <p:cNvPr id="37" name="Picture 36">
              <a:extLst>
                <a:ext uri="{FF2B5EF4-FFF2-40B4-BE49-F238E27FC236}">
                  <a16:creationId xmlns:a16="http://schemas.microsoft.com/office/drawing/2014/main" id="{6ECEA3EB-DBB2-46D7-B2B5-F616EA10275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1725"/>
            <a:stretch/>
          </p:blipFill>
          <p:spPr>
            <a:xfrm>
              <a:off x="10377937" y="-571823"/>
              <a:ext cx="563616" cy="3889025"/>
            </a:xfrm>
            <a:prstGeom prst="rect">
              <a:avLst/>
            </a:prstGeom>
          </p:spPr>
        </p:pic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176A6961-6530-4620-9F1E-FF99AE6F8021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0631" y="365853"/>
            <a:ext cx="1134749" cy="850080"/>
          </a:xfrm>
          <a:prstGeom prst="rect">
            <a:avLst/>
          </a:prstGeom>
        </p:spPr>
      </p:pic>
      <p:pic>
        <p:nvPicPr>
          <p:cNvPr id="6" name="Picture 5" descr="A close up of a necklace&#10;&#10;Description automatically generated">
            <a:extLst>
              <a:ext uri="{FF2B5EF4-FFF2-40B4-BE49-F238E27FC236}">
                <a16:creationId xmlns:a16="http://schemas.microsoft.com/office/drawing/2014/main" id="{A1877A6D-FA51-4B81-B6C0-CC3E267EB887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1780" y="203235"/>
            <a:ext cx="1541987" cy="1577805"/>
          </a:xfrm>
          <a:prstGeom prst="rect">
            <a:avLst/>
          </a:prstGeom>
        </p:spPr>
      </p:pic>
      <p:sp>
        <p:nvSpPr>
          <p:cNvPr id="11" name="CAU HOI">
            <a:extLst>
              <a:ext uri="{FF2B5EF4-FFF2-40B4-BE49-F238E27FC236}">
                <a16:creationId xmlns:a16="http://schemas.microsoft.com/office/drawing/2014/main" id="{53E96217-2E7B-4F24-97A8-36BAF2935D1E}"/>
              </a:ext>
            </a:extLst>
          </p:cNvPr>
          <p:cNvSpPr/>
          <p:nvPr/>
        </p:nvSpPr>
        <p:spPr>
          <a:xfrm>
            <a:off x="2083770" y="636339"/>
            <a:ext cx="4761074" cy="931024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vi-VN" sz="2800">
                <a:ln w="0"/>
                <a:solidFill>
                  <a:srgbClr val="FFFF66"/>
                </a:solidFill>
                <a:effectLst>
                  <a:glow rad="203200">
                    <a:schemeClr val="tx1">
                      <a:lumMod val="75000"/>
                      <a:lumOff val="25000"/>
                      <a:alpha val="46000"/>
                    </a:schemeClr>
                  </a:glow>
                  <a:outerShdw blurRad="63500" algn="ctr" rotWithShape="0">
                    <a:schemeClr val="tx1">
                      <a:lumMod val="65000"/>
                      <a:lumOff val="35000"/>
                      <a:alpha val="73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ôi sống là tên gọi của hợp chất có công thức nào sau đây?</a:t>
            </a:r>
            <a:endParaRPr lang="en-US" sz="2800" dirty="0">
              <a:ln w="0"/>
              <a:solidFill>
                <a:srgbClr val="FFFF66"/>
              </a:solidFill>
              <a:effectLst>
                <a:glow rad="203200">
                  <a:schemeClr val="tx1">
                    <a:lumMod val="75000"/>
                    <a:lumOff val="25000"/>
                    <a:alpha val="46000"/>
                  </a:schemeClr>
                </a:glow>
                <a:outerShdw blurRad="63500" algn="ctr" rotWithShape="0">
                  <a:schemeClr val="tx1">
                    <a:lumMod val="65000"/>
                    <a:lumOff val="35000"/>
                    <a:alpha val="73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A. DUNG">
            <a:extLst>
              <a:ext uri="{FF2B5EF4-FFF2-40B4-BE49-F238E27FC236}">
                <a16:creationId xmlns:a16="http://schemas.microsoft.com/office/drawing/2014/main" id="{E9984D5E-333D-4D03-8F8F-5ABF15F3DFB0}"/>
              </a:ext>
            </a:extLst>
          </p:cNvPr>
          <p:cNvSpPr/>
          <p:nvPr/>
        </p:nvSpPr>
        <p:spPr>
          <a:xfrm>
            <a:off x="6233662" y="2705031"/>
            <a:ext cx="891911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vi-VN" sz="3200" dirty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endParaRPr lang="en-US" sz="3200" dirty="0">
              <a:ln w="0"/>
              <a:solidFill>
                <a:schemeClr val="bg1"/>
              </a:solidFill>
              <a:effectLst>
                <a:glow rad="203200">
                  <a:schemeClr val="bg1">
                    <a:lumMod val="50000"/>
                    <a:alpha val="46000"/>
                  </a:schemeClr>
                </a:glow>
                <a:outerShdw blurRad="63500" algn="ctr" rotWithShape="0">
                  <a:srgbClr val="EA081E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B. SAI">
            <a:extLst>
              <a:ext uri="{FF2B5EF4-FFF2-40B4-BE49-F238E27FC236}">
                <a16:creationId xmlns:a16="http://schemas.microsoft.com/office/drawing/2014/main" id="{9C7389BB-DF9B-4E23-BFD2-3B8C716EA6D5}"/>
              </a:ext>
            </a:extLst>
          </p:cNvPr>
          <p:cNvSpPr/>
          <p:nvPr/>
        </p:nvSpPr>
        <p:spPr>
          <a:xfrm>
            <a:off x="1882010" y="2722026"/>
            <a:ext cx="891911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200" dirty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3200" dirty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O</a:t>
            </a:r>
            <a:endParaRPr lang="en-US" sz="3200" dirty="0">
              <a:ln w="0"/>
              <a:solidFill>
                <a:schemeClr val="bg1"/>
              </a:solidFill>
              <a:effectLst>
                <a:glow rad="203200">
                  <a:schemeClr val="bg1">
                    <a:lumMod val="50000"/>
                    <a:alpha val="46000"/>
                  </a:schemeClr>
                </a:glow>
                <a:outerShdw blurRad="63500" algn="ctr" rotWithShape="0">
                  <a:srgbClr val="EA081E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D. SAI">
            <a:extLst>
              <a:ext uri="{FF2B5EF4-FFF2-40B4-BE49-F238E27FC236}">
                <a16:creationId xmlns:a16="http://schemas.microsoft.com/office/drawing/2014/main" id="{C42898BC-7A38-4527-9153-5D526991FF62}"/>
              </a:ext>
            </a:extLst>
          </p:cNvPr>
          <p:cNvSpPr/>
          <p:nvPr/>
        </p:nvSpPr>
        <p:spPr>
          <a:xfrm>
            <a:off x="6168814" y="4095690"/>
            <a:ext cx="1302280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vi-VN" sz="3200" dirty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r>
              <a:rPr lang="en-US" sz="3200" dirty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3200" dirty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3200" baseline="-25000" dirty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3200" dirty="0">
              <a:ln w="0"/>
              <a:solidFill>
                <a:schemeClr val="bg1"/>
              </a:solidFill>
              <a:effectLst>
                <a:glow rad="203200">
                  <a:schemeClr val="bg1">
                    <a:lumMod val="50000"/>
                    <a:alpha val="46000"/>
                  </a:schemeClr>
                </a:glow>
                <a:outerShdw blurRad="63500" algn="ctr" rotWithShape="0">
                  <a:srgbClr val="EA081E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C. SAI">
            <a:extLst>
              <a:ext uri="{FF2B5EF4-FFF2-40B4-BE49-F238E27FC236}">
                <a16:creationId xmlns:a16="http://schemas.microsoft.com/office/drawing/2014/main" id="{D505C5AE-2784-4EAC-A464-DE0840FD2154}"/>
              </a:ext>
            </a:extLst>
          </p:cNvPr>
          <p:cNvSpPr/>
          <p:nvPr/>
        </p:nvSpPr>
        <p:spPr>
          <a:xfrm>
            <a:off x="1674537" y="4066810"/>
            <a:ext cx="1302280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200" dirty="0" err="1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aC</a:t>
            </a:r>
            <a:r>
              <a:rPr lang="vi-VN" sz="3200" dirty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3200" baseline="-25000" dirty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3200" dirty="0">
              <a:ln w="0"/>
              <a:solidFill>
                <a:schemeClr val="bg1"/>
              </a:solidFill>
              <a:effectLst>
                <a:glow rad="203200">
                  <a:schemeClr val="bg1">
                    <a:lumMod val="50000"/>
                    <a:alpha val="46000"/>
                  </a:schemeClr>
                </a:glow>
                <a:outerShdw blurRad="63500" algn="ctr" rotWithShape="0">
                  <a:srgbClr val="EA081E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tart">
            <a:extLst>
              <a:ext uri="{FF2B5EF4-FFF2-40B4-BE49-F238E27FC236}">
                <a16:creationId xmlns:a16="http://schemas.microsoft.com/office/drawing/2014/main" id="{C8F87B15-C34B-4310-B943-48A2DC80F1C0}"/>
              </a:ext>
            </a:extLst>
          </p:cNvPr>
          <p:cNvSpPr/>
          <p:nvPr/>
        </p:nvSpPr>
        <p:spPr>
          <a:xfrm>
            <a:off x="4185134" y="3268708"/>
            <a:ext cx="792956" cy="792956"/>
          </a:xfrm>
          <a:prstGeom prst="rect">
            <a:avLst/>
          </a:prstGeom>
          <a:solidFill>
            <a:srgbClr val="FF0000">
              <a:alpha val="70000"/>
            </a:srgbClr>
          </a:solidFill>
          <a:ln w="76200">
            <a:gradFill>
              <a:gsLst>
                <a:gs pos="0">
                  <a:srgbClr val="F83043"/>
                </a:gs>
                <a:gs pos="100000">
                  <a:srgbClr val="F2687C"/>
                </a:gs>
              </a:gsLst>
              <a:lin ang="5400000" scaled="1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RT</a:t>
            </a: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3E864414-A88D-4565-A8B0-6711A958F0B3}"/>
              </a:ext>
            </a:extLst>
          </p:cNvPr>
          <p:cNvSpPr/>
          <p:nvPr/>
        </p:nvSpPr>
        <p:spPr>
          <a:xfrm rot="2668956">
            <a:off x="551433" y="526065"/>
            <a:ext cx="882290" cy="917520"/>
          </a:xfrm>
          <a:prstGeom prst="roundRect">
            <a:avLst/>
          </a:pr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5" name="Picture 54" descr="A close up of a sign&#10;&#10;Description automatically generated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10814380-E60B-4145-92D5-88A9E927398F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3731" y="4442202"/>
            <a:ext cx="572059" cy="572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6900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decel="2933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nhacdao 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750"/>
                            </p:stCondLst>
                            <p:childTnLst>
                              <p:par>
                                <p:cTn id="20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750" tmFilter="0,0; .5, 1; 1, 1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" presetClass="entr" presetSubtype="8" decel="20000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ien dap 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2" presetClass="entr" presetSubtype="2" decel="20000" fill="hold" grpId="0" nodeType="withEffect">
                                  <p:stCondLst>
                                    <p:cond delay="175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2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2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decel="36000" fill="hold" grpId="0" nodeType="withEffect">
                                  <p:stCondLst>
                                    <p:cond delay="175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3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3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decel="18000" fill="hold" grpId="0" nodeType="withEffect">
                                  <p:stCondLst>
                                    <p:cond delay="175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13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13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2" fill="hold" nodeType="withEffect">
                                  <p:stCondLst>
                                    <p:cond delay="115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2" fill="hold" grpId="0" nodeType="withEffect">
                                  <p:stCondLst>
                                    <p:cond delay="175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13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13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800"/>
                            </p:stCondLst>
                            <p:childTnLst>
                              <p:par>
                                <p:cTn id="60" presetID="41" presetClass="entr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 tmFilter="0,0; .5, 1; 1, 1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0" dur="13165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showWhenStopped="0">
                <p:cTn id="71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76" dur="25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5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5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50"/>
                            </p:stCondLst>
                            <p:childTnLst>
                              <p:par>
                                <p:cTn id="82" presetID="2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3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556"/>
                                  </p:iterate>
                                  <p:childTnLst>
                                    <p:set>
                                      <p:cBhvr override="childStyle">
                                        <p:cTn id="88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9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90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du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1" grpId="0"/>
      <p:bldP spid="46" grpId="0"/>
      <p:bldP spid="46" grpId="1"/>
      <p:bldP spid="49" grpId="0"/>
      <p:bldP spid="50" grpId="0"/>
      <p:bldP spid="53" grpId="0"/>
      <p:bldP spid="3" grpId="0" animBg="1"/>
      <p:bldP spid="3" grpId="1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208FA935-B1E3-8EF7-F233-61C8285BE31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-19044"/>
            <a:ext cx="9144000" cy="5143500"/>
          </a:xfrm>
          <a:prstGeom prst="rect">
            <a:avLst/>
          </a:prstGeom>
        </p:spPr>
      </p:pic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6BFA7622-83B5-4AB6-8F16-3A7DE72F8C9A}"/>
              </a:ext>
            </a:extLst>
          </p:cNvPr>
          <p:cNvSpPr/>
          <p:nvPr/>
        </p:nvSpPr>
        <p:spPr>
          <a:xfrm rot="2668956">
            <a:off x="595006" y="561478"/>
            <a:ext cx="791198" cy="822791"/>
          </a:xfrm>
          <a:prstGeom prst="roundRect">
            <a:avLst/>
          </a:prstGeom>
          <a:gradFill>
            <a:gsLst>
              <a:gs pos="0">
                <a:schemeClr val="accent1">
                  <a:lumMod val="75000"/>
                </a:schemeClr>
              </a:gs>
              <a:gs pos="80000">
                <a:srgbClr val="0684BE">
                  <a:alpha val="39000"/>
                </a:srgbClr>
              </a:gs>
            </a:gsLst>
            <a:lin ang="2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Dem nguoc 10 giay">
            <a:hlinkClick r:id="" action="ppaction://media"/>
            <a:extLst>
              <a:ext uri="{FF2B5EF4-FFF2-40B4-BE49-F238E27FC236}">
                <a16:creationId xmlns:a16="http://schemas.microsoft.com/office/drawing/2014/main" id="{D3053DF2-6226-47C2-AA9B-318AC47BECC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182913" y="3252910"/>
            <a:ext cx="792956" cy="774116"/>
          </a:xfrm>
          <a:prstGeom prst="rect">
            <a:avLst/>
          </a:prstGeom>
        </p:spPr>
      </p:pic>
      <p:sp>
        <p:nvSpPr>
          <p:cNvPr id="10" name="Oval 9">
            <a:extLst>
              <a:ext uri="{FF2B5EF4-FFF2-40B4-BE49-F238E27FC236}">
                <a16:creationId xmlns:a16="http://schemas.microsoft.com/office/drawing/2014/main" id="{D83FF1E2-CBEA-4DF4-96C8-29C695CECB26}"/>
              </a:ext>
            </a:extLst>
          </p:cNvPr>
          <p:cNvSpPr/>
          <p:nvPr/>
        </p:nvSpPr>
        <p:spPr>
          <a:xfrm>
            <a:off x="590186" y="585362"/>
            <a:ext cx="774503" cy="774503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FB7388AC-5795-49F9-8886-226A904E16FC}"/>
              </a:ext>
            </a:extLst>
          </p:cNvPr>
          <p:cNvGrpSpPr/>
          <p:nvPr/>
        </p:nvGrpSpPr>
        <p:grpSpPr>
          <a:xfrm>
            <a:off x="-221084" y="2184869"/>
            <a:ext cx="4638010" cy="1584994"/>
            <a:chOff x="-429098" y="2555462"/>
            <a:chExt cx="6184013" cy="2113325"/>
          </a:xfrm>
        </p:grpSpPr>
        <p:sp>
          <p:nvSpPr>
            <p:cNvPr id="30" name="Arrow: Pentagon 29">
              <a:extLst>
                <a:ext uri="{FF2B5EF4-FFF2-40B4-BE49-F238E27FC236}">
                  <a16:creationId xmlns:a16="http://schemas.microsoft.com/office/drawing/2014/main" id="{F01A446D-718F-43F3-8E43-CC58AF41EDB9}"/>
                </a:ext>
              </a:extLst>
            </p:cNvPr>
            <p:cNvSpPr/>
            <p:nvPr/>
          </p:nvSpPr>
          <p:spPr>
            <a:xfrm>
              <a:off x="0" y="2915697"/>
              <a:ext cx="5754915" cy="1252915"/>
            </a:xfrm>
            <a:prstGeom prst="homePlate">
              <a:avLst/>
            </a:prstGeom>
            <a:gradFill>
              <a:gsLst>
                <a:gs pos="0">
                  <a:srgbClr val="002060">
                    <a:alpha val="56000"/>
                  </a:srgbClr>
                </a:gs>
                <a:gs pos="66000">
                  <a:srgbClr val="0684BE">
                    <a:alpha val="39000"/>
                  </a:srgbClr>
                </a:gs>
              </a:gsLst>
              <a:lin ang="5400000" scaled="1"/>
            </a:gradFill>
            <a:ln>
              <a:noFill/>
            </a:ln>
            <a:effectLst>
              <a:outerShdw blurRad="50800" dist="50800" dir="5400000" sx="99000" sy="99000" algn="ctr" rotWithShape="0">
                <a:srgbClr val="000000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05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A984D9C5-78AF-4D4F-9511-2256F59049AC}"/>
                </a:ext>
              </a:extLst>
            </p:cNvPr>
            <p:cNvGrpSpPr/>
            <p:nvPr/>
          </p:nvGrpSpPr>
          <p:grpSpPr>
            <a:xfrm>
              <a:off x="-429098" y="2555462"/>
              <a:ext cx="2055983" cy="2113325"/>
              <a:chOff x="417173" y="2850139"/>
              <a:chExt cx="1617878" cy="1663001"/>
            </a:xfrm>
          </p:grpSpPr>
          <p:pic>
            <p:nvPicPr>
              <p:cNvPr id="21" name="Picture 20" descr="A close up of a logo&#10;&#10;Description automatically generated">
                <a:extLst>
                  <a:ext uri="{FF2B5EF4-FFF2-40B4-BE49-F238E27FC236}">
                    <a16:creationId xmlns:a16="http://schemas.microsoft.com/office/drawing/2014/main" id="{C84DD0AC-FBCB-4547-9703-E2345B9AE12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 cstate="print">
                <a:duotone>
                  <a:schemeClr val="accent5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17173" y="2895262"/>
                <a:ext cx="1617878" cy="1617878"/>
              </a:xfrm>
              <a:prstGeom prst="rect">
                <a:avLst/>
              </a:prstGeom>
            </p:spPr>
          </p:pic>
          <p:pic>
            <p:nvPicPr>
              <p:cNvPr id="23" name="Picture 22" descr="A close up of a logo&#10;&#10;Description automatically generated">
                <a:extLst>
                  <a:ext uri="{FF2B5EF4-FFF2-40B4-BE49-F238E27FC236}">
                    <a16:creationId xmlns:a16="http://schemas.microsoft.com/office/drawing/2014/main" id="{8B5DA933-5F02-4070-9266-F880457BD4C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00029" y="2850139"/>
                <a:ext cx="1514883" cy="1514883"/>
              </a:xfrm>
              <a:prstGeom prst="rect">
                <a:avLst/>
              </a:prstGeom>
            </p:spPr>
          </p:pic>
        </p:grpSp>
        <p:sp>
          <p:nvSpPr>
            <p:cNvPr id="31" name="Arrow: Chevron 30">
              <a:extLst>
                <a:ext uri="{FF2B5EF4-FFF2-40B4-BE49-F238E27FC236}">
                  <a16:creationId xmlns:a16="http://schemas.microsoft.com/office/drawing/2014/main" id="{2B71889A-F0C5-4733-9B51-CA1A21A04CFB}"/>
                </a:ext>
              </a:extLst>
            </p:cNvPr>
            <p:cNvSpPr/>
            <p:nvPr/>
          </p:nvSpPr>
          <p:spPr>
            <a:xfrm>
              <a:off x="4797976" y="2959506"/>
              <a:ext cx="831752" cy="1180982"/>
            </a:xfrm>
            <a:prstGeom prst="chevron">
              <a:avLst>
                <a:gd name="adj" fmla="val 73100"/>
              </a:avLst>
            </a:prstGeom>
            <a:solidFill>
              <a:schemeClr val="bg1">
                <a:alpha val="14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05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3" name="Group 72">
            <a:extLst>
              <a:ext uri="{FF2B5EF4-FFF2-40B4-BE49-F238E27FC236}">
                <a16:creationId xmlns:a16="http://schemas.microsoft.com/office/drawing/2014/main" id="{EE01E6B8-12A0-4354-B87E-9A7A94978358}"/>
              </a:ext>
            </a:extLst>
          </p:cNvPr>
          <p:cNvGrpSpPr/>
          <p:nvPr/>
        </p:nvGrpSpPr>
        <p:grpSpPr>
          <a:xfrm>
            <a:off x="4749834" y="2082191"/>
            <a:ext cx="4912798" cy="1685394"/>
            <a:chOff x="6333112" y="2416018"/>
            <a:chExt cx="6550397" cy="2247192"/>
          </a:xfrm>
        </p:grpSpPr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B60ADFEA-9DD9-44B5-9C2C-A2A6FBA36921}"/>
                </a:ext>
              </a:extLst>
            </p:cNvPr>
            <p:cNvGrpSpPr/>
            <p:nvPr/>
          </p:nvGrpSpPr>
          <p:grpSpPr>
            <a:xfrm>
              <a:off x="6333112" y="2913157"/>
              <a:ext cx="5858887" cy="1252915"/>
              <a:chOff x="6333112" y="2913157"/>
              <a:chExt cx="5858887" cy="1252915"/>
            </a:xfrm>
          </p:grpSpPr>
          <p:sp>
            <p:nvSpPr>
              <p:cNvPr id="36" name="Arrow: Pentagon 35">
                <a:extLst>
                  <a:ext uri="{FF2B5EF4-FFF2-40B4-BE49-F238E27FC236}">
                    <a16:creationId xmlns:a16="http://schemas.microsoft.com/office/drawing/2014/main" id="{668CA661-CCA7-463C-B990-5811CBC53B27}"/>
                  </a:ext>
                </a:extLst>
              </p:cNvPr>
              <p:cNvSpPr/>
              <p:nvPr/>
            </p:nvSpPr>
            <p:spPr>
              <a:xfrm flipH="1">
                <a:off x="6333112" y="2913157"/>
                <a:ext cx="5858887" cy="1252915"/>
              </a:xfrm>
              <a:prstGeom prst="homePlate">
                <a:avLst/>
              </a:prstGeom>
              <a:gradFill>
                <a:gsLst>
                  <a:gs pos="0">
                    <a:srgbClr val="002060">
                      <a:alpha val="56000"/>
                    </a:srgbClr>
                  </a:gs>
                  <a:gs pos="66000">
                    <a:srgbClr val="0684BE">
                      <a:alpha val="39000"/>
                    </a:srgbClr>
                  </a:gs>
                </a:gsLst>
                <a:lin ang="5400000" scaled="1"/>
              </a:gradFill>
              <a:ln>
                <a:noFill/>
              </a:ln>
              <a:effectLst>
                <a:outerShdw blurRad="50800" dist="50800" dir="5400000" sx="99000" sy="99000" algn="ctr" rotWithShape="0">
                  <a:srgbClr val="000000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Arrow: Chevron 37">
                <a:extLst>
                  <a:ext uri="{FF2B5EF4-FFF2-40B4-BE49-F238E27FC236}">
                    <a16:creationId xmlns:a16="http://schemas.microsoft.com/office/drawing/2014/main" id="{6CD06439-834E-4E67-B34E-EF47CBB79749}"/>
                  </a:ext>
                </a:extLst>
              </p:cNvPr>
              <p:cNvSpPr/>
              <p:nvPr/>
            </p:nvSpPr>
            <p:spPr>
              <a:xfrm flipH="1">
                <a:off x="6458300" y="2956966"/>
                <a:ext cx="831752" cy="1180982"/>
              </a:xfrm>
              <a:prstGeom prst="chevron">
                <a:avLst>
                  <a:gd name="adj" fmla="val 73100"/>
                </a:avLst>
              </a:prstGeom>
              <a:solidFill>
                <a:schemeClr val="bg1">
                  <a:alpha val="14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39" name="Picture 38" descr="A close up of a logo&#10;&#10;Description automatically generated">
              <a:extLst>
                <a:ext uri="{FF2B5EF4-FFF2-40B4-BE49-F238E27FC236}">
                  <a16:creationId xmlns:a16="http://schemas.microsoft.com/office/drawing/2014/main" id="{0068A83A-B2D0-43C9-A275-45ADD3167187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536423" y="2574279"/>
              <a:ext cx="2055983" cy="2055983"/>
            </a:xfrm>
            <a:prstGeom prst="rect">
              <a:avLst/>
            </a:prstGeom>
          </p:spPr>
        </p:pic>
        <p:pic>
          <p:nvPicPr>
            <p:cNvPr id="42" name="Picture 41" descr="A close up of a sign&#10;&#10;Description automatically generated">
              <a:extLst>
                <a:ext uri="{FF2B5EF4-FFF2-40B4-BE49-F238E27FC236}">
                  <a16:creationId xmlns:a16="http://schemas.microsoft.com/office/drawing/2014/main" id="{1479832E-EE4D-4321-ACFE-C319EB39FF3F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445109" y="2416018"/>
              <a:ext cx="2438400" cy="2247192"/>
            </a:xfrm>
            <a:prstGeom prst="rect">
              <a:avLst/>
            </a:prstGeom>
          </p:spPr>
        </p:pic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3A50BF28-29EB-4FA7-9761-8208F39192C0}"/>
              </a:ext>
            </a:extLst>
          </p:cNvPr>
          <p:cNvGrpSpPr/>
          <p:nvPr/>
        </p:nvGrpSpPr>
        <p:grpSpPr>
          <a:xfrm>
            <a:off x="-221084" y="3542692"/>
            <a:ext cx="4638010" cy="1581764"/>
            <a:chOff x="-294779" y="4723590"/>
            <a:chExt cx="6184013" cy="2109018"/>
          </a:xfrm>
        </p:grpSpPr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5230688C-F6E8-4381-BF20-A179F0FFA890}"/>
                </a:ext>
              </a:extLst>
            </p:cNvPr>
            <p:cNvGrpSpPr/>
            <p:nvPr/>
          </p:nvGrpSpPr>
          <p:grpSpPr>
            <a:xfrm>
              <a:off x="-294779" y="4776625"/>
              <a:ext cx="6184013" cy="2055983"/>
              <a:chOff x="-429098" y="2612804"/>
              <a:chExt cx="6184013" cy="2055983"/>
            </a:xfrm>
          </p:grpSpPr>
          <p:sp>
            <p:nvSpPr>
              <p:cNvPr id="45" name="Arrow: Pentagon 44">
                <a:extLst>
                  <a:ext uri="{FF2B5EF4-FFF2-40B4-BE49-F238E27FC236}">
                    <a16:creationId xmlns:a16="http://schemas.microsoft.com/office/drawing/2014/main" id="{508814DF-53B6-4EC5-8178-3EC34E513212}"/>
                  </a:ext>
                </a:extLst>
              </p:cNvPr>
              <p:cNvSpPr/>
              <p:nvPr/>
            </p:nvSpPr>
            <p:spPr>
              <a:xfrm>
                <a:off x="0" y="2915697"/>
                <a:ext cx="5754915" cy="1252915"/>
              </a:xfrm>
              <a:prstGeom prst="homePlate">
                <a:avLst/>
              </a:prstGeom>
              <a:gradFill>
                <a:gsLst>
                  <a:gs pos="0">
                    <a:srgbClr val="002060">
                      <a:alpha val="56000"/>
                    </a:srgbClr>
                  </a:gs>
                  <a:gs pos="66000">
                    <a:srgbClr val="0684BE">
                      <a:alpha val="39000"/>
                    </a:srgbClr>
                  </a:gs>
                </a:gsLst>
                <a:lin ang="5400000" scaled="1"/>
              </a:gradFill>
              <a:ln>
                <a:noFill/>
              </a:ln>
              <a:effectLst>
                <a:outerShdw blurRad="50800" dist="50800" dir="5400000" sx="99000" sy="99000" algn="ctr" rotWithShape="0">
                  <a:srgbClr val="000000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48" name="Picture 47" descr="A close up of a logo&#10;&#10;Description automatically generated">
                <a:extLst>
                  <a:ext uri="{FF2B5EF4-FFF2-40B4-BE49-F238E27FC236}">
                    <a16:creationId xmlns:a16="http://schemas.microsoft.com/office/drawing/2014/main" id="{E3D4D6E5-BF3A-4A90-BC57-56896F22B2E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 cstate="print">
                <a:duotone>
                  <a:schemeClr val="accent5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-429098" y="2612804"/>
                <a:ext cx="2055983" cy="2055983"/>
              </a:xfrm>
              <a:prstGeom prst="rect">
                <a:avLst/>
              </a:prstGeom>
            </p:spPr>
          </p:pic>
          <p:sp>
            <p:nvSpPr>
              <p:cNvPr id="47" name="Arrow: Chevron 46">
                <a:extLst>
                  <a:ext uri="{FF2B5EF4-FFF2-40B4-BE49-F238E27FC236}">
                    <a16:creationId xmlns:a16="http://schemas.microsoft.com/office/drawing/2014/main" id="{ACCB8E02-A90C-47CD-9093-A96B55A50D17}"/>
                  </a:ext>
                </a:extLst>
              </p:cNvPr>
              <p:cNvSpPr/>
              <p:nvPr/>
            </p:nvSpPr>
            <p:spPr>
              <a:xfrm>
                <a:off x="4797976" y="2959506"/>
                <a:ext cx="831752" cy="1180982"/>
              </a:xfrm>
              <a:prstGeom prst="chevron">
                <a:avLst>
                  <a:gd name="adj" fmla="val 73100"/>
                </a:avLst>
              </a:prstGeom>
              <a:solidFill>
                <a:schemeClr val="bg1">
                  <a:alpha val="14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51" name="Picture 50">
              <a:extLst>
                <a:ext uri="{FF2B5EF4-FFF2-40B4-BE49-F238E27FC236}">
                  <a16:creationId xmlns:a16="http://schemas.microsoft.com/office/drawing/2014/main" id="{B19000EB-BC9B-44F3-9517-0E5451A64145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94779" y="4723590"/>
              <a:ext cx="2055983" cy="2055983"/>
            </a:xfrm>
            <a:prstGeom prst="rect">
              <a:avLst/>
            </a:prstGeom>
          </p:spPr>
        </p:pic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CBA0EDDD-05F9-406F-94F7-AABBAC9789E6}"/>
              </a:ext>
            </a:extLst>
          </p:cNvPr>
          <p:cNvGrpSpPr/>
          <p:nvPr/>
        </p:nvGrpSpPr>
        <p:grpSpPr>
          <a:xfrm>
            <a:off x="4738749" y="3601513"/>
            <a:ext cx="4661856" cy="1541987"/>
            <a:chOff x="6318332" y="4802017"/>
            <a:chExt cx="6215808" cy="2055983"/>
          </a:xfrm>
        </p:grpSpPr>
        <p:grpSp>
          <p:nvGrpSpPr>
            <p:cNvPr id="74" name="Group 73">
              <a:extLst>
                <a:ext uri="{FF2B5EF4-FFF2-40B4-BE49-F238E27FC236}">
                  <a16:creationId xmlns:a16="http://schemas.microsoft.com/office/drawing/2014/main" id="{AA9CD21A-9C09-4BF8-B25E-4252717D780E}"/>
                </a:ext>
              </a:extLst>
            </p:cNvPr>
            <p:cNvGrpSpPr/>
            <p:nvPr/>
          </p:nvGrpSpPr>
          <p:grpSpPr>
            <a:xfrm>
              <a:off x="6318332" y="4802017"/>
              <a:ext cx="6188021" cy="2055983"/>
              <a:chOff x="6333113" y="2597893"/>
              <a:chExt cx="6188021" cy="2055983"/>
            </a:xfrm>
          </p:grpSpPr>
          <p:grpSp>
            <p:nvGrpSpPr>
              <p:cNvPr id="76" name="Group 75">
                <a:extLst>
                  <a:ext uri="{FF2B5EF4-FFF2-40B4-BE49-F238E27FC236}">
                    <a16:creationId xmlns:a16="http://schemas.microsoft.com/office/drawing/2014/main" id="{8D94CB3F-DAC4-4381-B652-8B4D4F58AC45}"/>
                  </a:ext>
                </a:extLst>
              </p:cNvPr>
              <p:cNvGrpSpPr/>
              <p:nvPr/>
            </p:nvGrpSpPr>
            <p:grpSpPr>
              <a:xfrm>
                <a:off x="6333113" y="2913157"/>
                <a:ext cx="5754915" cy="1252915"/>
                <a:chOff x="6333113" y="2913157"/>
                <a:chExt cx="5754915" cy="1252915"/>
              </a:xfrm>
            </p:grpSpPr>
            <p:sp>
              <p:nvSpPr>
                <p:cNvPr id="78" name="Arrow: Pentagon 77">
                  <a:extLst>
                    <a:ext uri="{FF2B5EF4-FFF2-40B4-BE49-F238E27FC236}">
                      <a16:creationId xmlns:a16="http://schemas.microsoft.com/office/drawing/2014/main" id="{64CB3AE6-ECBA-43F0-AB86-3A2AADFF2523}"/>
                    </a:ext>
                  </a:extLst>
                </p:cNvPr>
                <p:cNvSpPr/>
                <p:nvPr/>
              </p:nvSpPr>
              <p:spPr>
                <a:xfrm flipH="1">
                  <a:off x="6333113" y="2913157"/>
                  <a:ext cx="5754915" cy="1252915"/>
                </a:xfrm>
                <a:prstGeom prst="homePlate">
                  <a:avLst/>
                </a:prstGeom>
                <a:gradFill>
                  <a:gsLst>
                    <a:gs pos="0">
                      <a:srgbClr val="002060">
                        <a:alpha val="56000"/>
                      </a:srgbClr>
                    </a:gs>
                    <a:gs pos="66000">
                      <a:srgbClr val="0684BE">
                        <a:alpha val="39000"/>
                      </a:srgbClr>
                    </a:gs>
                  </a:gsLst>
                  <a:lin ang="5400000" scaled="1"/>
                </a:gradFill>
                <a:ln>
                  <a:noFill/>
                </a:ln>
                <a:effectLst>
                  <a:outerShdw blurRad="50800" dist="50800" dir="5400000" sx="99000" sy="99000" algn="ctr" rotWithShape="0">
                    <a:srgbClr val="000000"/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5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Arrow: Chevron 78">
                  <a:extLst>
                    <a:ext uri="{FF2B5EF4-FFF2-40B4-BE49-F238E27FC236}">
                      <a16:creationId xmlns:a16="http://schemas.microsoft.com/office/drawing/2014/main" id="{9E575F3D-59FE-4EC6-A629-3C43247DD952}"/>
                    </a:ext>
                  </a:extLst>
                </p:cNvPr>
                <p:cNvSpPr/>
                <p:nvPr/>
              </p:nvSpPr>
              <p:spPr>
                <a:xfrm flipH="1">
                  <a:off x="6458300" y="2956966"/>
                  <a:ext cx="831752" cy="1180982"/>
                </a:xfrm>
                <a:prstGeom prst="chevron">
                  <a:avLst>
                    <a:gd name="adj" fmla="val 73100"/>
                  </a:avLst>
                </a:prstGeom>
                <a:solidFill>
                  <a:schemeClr val="bg1">
                    <a:alpha val="14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5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pic>
            <p:nvPicPr>
              <p:cNvPr id="75" name="Picture 74" descr="A close up of a logo&#10;&#10;Description automatically generated">
                <a:extLst>
                  <a:ext uri="{FF2B5EF4-FFF2-40B4-BE49-F238E27FC236}">
                    <a16:creationId xmlns:a16="http://schemas.microsoft.com/office/drawing/2014/main" id="{1286B01D-59BC-4BF3-9495-18B84888510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 cstate="print">
                <a:duotone>
                  <a:schemeClr val="accent5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10465151" y="2597893"/>
                <a:ext cx="2055983" cy="2055983"/>
              </a:xfrm>
              <a:prstGeom prst="rect">
                <a:avLst/>
              </a:prstGeom>
            </p:spPr>
          </p:pic>
        </p:grpSp>
        <p:pic>
          <p:nvPicPr>
            <p:cNvPr id="81" name="Picture 80" descr="A close up of a logo&#10;&#10;Description automatically generated">
              <a:extLst>
                <a:ext uri="{FF2B5EF4-FFF2-40B4-BE49-F238E27FC236}">
                  <a16:creationId xmlns:a16="http://schemas.microsoft.com/office/drawing/2014/main" id="{CA13CA19-D418-495F-9A58-2F608DC2DD4F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64149" y="4802017"/>
              <a:ext cx="1969991" cy="1969991"/>
            </a:xfrm>
            <a:prstGeom prst="rect">
              <a:avLst/>
            </a:prstGeom>
          </p:spPr>
        </p:pic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230D2A19-F608-4B9C-9194-AA095B3DE31E}"/>
              </a:ext>
            </a:extLst>
          </p:cNvPr>
          <p:cNvGrpSpPr/>
          <p:nvPr/>
        </p:nvGrpSpPr>
        <p:grpSpPr>
          <a:xfrm>
            <a:off x="1572841" y="-358205"/>
            <a:ext cx="5712384" cy="2846107"/>
            <a:chOff x="1142727" y="-726496"/>
            <a:chExt cx="9798826" cy="4272081"/>
          </a:xfrm>
        </p:grpSpPr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1D1EB3EE-CE25-466E-94AD-B3440663BDB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5">
              <a:extLst>
                <a:ext uri="{BEBA8EAE-BF5A-486C-A8C5-ECC9F3942E4B}">
                  <a14:imgProps xmlns:a14="http://schemas.microsoft.com/office/drawing/2010/main">
                    <a14:imgLayer r:embed="rId16">
                      <a14:imgEffect>
                        <a14:sharpenSoften amount="-6000"/>
                      </a14:imgEffect>
                      <a14:imgEffect>
                        <a14:brightnessContrast bright="-36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357" r="8570"/>
            <a:stretch/>
          </p:blipFill>
          <p:spPr>
            <a:xfrm>
              <a:off x="1607112" y="-726496"/>
              <a:ext cx="9133310" cy="4272081"/>
            </a:xfrm>
            <a:prstGeom prst="rect">
              <a:avLst/>
            </a:prstGeom>
          </p:spPr>
        </p:pic>
        <p:pic>
          <p:nvPicPr>
            <p:cNvPr id="33" name="Picture 32">
              <a:extLst>
                <a:ext uri="{FF2B5EF4-FFF2-40B4-BE49-F238E27FC236}">
                  <a16:creationId xmlns:a16="http://schemas.microsoft.com/office/drawing/2014/main" id="{35D785FB-7177-4E68-85DB-F1468DB78E3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1725"/>
            <a:stretch/>
          </p:blipFill>
          <p:spPr>
            <a:xfrm>
              <a:off x="1142727" y="-475014"/>
              <a:ext cx="563616" cy="3889025"/>
            </a:xfrm>
            <a:prstGeom prst="rect">
              <a:avLst/>
            </a:prstGeom>
          </p:spPr>
        </p:pic>
        <p:pic>
          <p:nvPicPr>
            <p:cNvPr id="37" name="Picture 36">
              <a:extLst>
                <a:ext uri="{FF2B5EF4-FFF2-40B4-BE49-F238E27FC236}">
                  <a16:creationId xmlns:a16="http://schemas.microsoft.com/office/drawing/2014/main" id="{6ECEA3EB-DBB2-46D7-B2B5-F616EA10275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1725"/>
            <a:stretch/>
          </p:blipFill>
          <p:spPr>
            <a:xfrm>
              <a:off x="10377937" y="-571823"/>
              <a:ext cx="563616" cy="3889025"/>
            </a:xfrm>
            <a:prstGeom prst="rect">
              <a:avLst/>
            </a:prstGeom>
          </p:spPr>
        </p:pic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176A6961-6530-4620-9F1E-FF99AE6F8021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0631" y="365853"/>
            <a:ext cx="1134749" cy="850080"/>
          </a:xfrm>
          <a:prstGeom prst="rect">
            <a:avLst/>
          </a:prstGeom>
        </p:spPr>
      </p:pic>
      <p:pic>
        <p:nvPicPr>
          <p:cNvPr id="6" name="Picture 5" descr="A close up of a necklace&#10;&#10;Description automatically generated">
            <a:extLst>
              <a:ext uri="{FF2B5EF4-FFF2-40B4-BE49-F238E27FC236}">
                <a16:creationId xmlns:a16="http://schemas.microsoft.com/office/drawing/2014/main" id="{A1877A6D-FA51-4B81-B6C0-CC3E267EB887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1780" y="203235"/>
            <a:ext cx="1541987" cy="1577805"/>
          </a:xfrm>
          <a:prstGeom prst="rect">
            <a:avLst/>
          </a:prstGeom>
        </p:spPr>
      </p:pic>
      <p:sp>
        <p:nvSpPr>
          <p:cNvPr id="11" name="CAU HOI">
            <a:extLst>
              <a:ext uri="{FF2B5EF4-FFF2-40B4-BE49-F238E27FC236}">
                <a16:creationId xmlns:a16="http://schemas.microsoft.com/office/drawing/2014/main" id="{53E96217-2E7B-4F24-97A8-36BAF2935D1E}"/>
              </a:ext>
            </a:extLst>
          </p:cNvPr>
          <p:cNvSpPr/>
          <p:nvPr/>
        </p:nvSpPr>
        <p:spPr>
          <a:xfrm>
            <a:off x="1946651" y="551952"/>
            <a:ext cx="5118231" cy="1054135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vi-VN" sz="3200" dirty="0">
                <a:ln w="0"/>
                <a:solidFill>
                  <a:srgbClr val="FFFF66"/>
                </a:solidFill>
                <a:effectLst>
                  <a:glow rad="203200">
                    <a:schemeClr val="tx1">
                      <a:lumMod val="75000"/>
                      <a:lumOff val="25000"/>
                      <a:alpha val="46000"/>
                    </a:schemeClr>
                  </a:glow>
                  <a:outerShdw blurRad="63500" algn="ctr" rotWithShape="0">
                    <a:schemeClr val="tx1">
                      <a:lumMod val="65000"/>
                      <a:lumOff val="35000"/>
                      <a:alpha val="73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hóa học của </a:t>
            </a:r>
            <a:r>
              <a:rPr lang="en-US" sz="3200" dirty="0">
                <a:ln w="0"/>
                <a:solidFill>
                  <a:srgbClr val="FFFF66"/>
                </a:solidFill>
                <a:effectLst>
                  <a:glow rad="203200">
                    <a:schemeClr val="tx1">
                      <a:lumMod val="75000"/>
                      <a:lumOff val="25000"/>
                      <a:alpha val="46000"/>
                    </a:schemeClr>
                  </a:glow>
                  <a:outerShdw blurRad="63500" algn="ctr" rotWithShape="0">
                    <a:schemeClr val="tx1">
                      <a:lumMod val="65000"/>
                      <a:lumOff val="35000"/>
                      <a:alpha val="73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ron (III) oxide </a:t>
            </a:r>
            <a:r>
              <a:rPr lang="vi-VN" sz="3200" dirty="0">
                <a:ln w="0"/>
                <a:solidFill>
                  <a:srgbClr val="FFFF66"/>
                </a:solidFill>
                <a:effectLst>
                  <a:glow rad="203200">
                    <a:schemeClr val="tx1">
                      <a:lumMod val="75000"/>
                      <a:lumOff val="25000"/>
                      <a:alpha val="46000"/>
                    </a:schemeClr>
                  </a:glow>
                  <a:outerShdw blurRad="63500" algn="ctr" rotWithShape="0">
                    <a:schemeClr val="tx1">
                      <a:lumMod val="65000"/>
                      <a:lumOff val="35000"/>
                      <a:alpha val="73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3200" dirty="0">
              <a:ln w="0"/>
              <a:solidFill>
                <a:srgbClr val="FFFF66"/>
              </a:solidFill>
              <a:effectLst>
                <a:glow rad="203200">
                  <a:schemeClr val="tx1">
                    <a:lumMod val="75000"/>
                    <a:lumOff val="25000"/>
                    <a:alpha val="46000"/>
                  </a:schemeClr>
                </a:glow>
                <a:outerShdw blurRad="63500" algn="ctr" rotWithShape="0">
                  <a:schemeClr val="tx1">
                    <a:lumMod val="65000"/>
                    <a:lumOff val="35000"/>
                    <a:alpha val="73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A. DUNG">
            <a:extLst>
              <a:ext uri="{FF2B5EF4-FFF2-40B4-BE49-F238E27FC236}">
                <a16:creationId xmlns:a16="http://schemas.microsoft.com/office/drawing/2014/main" id="{E9984D5E-333D-4D03-8F8F-5ABF15F3DFB0}"/>
              </a:ext>
            </a:extLst>
          </p:cNvPr>
          <p:cNvSpPr/>
          <p:nvPr/>
        </p:nvSpPr>
        <p:spPr>
          <a:xfrm>
            <a:off x="1947793" y="2703051"/>
            <a:ext cx="1117935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vi-VN" sz="3200" dirty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vi-VN" sz="3200" baseline="-25000" dirty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3200" baseline="-25000" dirty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3200" dirty="0">
              <a:ln w="0"/>
              <a:solidFill>
                <a:schemeClr val="bg1"/>
              </a:solidFill>
              <a:effectLst>
                <a:glow rad="203200">
                  <a:schemeClr val="bg1">
                    <a:lumMod val="50000"/>
                    <a:alpha val="46000"/>
                  </a:schemeClr>
                </a:glow>
                <a:outerShdw blurRad="63500" algn="ctr" rotWithShape="0">
                  <a:srgbClr val="EA081E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B. SAI">
            <a:extLst>
              <a:ext uri="{FF2B5EF4-FFF2-40B4-BE49-F238E27FC236}">
                <a16:creationId xmlns:a16="http://schemas.microsoft.com/office/drawing/2014/main" id="{9C7389BB-DF9B-4E23-BFD2-3B8C716EA6D5}"/>
              </a:ext>
            </a:extLst>
          </p:cNvPr>
          <p:cNvSpPr/>
          <p:nvPr/>
        </p:nvSpPr>
        <p:spPr>
          <a:xfrm>
            <a:off x="6324476" y="2711479"/>
            <a:ext cx="845424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vi-VN" sz="3200" dirty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eO</a:t>
            </a:r>
            <a:endParaRPr lang="en-US" sz="3200" dirty="0">
              <a:ln w="0"/>
              <a:solidFill>
                <a:schemeClr val="bg1"/>
              </a:solidFill>
              <a:effectLst>
                <a:glow rad="203200">
                  <a:schemeClr val="bg1">
                    <a:lumMod val="50000"/>
                    <a:alpha val="46000"/>
                  </a:schemeClr>
                </a:glow>
                <a:outerShdw blurRad="63500" algn="ctr" rotWithShape="0">
                  <a:srgbClr val="EA081E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D. SAI">
            <a:extLst>
              <a:ext uri="{FF2B5EF4-FFF2-40B4-BE49-F238E27FC236}">
                <a16:creationId xmlns:a16="http://schemas.microsoft.com/office/drawing/2014/main" id="{C42898BC-7A38-4527-9153-5D526991FF62}"/>
              </a:ext>
            </a:extLst>
          </p:cNvPr>
          <p:cNvSpPr/>
          <p:nvPr/>
        </p:nvSpPr>
        <p:spPr>
          <a:xfrm>
            <a:off x="6236275" y="4186086"/>
            <a:ext cx="1117935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vi-VN" sz="3200" dirty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vi-VN" sz="3200" baseline="-25000" dirty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200" dirty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3200" baseline="-25000" dirty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3200" dirty="0">
              <a:ln w="0"/>
              <a:solidFill>
                <a:schemeClr val="bg1"/>
              </a:solidFill>
              <a:effectLst>
                <a:glow rad="203200">
                  <a:schemeClr val="bg1">
                    <a:lumMod val="50000"/>
                    <a:alpha val="46000"/>
                  </a:schemeClr>
                </a:glow>
                <a:outerShdw blurRad="63500" algn="ctr" rotWithShape="0">
                  <a:srgbClr val="EA081E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C. SAI">
            <a:extLst>
              <a:ext uri="{FF2B5EF4-FFF2-40B4-BE49-F238E27FC236}">
                <a16:creationId xmlns:a16="http://schemas.microsoft.com/office/drawing/2014/main" id="{D505C5AE-2784-4EAC-A464-DE0840FD2154}"/>
              </a:ext>
            </a:extLst>
          </p:cNvPr>
          <p:cNvSpPr/>
          <p:nvPr/>
        </p:nvSpPr>
        <p:spPr>
          <a:xfrm>
            <a:off x="1766706" y="4066810"/>
            <a:ext cx="1117935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vi-VN" sz="3200" dirty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vi-VN" sz="3200" baseline="-25000" dirty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200" dirty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3200" baseline="-25000" dirty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3200" dirty="0">
              <a:ln w="0"/>
              <a:solidFill>
                <a:schemeClr val="bg1"/>
              </a:solidFill>
              <a:effectLst>
                <a:glow rad="203200">
                  <a:schemeClr val="bg1">
                    <a:lumMod val="50000"/>
                    <a:alpha val="46000"/>
                  </a:schemeClr>
                </a:glow>
                <a:outerShdw blurRad="63500" algn="ctr" rotWithShape="0">
                  <a:srgbClr val="EA081E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tart">
            <a:extLst>
              <a:ext uri="{FF2B5EF4-FFF2-40B4-BE49-F238E27FC236}">
                <a16:creationId xmlns:a16="http://schemas.microsoft.com/office/drawing/2014/main" id="{C8F87B15-C34B-4310-B943-48A2DC80F1C0}"/>
              </a:ext>
            </a:extLst>
          </p:cNvPr>
          <p:cNvSpPr/>
          <p:nvPr/>
        </p:nvSpPr>
        <p:spPr>
          <a:xfrm>
            <a:off x="4185134" y="3268708"/>
            <a:ext cx="792956" cy="792956"/>
          </a:xfrm>
          <a:prstGeom prst="rect">
            <a:avLst/>
          </a:prstGeom>
          <a:solidFill>
            <a:srgbClr val="FF0000">
              <a:alpha val="70000"/>
            </a:srgbClr>
          </a:solidFill>
          <a:ln w="76200">
            <a:gradFill>
              <a:gsLst>
                <a:gs pos="0">
                  <a:srgbClr val="F83043"/>
                </a:gs>
                <a:gs pos="100000">
                  <a:srgbClr val="F2687C"/>
                </a:gs>
              </a:gsLst>
              <a:lin ang="5400000" scaled="1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RT</a:t>
            </a: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3E864414-A88D-4565-A8B0-6711A958F0B3}"/>
              </a:ext>
            </a:extLst>
          </p:cNvPr>
          <p:cNvSpPr/>
          <p:nvPr/>
        </p:nvSpPr>
        <p:spPr>
          <a:xfrm rot="2668956">
            <a:off x="551433" y="526065"/>
            <a:ext cx="882290" cy="917520"/>
          </a:xfrm>
          <a:prstGeom prst="roundRect">
            <a:avLst/>
          </a:pr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5" name="Picture 54" descr="A close up of a sign&#10;&#10;Description automatically generated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10814380-E60B-4145-92D5-88A9E927398F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3731" y="4442202"/>
            <a:ext cx="572059" cy="572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0832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decel="2933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nhacdao 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750"/>
                            </p:stCondLst>
                            <p:childTnLst>
                              <p:par>
                                <p:cTn id="20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750" tmFilter="0,0; .5, 1; 1, 1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" presetClass="entr" presetSubtype="8" decel="20000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ien dap 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2" presetClass="entr" presetSubtype="2" decel="20000" fill="hold" grpId="0" nodeType="withEffect">
                                  <p:stCondLst>
                                    <p:cond delay="175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2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2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decel="36000" fill="hold" grpId="0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3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3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decel="18000" fill="hold" grpId="0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13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13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2" fill="hold" nodeType="withEffect">
                                  <p:stCondLst>
                                    <p:cond delay="115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2" fill="hold" grpId="0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13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13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4900"/>
                            </p:stCondLst>
                            <p:childTnLst>
                              <p:par>
                                <p:cTn id="60" presetID="41" presetClass="entr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 tmFilter="0,0; .5, 1; 1, 1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0" dur="13165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showWhenStopped="0">
                <p:cTn id="71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76" dur="25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5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5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50"/>
                            </p:stCondLst>
                            <p:childTnLst>
                              <p:par>
                                <p:cTn id="82" presetID="2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3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556"/>
                                  </p:iterate>
                                  <p:childTnLst>
                                    <p:set>
                                      <p:cBhvr override="childStyle">
                                        <p:cTn id="88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9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90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du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1" grpId="0"/>
      <p:bldP spid="46" grpId="0"/>
      <p:bldP spid="46" grpId="1"/>
      <p:bldP spid="49" grpId="0"/>
      <p:bldP spid="50" grpId="0"/>
      <p:bldP spid="53" grpId="0"/>
      <p:bldP spid="3" grpId="0" animBg="1"/>
      <p:bldP spid="3" grpId="1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32D5F92D-A8BB-CA1B-201D-CC11429FD0A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6BFA7622-83B5-4AB6-8F16-3A7DE72F8C9A}"/>
              </a:ext>
            </a:extLst>
          </p:cNvPr>
          <p:cNvSpPr/>
          <p:nvPr/>
        </p:nvSpPr>
        <p:spPr>
          <a:xfrm rot="2668956">
            <a:off x="595006" y="561478"/>
            <a:ext cx="791198" cy="822791"/>
          </a:xfrm>
          <a:prstGeom prst="roundRect">
            <a:avLst/>
          </a:prstGeom>
          <a:gradFill>
            <a:gsLst>
              <a:gs pos="0">
                <a:schemeClr val="accent1">
                  <a:lumMod val="75000"/>
                </a:schemeClr>
              </a:gs>
              <a:gs pos="80000">
                <a:srgbClr val="0684BE">
                  <a:alpha val="39000"/>
                </a:srgbClr>
              </a:gs>
            </a:gsLst>
            <a:lin ang="2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Dem nguoc 10 giay">
            <a:hlinkClick r:id="" action="ppaction://media"/>
            <a:extLst>
              <a:ext uri="{FF2B5EF4-FFF2-40B4-BE49-F238E27FC236}">
                <a16:creationId xmlns:a16="http://schemas.microsoft.com/office/drawing/2014/main" id="{D3053DF2-6226-47C2-AA9B-318AC47BECC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182913" y="3252910"/>
            <a:ext cx="792956" cy="774116"/>
          </a:xfrm>
          <a:prstGeom prst="rect">
            <a:avLst/>
          </a:prstGeom>
        </p:spPr>
      </p:pic>
      <p:sp>
        <p:nvSpPr>
          <p:cNvPr id="10" name="Oval 9">
            <a:extLst>
              <a:ext uri="{FF2B5EF4-FFF2-40B4-BE49-F238E27FC236}">
                <a16:creationId xmlns:a16="http://schemas.microsoft.com/office/drawing/2014/main" id="{D83FF1E2-CBEA-4DF4-96C8-29C695CECB26}"/>
              </a:ext>
            </a:extLst>
          </p:cNvPr>
          <p:cNvSpPr/>
          <p:nvPr/>
        </p:nvSpPr>
        <p:spPr>
          <a:xfrm>
            <a:off x="590186" y="585362"/>
            <a:ext cx="774503" cy="774503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FB7388AC-5795-49F9-8886-226A904E16FC}"/>
              </a:ext>
            </a:extLst>
          </p:cNvPr>
          <p:cNvGrpSpPr/>
          <p:nvPr/>
        </p:nvGrpSpPr>
        <p:grpSpPr>
          <a:xfrm>
            <a:off x="-221084" y="2184869"/>
            <a:ext cx="4638010" cy="1584994"/>
            <a:chOff x="-429098" y="2555462"/>
            <a:chExt cx="6184013" cy="2113325"/>
          </a:xfrm>
        </p:grpSpPr>
        <p:sp>
          <p:nvSpPr>
            <p:cNvPr id="30" name="Arrow: Pentagon 29">
              <a:extLst>
                <a:ext uri="{FF2B5EF4-FFF2-40B4-BE49-F238E27FC236}">
                  <a16:creationId xmlns:a16="http://schemas.microsoft.com/office/drawing/2014/main" id="{F01A446D-718F-43F3-8E43-CC58AF41EDB9}"/>
                </a:ext>
              </a:extLst>
            </p:cNvPr>
            <p:cNvSpPr/>
            <p:nvPr/>
          </p:nvSpPr>
          <p:spPr>
            <a:xfrm>
              <a:off x="0" y="2915697"/>
              <a:ext cx="5754915" cy="1252915"/>
            </a:xfrm>
            <a:prstGeom prst="homePlate">
              <a:avLst/>
            </a:prstGeom>
            <a:gradFill>
              <a:gsLst>
                <a:gs pos="0">
                  <a:srgbClr val="002060">
                    <a:alpha val="56000"/>
                  </a:srgbClr>
                </a:gs>
                <a:gs pos="66000">
                  <a:srgbClr val="0684BE">
                    <a:alpha val="39000"/>
                  </a:srgbClr>
                </a:gs>
              </a:gsLst>
              <a:lin ang="5400000" scaled="1"/>
            </a:gradFill>
            <a:ln>
              <a:noFill/>
            </a:ln>
            <a:effectLst>
              <a:outerShdw blurRad="50800" dist="50800" dir="5400000" sx="99000" sy="99000" algn="ctr" rotWithShape="0">
                <a:srgbClr val="000000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05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A984D9C5-78AF-4D4F-9511-2256F59049AC}"/>
                </a:ext>
              </a:extLst>
            </p:cNvPr>
            <p:cNvGrpSpPr/>
            <p:nvPr/>
          </p:nvGrpSpPr>
          <p:grpSpPr>
            <a:xfrm>
              <a:off x="-429098" y="2555462"/>
              <a:ext cx="2055983" cy="2113325"/>
              <a:chOff x="417173" y="2850139"/>
              <a:chExt cx="1617878" cy="1663001"/>
            </a:xfrm>
          </p:grpSpPr>
          <p:pic>
            <p:nvPicPr>
              <p:cNvPr id="21" name="Picture 20" descr="A close up of a logo&#10;&#10;Description automatically generated">
                <a:extLst>
                  <a:ext uri="{FF2B5EF4-FFF2-40B4-BE49-F238E27FC236}">
                    <a16:creationId xmlns:a16="http://schemas.microsoft.com/office/drawing/2014/main" id="{C84DD0AC-FBCB-4547-9703-E2345B9AE12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 cstate="print">
                <a:duotone>
                  <a:schemeClr val="accent5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17173" y="2895262"/>
                <a:ext cx="1617878" cy="1617878"/>
              </a:xfrm>
              <a:prstGeom prst="rect">
                <a:avLst/>
              </a:prstGeom>
            </p:spPr>
          </p:pic>
          <p:pic>
            <p:nvPicPr>
              <p:cNvPr id="23" name="Picture 22" descr="A close up of a logo&#10;&#10;Description automatically generated">
                <a:extLst>
                  <a:ext uri="{FF2B5EF4-FFF2-40B4-BE49-F238E27FC236}">
                    <a16:creationId xmlns:a16="http://schemas.microsoft.com/office/drawing/2014/main" id="{8B5DA933-5F02-4070-9266-F880457BD4C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00029" y="2850139"/>
                <a:ext cx="1514883" cy="1514883"/>
              </a:xfrm>
              <a:prstGeom prst="rect">
                <a:avLst/>
              </a:prstGeom>
            </p:spPr>
          </p:pic>
        </p:grpSp>
        <p:sp>
          <p:nvSpPr>
            <p:cNvPr id="31" name="Arrow: Chevron 30">
              <a:extLst>
                <a:ext uri="{FF2B5EF4-FFF2-40B4-BE49-F238E27FC236}">
                  <a16:creationId xmlns:a16="http://schemas.microsoft.com/office/drawing/2014/main" id="{2B71889A-F0C5-4733-9B51-CA1A21A04CFB}"/>
                </a:ext>
              </a:extLst>
            </p:cNvPr>
            <p:cNvSpPr/>
            <p:nvPr/>
          </p:nvSpPr>
          <p:spPr>
            <a:xfrm>
              <a:off x="4797976" y="2959506"/>
              <a:ext cx="831752" cy="1180982"/>
            </a:xfrm>
            <a:prstGeom prst="chevron">
              <a:avLst>
                <a:gd name="adj" fmla="val 73100"/>
              </a:avLst>
            </a:prstGeom>
            <a:solidFill>
              <a:schemeClr val="bg1">
                <a:alpha val="14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05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3" name="Group 72">
            <a:extLst>
              <a:ext uri="{FF2B5EF4-FFF2-40B4-BE49-F238E27FC236}">
                <a16:creationId xmlns:a16="http://schemas.microsoft.com/office/drawing/2014/main" id="{EE01E6B8-12A0-4354-B87E-9A7A94978358}"/>
              </a:ext>
            </a:extLst>
          </p:cNvPr>
          <p:cNvGrpSpPr/>
          <p:nvPr/>
        </p:nvGrpSpPr>
        <p:grpSpPr>
          <a:xfrm>
            <a:off x="4749834" y="2082191"/>
            <a:ext cx="4912798" cy="1685394"/>
            <a:chOff x="6333112" y="2416018"/>
            <a:chExt cx="6550397" cy="2247192"/>
          </a:xfrm>
        </p:grpSpPr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B60ADFEA-9DD9-44B5-9C2C-A2A6FBA36921}"/>
                </a:ext>
              </a:extLst>
            </p:cNvPr>
            <p:cNvGrpSpPr/>
            <p:nvPr/>
          </p:nvGrpSpPr>
          <p:grpSpPr>
            <a:xfrm>
              <a:off x="6333112" y="2913157"/>
              <a:ext cx="5858887" cy="1252915"/>
              <a:chOff x="6333112" y="2913157"/>
              <a:chExt cx="5858887" cy="1252915"/>
            </a:xfrm>
          </p:grpSpPr>
          <p:sp>
            <p:nvSpPr>
              <p:cNvPr id="36" name="Arrow: Pentagon 35">
                <a:extLst>
                  <a:ext uri="{FF2B5EF4-FFF2-40B4-BE49-F238E27FC236}">
                    <a16:creationId xmlns:a16="http://schemas.microsoft.com/office/drawing/2014/main" id="{668CA661-CCA7-463C-B990-5811CBC53B27}"/>
                  </a:ext>
                </a:extLst>
              </p:cNvPr>
              <p:cNvSpPr/>
              <p:nvPr/>
            </p:nvSpPr>
            <p:spPr>
              <a:xfrm flipH="1">
                <a:off x="6333112" y="2913157"/>
                <a:ext cx="5858887" cy="1252915"/>
              </a:xfrm>
              <a:prstGeom prst="homePlate">
                <a:avLst/>
              </a:prstGeom>
              <a:gradFill>
                <a:gsLst>
                  <a:gs pos="0">
                    <a:srgbClr val="002060">
                      <a:alpha val="56000"/>
                    </a:srgbClr>
                  </a:gs>
                  <a:gs pos="66000">
                    <a:srgbClr val="0684BE">
                      <a:alpha val="39000"/>
                    </a:srgbClr>
                  </a:gs>
                </a:gsLst>
                <a:lin ang="5400000" scaled="1"/>
              </a:gradFill>
              <a:ln>
                <a:noFill/>
              </a:ln>
              <a:effectLst>
                <a:outerShdw blurRad="50800" dist="50800" dir="5400000" sx="99000" sy="99000" algn="ctr" rotWithShape="0">
                  <a:srgbClr val="000000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Arrow: Chevron 37">
                <a:extLst>
                  <a:ext uri="{FF2B5EF4-FFF2-40B4-BE49-F238E27FC236}">
                    <a16:creationId xmlns:a16="http://schemas.microsoft.com/office/drawing/2014/main" id="{6CD06439-834E-4E67-B34E-EF47CBB79749}"/>
                  </a:ext>
                </a:extLst>
              </p:cNvPr>
              <p:cNvSpPr/>
              <p:nvPr/>
            </p:nvSpPr>
            <p:spPr>
              <a:xfrm flipH="1">
                <a:off x="6458300" y="2956966"/>
                <a:ext cx="831752" cy="1180982"/>
              </a:xfrm>
              <a:prstGeom prst="chevron">
                <a:avLst>
                  <a:gd name="adj" fmla="val 73100"/>
                </a:avLst>
              </a:prstGeom>
              <a:solidFill>
                <a:schemeClr val="bg1">
                  <a:alpha val="14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39" name="Picture 38" descr="A close up of a logo&#10;&#10;Description automatically generated">
              <a:extLst>
                <a:ext uri="{FF2B5EF4-FFF2-40B4-BE49-F238E27FC236}">
                  <a16:creationId xmlns:a16="http://schemas.microsoft.com/office/drawing/2014/main" id="{0068A83A-B2D0-43C9-A275-45ADD3167187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536423" y="2574279"/>
              <a:ext cx="2055983" cy="2055983"/>
            </a:xfrm>
            <a:prstGeom prst="rect">
              <a:avLst/>
            </a:prstGeom>
          </p:spPr>
        </p:pic>
        <p:pic>
          <p:nvPicPr>
            <p:cNvPr id="42" name="Picture 41" descr="A close up of a sign&#10;&#10;Description automatically generated">
              <a:extLst>
                <a:ext uri="{FF2B5EF4-FFF2-40B4-BE49-F238E27FC236}">
                  <a16:creationId xmlns:a16="http://schemas.microsoft.com/office/drawing/2014/main" id="{1479832E-EE4D-4321-ACFE-C319EB39FF3F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445109" y="2416018"/>
              <a:ext cx="2438400" cy="2247192"/>
            </a:xfrm>
            <a:prstGeom prst="rect">
              <a:avLst/>
            </a:prstGeom>
          </p:spPr>
        </p:pic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3A50BF28-29EB-4FA7-9761-8208F39192C0}"/>
              </a:ext>
            </a:extLst>
          </p:cNvPr>
          <p:cNvGrpSpPr/>
          <p:nvPr/>
        </p:nvGrpSpPr>
        <p:grpSpPr>
          <a:xfrm>
            <a:off x="-221084" y="3542692"/>
            <a:ext cx="4638010" cy="1581764"/>
            <a:chOff x="-294779" y="4723590"/>
            <a:chExt cx="6184013" cy="2109018"/>
          </a:xfrm>
        </p:grpSpPr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5230688C-F6E8-4381-BF20-A179F0FFA890}"/>
                </a:ext>
              </a:extLst>
            </p:cNvPr>
            <p:cNvGrpSpPr/>
            <p:nvPr/>
          </p:nvGrpSpPr>
          <p:grpSpPr>
            <a:xfrm>
              <a:off x="-294779" y="4776625"/>
              <a:ext cx="6184013" cy="2055983"/>
              <a:chOff x="-429098" y="2612804"/>
              <a:chExt cx="6184013" cy="2055983"/>
            </a:xfrm>
          </p:grpSpPr>
          <p:sp>
            <p:nvSpPr>
              <p:cNvPr id="45" name="Arrow: Pentagon 44">
                <a:extLst>
                  <a:ext uri="{FF2B5EF4-FFF2-40B4-BE49-F238E27FC236}">
                    <a16:creationId xmlns:a16="http://schemas.microsoft.com/office/drawing/2014/main" id="{508814DF-53B6-4EC5-8178-3EC34E513212}"/>
                  </a:ext>
                </a:extLst>
              </p:cNvPr>
              <p:cNvSpPr/>
              <p:nvPr/>
            </p:nvSpPr>
            <p:spPr>
              <a:xfrm>
                <a:off x="0" y="2915697"/>
                <a:ext cx="5754915" cy="1252915"/>
              </a:xfrm>
              <a:prstGeom prst="homePlate">
                <a:avLst/>
              </a:prstGeom>
              <a:gradFill>
                <a:gsLst>
                  <a:gs pos="0">
                    <a:srgbClr val="002060">
                      <a:alpha val="56000"/>
                    </a:srgbClr>
                  </a:gs>
                  <a:gs pos="66000">
                    <a:srgbClr val="0684BE">
                      <a:alpha val="39000"/>
                    </a:srgbClr>
                  </a:gs>
                </a:gsLst>
                <a:lin ang="5400000" scaled="1"/>
              </a:gradFill>
              <a:ln>
                <a:noFill/>
              </a:ln>
              <a:effectLst>
                <a:outerShdw blurRad="50800" dist="50800" dir="5400000" sx="99000" sy="99000" algn="ctr" rotWithShape="0">
                  <a:srgbClr val="000000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48" name="Picture 47" descr="A close up of a logo&#10;&#10;Description automatically generated">
                <a:extLst>
                  <a:ext uri="{FF2B5EF4-FFF2-40B4-BE49-F238E27FC236}">
                    <a16:creationId xmlns:a16="http://schemas.microsoft.com/office/drawing/2014/main" id="{E3D4D6E5-BF3A-4A90-BC57-56896F22B2E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 cstate="print">
                <a:duotone>
                  <a:schemeClr val="accent5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-429098" y="2612804"/>
                <a:ext cx="2055983" cy="2055983"/>
              </a:xfrm>
              <a:prstGeom prst="rect">
                <a:avLst/>
              </a:prstGeom>
            </p:spPr>
          </p:pic>
          <p:sp>
            <p:nvSpPr>
              <p:cNvPr id="47" name="Arrow: Chevron 46">
                <a:extLst>
                  <a:ext uri="{FF2B5EF4-FFF2-40B4-BE49-F238E27FC236}">
                    <a16:creationId xmlns:a16="http://schemas.microsoft.com/office/drawing/2014/main" id="{ACCB8E02-A90C-47CD-9093-A96B55A50D17}"/>
                  </a:ext>
                </a:extLst>
              </p:cNvPr>
              <p:cNvSpPr/>
              <p:nvPr/>
            </p:nvSpPr>
            <p:spPr>
              <a:xfrm>
                <a:off x="4797976" y="2959506"/>
                <a:ext cx="831752" cy="1180982"/>
              </a:xfrm>
              <a:prstGeom prst="chevron">
                <a:avLst>
                  <a:gd name="adj" fmla="val 73100"/>
                </a:avLst>
              </a:prstGeom>
              <a:solidFill>
                <a:schemeClr val="bg1">
                  <a:alpha val="14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51" name="Picture 50">
              <a:extLst>
                <a:ext uri="{FF2B5EF4-FFF2-40B4-BE49-F238E27FC236}">
                  <a16:creationId xmlns:a16="http://schemas.microsoft.com/office/drawing/2014/main" id="{B19000EB-BC9B-44F3-9517-0E5451A64145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94779" y="4723590"/>
              <a:ext cx="2055983" cy="2055983"/>
            </a:xfrm>
            <a:prstGeom prst="rect">
              <a:avLst/>
            </a:prstGeom>
          </p:spPr>
        </p:pic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CBA0EDDD-05F9-406F-94F7-AABBAC9789E6}"/>
              </a:ext>
            </a:extLst>
          </p:cNvPr>
          <p:cNvGrpSpPr/>
          <p:nvPr/>
        </p:nvGrpSpPr>
        <p:grpSpPr>
          <a:xfrm>
            <a:off x="4738749" y="3601513"/>
            <a:ext cx="4661856" cy="1541987"/>
            <a:chOff x="6318332" y="4802017"/>
            <a:chExt cx="6215808" cy="2055983"/>
          </a:xfrm>
        </p:grpSpPr>
        <p:grpSp>
          <p:nvGrpSpPr>
            <p:cNvPr id="74" name="Group 73">
              <a:extLst>
                <a:ext uri="{FF2B5EF4-FFF2-40B4-BE49-F238E27FC236}">
                  <a16:creationId xmlns:a16="http://schemas.microsoft.com/office/drawing/2014/main" id="{AA9CD21A-9C09-4BF8-B25E-4252717D780E}"/>
                </a:ext>
              </a:extLst>
            </p:cNvPr>
            <p:cNvGrpSpPr/>
            <p:nvPr/>
          </p:nvGrpSpPr>
          <p:grpSpPr>
            <a:xfrm>
              <a:off x="6318332" y="4802017"/>
              <a:ext cx="6188021" cy="2055983"/>
              <a:chOff x="6333113" y="2597893"/>
              <a:chExt cx="6188021" cy="2055983"/>
            </a:xfrm>
          </p:grpSpPr>
          <p:grpSp>
            <p:nvGrpSpPr>
              <p:cNvPr id="76" name="Group 75">
                <a:extLst>
                  <a:ext uri="{FF2B5EF4-FFF2-40B4-BE49-F238E27FC236}">
                    <a16:creationId xmlns:a16="http://schemas.microsoft.com/office/drawing/2014/main" id="{8D94CB3F-DAC4-4381-B652-8B4D4F58AC45}"/>
                  </a:ext>
                </a:extLst>
              </p:cNvPr>
              <p:cNvGrpSpPr/>
              <p:nvPr/>
            </p:nvGrpSpPr>
            <p:grpSpPr>
              <a:xfrm>
                <a:off x="6333113" y="2913157"/>
                <a:ext cx="5754915" cy="1252915"/>
                <a:chOff x="6333113" y="2913157"/>
                <a:chExt cx="5754915" cy="1252915"/>
              </a:xfrm>
            </p:grpSpPr>
            <p:sp>
              <p:nvSpPr>
                <p:cNvPr id="78" name="Arrow: Pentagon 77">
                  <a:extLst>
                    <a:ext uri="{FF2B5EF4-FFF2-40B4-BE49-F238E27FC236}">
                      <a16:creationId xmlns:a16="http://schemas.microsoft.com/office/drawing/2014/main" id="{64CB3AE6-ECBA-43F0-AB86-3A2AADFF2523}"/>
                    </a:ext>
                  </a:extLst>
                </p:cNvPr>
                <p:cNvSpPr/>
                <p:nvPr/>
              </p:nvSpPr>
              <p:spPr>
                <a:xfrm flipH="1">
                  <a:off x="6333113" y="2913157"/>
                  <a:ext cx="5754915" cy="1252915"/>
                </a:xfrm>
                <a:prstGeom prst="homePlate">
                  <a:avLst/>
                </a:prstGeom>
                <a:gradFill>
                  <a:gsLst>
                    <a:gs pos="0">
                      <a:srgbClr val="002060">
                        <a:alpha val="56000"/>
                      </a:srgbClr>
                    </a:gs>
                    <a:gs pos="66000">
                      <a:srgbClr val="0684BE">
                        <a:alpha val="39000"/>
                      </a:srgbClr>
                    </a:gs>
                  </a:gsLst>
                  <a:lin ang="5400000" scaled="1"/>
                </a:gradFill>
                <a:ln>
                  <a:noFill/>
                </a:ln>
                <a:effectLst>
                  <a:outerShdw blurRad="50800" dist="50800" dir="5400000" sx="99000" sy="99000" algn="ctr" rotWithShape="0">
                    <a:srgbClr val="000000"/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5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Arrow: Chevron 78">
                  <a:extLst>
                    <a:ext uri="{FF2B5EF4-FFF2-40B4-BE49-F238E27FC236}">
                      <a16:creationId xmlns:a16="http://schemas.microsoft.com/office/drawing/2014/main" id="{9E575F3D-59FE-4EC6-A629-3C43247DD952}"/>
                    </a:ext>
                  </a:extLst>
                </p:cNvPr>
                <p:cNvSpPr/>
                <p:nvPr/>
              </p:nvSpPr>
              <p:spPr>
                <a:xfrm flipH="1">
                  <a:off x="6458300" y="2956966"/>
                  <a:ext cx="831752" cy="1180982"/>
                </a:xfrm>
                <a:prstGeom prst="chevron">
                  <a:avLst>
                    <a:gd name="adj" fmla="val 73100"/>
                  </a:avLst>
                </a:prstGeom>
                <a:solidFill>
                  <a:schemeClr val="bg1">
                    <a:alpha val="14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5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pic>
            <p:nvPicPr>
              <p:cNvPr id="75" name="Picture 74" descr="A close up of a logo&#10;&#10;Description automatically generated">
                <a:extLst>
                  <a:ext uri="{FF2B5EF4-FFF2-40B4-BE49-F238E27FC236}">
                    <a16:creationId xmlns:a16="http://schemas.microsoft.com/office/drawing/2014/main" id="{1286B01D-59BC-4BF3-9495-18B84888510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 cstate="print">
                <a:duotone>
                  <a:schemeClr val="accent5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10465151" y="2597893"/>
                <a:ext cx="2055983" cy="2055983"/>
              </a:xfrm>
              <a:prstGeom prst="rect">
                <a:avLst/>
              </a:prstGeom>
            </p:spPr>
          </p:pic>
        </p:grpSp>
        <p:pic>
          <p:nvPicPr>
            <p:cNvPr id="81" name="Picture 80" descr="A close up of a logo&#10;&#10;Description automatically generated">
              <a:extLst>
                <a:ext uri="{FF2B5EF4-FFF2-40B4-BE49-F238E27FC236}">
                  <a16:creationId xmlns:a16="http://schemas.microsoft.com/office/drawing/2014/main" id="{CA13CA19-D418-495F-9A58-2F608DC2DD4F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64149" y="4802017"/>
              <a:ext cx="1969991" cy="1969991"/>
            </a:xfrm>
            <a:prstGeom prst="rect">
              <a:avLst/>
            </a:prstGeom>
          </p:spPr>
        </p:pic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230D2A19-F608-4B9C-9194-AA095B3DE31E}"/>
              </a:ext>
            </a:extLst>
          </p:cNvPr>
          <p:cNvGrpSpPr/>
          <p:nvPr/>
        </p:nvGrpSpPr>
        <p:grpSpPr>
          <a:xfrm>
            <a:off x="1572841" y="-358205"/>
            <a:ext cx="5712384" cy="2846107"/>
            <a:chOff x="1142727" y="-726496"/>
            <a:chExt cx="9798826" cy="4272081"/>
          </a:xfrm>
        </p:grpSpPr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1D1EB3EE-CE25-466E-94AD-B3440663BDB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5">
              <a:extLst>
                <a:ext uri="{BEBA8EAE-BF5A-486C-A8C5-ECC9F3942E4B}">
                  <a14:imgProps xmlns:a14="http://schemas.microsoft.com/office/drawing/2010/main">
                    <a14:imgLayer r:embed="rId16">
                      <a14:imgEffect>
                        <a14:sharpenSoften amount="-6000"/>
                      </a14:imgEffect>
                      <a14:imgEffect>
                        <a14:brightnessContrast bright="-36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357" r="8570"/>
            <a:stretch/>
          </p:blipFill>
          <p:spPr>
            <a:xfrm>
              <a:off x="1607112" y="-726496"/>
              <a:ext cx="9133310" cy="4272081"/>
            </a:xfrm>
            <a:prstGeom prst="rect">
              <a:avLst/>
            </a:prstGeom>
          </p:spPr>
        </p:pic>
        <p:pic>
          <p:nvPicPr>
            <p:cNvPr id="33" name="Picture 32">
              <a:extLst>
                <a:ext uri="{FF2B5EF4-FFF2-40B4-BE49-F238E27FC236}">
                  <a16:creationId xmlns:a16="http://schemas.microsoft.com/office/drawing/2014/main" id="{35D785FB-7177-4E68-85DB-F1468DB78E3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1725"/>
            <a:stretch/>
          </p:blipFill>
          <p:spPr>
            <a:xfrm>
              <a:off x="1142727" y="-475014"/>
              <a:ext cx="563616" cy="3889025"/>
            </a:xfrm>
            <a:prstGeom prst="rect">
              <a:avLst/>
            </a:prstGeom>
          </p:spPr>
        </p:pic>
        <p:pic>
          <p:nvPicPr>
            <p:cNvPr id="37" name="Picture 36">
              <a:extLst>
                <a:ext uri="{FF2B5EF4-FFF2-40B4-BE49-F238E27FC236}">
                  <a16:creationId xmlns:a16="http://schemas.microsoft.com/office/drawing/2014/main" id="{6ECEA3EB-DBB2-46D7-B2B5-F616EA10275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1725"/>
            <a:stretch/>
          </p:blipFill>
          <p:spPr>
            <a:xfrm>
              <a:off x="10377937" y="-571823"/>
              <a:ext cx="563616" cy="3889025"/>
            </a:xfrm>
            <a:prstGeom prst="rect">
              <a:avLst/>
            </a:prstGeom>
          </p:spPr>
        </p:pic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176A6961-6530-4620-9F1E-FF99AE6F8021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0631" y="365853"/>
            <a:ext cx="1134749" cy="850080"/>
          </a:xfrm>
          <a:prstGeom prst="rect">
            <a:avLst/>
          </a:prstGeom>
        </p:spPr>
      </p:pic>
      <p:pic>
        <p:nvPicPr>
          <p:cNvPr id="6" name="Picture 5" descr="A close up of a necklace&#10;&#10;Description automatically generated">
            <a:extLst>
              <a:ext uri="{FF2B5EF4-FFF2-40B4-BE49-F238E27FC236}">
                <a16:creationId xmlns:a16="http://schemas.microsoft.com/office/drawing/2014/main" id="{A1877A6D-FA51-4B81-B6C0-CC3E267EB887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1780" y="203235"/>
            <a:ext cx="1541987" cy="1577805"/>
          </a:xfrm>
          <a:prstGeom prst="rect">
            <a:avLst/>
          </a:prstGeom>
        </p:spPr>
      </p:pic>
      <p:sp>
        <p:nvSpPr>
          <p:cNvPr id="11" name="CAU HOI">
            <a:extLst>
              <a:ext uri="{FF2B5EF4-FFF2-40B4-BE49-F238E27FC236}">
                <a16:creationId xmlns:a16="http://schemas.microsoft.com/office/drawing/2014/main" id="{53E96217-2E7B-4F24-97A8-36BAF2935D1E}"/>
              </a:ext>
            </a:extLst>
          </p:cNvPr>
          <p:cNvSpPr/>
          <p:nvPr/>
        </p:nvSpPr>
        <p:spPr>
          <a:xfrm>
            <a:off x="2116678" y="551952"/>
            <a:ext cx="4722726" cy="1054135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vi-VN" sz="3200" dirty="0">
                <a:ln w="0"/>
                <a:solidFill>
                  <a:srgbClr val="FFFF66"/>
                </a:solidFill>
                <a:effectLst>
                  <a:glow rad="203200">
                    <a:schemeClr val="tx1">
                      <a:lumMod val="75000"/>
                      <a:lumOff val="25000"/>
                      <a:alpha val="46000"/>
                    </a:schemeClr>
                  </a:glow>
                  <a:outerShdw blurRad="63500" algn="ctr" rotWithShape="0">
                    <a:schemeClr val="tx1">
                      <a:lumMod val="65000"/>
                      <a:lumOff val="35000"/>
                      <a:alpha val="73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SO</a:t>
            </a:r>
            <a:r>
              <a:rPr lang="vi-VN" sz="3200" baseline="-25000" dirty="0">
                <a:ln w="0"/>
                <a:solidFill>
                  <a:srgbClr val="FFFF66"/>
                </a:solidFill>
                <a:effectLst>
                  <a:glow rad="203200">
                    <a:schemeClr val="tx1">
                      <a:lumMod val="75000"/>
                      <a:lumOff val="25000"/>
                      <a:alpha val="46000"/>
                    </a:schemeClr>
                  </a:glow>
                  <a:outerShdw blurRad="63500" algn="ctr" rotWithShape="0">
                    <a:schemeClr val="tx1">
                      <a:lumMod val="65000"/>
                      <a:lumOff val="35000"/>
                      <a:alpha val="73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ln w="0"/>
                <a:solidFill>
                  <a:srgbClr val="FFFF66"/>
                </a:solidFill>
                <a:effectLst>
                  <a:glow rad="203200">
                    <a:schemeClr val="tx1">
                      <a:lumMod val="75000"/>
                      <a:lumOff val="25000"/>
                      <a:alpha val="46000"/>
                    </a:schemeClr>
                  </a:glow>
                  <a:outerShdw blurRad="63500" algn="ctr" rotWithShape="0">
                    <a:schemeClr val="tx1">
                      <a:lumMod val="65000"/>
                      <a:lumOff val="35000"/>
                      <a:alpha val="73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còn có tên gọi nào sau đây?</a:t>
            </a:r>
            <a:endParaRPr lang="en-US" sz="3200" dirty="0">
              <a:ln w="0"/>
              <a:solidFill>
                <a:srgbClr val="FFFF66"/>
              </a:solidFill>
              <a:effectLst>
                <a:glow rad="203200">
                  <a:schemeClr val="tx1">
                    <a:lumMod val="75000"/>
                    <a:lumOff val="25000"/>
                    <a:alpha val="46000"/>
                  </a:schemeClr>
                </a:glow>
                <a:outerShdw blurRad="63500" algn="ctr" rotWithShape="0">
                  <a:schemeClr val="tx1">
                    <a:lumMod val="65000"/>
                    <a:lumOff val="35000"/>
                    <a:alpha val="73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A. DUNG">
            <a:extLst>
              <a:ext uri="{FF2B5EF4-FFF2-40B4-BE49-F238E27FC236}">
                <a16:creationId xmlns:a16="http://schemas.microsoft.com/office/drawing/2014/main" id="{E9984D5E-333D-4D03-8F8F-5ABF15F3DFB0}"/>
              </a:ext>
            </a:extLst>
          </p:cNvPr>
          <p:cNvSpPr/>
          <p:nvPr/>
        </p:nvSpPr>
        <p:spPr>
          <a:xfrm>
            <a:off x="5430576" y="4160559"/>
            <a:ext cx="2393925" cy="43858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2400" dirty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vi-VN" sz="2400" dirty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í sulfur dioxide</a:t>
            </a:r>
            <a:endParaRPr lang="en-US" sz="2400" dirty="0">
              <a:ln w="0"/>
              <a:solidFill>
                <a:schemeClr val="bg1"/>
              </a:solidFill>
              <a:effectLst>
                <a:glow rad="203200">
                  <a:schemeClr val="bg1">
                    <a:lumMod val="50000"/>
                    <a:alpha val="46000"/>
                  </a:schemeClr>
                </a:glow>
                <a:outerShdw blurRad="63500" algn="ctr" rotWithShape="0">
                  <a:srgbClr val="EA081E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B. SAI">
            <a:extLst>
              <a:ext uri="{FF2B5EF4-FFF2-40B4-BE49-F238E27FC236}">
                <a16:creationId xmlns:a16="http://schemas.microsoft.com/office/drawing/2014/main" id="{9C7389BB-DF9B-4E23-BFD2-3B8C716EA6D5}"/>
              </a:ext>
            </a:extLst>
          </p:cNvPr>
          <p:cNvSpPr/>
          <p:nvPr/>
        </p:nvSpPr>
        <p:spPr>
          <a:xfrm>
            <a:off x="1545378" y="2722026"/>
            <a:ext cx="1565173" cy="43858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2400" dirty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vi-VN" sz="2400" dirty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í sunfate</a:t>
            </a:r>
            <a:endParaRPr lang="en-US" sz="2400" dirty="0">
              <a:ln w="0"/>
              <a:solidFill>
                <a:schemeClr val="bg1"/>
              </a:solidFill>
              <a:effectLst>
                <a:glow rad="203200">
                  <a:schemeClr val="bg1">
                    <a:lumMod val="50000"/>
                    <a:alpha val="46000"/>
                  </a:schemeClr>
                </a:glow>
                <a:outerShdw blurRad="63500" algn="ctr" rotWithShape="0">
                  <a:srgbClr val="EA081E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D. SAI">
            <a:extLst>
              <a:ext uri="{FF2B5EF4-FFF2-40B4-BE49-F238E27FC236}">
                <a16:creationId xmlns:a16="http://schemas.microsoft.com/office/drawing/2014/main" id="{C42898BC-7A38-4527-9153-5D526991FF62}"/>
              </a:ext>
            </a:extLst>
          </p:cNvPr>
          <p:cNvSpPr/>
          <p:nvPr/>
        </p:nvSpPr>
        <p:spPr>
          <a:xfrm>
            <a:off x="6029297" y="2740565"/>
            <a:ext cx="1735090" cy="43858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2400" dirty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vi-VN" sz="2400" dirty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í carbonic</a:t>
            </a:r>
            <a:endParaRPr lang="en-US" sz="2400" dirty="0">
              <a:ln w="0"/>
              <a:solidFill>
                <a:schemeClr val="bg1"/>
              </a:solidFill>
              <a:effectLst>
                <a:glow rad="203200">
                  <a:schemeClr val="bg1">
                    <a:lumMod val="50000"/>
                    <a:alpha val="46000"/>
                  </a:schemeClr>
                </a:glow>
                <a:outerShdw blurRad="63500" algn="ctr" rotWithShape="0">
                  <a:srgbClr val="EA081E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C. SAI">
            <a:extLst>
              <a:ext uri="{FF2B5EF4-FFF2-40B4-BE49-F238E27FC236}">
                <a16:creationId xmlns:a16="http://schemas.microsoft.com/office/drawing/2014/main" id="{D505C5AE-2784-4EAC-A464-DE0840FD2154}"/>
              </a:ext>
            </a:extLst>
          </p:cNvPr>
          <p:cNvSpPr/>
          <p:nvPr/>
        </p:nvSpPr>
        <p:spPr>
          <a:xfrm>
            <a:off x="1111882" y="4066810"/>
            <a:ext cx="2427588" cy="43858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2400" dirty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vi-VN" sz="2400" dirty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í sulfur trioxide</a:t>
            </a:r>
            <a:endParaRPr lang="en-US" sz="2400" dirty="0">
              <a:ln w="0"/>
              <a:solidFill>
                <a:schemeClr val="bg1"/>
              </a:solidFill>
              <a:effectLst>
                <a:glow rad="203200">
                  <a:schemeClr val="bg1">
                    <a:lumMod val="50000"/>
                    <a:alpha val="46000"/>
                  </a:schemeClr>
                </a:glow>
                <a:outerShdw blurRad="63500" algn="ctr" rotWithShape="0">
                  <a:srgbClr val="EA081E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tart">
            <a:extLst>
              <a:ext uri="{FF2B5EF4-FFF2-40B4-BE49-F238E27FC236}">
                <a16:creationId xmlns:a16="http://schemas.microsoft.com/office/drawing/2014/main" id="{C8F87B15-C34B-4310-B943-48A2DC80F1C0}"/>
              </a:ext>
            </a:extLst>
          </p:cNvPr>
          <p:cNvSpPr/>
          <p:nvPr/>
        </p:nvSpPr>
        <p:spPr>
          <a:xfrm>
            <a:off x="4185134" y="3268708"/>
            <a:ext cx="792956" cy="792956"/>
          </a:xfrm>
          <a:prstGeom prst="rect">
            <a:avLst/>
          </a:prstGeom>
          <a:solidFill>
            <a:srgbClr val="FF0000">
              <a:alpha val="70000"/>
            </a:srgbClr>
          </a:solidFill>
          <a:ln w="76200">
            <a:gradFill>
              <a:gsLst>
                <a:gs pos="0">
                  <a:srgbClr val="F83043"/>
                </a:gs>
                <a:gs pos="100000">
                  <a:srgbClr val="F2687C"/>
                </a:gs>
              </a:gsLst>
              <a:lin ang="5400000" scaled="1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RT</a:t>
            </a: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3E864414-A88D-4565-A8B0-6711A958F0B3}"/>
              </a:ext>
            </a:extLst>
          </p:cNvPr>
          <p:cNvSpPr/>
          <p:nvPr/>
        </p:nvSpPr>
        <p:spPr>
          <a:xfrm rot="2668956">
            <a:off x="551433" y="526065"/>
            <a:ext cx="882290" cy="917520"/>
          </a:xfrm>
          <a:prstGeom prst="roundRect">
            <a:avLst/>
          </a:pr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5" name="Picture 54" descr="A close up of a sign&#10;&#10;Description automatically generated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10814380-E60B-4145-92D5-88A9E927398F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3731" y="4442202"/>
            <a:ext cx="572059" cy="572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4978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decel="2933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nhacdao 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750"/>
                            </p:stCondLst>
                            <p:childTnLst>
                              <p:par>
                                <p:cTn id="20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750" tmFilter="0,0; .5, 1; 1, 1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" presetClass="entr" presetSubtype="8" decel="20000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ien dap 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2" presetClass="entr" presetSubtype="2" decel="20000" fill="hold" grpId="0" nodeType="withEffect">
                                  <p:stCondLst>
                                    <p:cond delay="175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2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2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decel="36000" fill="hold" grpId="0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3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3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decel="18000" fill="hold" grpId="0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13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13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2" fill="hold" nodeType="withEffect">
                                  <p:stCondLst>
                                    <p:cond delay="115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2" fill="hold" grpId="0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13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13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4825"/>
                            </p:stCondLst>
                            <p:childTnLst>
                              <p:par>
                                <p:cTn id="60" presetID="41" presetClass="entr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 tmFilter="0,0; .5, 1; 1, 1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0" dur="13165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showWhenStopped="0">
                <p:cTn id="71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76" dur="25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5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5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50"/>
                            </p:stCondLst>
                            <p:childTnLst>
                              <p:par>
                                <p:cTn id="82" presetID="2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3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556"/>
                                  </p:iterate>
                                  <p:childTnLst>
                                    <p:set>
                                      <p:cBhvr override="childStyle">
                                        <p:cTn id="88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9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90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du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1" grpId="0"/>
      <p:bldP spid="46" grpId="0"/>
      <p:bldP spid="46" grpId="1"/>
      <p:bldP spid="49" grpId="0"/>
      <p:bldP spid="50" grpId="0"/>
      <p:bldP spid="53" grpId="0"/>
      <p:bldP spid="3" grpId="0" animBg="1"/>
      <p:bldP spid="3" grpId="1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CE026472-57E1-6E19-398B-4E46F109D98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6BFA7622-83B5-4AB6-8F16-3A7DE72F8C9A}"/>
              </a:ext>
            </a:extLst>
          </p:cNvPr>
          <p:cNvSpPr/>
          <p:nvPr/>
        </p:nvSpPr>
        <p:spPr>
          <a:xfrm rot="2668956">
            <a:off x="595006" y="561478"/>
            <a:ext cx="791198" cy="822791"/>
          </a:xfrm>
          <a:prstGeom prst="roundRect">
            <a:avLst/>
          </a:prstGeom>
          <a:gradFill>
            <a:gsLst>
              <a:gs pos="0">
                <a:schemeClr val="accent1">
                  <a:lumMod val="75000"/>
                </a:schemeClr>
              </a:gs>
              <a:gs pos="80000">
                <a:srgbClr val="0684BE">
                  <a:alpha val="39000"/>
                </a:srgbClr>
              </a:gs>
            </a:gsLst>
            <a:lin ang="2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Dem nguoc 10 giay">
            <a:hlinkClick r:id="" action="ppaction://media"/>
            <a:extLst>
              <a:ext uri="{FF2B5EF4-FFF2-40B4-BE49-F238E27FC236}">
                <a16:creationId xmlns:a16="http://schemas.microsoft.com/office/drawing/2014/main" id="{D3053DF2-6226-47C2-AA9B-318AC47BECC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182913" y="3252910"/>
            <a:ext cx="792956" cy="774116"/>
          </a:xfrm>
          <a:prstGeom prst="rect">
            <a:avLst/>
          </a:prstGeom>
        </p:spPr>
      </p:pic>
      <p:sp>
        <p:nvSpPr>
          <p:cNvPr id="10" name="Oval 9">
            <a:extLst>
              <a:ext uri="{FF2B5EF4-FFF2-40B4-BE49-F238E27FC236}">
                <a16:creationId xmlns:a16="http://schemas.microsoft.com/office/drawing/2014/main" id="{D83FF1E2-CBEA-4DF4-96C8-29C695CECB26}"/>
              </a:ext>
            </a:extLst>
          </p:cNvPr>
          <p:cNvSpPr/>
          <p:nvPr/>
        </p:nvSpPr>
        <p:spPr>
          <a:xfrm>
            <a:off x="590186" y="585362"/>
            <a:ext cx="774503" cy="774503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FB7388AC-5795-49F9-8886-226A904E16FC}"/>
              </a:ext>
            </a:extLst>
          </p:cNvPr>
          <p:cNvGrpSpPr/>
          <p:nvPr/>
        </p:nvGrpSpPr>
        <p:grpSpPr>
          <a:xfrm>
            <a:off x="-221084" y="2184869"/>
            <a:ext cx="4638010" cy="1584994"/>
            <a:chOff x="-429098" y="2555462"/>
            <a:chExt cx="6184013" cy="2113325"/>
          </a:xfrm>
        </p:grpSpPr>
        <p:sp>
          <p:nvSpPr>
            <p:cNvPr id="30" name="Arrow: Pentagon 29">
              <a:extLst>
                <a:ext uri="{FF2B5EF4-FFF2-40B4-BE49-F238E27FC236}">
                  <a16:creationId xmlns:a16="http://schemas.microsoft.com/office/drawing/2014/main" id="{F01A446D-718F-43F3-8E43-CC58AF41EDB9}"/>
                </a:ext>
              </a:extLst>
            </p:cNvPr>
            <p:cNvSpPr/>
            <p:nvPr/>
          </p:nvSpPr>
          <p:spPr>
            <a:xfrm>
              <a:off x="0" y="2915697"/>
              <a:ext cx="5754915" cy="1252915"/>
            </a:xfrm>
            <a:prstGeom prst="homePlate">
              <a:avLst/>
            </a:prstGeom>
            <a:gradFill>
              <a:gsLst>
                <a:gs pos="0">
                  <a:srgbClr val="002060">
                    <a:alpha val="56000"/>
                  </a:srgbClr>
                </a:gs>
                <a:gs pos="66000">
                  <a:srgbClr val="0684BE">
                    <a:alpha val="39000"/>
                  </a:srgbClr>
                </a:gs>
              </a:gsLst>
              <a:lin ang="5400000" scaled="1"/>
            </a:gradFill>
            <a:ln>
              <a:noFill/>
            </a:ln>
            <a:effectLst>
              <a:outerShdw blurRad="50800" dist="50800" dir="5400000" sx="99000" sy="99000" algn="ctr" rotWithShape="0">
                <a:srgbClr val="000000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05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A984D9C5-78AF-4D4F-9511-2256F59049AC}"/>
                </a:ext>
              </a:extLst>
            </p:cNvPr>
            <p:cNvGrpSpPr/>
            <p:nvPr/>
          </p:nvGrpSpPr>
          <p:grpSpPr>
            <a:xfrm>
              <a:off x="-429098" y="2555462"/>
              <a:ext cx="2055983" cy="2113325"/>
              <a:chOff x="417173" y="2850139"/>
              <a:chExt cx="1617878" cy="1663001"/>
            </a:xfrm>
          </p:grpSpPr>
          <p:pic>
            <p:nvPicPr>
              <p:cNvPr id="21" name="Picture 20" descr="A close up of a logo&#10;&#10;Description automatically generated">
                <a:extLst>
                  <a:ext uri="{FF2B5EF4-FFF2-40B4-BE49-F238E27FC236}">
                    <a16:creationId xmlns:a16="http://schemas.microsoft.com/office/drawing/2014/main" id="{C84DD0AC-FBCB-4547-9703-E2345B9AE12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 cstate="print">
                <a:duotone>
                  <a:schemeClr val="accent5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17173" y="2895262"/>
                <a:ext cx="1617878" cy="1617878"/>
              </a:xfrm>
              <a:prstGeom prst="rect">
                <a:avLst/>
              </a:prstGeom>
            </p:spPr>
          </p:pic>
          <p:pic>
            <p:nvPicPr>
              <p:cNvPr id="23" name="Picture 22" descr="A close up of a logo&#10;&#10;Description automatically generated">
                <a:extLst>
                  <a:ext uri="{FF2B5EF4-FFF2-40B4-BE49-F238E27FC236}">
                    <a16:creationId xmlns:a16="http://schemas.microsoft.com/office/drawing/2014/main" id="{8B5DA933-5F02-4070-9266-F880457BD4C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00029" y="2850139"/>
                <a:ext cx="1514883" cy="1514883"/>
              </a:xfrm>
              <a:prstGeom prst="rect">
                <a:avLst/>
              </a:prstGeom>
            </p:spPr>
          </p:pic>
        </p:grpSp>
        <p:sp>
          <p:nvSpPr>
            <p:cNvPr id="31" name="Arrow: Chevron 30">
              <a:extLst>
                <a:ext uri="{FF2B5EF4-FFF2-40B4-BE49-F238E27FC236}">
                  <a16:creationId xmlns:a16="http://schemas.microsoft.com/office/drawing/2014/main" id="{2B71889A-F0C5-4733-9B51-CA1A21A04CFB}"/>
                </a:ext>
              </a:extLst>
            </p:cNvPr>
            <p:cNvSpPr/>
            <p:nvPr/>
          </p:nvSpPr>
          <p:spPr>
            <a:xfrm>
              <a:off x="4797976" y="2959506"/>
              <a:ext cx="831752" cy="1180982"/>
            </a:xfrm>
            <a:prstGeom prst="chevron">
              <a:avLst>
                <a:gd name="adj" fmla="val 73100"/>
              </a:avLst>
            </a:prstGeom>
            <a:solidFill>
              <a:schemeClr val="bg1">
                <a:alpha val="14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05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3" name="Group 72">
            <a:extLst>
              <a:ext uri="{FF2B5EF4-FFF2-40B4-BE49-F238E27FC236}">
                <a16:creationId xmlns:a16="http://schemas.microsoft.com/office/drawing/2014/main" id="{EE01E6B8-12A0-4354-B87E-9A7A94978358}"/>
              </a:ext>
            </a:extLst>
          </p:cNvPr>
          <p:cNvGrpSpPr/>
          <p:nvPr/>
        </p:nvGrpSpPr>
        <p:grpSpPr>
          <a:xfrm>
            <a:off x="4579390" y="2116070"/>
            <a:ext cx="4912798" cy="1685394"/>
            <a:chOff x="6333112" y="2416018"/>
            <a:chExt cx="6550397" cy="2247192"/>
          </a:xfrm>
        </p:grpSpPr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B60ADFEA-9DD9-44B5-9C2C-A2A6FBA36921}"/>
                </a:ext>
              </a:extLst>
            </p:cNvPr>
            <p:cNvGrpSpPr/>
            <p:nvPr/>
          </p:nvGrpSpPr>
          <p:grpSpPr>
            <a:xfrm>
              <a:off x="6333112" y="2913157"/>
              <a:ext cx="5858887" cy="1252915"/>
              <a:chOff x="6333112" y="2913157"/>
              <a:chExt cx="5858887" cy="1252915"/>
            </a:xfrm>
          </p:grpSpPr>
          <p:sp>
            <p:nvSpPr>
              <p:cNvPr id="36" name="Arrow: Pentagon 35">
                <a:extLst>
                  <a:ext uri="{FF2B5EF4-FFF2-40B4-BE49-F238E27FC236}">
                    <a16:creationId xmlns:a16="http://schemas.microsoft.com/office/drawing/2014/main" id="{668CA661-CCA7-463C-B990-5811CBC53B27}"/>
                  </a:ext>
                </a:extLst>
              </p:cNvPr>
              <p:cNvSpPr/>
              <p:nvPr/>
            </p:nvSpPr>
            <p:spPr>
              <a:xfrm flipH="1">
                <a:off x="6333112" y="2913157"/>
                <a:ext cx="5858887" cy="1252915"/>
              </a:xfrm>
              <a:prstGeom prst="homePlate">
                <a:avLst/>
              </a:prstGeom>
              <a:gradFill>
                <a:gsLst>
                  <a:gs pos="0">
                    <a:srgbClr val="002060">
                      <a:alpha val="56000"/>
                    </a:srgbClr>
                  </a:gs>
                  <a:gs pos="66000">
                    <a:srgbClr val="0684BE">
                      <a:alpha val="39000"/>
                    </a:srgbClr>
                  </a:gs>
                </a:gsLst>
                <a:lin ang="5400000" scaled="1"/>
              </a:gradFill>
              <a:ln>
                <a:noFill/>
              </a:ln>
              <a:effectLst>
                <a:outerShdw blurRad="50800" dist="50800" dir="5400000" sx="99000" sy="99000" algn="ctr" rotWithShape="0">
                  <a:srgbClr val="000000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Arrow: Chevron 37">
                <a:extLst>
                  <a:ext uri="{FF2B5EF4-FFF2-40B4-BE49-F238E27FC236}">
                    <a16:creationId xmlns:a16="http://schemas.microsoft.com/office/drawing/2014/main" id="{6CD06439-834E-4E67-B34E-EF47CBB79749}"/>
                  </a:ext>
                </a:extLst>
              </p:cNvPr>
              <p:cNvSpPr/>
              <p:nvPr/>
            </p:nvSpPr>
            <p:spPr>
              <a:xfrm flipH="1">
                <a:off x="6458300" y="2956966"/>
                <a:ext cx="831752" cy="1180982"/>
              </a:xfrm>
              <a:prstGeom prst="chevron">
                <a:avLst>
                  <a:gd name="adj" fmla="val 73100"/>
                </a:avLst>
              </a:prstGeom>
              <a:solidFill>
                <a:schemeClr val="bg1">
                  <a:alpha val="14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39" name="Picture 38" descr="A close up of a logo&#10;&#10;Description automatically generated">
              <a:extLst>
                <a:ext uri="{FF2B5EF4-FFF2-40B4-BE49-F238E27FC236}">
                  <a16:creationId xmlns:a16="http://schemas.microsoft.com/office/drawing/2014/main" id="{0068A83A-B2D0-43C9-A275-45ADD3167187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536423" y="2574279"/>
              <a:ext cx="2055983" cy="2055983"/>
            </a:xfrm>
            <a:prstGeom prst="rect">
              <a:avLst/>
            </a:prstGeom>
          </p:spPr>
        </p:pic>
        <p:pic>
          <p:nvPicPr>
            <p:cNvPr id="42" name="Picture 41" descr="A close up of a sign&#10;&#10;Description automatically generated">
              <a:extLst>
                <a:ext uri="{FF2B5EF4-FFF2-40B4-BE49-F238E27FC236}">
                  <a16:creationId xmlns:a16="http://schemas.microsoft.com/office/drawing/2014/main" id="{1479832E-EE4D-4321-ACFE-C319EB39FF3F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445109" y="2416018"/>
              <a:ext cx="2438400" cy="2247192"/>
            </a:xfrm>
            <a:prstGeom prst="rect">
              <a:avLst/>
            </a:prstGeom>
          </p:spPr>
        </p:pic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3A50BF28-29EB-4FA7-9761-8208F39192C0}"/>
              </a:ext>
            </a:extLst>
          </p:cNvPr>
          <p:cNvGrpSpPr/>
          <p:nvPr/>
        </p:nvGrpSpPr>
        <p:grpSpPr>
          <a:xfrm>
            <a:off x="-221084" y="3542692"/>
            <a:ext cx="4638010" cy="1581764"/>
            <a:chOff x="-294779" y="4723590"/>
            <a:chExt cx="6184013" cy="2109018"/>
          </a:xfrm>
        </p:grpSpPr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5230688C-F6E8-4381-BF20-A179F0FFA890}"/>
                </a:ext>
              </a:extLst>
            </p:cNvPr>
            <p:cNvGrpSpPr/>
            <p:nvPr/>
          </p:nvGrpSpPr>
          <p:grpSpPr>
            <a:xfrm>
              <a:off x="-294779" y="4776625"/>
              <a:ext cx="6184013" cy="2055983"/>
              <a:chOff x="-429098" y="2612804"/>
              <a:chExt cx="6184013" cy="2055983"/>
            </a:xfrm>
          </p:grpSpPr>
          <p:sp>
            <p:nvSpPr>
              <p:cNvPr id="45" name="Arrow: Pentagon 44">
                <a:extLst>
                  <a:ext uri="{FF2B5EF4-FFF2-40B4-BE49-F238E27FC236}">
                    <a16:creationId xmlns:a16="http://schemas.microsoft.com/office/drawing/2014/main" id="{508814DF-53B6-4EC5-8178-3EC34E513212}"/>
                  </a:ext>
                </a:extLst>
              </p:cNvPr>
              <p:cNvSpPr/>
              <p:nvPr/>
            </p:nvSpPr>
            <p:spPr>
              <a:xfrm>
                <a:off x="0" y="2915697"/>
                <a:ext cx="5754915" cy="1252915"/>
              </a:xfrm>
              <a:prstGeom prst="homePlate">
                <a:avLst/>
              </a:prstGeom>
              <a:gradFill>
                <a:gsLst>
                  <a:gs pos="0">
                    <a:srgbClr val="002060">
                      <a:alpha val="56000"/>
                    </a:srgbClr>
                  </a:gs>
                  <a:gs pos="66000">
                    <a:srgbClr val="0684BE">
                      <a:alpha val="39000"/>
                    </a:srgbClr>
                  </a:gs>
                </a:gsLst>
                <a:lin ang="5400000" scaled="1"/>
              </a:gradFill>
              <a:ln>
                <a:noFill/>
              </a:ln>
              <a:effectLst>
                <a:outerShdw blurRad="50800" dist="50800" dir="5400000" sx="99000" sy="99000" algn="ctr" rotWithShape="0">
                  <a:srgbClr val="000000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48" name="Picture 47" descr="A close up of a logo&#10;&#10;Description automatically generated">
                <a:extLst>
                  <a:ext uri="{FF2B5EF4-FFF2-40B4-BE49-F238E27FC236}">
                    <a16:creationId xmlns:a16="http://schemas.microsoft.com/office/drawing/2014/main" id="{E3D4D6E5-BF3A-4A90-BC57-56896F22B2E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 cstate="print">
                <a:duotone>
                  <a:schemeClr val="accent5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-429098" y="2612804"/>
                <a:ext cx="2055983" cy="2055983"/>
              </a:xfrm>
              <a:prstGeom prst="rect">
                <a:avLst/>
              </a:prstGeom>
            </p:spPr>
          </p:pic>
          <p:sp>
            <p:nvSpPr>
              <p:cNvPr id="47" name="Arrow: Chevron 46">
                <a:extLst>
                  <a:ext uri="{FF2B5EF4-FFF2-40B4-BE49-F238E27FC236}">
                    <a16:creationId xmlns:a16="http://schemas.microsoft.com/office/drawing/2014/main" id="{ACCB8E02-A90C-47CD-9093-A96B55A50D17}"/>
                  </a:ext>
                </a:extLst>
              </p:cNvPr>
              <p:cNvSpPr/>
              <p:nvPr/>
            </p:nvSpPr>
            <p:spPr>
              <a:xfrm>
                <a:off x="4797976" y="2959506"/>
                <a:ext cx="831752" cy="1180982"/>
              </a:xfrm>
              <a:prstGeom prst="chevron">
                <a:avLst>
                  <a:gd name="adj" fmla="val 73100"/>
                </a:avLst>
              </a:prstGeom>
              <a:solidFill>
                <a:schemeClr val="bg1">
                  <a:alpha val="14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51" name="Picture 50">
              <a:extLst>
                <a:ext uri="{FF2B5EF4-FFF2-40B4-BE49-F238E27FC236}">
                  <a16:creationId xmlns:a16="http://schemas.microsoft.com/office/drawing/2014/main" id="{B19000EB-BC9B-44F3-9517-0E5451A64145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94779" y="4723590"/>
              <a:ext cx="2055983" cy="2055983"/>
            </a:xfrm>
            <a:prstGeom prst="rect">
              <a:avLst/>
            </a:prstGeom>
          </p:spPr>
        </p:pic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CBA0EDDD-05F9-406F-94F7-AABBAC9789E6}"/>
              </a:ext>
            </a:extLst>
          </p:cNvPr>
          <p:cNvGrpSpPr/>
          <p:nvPr/>
        </p:nvGrpSpPr>
        <p:grpSpPr>
          <a:xfrm>
            <a:off x="4738749" y="3601513"/>
            <a:ext cx="4661856" cy="1541987"/>
            <a:chOff x="6318332" y="4802017"/>
            <a:chExt cx="6215808" cy="2055983"/>
          </a:xfrm>
        </p:grpSpPr>
        <p:grpSp>
          <p:nvGrpSpPr>
            <p:cNvPr id="74" name="Group 73">
              <a:extLst>
                <a:ext uri="{FF2B5EF4-FFF2-40B4-BE49-F238E27FC236}">
                  <a16:creationId xmlns:a16="http://schemas.microsoft.com/office/drawing/2014/main" id="{AA9CD21A-9C09-4BF8-B25E-4252717D780E}"/>
                </a:ext>
              </a:extLst>
            </p:cNvPr>
            <p:cNvGrpSpPr/>
            <p:nvPr/>
          </p:nvGrpSpPr>
          <p:grpSpPr>
            <a:xfrm>
              <a:off x="6318332" y="4802017"/>
              <a:ext cx="6188021" cy="2055983"/>
              <a:chOff x="6333113" y="2597893"/>
              <a:chExt cx="6188021" cy="2055983"/>
            </a:xfrm>
          </p:grpSpPr>
          <p:grpSp>
            <p:nvGrpSpPr>
              <p:cNvPr id="76" name="Group 75">
                <a:extLst>
                  <a:ext uri="{FF2B5EF4-FFF2-40B4-BE49-F238E27FC236}">
                    <a16:creationId xmlns:a16="http://schemas.microsoft.com/office/drawing/2014/main" id="{8D94CB3F-DAC4-4381-B652-8B4D4F58AC45}"/>
                  </a:ext>
                </a:extLst>
              </p:cNvPr>
              <p:cNvGrpSpPr/>
              <p:nvPr/>
            </p:nvGrpSpPr>
            <p:grpSpPr>
              <a:xfrm>
                <a:off x="6333113" y="2913157"/>
                <a:ext cx="5754915" cy="1252915"/>
                <a:chOff x="6333113" y="2913157"/>
                <a:chExt cx="5754915" cy="1252915"/>
              </a:xfrm>
            </p:grpSpPr>
            <p:sp>
              <p:nvSpPr>
                <p:cNvPr id="78" name="Arrow: Pentagon 77">
                  <a:extLst>
                    <a:ext uri="{FF2B5EF4-FFF2-40B4-BE49-F238E27FC236}">
                      <a16:creationId xmlns:a16="http://schemas.microsoft.com/office/drawing/2014/main" id="{64CB3AE6-ECBA-43F0-AB86-3A2AADFF2523}"/>
                    </a:ext>
                  </a:extLst>
                </p:cNvPr>
                <p:cNvSpPr/>
                <p:nvPr/>
              </p:nvSpPr>
              <p:spPr>
                <a:xfrm flipH="1">
                  <a:off x="6333113" y="2913157"/>
                  <a:ext cx="5754915" cy="1252915"/>
                </a:xfrm>
                <a:prstGeom prst="homePlate">
                  <a:avLst/>
                </a:prstGeom>
                <a:gradFill>
                  <a:gsLst>
                    <a:gs pos="0">
                      <a:srgbClr val="002060">
                        <a:alpha val="56000"/>
                      </a:srgbClr>
                    </a:gs>
                    <a:gs pos="66000">
                      <a:srgbClr val="0684BE">
                        <a:alpha val="39000"/>
                      </a:srgbClr>
                    </a:gs>
                  </a:gsLst>
                  <a:lin ang="5400000" scaled="1"/>
                </a:gradFill>
                <a:ln>
                  <a:noFill/>
                </a:ln>
                <a:effectLst>
                  <a:outerShdw blurRad="50800" dist="50800" dir="5400000" sx="99000" sy="99000" algn="ctr" rotWithShape="0">
                    <a:srgbClr val="000000"/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5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Arrow: Chevron 78">
                  <a:extLst>
                    <a:ext uri="{FF2B5EF4-FFF2-40B4-BE49-F238E27FC236}">
                      <a16:creationId xmlns:a16="http://schemas.microsoft.com/office/drawing/2014/main" id="{9E575F3D-59FE-4EC6-A629-3C43247DD952}"/>
                    </a:ext>
                  </a:extLst>
                </p:cNvPr>
                <p:cNvSpPr/>
                <p:nvPr/>
              </p:nvSpPr>
              <p:spPr>
                <a:xfrm flipH="1">
                  <a:off x="6458300" y="2956966"/>
                  <a:ext cx="831752" cy="1180982"/>
                </a:xfrm>
                <a:prstGeom prst="chevron">
                  <a:avLst>
                    <a:gd name="adj" fmla="val 73100"/>
                  </a:avLst>
                </a:prstGeom>
                <a:solidFill>
                  <a:schemeClr val="bg1">
                    <a:alpha val="14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5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pic>
            <p:nvPicPr>
              <p:cNvPr id="75" name="Picture 74" descr="A close up of a logo&#10;&#10;Description automatically generated">
                <a:extLst>
                  <a:ext uri="{FF2B5EF4-FFF2-40B4-BE49-F238E27FC236}">
                    <a16:creationId xmlns:a16="http://schemas.microsoft.com/office/drawing/2014/main" id="{1286B01D-59BC-4BF3-9495-18B84888510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 cstate="print">
                <a:duotone>
                  <a:schemeClr val="accent5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10465151" y="2597893"/>
                <a:ext cx="2055983" cy="2055983"/>
              </a:xfrm>
              <a:prstGeom prst="rect">
                <a:avLst/>
              </a:prstGeom>
            </p:spPr>
          </p:pic>
        </p:grpSp>
        <p:pic>
          <p:nvPicPr>
            <p:cNvPr id="81" name="Picture 80" descr="A close up of a logo&#10;&#10;Description automatically generated">
              <a:extLst>
                <a:ext uri="{FF2B5EF4-FFF2-40B4-BE49-F238E27FC236}">
                  <a16:creationId xmlns:a16="http://schemas.microsoft.com/office/drawing/2014/main" id="{CA13CA19-D418-495F-9A58-2F608DC2DD4F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64149" y="4802017"/>
              <a:ext cx="1969991" cy="1969991"/>
            </a:xfrm>
            <a:prstGeom prst="rect">
              <a:avLst/>
            </a:prstGeom>
          </p:spPr>
        </p:pic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230D2A19-F608-4B9C-9194-AA095B3DE31E}"/>
              </a:ext>
            </a:extLst>
          </p:cNvPr>
          <p:cNvGrpSpPr/>
          <p:nvPr/>
        </p:nvGrpSpPr>
        <p:grpSpPr>
          <a:xfrm>
            <a:off x="1572841" y="-358205"/>
            <a:ext cx="5712384" cy="2846107"/>
            <a:chOff x="1142727" y="-726496"/>
            <a:chExt cx="9798826" cy="4272081"/>
          </a:xfrm>
        </p:grpSpPr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1D1EB3EE-CE25-466E-94AD-B3440663BDB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5">
              <a:extLst>
                <a:ext uri="{BEBA8EAE-BF5A-486C-A8C5-ECC9F3942E4B}">
                  <a14:imgProps xmlns:a14="http://schemas.microsoft.com/office/drawing/2010/main">
                    <a14:imgLayer r:embed="rId16">
                      <a14:imgEffect>
                        <a14:sharpenSoften amount="-6000"/>
                      </a14:imgEffect>
                      <a14:imgEffect>
                        <a14:brightnessContrast bright="-36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357" r="8570"/>
            <a:stretch/>
          </p:blipFill>
          <p:spPr>
            <a:xfrm>
              <a:off x="1607112" y="-726496"/>
              <a:ext cx="9133310" cy="4272081"/>
            </a:xfrm>
            <a:prstGeom prst="rect">
              <a:avLst/>
            </a:prstGeom>
          </p:spPr>
        </p:pic>
        <p:pic>
          <p:nvPicPr>
            <p:cNvPr id="33" name="Picture 32">
              <a:extLst>
                <a:ext uri="{FF2B5EF4-FFF2-40B4-BE49-F238E27FC236}">
                  <a16:creationId xmlns:a16="http://schemas.microsoft.com/office/drawing/2014/main" id="{35D785FB-7177-4E68-85DB-F1468DB78E3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1725"/>
            <a:stretch/>
          </p:blipFill>
          <p:spPr>
            <a:xfrm>
              <a:off x="1142727" y="-475014"/>
              <a:ext cx="563616" cy="3889025"/>
            </a:xfrm>
            <a:prstGeom prst="rect">
              <a:avLst/>
            </a:prstGeom>
          </p:spPr>
        </p:pic>
        <p:pic>
          <p:nvPicPr>
            <p:cNvPr id="37" name="Picture 36">
              <a:extLst>
                <a:ext uri="{FF2B5EF4-FFF2-40B4-BE49-F238E27FC236}">
                  <a16:creationId xmlns:a16="http://schemas.microsoft.com/office/drawing/2014/main" id="{6ECEA3EB-DBB2-46D7-B2B5-F616EA10275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1725"/>
            <a:stretch/>
          </p:blipFill>
          <p:spPr>
            <a:xfrm>
              <a:off x="10377937" y="-571823"/>
              <a:ext cx="563616" cy="3889025"/>
            </a:xfrm>
            <a:prstGeom prst="rect">
              <a:avLst/>
            </a:prstGeom>
          </p:spPr>
        </p:pic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176A6961-6530-4620-9F1E-FF99AE6F8021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0631" y="365853"/>
            <a:ext cx="1134749" cy="850080"/>
          </a:xfrm>
          <a:prstGeom prst="rect">
            <a:avLst/>
          </a:prstGeom>
        </p:spPr>
      </p:pic>
      <p:pic>
        <p:nvPicPr>
          <p:cNvPr id="6" name="Picture 5" descr="A close up of a necklace&#10;&#10;Description automatically generated">
            <a:extLst>
              <a:ext uri="{FF2B5EF4-FFF2-40B4-BE49-F238E27FC236}">
                <a16:creationId xmlns:a16="http://schemas.microsoft.com/office/drawing/2014/main" id="{A1877A6D-FA51-4B81-B6C0-CC3E267EB887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1780" y="203235"/>
            <a:ext cx="1541987" cy="1577805"/>
          </a:xfrm>
          <a:prstGeom prst="rect">
            <a:avLst/>
          </a:prstGeom>
        </p:spPr>
      </p:pic>
      <p:sp>
        <p:nvSpPr>
          <p:cNvPr id="11" name="CAU HOI">
            <a:extLst>
              <a:ext uri="{FF2B5EF4-FFF2-40B4-BE49-F238E27FC236}">
                <a16:creationId xmlns:a16="http://schemas.microsoft.com/office/drawing/2014/main" id="{53E96217-2E7B-4F24-97A8-36BAF2935D1E}"/>
              </a:ext>
            </a:extLst>
          </p:cNvPr>
          <p:cNvSpPr/>
          <p:nvPr/>
        </p:nvSpPr>
        <p:spPr>
          <a:xfrm>
            <a:off x="1913138" y="577243"/>
            <a:ext cx="5254835" cy="931024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vi-VN" sz="2800" dirty="0">
                <a:ln w="0"/>
                <a:solidFill>
                  <a:srgbClr val="FFFF66"/>
                </a:solidFill>
                <a:effectLst>
                  <a:glow rad="203200">
                    <a:schemeClr val="tx1">
                      <a:lumMod val="75000"/>
                      <a:lumOff val="25000"/>
                      <a:alpha val="46000"/>
                    </a:schemeClr>
                  </a:glow>
                  <a:outerShdw blurRad="63500" algn="ctr" rotWithShape="0">
                    <a:schemeClr val="tx1">
                      <a:lumMod val="65000"/>
                      <a:lumOff val="35000"/>
                      <a:alpha val="73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ất khí nào sau đây là nguyên nhân gây ra hiệu ứng nhà kính?</a:t>
            </a:r>
            <a:endParaRPr lang="en-US" sz="2800" dirty="0">
              <a:ln w="0"/>
              <a:solidFill>
                <a:srgbClr val="FFFF66"/>
              </a:solidFill>
              <a:effectLst>
                <a:glow rad="203200">
                  <a:schemeClr val="tx1">
                    <a:lumMod val="75000"/>
                    <a:lumOff val="25000"/>
                    <a:alpha val="46000"/>
                  </a:schemeClr>
                </a:glow>
                <a:outerShdw blurRad="63500" algn="ctr" rotWithShape="0">
                  <a:schemeClr val="tx1">
                    <a:lumMod val="65000"/>
                    <a:lumOff val="35000"/>
                    <a:alpha val="73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A. DUNG">
            <a:extLst>
              <a:ext uri="{FF2B5EF4-FFF2-40B4-BE49-F238E27FC236}">
                <a16:creationId xmlns:a16="http://schemas.microsoft.com/office/drawing/2014/main" id="{E9984D5E-333D-4D03-8F8F-5ABF15F3DFB0}"/>
              </a:ext>
            </a:extLst>
          </p:cNvPr>
          <p:cNvSpPr/>
          <p:nvPr/>
        </p:nvSpPr>
        <p:spPr>
          <a:xfrm>
            <a:off x="6296460" y="2701395"/>
            <a:ext cx="845424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vi-VN" sz="3200" dirty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vi-VN" sz="3200" baseline="-25000" dirty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3200" dirty="0">
              <a:ln w="0"/>
              <a:solidFill>
                <a:schemeClr val="bg1"/>
              </a:solidFill>
              <a:effectLst>
                <a:glow rad="203200">
                  <a:schemeClr val="bg1">
                    <a:lumMod val="50000"/>
                    <a:alpha val="46000"/>
                  </a:schemeClr>
                </a:glow>
                <a:outerShdw blurRad="63500" algn="ctr" rotWithShape="0">
                  <a:srgbClr val="EA081E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B. SAI">
            <a:extLst>
              <a:ext uri="{FF2B5EF4-FFF2-40B4-BE49-F238E27FC236}">
                <a16:creationId xmlns:a16="http://schemas.microsoft.com/office/drawing/2014/main" id="{9C7389BB-DF9B-4E23-BFD2-3B8C716EA6D5}"/>
              </a:ext>
            </a:extLst>
          </p:cNvPr>
          <p:cNvSpPr/>
          <p:nvPr/>
        </p:nvSpPr>
        <p:spPr>
          <a:xfrm>
            <a:off x="2042313" y="2722026"/>
            <a:ext cx="571311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vi-VN" sz="3200" dirty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3200" baseline="-25000" dirty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3200" dirty="0">
              <a:ln w="0"/>
              <a:solidFill>
                <a:schemeClr val="bg1"/>
              </a:solidFill>
              <a:effectLst>
                <a:glow rad="203200">
                  <a:schemeClr val="bg1">
                    <a:lumMod val="50000"/>
                    <a:alpha val="46000"/>
                  </a:schemeClr>
                </a:glow>
                <a:outerShdw blurRad="63500" algn="ctr" rotWithShape="0">
                  <a:srgbClr val="EA081E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D. SAI">
            <a:extLst>
              <a:ext uri="{FF2B5EF4-FFF2-40B4-BE49-F238E27FC236}">
                <a16:creationId xmlns:a16="http://schemas.microsoft.com/office/drawing/2014/main" id="{C42898BC-7A38-4527-9153-5D526991FF62}"/>
              </a:ext>
            </a:extLst>
          </p:cNvPr>
          <p:cNvSpPr/>
          <p:nvPr/>
        </p:nvSpPr>
        <p:spPr>
          <a:xfrm>
            <a:off x="6509590" y="4186086"/>
            <a:ext cx="571311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vi-VN" sz="3200" dirty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vi-VN" sz="3200" baseline="-25000" dirty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3200" dirty="0">
              <a:ln w="0"/>
              <a:solidFill>
                <a:schemeClr val="bg1"/>
              </a:solidFill>
              <a:effectLst>
                <a:glow rad="203200">
                  <a:schemeClr val="bg1">
                    <a:lumMod val="50000"/>
                    <a:alpha val="46000"/>
                  </a:schemeClr>
                </a:glow>
                <a:outerShdw blurRad="63500" algn="ctr" rotWithShape="0">
                  <a:srgbClr val="EA081E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C. SAI">
            <a:extLst>
              <a:ext uri="{FF2B5EF4-FFF2-40B4-BE49-F238E27FC236}">
                <a16:creationId xmlns:a16="http://schemas.microsoft.com/office/drawing/2014/main" id="{D505C5AE-2784-4EAC-A464-DE0840FD2154}"/>
              </a:ext>
            </a:extLst>
          </p:cNvPr>
          <p:cNvSpPr/>
          <p:nvPr/>
        </p:nvSpPr>
        <p:spPr>
          <a:xfrm>
            <a:off x="2040020" y="4066810"/>
            <a:ext cx="571311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vi-VN" sz="3200" dirty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vi-VN" sz="3200" baseline="-25000" dirty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3200" dirty="0">
              <a:ln w="0"/>
              <a:solidFill>
                <a:schemeClr val="bg1"/>
              </a:solidFill>
              <a:effectLst>
                <a:glow rad="203200">
                  <a:schemeClr val="bg1">
                    <a:lumMod val="50000"/>
                    <a:alpha val="46000"/>
                  </a:schemeClr>
                </a:glow>
                <a:outerShdw blurRad="63500" algn="ctr" rotWithShape="0">
                  <a:srgbClr val="EA081E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tart">
            <a:extLst>
              <a:ext uri="{FF2B5EF4-FFF2-40B4-BE49-F238E27FC236}">
                <a16:creationId xmlns:a16="http://schemas.microsoft.com/office/drawing/2014/main" id="{C8F87B15-C34B-4310-B943-48A2DC80F1C0}"/>
              </a:ext>
            </a:extLst>
          </p:cNvPr>
          <p:cNvSpPr/>
          <p:nvPr/>
        </p:nvSpPr>
        <p:spPr>
          <a:xfrm>
            <a:off x="4185134" y="3268708"/>
            <a:ext cx="792956" cy="792956"/>
          </a:xfrm>
          <a:prstGeom prst="rect">
            <a:avLst/>
          </a:prstGeom>
          <a:solidFill>
            <a:srgbClr val="FF0000">
              <a:alpha val="70000"/>
            </a:srgbClr>
          </a:solidFill>
          <a:ln w="76200">
            <a:gradFill>
              <a:gsLst>
                <a:gs pos="0">
                  <a:srgbClr val="F83043"/>
                </a:gs>
                <a:gs pos="100000">
                  <a:srgbClr val="F2687C"/>
                </a:gs>
              </a:gsLst>
              <a:lin ang="5400000" scaled="1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RT</a:t>
            </a: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3E864414-A88D-4565-A8B0-6711A958F0B3}"/>
              </a:ext>
            </a:extLst>
          </p:cNvPr>
          <p:cNvSpPr/>
          <p:nvPr/>
        </p:nvSpPr>
        <p:spPr>
          <a:xfrm rot="2668956">
            <a:off x="551433" y="526065"/>
            <a:ext cx="882290" cy="917520"/>
          </a:xfrm>
          <a:prstGeom prst="roundRect">
            <a:avLst/>
          </a:pr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5" name="Picture 54" descr="A close up of a sign&#10;&#10;Description automatically generated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10814380-E60B-4145-92D5-88A9E927398F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3731" y="4442202"/>
            <a:ext cx="572059" cy="572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8193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decel="2933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nhacdao 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750"/>
                            </p:stCondLst>
                            <p:childTnLst>
                              <p:par>
                                <p:cTn id="20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750" tmFilter="0,0; .5, 1; 1, 1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" presetClass="entr" presetSubtype="8" decel="20000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ien dap 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2" presetClass="entr" presetSubtype="2" decel="20000" fill="hold" grpId="0" nodeType="withEffect">
                                  <p:stCondLst>
                                    <p:cond delay="175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2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2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decel="36000" fill="hold" grpId="0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3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3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decel="18000" fill="hold" grpId="0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13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13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2" fill="hold" nodeType="withEffect">
                                  <p:stCondLst>
                                    <p:cond delay="115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2" fill="hold" grpId="0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13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13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6025"/>
                            </p:stCondLst>
                            <p:childTnLst>
                              <p:par>
                                <p:cTn id="60" presetID="41" presetClass="entr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 tmFilter="0,0; .5, 1; 1, 1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0" dur="13165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showWhenStopped="0">
                <p:cTn id="71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76" dur="25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5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5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50"/>
                            </p:stCondLst>
                            <p:childTnLst>
                              <p:par>
                                <p:cTn id="82" presetID="2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3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556"/>
                                  </p:iterate>
                                  <p:childTnLst>
                                    <p:set>
                                      <p:cBhvr override="childStyle">
                                        <p:cTn id="88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9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90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du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1" grpId="0"/>
      <p:bldP spid="46" grpId="0"/>
      <p:bldP spid="46" grpId="1"/>
      <p:bldP spid="49" grpId="0"/>
      <p:bldP spid="50" grpId="0"/>
      <p:bldP spid="53" grpId="0"/>
      <p:bldP spid="3" grpId="0" animBg="1"/>
      <p:bldP spid="3" grpId="1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CA748161-AB4D-49E8-C989-6F41D6EA080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6BFA7622-83B5-4AB6-8F16-3A7DE72F8C9A}"/>
              </a:ext>
            </a:extLst>
          </p:cNvPr>
          <p:cNvSpPr/>
          <p:nvPr/>
        </p:nvSpPr>
        <p:spPr>
          <a:xfrm rot="2668956">
            <a:off x="595006" y="561478"/>
            <a:ext cx="791198" cy="822791"/>
          </a:xfrm>
          <a:prstGeom prst="roundRect">
            <a:avLst/>
          </a:prstGeom>
          <a:gradFill>
            <a:gsLst>
              <a:gs pos="0">
                <a:schemeClr val="accent1">
                  <a:lumMod val="75000"/>
                </a:schemeClr>
              </a:gs>
              <a:gs pos="80000">
                <a:srgbClr val="0684BE">
                  <a:alpha val="39000"/>
                </a:srgbClr>
              </a:gs>
            </a:gsLst>
            <a:lin ang="2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Dem nguoc 10 giay">
            <a:hlinkClick r:id="" action="ppaction://media"/>
            <a:extLst>
              <a:ext uri="{FF2B5EF4-FFF2-40B4-BE49-F238E27FC236}">
                <a16:creationId xmlns:a16="http://schemas.microsoft.com/office/drawing/2014/main" id="{D3053DF2-6226-47C2-AA9B-318AC47BECC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182913" y="3252910"/>
            <a:ext cx="792956" cy="774116"/>
          </a:xfrm>
          <a:prstGeom prst="rect">
            <a:avLst/>
          </a:prstGeom>
        </p:spPr>
      </p:pic>
      <p:sp>
        <p:nvSpPr>
          <p:cNvPr id="10" name="Oval 9">
            <a:extLst>
              <a:ext uri="{FF2B5EF4-FFF2-40B4-BE49-F238E27FC236}">
                <a16:creationId xmlns:a16="http://schemas.microsoft.com/office/drawing/2014/main" id="{D83FF1E2-CBEA-4DF4-96C8-29C695CECB26}"/>
              </a:ext>
            </a:extLst>
          </p:cNvPr>
          <p:cNvSpPr/>
          <p:nvPr/>
        </p:nvSpPr>
        <p:spPr>
          <a:xfrm>
            <a:off x="587440" y="596792"/>
            <a:ext cx="774503" cy="774503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FB7388AC-5795-49F9-8886-226A904E16FC}"/>
              </a:ext>
            </a:extLst>
          </p:cNvPr>
          <p:cNvGrpSpPr/>
          <p:nvPr/>
        </p:nvGrpSpPr>
        <p:grpSpPr>
          <a:xfrm>
            <a:off x="-221084" y="2184869"/>
            <a:ext cx="4638010" cy="1584994"/>
            <a:chOff x="-429098" y="2555462"/>
            <a:chExt cx="6184013" cy="2113325"/>
          </a:xfrm>
        </p:grpSpPr>
        <p:sp>
          <p:nvSpPr>
            <p:cNvPr id="30" name="Arrow: Pentagon 29">
              <a:extLst>
                <a:ext uri="{FF2B5EF4-FFF2-40B4-BE49-F238E27FC236}">
                  <a16:creationId xmlns:a16="http://schemas.microsoft.com/office/drawing/2014/main" id="{F01A446D-718F-43F3-8E43-CC58AF41EDB9}"/>
                </a:ext>
              </a:extLst>
            </p:cNvPr>
            <p:cNvSpPr/>
            <p:nvPr/>
          </p:nvSpPr>
          <p:spPr>
            <a:xfrm>
              <a:off x="0" y="2915697"/>
              <a:ext cx="5754915" cy="1252915"/>
            </a:xfrm>
            <a:prstGeom prst="homePlate">
              <a:avLst/>
            </a:prstGeom>
            <a:gradFill>
              <a:gsLst>
                <a:gs pos="0">
                  <a:srgbClr val="002060">
                    <a:alpha val="56000"/>
                  </a:srgbClr>
                </a:gs>
                <a:gs pos="66000">
                  <a:srgbClr val="0684BE">
                    <a:alpha val="39000"/>
                  </a:srgbClr>
                </a:gs>
              </a:gsLst>
              <a:lin ang="5400000" scaled="1"/>
            </a:gradFill>
            <a:ln>
              <a:noFill/>
            </a:ln>
            <a:effectLst>
              <a:outerShdw blurRad="50800" dist="50800" dir="5400000" sx="99000" sy="99000" algn="ctr" rotWithShape="0">
                <a:srgbClr val="000000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05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A984D9C5-78AF-4D4F-9511-2256F59049AC}"/>
                </a:ext>
              </a:extLst>
            </p:cNvPr>
            <p:cNvGrpSpPr/>
            <p:nvPr/>
          </p:nvGrpSpPr>
          <p:grpSpPr>
            <a:xfrm>
              <a:off x="-429098" y="2555462"/>
              <a:ext cx="2055983" cy="2113325"/>
              <a:chOff x="417173" y="2850139"/>
              <a:chExt cx="1617878" cy="1663001"/>
            </a:xfrm>
          </p:grpSpPr>
          <p:pic>
            <p:nvPicPr>
              <p:cNvPr id="21" name="Picture 20" descr="A close up of a logo&#10;&#10;Description automatically generated">
                <a:extLst>
                  <a:ext uri="{FF2B5EF4-FFF2-40B4-BE49-F238E27FC236}">
                    <a16:creationId xmlns:a16="http://schemas.microsoft.com/office/drawing/2014/main" id="{C84DD0AC-FBCB-4547-9703-E2345B9AE12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 cstate="print">
                <a:duotone>
                  <a:schemeClr val="accent5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17173" y="2895262"/>
                <a:ext cx="1617878" cy="1617878"/>
              </a:xfrm>
              <a:prstGeom prst="rect">
                <a:avLst/>
              </a:prstGeom>
            </p:spPr>
          </p:pic>
          <p:pic>
            <p:nvPicPr>
              <p:cNvPr id="23" name="Picture 22" descr="A close up of a logo&#10;&#10;Description automatically generated">
                <a:extLst>
                  <a:ext uri="{FF2B5EF4-FFF2-40B4-BE49-F238E27FC236}">
                    <a16:creationId xmlns:a16="http://schemas.microsoft.com/office/drawing/2014/main" id="{8B5DA933-5F02-4070-9266-F880457BD4C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00029" y="2850139"/>
                <a:ext cx="1514883" cy="1514883"/>
              </a:xfrm>
              <a:prstGeom prst="rect">
                <a:avLst/>
              </a:prstGeom>
            </p:spPr>
          </p:pic>
        </p:grpSp>
        <p:sp>
          <p:nvSpPr>
            <p:cNvPr id="31" name="Arrow: Chevron 30">
              <a:extLst>
                <a:ext uri="{FF2B5EF4-FFF2-40B4-BE49-F238E27FC236}">
                  <a16:creationId xmlns:a16="http://schemas.microsoft.com/office/drawing/2014/main" id="{2B71889A-F0C5-4733-9B51-CA1A21A04CFB}"/>
                </a:ext>
              </a:extLst>
            </p:cNvPr>
            <p:cNvSpPr/>
            <p:nvPr/>
          </p:nvSpPr>
          <p:spPr>
            <a:xfrm>
              <a:off x="4797976" y="2959506"/>
              <a:ext cx="831752" cy="1180982"/>
            </a:xfrm>
            <a:prstGeom prst="chevron">
              <a:avLst>
                <a:gd name="adj" fmla="val 73100"/>
              </a:avLst>
            </a:prstGeom>
            <a:solidFill>
              <a:schemeClr val="bg1">
                <a:alpha val="14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05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3" name="Group 72">
            <a:extLst>
              <a:ext uri="{FF2B5EF4-FFF2-40B4-BE49-F238E27FC236}">
                <a16:creationId xmlns:a16="http://schemas.microsoft.com/office/drawing/2014/main" id="{EE01E6B8-12A0-4354-B87E-9A7A94978358}"/>
              </a:ext>
            </a:extLst>
          </p:cNvPr>
          <p:cNvGrpSpPr/>
          <p:nvPr/>
        </p:nvGrpSpPr>
        <p:grpSpPr>
          <a:xfrm>
            <a:off x="4749834" y="2082191"/>
            <a:ext cx="4912798" cy="1685394"/>
            <a:chOff x="6333112" y="2416018"/>
            <a:chExt cx="6550397" cy="2247192"/>
          </a:xfrm>
        </p:grpSpPr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B60ADFEA-9DD9-44B5-9C2C-A2A6FBA36921}"/>
                </a:ext>
              </a:extLst>
            </p:cNvPr>
            <p:cNvGrpSpPr/>
            <p:nvPr/>
          </p:nvGrpSpPr>
          <p:grpSpPr>
            <a:xfrm>
              <a:off x="6333112" y="2913157"/>
              <a:ext cx="5858887" cy="1252915"/>
              <a:chOff x="6333112" y="2913157"/>
              <a:chExt cx="5858887" cy="1252915"/>
            </a:xfrm>
          </p:grpSpPr>
          <p:sp>
            <p:nvSpPr>
              <p:cNvPr id="36" name="Arrow: Pentagon 35">
                <a:extLst>
                  <a:ext uri="{FF2B5EF4-FFF2-40B4-BE49-F238E27FC236}">
                    <a16:creationId xmlns:a16="http://schemas.microsoft.com/office/drawing/2014/main" id="{668CA661-CCA7-463C-B990-5811CBC53B27}"/>
                  </a:ext>
                </a:extLst>
              </p:cNvPr>
              <p:cNvSpPr/>
              <p:nvPr/>
            </p:nvSpPr>
            <p:spPr>
              <a:xfrm flipH="1">
                <a:off x="6333112" y="2913157"/>
                <a:ext cx="5858887" cy="1252915"/>
              </a:xfrm>
              <a:prstGeom prst="homePlate">
                <a:avLst/>
              </a:prstGeom>
              <a:gradFill>
                <a:gsLst>
                  <a:gs pos="0">
                    <a:srgbClr val="002060">
                      <a:alpha val="56000"/>
                    </a:srgbClr>
                  </a:gs>
                  <a:gs pos="66000">
                    <a:srgbClr val="0684BE">
                      <a:alpha val="39000"/>
                    </a:srgbClr>
                  </a:gs>
                </a:gsLst>
                <a:lin ang="5400000" scaled="1"/>
              </a:gradFill>
              <a:ln>
                <a:noFill/>
              </a:ln>
              <a:effectLst>
                <a:outerShdw blurRad="50800" dist="50800" dir="5400000" sx="99000" sy="99000" algn="ctr" rotWithShape="0">
                  <a:srgbClr val="000000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Arrow: Chevron 37">
                <a:extLst>
                  <a:ext uri="{FF2B5EF4-FFF2-40B4-BE49-F238E27FC236}">
                    <a16:creationId xmlns:a16="http://schemas.microsoft.com/office/drawing/2014/main" id="{6CD06439-834E-4E67-B34E-EF47CBB79749}"/>
                  </a:ext>
                </a:extLst>
              </p:cNvPr>
              <p:cNvSpPr/>
              <p:nvPr/>
            </p:nvSpPr>
            <p:spPr>
              <a:xfrm flipH="1">
                <a:off x="6458300" y="2956966"/>
                <a:ext cx="831752" cy="1180982"/>
              </a:xfrm>
              <a:prstGeom prst="chevron">
                <a:avLst>
                  <a:gd name="adj" fmla="val 73100"/>
                </a:avLst>
              </a:prstGeom>
              <a:solidFill>
                <a:schemeClr val="bg1">
                  <a:alpha val="14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39" name="Picture 38" descr="A close up of a logo&#10;&#10;Description automatically generated">
              <a:extLst>
                <a:ext uri="{FF2B5EF4-FFF2-40B4-BE49-F238E27FC236}">
                  <a16:creationId xmlns:a16="http://schemas.microsoft.com/office/drawing/2014/main" id="{0068A83A-B2D0-43C9-A275-45ADD3167187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536423" y="2574279"/>
              <a:ext cx="2055983" cy="2055983"/>
            </a:xfrm>
            <a:prstGeom prst="rect">
              <a:avLst/>
            </a:prstGeom>
          </p:spPr>
        </p:pic>
        <p:pic>
          <p:nvPicPr>
            <p:cNvPr id="42" name="Picture 41" descr="A close up of a sign&#10;&#10;Description automatically generated">
              <a:extLst>
                <a:ext uri="{FF2B5EF4-FFF2-40B4-BE49-F238E27FC236}">
                  <a16:creationId xmlns:a16="http://schemas.microsoft.com/office/drawing/2014/main" id="{1479832E-EE4D-4321-ACFE-C319EB39FF3F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445109" y="2416018"/>
              <a:ext cx="2438400" cy="2247192"/>
            </a:xfrm>
            <a:prstGeom prst="rect">
              <a:avLst/>
            </a:prstGeom>
          </p:spPr>
        </p:pic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3A50BF28-29EB-4FA7-9761-8208F39192C0}"/>
              </a:ext>
            </a:extLst>
          </p:cNvPr>
          <p:cNvGrpSpPr/>
          <p:nvPr/>
        </p:nvGrpSpPr>
        <p:grpSpPr>
          <a:xfrm>
            <a:off x="-221084" y="3542692"/>
            <a:ext cx="4638010" cy="1581764"/>
            <a:chOff x="-294779" y="4723590"/>
            <a:chExt cx="6184013" cy="2109018"/>
          </a:xfrm>
        </p:grpSpPr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5230688C-F6E8-4381-BF20-A179F0FFA890}"/>
                </a:ext>
              </a:extLst>
            </p:cNvPr>
            <p:cNvGrpSpPr/>
            <p:nvPr/>
          </p:nvGrpSpPr>
          <p:grpSpPr>
            <a:xfrm>
              <a:off x="-294779" y="4776625"/>
              <a:ext cx="6184013" cy="2055983"/>
              <a:chOff x="-429098" y="2612804"/>
              <a:chExt cx="6184013" cy="2055983"/>
            </a:xfrm>
          </p:grpSpPr>
          <p:sp>
            <p:nvSpPr>
              <p:cNvPr id="45" name="Arrow: Pentagon 44">
                <a:extLst>
                  <a:ext uri="{FF2B5EF4-FFF2-40B4-BE49-F238E27FC236}">
                    <a16:creationId xmlns:a16="http://schemas.microsoft.com/office/drawing/2014/main" id="{508814DF-53B6-4EC5-8178-3EC34E513212}"/>
                  </a:ext>
                </a:extLst>
              </p:cNvPr>
              <p:cNvSpPr/>
              <p:nvPr/>
            </p:nvSpPr>
            <p:spPr>
              <a:xfrm>
                <a:off x="0" y="2915697"/>
                <a:ext cx="5754915" cy="1252915"/>
              </a:xfrm>
              <a:prstGeom prst="homePlate">
                <a:avLst/>
              </a:prstGeom>
              <a:gradFill>
                <a:gsLst>
                  <a:gs pos="0">
                    <a:srgbClr val="002060">
                      <a:alpha val="56000"/>
                    </a:srgbClr>
                  </a:gs>
                  <a:gs pos="66000">
                    <a:srgbClr val="0684BE">
                      <a:alpha val="39000"/>
                    </a:srgbClr>
                  </a:gs>
                </a:gsLst>
                <a:lin ang="5400000" scaled="1"/>
              </a:gradFill>
              <a:ln>
                <a:noFill/>
              </a:ln>
              <a:effectLst>
                <a:outerShdw blurRad="50800" dist="50800" dir="5400000" sx="99000" sy="99000" algn="ctr" rotWithShape="0">
                  <a:srgbClr val="000000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48" name="Picture 47" descr="A close up of a logo&#10;&#10;Description automatically generated">
                <a:extLst>
                  <a:ext uri="{FF2B5EF4-FFF2-40B4-BE49-F238E27FC236}">
                    <a16:creationId xmlns:a16="http://schemas.microsoft.com/office/drawing/2014/main" id="{E3D4D6E5-BF3A-4A90-BC57-56896F22B2E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 cstate="print">
                <a:duotone>
                  <a:schemeClr val="accent5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-429098" y="2612804"/>
                <a:ext cx="2055983" cy="2055983"/>
              </a:xfrm>
              <a:prstGeom prst="rect">
                <a:avLst/>
              </a:prstGeom>
            </p:spPr>
          </p:pic>
          <p:sp>
            <p:nvSpPr>
              <p:cNvPr id="47" name="Arrow: Chevron 46">
                <a:extLst>
                  <a:ext uri="{FF2B5EF4-FFF2-40B4-BE49-F238E27FC236}">
                    <a16:creationId xmlns:a16="http://schemas.microsoft.com/office/drawing/2014/main" id="{ACCB8E02-A90C-47CD-9093-A96B55A50D17}"/>
                  </a:ext>
                </a:extLst>
              </p:cNvPr>
              <p:cNvSpPr/>
              <p:nvPr/>
            </p:nvSpPr>
            <p:spPr>
              <a:xfrm>
                <a:off x="4797976" y="2959506"/>
                <a:ext cx="831752" cy="1180982"/>
              </a:xfrm>
              <a:prstGeom prst="chevron">
                <a:avLst>
                  <a:gd name="adj" fmla="val 73100"/>
                </a:avLst>
              </a:prstGeom>
              <a:solidFill>
                <a:schemeClr val="bg1">
                  <a:alpha val="14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51" name="Picture 50">
              <a:extLst>
                <a:ext uri="{FF2B5EF4-FFF2-40B4-BE49-F238E27FC236}">
                  <a16:creationId xmlns:a16="http://schemas.microsoft.com/office/drawing/2014/main" id="{B19000EB-BC9B-44F3-9517-0E5451A64145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94779" y="4723590"/>
              <a:ext cx="2055983" cy="2055983"/>
            </a:xfrm>
            <a:prstGeom prst="rect">
              <a:avLst/>
            </a:prstGeom>
          </p:spPr>
        </p:pic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CBA0EDDD-05F9-406F-94F7-AABBAC9789E6}"/>
              </a:ext>
            </a:extLst>
          </p:cNvPr>
          <p:cNvGrpSpPr/>
          <p:nvPr/>
        </p:nvGrpSpPr>
        <p:grpSpPr>
          <a:xfrm>
            <a:off x="4738749" y="3601513"/>
            <a:ext cx="4661856" cy="1541987"/>
            <a:chOff x="6318332" y="4802017"/>
            <a:chExt cx="6215808" cy="2055983"/>
          </a:xfrm>
        </p:grpSpPr>
        <p:grpSp>
          <p:nvGrpSpPr>
            <p:cNvPr id="74" name="Group 73">
              <a:extLst>
                <a:ext uri="{FF2B5EF4-FFF2-40B4-BE49-F238E27FC236}">
                  <a16:creationId xmlns:a16="http://schemas.microsoft.com/office/drawing/2014/main" id="{AA9CD21A-9C09-4BF8-B25E-4252717D780E}"/>
                </a:ext>
              </a:extLst>
            </p:cNvPr>
            <p:cNvGrpSpPr/>
            <p:nvPr/>
          </p:nvGrpSpPr>
          <p:grpSpPr>
            <a:xfrm>
              <a:off x="6318332" y="4802017"/>
              <a:ext cx="6188021" cy="2055983"/>
              <a:chOff x="6333113" y="2597893"/>
              <a:chExt cx="6188021" cy="2055983"/>
            </a:xfrm>
          </p:grpSpPr>
          <p:grpSp>
            <p:nvGrpSpPr>
              <p:cNvPr id="76" name="Group 75">
                <a:extLst>
                  <a:ext uri="{FF2B5EF4-FFF2-40B4-BE49-F238E27FC236}">
                    <a16:creationId xmlns:a16="http://schemas.microsoft.com/office/drawing/2014/main" id="{8D94CB3F-DAC4-4381-B652-8B4D4F58AC45}"/>
                  </a:ext>
                </a:extLst>
              </p:cNvPr>
              <p:cNvGrpSpPr/>
              <p:nvPr/>
            </p:nvGrpSpPr>
            <p:grpSpPr>
              <a:xfrm>
                <a:off x="6333113" y="2913157"/>
                <a:ext cx="5754915" cy="1252915"/>
                <a:chOff x="6333113" y="2913157"/>
                <a:chExt cx="5754915" cy="1252915"/>
              </a:xfrm>
            </p:grpSpPr>
            <p:sp>
              <p:nvSpPr>
                <p:cNvPr id="78" name="Arrow: Pentagon 77">
                  <a:extLst>
                    <a:ext uri="{FF2B5EF4-FFF2-40B4-BE49-F238E27FC236}">
                      <a16:creationId xmlns:a16="http://schemas.microsoft.com/office/drawing/2014/main" id="{64CB3AE6-ECBA-43F0-AB86-3A2AADFF2523}"/>
                    </a:ext>
                  </a:extLst>
                </p:cNvPr>
                <p:cNvSpPr/>
                <p:nvPr/>
              </p:nvSpPr>
              <p:spPr>
                <a:xfrm flipH="1">
                  <a:off x="6333113" y="2913157"/>
                  <a:ext cx="5754915" cy="1252915"/>
                </a:xfrm>
                <a:prstGeom prst="homePlate">
                  <a:avLst/>
                </a:prstGeom>
                <a:gradFill>
                  <a:gsLst>
                    <a:gs pos="0">
                      <a:srgbClr val="002060">
                        <a:alpha val="56000"/>
                      </a:srgbClr>
                    </a:gs>
                    <a:gs pos="66000">
                      <a:srgbClr val="0684BE">
                        <a:alpha val="39000"/>
                      </a:srgbClr>
                    </a:gs>
                  </a:gsLst>
                  <a:lin ang="5400000" scaled="1"/>
                </a:gradFill>
                <a:ln>
                  <a:noFill/>
                </a:ln>
                <a:effectLst>
                  <a:outerShdw blurRad="50800" dist="50800" dir="5400000" sx="99000" sy="99000" algn="ctr" rotWithShape="0">
                    <a:srgbClr val="000000"/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5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Arrow: Chevron 78">
                  <a:extLst>
                    <a:ext uri="{FF2B5EF4-FFF2-40B4-BE49-F238E27FC236}">
                      <a16:creationId xmlns:a16="http://schemas.microsoft.com/office/drawing/2014/main" id="{9E575F3D-59FE-4EC6-A629-3C43247DD952}"/>
                    </a:ext>
                  </a:extLst>
                </p:cNvPr>
                <p:cNvSpPr/>
                <p:nvPr/>
              </p:nvSpPr>
              <p:spPr>
                <a:xfrm flipH="1">
                  <a:off x="6458300" y="2956966"/>
                  <a:ext cx="831752" cy="1180982"/>
                </a:xfrm>
                <a:prstGeom prst="chevron">
                  <a:avLst>
                    <a:gd name="adj" fmla="val 73100"/>
                  </a:avLst>
                </a:prstGeom>
                <a:solidFill>
                  <a:schemeClr val="bg1">
                    <a:alpha val="14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5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pic>
            <p:nvPicPr>
              <p:cNvPr id="75" name="Picture 74" descr="A close up of a logo&#10;&#10;Description automatically generated">
                <a:extLst>
                  <a:ext uri="{FF2B5EF4-FFF2-40B4-BE49-F238E27FC236}">
                    <a16:creationId xmlns:a16="http://schemas.microsoft.com/office/drawing/2014/main" id="{1286B01D-59BC-4BF3-9495-18B84888510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 cstate="print">
                <a:duotone>
                  <a:schemeClr val="accent5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10465151" y="2597893"/>
                <a:ext cx="2055983" cy="2055983"/>
              </a:xfrm>
              <a:prstGeom prst="rect">
                <a:avLst/>
              </a:prstGeom>
            </p:spPr>
          </p:pic>
        </p:grpSp>
        <p:pic>
          <p:nvPicPr>
            <p:cNvPr id="81" name="Picture 80" descr="A close up of a logo&#10;&#10;Description automatically generated">
              <a:extLst>
                <a:ext uri="{FF2B5EF4-FFF2-40B4-BE49-F238E27FC236}">
                  <a16:creationId xmlns:a16="http://schemas.microsoft.com/office/drawing/2014/main" id="{CA13CA19-D418-495F-9A58-2F608DC2DD4F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64149" y="4802017"/>
              <a:ext cx="1969991" cy="1969991"/>
            </a:xfrm>
            <a:prstGeom prst="rect">
              <a:avLst/>
            </a:prstGeom>
          </p:spPr>
        </p:pic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230D2A19-F608-4B9C-9194-AA095B3DE31E}"/>
              </a:ext>
            </a:extLst>
          </p:cNvPr>
          <p:cNvGrpSpPr/>
          <p:nvPr/>
        </p:nvGrpSpPr>
        <p:grpSpPr>
          <a:xfrm>
            <a:off x="1572841" y="-358205"/>
            <a:ext cx="5712384" cy="2846107"/>
            <a:chOff x="1142727" y="-726496"/>
            <a:chExt cx="9798826" cy="4272081"/>
          </a:xfrm>
        </p:grpSpPr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1D1EB3EE-CE25-466E-94AD-B3440663BDB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5">
              <a:extLst>
                <a:ext uri="{BEBA8EAE-BF5A-486C-A8C5-ECC9F3942E4B}">
                  <a14:imgProps xmlns:a14="http://schemas.microsoft.com/office/drawing/2010/main">
                    <a14:imgLayer r:embed="rId16">
                      <a14:imgEffect>
                        <a14:sharpenSoften amount="-6000"/>
                      </a14:imgEffect>
                      <a14:imgEffect>
                        <a14:brightnessContrast bright="-36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357" r="8570"/>
            <a:stretch/>
          </p:blipFill>
          <p:spPr>
            <a:xfrm>
              <a:off x="1607112" y="-726496"/>
              <a:ext cx="9133310" cy="4272081"/>
            </a:xfrm>
            <a:prstGeom prst="rect">
              <a:avLst/>
            </a:prstGeom>
          </p:spPr>
        </p:pic>
        <p:pic>
          <p:nvPicPr>
            <p:cNvPr id="33" name="Picture 32">
              <a:extLst>
                <a:ext uri="{FF2B5EF4-FFF2-40B4-BE49-F238E27FC236}">
                  <a16:creationId xmlns:a16="http://schemas.microsoft.com/office/drawing/2014/main" id="{35D785FB-7177-4E68-85DB-F1468DB78E3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1725"/>
            <a:stretch/>
          </p:blipFill>
          <p:spPr>
            <a:xfrm>
              <a:off x="1142727" y="-475014"/>
              <a:ext cx="563616" cy="3889025"/>
            </a:xfrm>
            <a:prstGeom prst="rect">
              <a:avLst/>
            </a:prstGeom>
          </p:spPr>
        </p:pic>
        <p:pic>
          <p:nvPicPr>
            <p:cNvPr id="37" name="Picture 36">
              <a:extLst>
                <a:ext uri="{FF2B5EF4-FFF2-40B4-BE49-F238E27FC236}">
                  <a16:creationId xmlns:a16="http://schemas.microsoft.com/office/drawing/2014/main" id="{6ECEA3EB-DBB2-46D7-B2B5-F616EA10275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1725"/>
            <a:stretch/>
          </p:blipFill>
          <p:spPr>
            <a:xfrm>
              <a:off x="10377937" y="-571823"/>
              <a:ext cx="563616" cy="3889025"/>
            </a:xfrm>
            <a:prstGeom prst="rect">
              <a:avLst/>
            </a:prstGeom>
          </p:spPr>
        </p:pic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176A6961-6530-4620-9F1E-FF99AE6F8021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0631" y="365853"/>
            <a:ext cx="1134749" cy="850080"/>
          </a:xfrm>
          <a:prstGeom prst="rect">
            <a:avLst/>
          </a:prstGeom>
        </p:spPr>
      </p:pic>
      <p:pic>
        <p:nvPicPr>
          <p:cNvPr id="6" name="Picture 5" descr="A close up of a necklace&#10;&#10;Description automatically generated">
            <a:extLst>
              <a:ext uri="{FF2B5EF4-FFF2-40B4-BE49-F238E27FC236}">
                <a16:creationId xmlns:a16="http://schemas.microsoft.com/office/drawing/2014/main" id="{A1877A6D-FA51-4B81-B6C0-CC3E267EB887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1780" y="203235"/>
            <a:ext cx="1541987" cy="1577805"/>
          </a:xfrm>
          <a:prstGeom prst="rect">
            <a:avLst/>
          </a:prstGeom>
        </p:spPr>
      </p:pic>
      <p:sp>
        <p:nvSpPr>
          <p:cNvPr id="11" name="CAU HOI">
            <a:extLst>
              <a:ext uri="{FF2B5EF4-FFF2-40B4-BE49-F238E27FC236}">
                <a16:creationId xmlns:a16="http://schemas.microsoft.com/office/drawing/2014/main" id="{53E96217-2E7B-4F24-97A8-36BAF2935D1E}"/>
              </a:ext>
            </a:extLst>
          </p:cNvPr>
          <p:cNvSpPr/>
          <p:nvPr/>
        </p:nvSpPr>
        <p:spPr>
          <a:xfrm>
            <a:off x="2083772" y="402640"/>
            <a:ext cx="4869376" cy="1361911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vi-VN" sz="2800" dirty="0">
                <a:ln w="0"/>
                <a:solidFill>
                  <a:srgbClr val="FFFF66"/>
                </a:solidFill>
                <a:effectLst>
                  <a:glow rad="203200">
                    <a:schemeClr val="tx1">
                      <a:lumMod val="75000"/>
                      <a:lumOff val="25000"/>
                      <a:alpha val="46000"/>
                    </a:schemeClr>
                  </a:glow>
                  <a:outerShdw blurRad="63500" algn="ctr" rotWithShape="0">
                    <a:schemeClr val="tx1">
                      <a:lumMod val="65000"/>
                      <a:lumOff val="35000"/>
                      <a:alpha val="73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ất nào sau đây tác dụng với dung dịch HCl tạo thành muối và nước?</a:t>
            </a:r>
            <a:endParaRPr lang="en-US" sz="2800" dirty="0">
              <a:ln w="0"/>
              <a:solidFill>
                <a:srgbClr val="FFFF66"/>
              </a:solidFill>
              <a:effectLst>
                <a:glow rad="203200">
                  <a:schemeClr val="tx1">
                    <a:lumMod val="75000"/>
                    <a:lumOff val="25000"/>
                    <a:alpha val="46000"/>
                  </a:schemeClr>
                </a:glow>
                <a:outerShdw blurRad="63500" algn="ctr" rotWithShape="0">
                  <a:schemeClr val="tx1">
                    <a:lumMod val="65000"/>
                    <a:lumOff val="35000"/>
                    <a:alpha val="73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A. DUNG">
            <a:extLst>
              <a:ext uri="{FF2B5EF4-FFF2-40B4-BE49-F238E27FC236}">
                <a16:creationId xmlns:a16="http://schemas.microsoft.com/office/drawing/2014/main" id="{E9984D5E-333D-4D03-8F8F-5ABF15F3DFB0}"/>
              </a:ext>
            </a:extLst>
          </p:cNvPr>
          <p:cNvSpPr/>
          <p:nvPr/>
        </p:nvSpPr>
        <p:spPr>
          <a:xfrm>
            <a:off x="2049587" y="2703051"/>
            <a:ext cx="914353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vi-VN" sz="320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uO</a:t>
            </a:r>
            <a:endParaRPr lang="en-US" sz="3200" baseline="-25000" dirty="0">
              <a:ln w="0"/>
              <a:solidFill>
                <a:schemeClr val="bg1"/>
              </a:solidFill>
              <a:effectLst>
                <a:glow rad="203200">
                  <a:schemeClr val="bg1">
                    <a:lumMod val="50000"/>
                    <a:alpha val="46000"/>
                  </a:schemeClr>
                </a:glow>
                <a:outerShdw blurRad="63500" algn="ctr" rotWithShape="0">
                  <a:srgbClr val="EA081E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B. SAI">
            <a:extLst>
              <a:ext uri="{FF2B5EF4-FFF2-40B4-BE49-F238E27FC236}">
                <a16:creationId xmlns:a16="http://schemas.microsoft.com/office/drawing/2014/main" id="{9C7389BB-DF9B-4E23-BFD2-3B8C716EA6D5}"/>
              </a:ext>
            </a:extLst>
          </p:cNvPr>
          <p:cNvSpPr/>
          <p:nvPr/>
        </p:nvSpPr>
        <p:spPr>
          <a:xfrm>
            <a:off x="6313260" y="2711479"/>
            <a:ext cx="867866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200" dirty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r>
              <a:rPr lang="en-US" sz="3200" baseline="-25000" dirty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3200" dirty="0">
              <a:ln w="0"/>
              <a:solidFill>
                <a:schemeClr val="bg1"/>
              </a:solidFill>
              <a:effectLst>
                <a:glow rad="203200">
                  <a:schemeClr val="bg1">
                    <a:lumMod val="50000"/>
                    <a:alpha val="46000"/>
                  </a:schemeClr>
                </a:glow>
                <a:outerShdw blurRad="63500" algn="ctr" rotWithShape="0">
                  <a:srgbClr val="EA081E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D. SAI">
            <a:extLst>
              <a:ext uri="{FF2B5EF4-FFF2-40B4-BE49-F238E27FC236}">
                <a16:creationId xmlns:a16="http://schemas.microsoft.com/office/drawing/2014/main" id="{C42898BC-7A38-4527-9153-5D526991FF62}"/>
              </a:ext>
            </a:extLst>
          </p:cNvPr>
          <p:cNvSpPr/>
          <p:nvPr/>
        </p:nvSpPr>
        <p:spPr>
          <a:xfrm>
            <a:off x="6327653" y="4186086"/>
            <a:ext cx="935192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200" dirty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3200" baseline="-25000" dirty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3200" baseline="-25000" dirty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sz="3200" dirty="0">
              <a:ln w="0"/>
              <a:solidFill>
                <a:schemeClr val="bg1"/>
              </a:solidFill>
              <a:effectLst>
                <a:glow rad="203200">
                  <a:schemeClr val="bg1">
                    <a:lumMod val="50000"/>
                    <a:alpha val="46000"/>
                  </a:schemeClr>
                </a:glow>
                <a:outerShdw blurRad="63500" algn="ctr" rotWithShape="0">
                  <a:srgbClr val="EA081E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C. SAI">
            <a:extLst>
              <a:ext uri="{FF2B5EF4-FFF2-40B4-BE49-F238E27FC236}">
                <a16:creationId xmlns:a16="http://schemas.microsoft.com/office/drawing/2014/main" id="{D505C5AE-2784-4EAC-A464-DE0840FD2154}"/>
              </a:ext>
            </a:extLst>
          </p:cNvPr>
          <p:cNvSpPr/>
          <p:nvPr/>
        </p:nvSpPr>
        <p:spPr>
          <a:xfrm>
            <a:off x="2183309" y="4076286"/>
            <a:ext cx="845424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200" dirty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sz="3200" baseline="-25000" dirty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3200" dirty="0">
              <a:ln w="0"/>
              <a:solidFill>
                <a:schemeClr val="bg1"/>
              </a:solidFill>
              <a:effectLst>
                <a:glow rad="203200">
                  <a:schemeClr val="bg1">
                    <a:lumMod val="50000"/>
                    <a:alpha val="46000"/>
                  </a:schemeClr>
                </a:glow>
                <a:outerShdw blurRad="63500" algn="ctr" rotWithShape="0">
                  <a:srgbClr val="EA081E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tart">
            <a:extLst>
              <a:ext uri="{FF2B5EF4-FFF2-40B4-BE49-F238E27FC236}">
                <a16:creationId xmlns:a16="http://schemas.microsoft.com/office/drawing/2014/main" id="{C8F87B15-C34B-4310-B943-48A2DC80F1C0}"/>
              </a:ext>
            </a:extLst>
          </p:cNvPr>
          <p:cNvSpPr/>
          <p:nvPr/>
        </p:nvSpPr>
        <p:spPr>
          <a:xfrm>
            <a:off x="4185134" y="3268708"/>
            <a:ext cx="792956" cy="792956"/>
          </a:xfrm>
          <a:prstGeom prst="rect">
            <a:avLst/>
          </a:prstGeom>
          <a:solidFill>
            <a:srgbClr val="FF0000">
              <a:alpha val="70000"/>
            </a:srgbClr>
          </a:solidFill>
          <a:ln w="76200">
            <a:gradFill>
              <a:gsLst>
                <a:gs pos="0">
                  <a:srgbClr val="F83043"/>
                </a:gs>
                <a:gs pos="100000">
                  <a:srgbClr val="F2687C"/>
                </a:gs>
              </a:gsLst>
              <a:lin ang="5400000" scaled="1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RT</a:t>
            </a: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3E864414-A88D-4565-A8B0-6711A958F0B3}"/>
              </a:ext>
            </a:extLst>
          </p:cNvPr>
          <p:cNvSpPr/>
          <p:nvPr/>
        </p:nvSpPr>
        <p:spPr>
          <a:xfrm rot="2668956">
            <a:off x="551433" y="526065"/>
            <a:ext cx="882290" cy="917520"/>
          </a:xfrm>
          <a:prstGeom prst="roundRect">
            <a:avLst/>
          </a:pr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5" name="Picture 54" descr="A close up of a sign&#10;&#10;Description automatically generated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10814380-E60B-4145-92D5-88A9E927398F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3731" y="4442202"/>
            <a:ext cx="572059" cy="572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0041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decel="2933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nhacdao 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750"/>
                            </p:stCondLst>
                            <p:childTnLst>
                              <p:par>
                                <p:cTn id="20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750" tmFilter="0,0; .5, 1; 1, 1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" presetClass="entr" presetSubtype="8" decel="20000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ien dap 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2" presetClass="entr" presetSubtype="2" decel="20000" fill="hold" grpId="0" nodeType="withEffect">
                                  <p:stCondLst>
                                    <p:cond delay="175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2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2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decel="36000" fill="hold" grpId="0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3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3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decel="18000" fill="hold" grpId="0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13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13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2" fill="hold" nodeType="withEffect">
                                  <p:stCondLst>
                                    <p:cond delay="115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2" fill="hold" grpId="0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13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13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6400"/>
                            </p:stCondLst>
                            <p:childTnLst>
                              <p:par>
                                <p:cTn id="60" presetID="41" presetClass="entr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 tmFilter="0,0; .5, 1; 1, 1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0" dur="13165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showWhenStopped="0">
                <p:cTn id="71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76" dur="25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5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5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50"/>
                            </p:stCondLst>
                            <p:childTnLst>
                              <p:par>
                                <p:cTn id="82" presetID="2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3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556"/>
                                  </p:iterate>
                                  <p:childTnLst>
                                    <p:set>
                                      <p:cBhvr override="childStyle">
                                        <p:cTn id="88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9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90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du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1" grpId="0"/>
      <p:bldP spid="46" grpId="0"/>
      <p:bldP spid="46" grpId="1"/>
      <p:bldP spid="49" grpId="0"/>
      <p:bldP spid="50" grpId="0"/>
      <p:bldP spid="53" grpId="0"/>
      <p:bldP spid="3" grpId="0" animBg="1"/>
      <p:bldP spid="3" grpId="1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EA6903C5-9E20-581A-A5FD-02910761D0A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6BFA7622-83B5-4AB6-8F16-3A7DE72F8C9A}"/>
              </a:ext>
            </a:extLst>
          </p:cNvPr>
          <p:cNvSpPr/>
          <p:nvPr/>
        </p:nvSpPr>
        <p:spPr>
          <a:xfrm rot="2668956">
            <a:off x="595006" y="561478"/>
            <a:ext cx="791198" cy="822791"/>
          </a:xfrm>
          <a:prstGeom prst="roundRect">
            <a:avLst/>
          </a:prstGeom>
          <a:gradFill>
            <a:gsLst>
              <a:gs pos="0">
                <a:schemeClr val="accent1">
                  <a:lumMod val="75000"/>
                </a:schemeClr>
              </a:gs>
              <a:gs pos="80000">
                <a:srgbClr val="0684BE">
                  <a:alpha val="39000"/>
                </a:srgbClr>
              </a:gs>
            </a:gsLst>
            <a:lin ang="2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Dem nguoc 10 giay">
            <a:hlinkClick r:id="" action="ppaction://media"/>
            <a:extLst>
              <a:ext uri="{FF2B5EF4-FFF2-40B4-BE49-F238E27FC236}">
                <a16:creationId xmlns:a16="http://schemas.microsoft.com/office/drawing/2014/main" id="{D3053DF2-6226-47C2-AA9B-318AC47BECC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182913" y="3252910"/>
            <a:ext cx="792956" cy="774116"/>
          </a:xfrm>
          <a:prstGeom prst="rect">
            <a:avLst/>
          </a:prstGeom>
        </p:spPr>
      </p:pic>
      <p:sp>
        <p:nvSpPr>
          <p:cNvPr id="10" name="Oval 9">
            <a:extLst>
              <a:ext uri="{FF2B5EF4-FFF2-40B4-BE49-F238E27FC236}">
                <a16:creationId xmlns:a16="http://schemas.microsoft.com/office/drawing/2014/main" id="{D83FF1E2-CBEA-4DF4-96C8-29C695CECB26}"/>
              </a:ext>
            </a:extLst>
          </p:cNvPr>
          <p:cNvSpPr/>
          <p:nvPr/>
        </p:nvSpPr>
        <p:spPr>
          <a:xfrm>
            <a:off x="590186" y="585362"/>
            <a:ext cx="774503" cy="774503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sz="27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FB7388AC-5795-49F9-8886-226A904E16FC}"/>
              </a:ext>
            </a:extLst>
          </p:cNvPr>
          <p:cNvGrpSpPr/>
          <p:nvPr/>
        </p:nvGrpSpPr>
        <p:grpSpPr>
          <a:xfrm>
            <a:off x="-221084" y="2184869"/>
            <a:ext cx="4638010" cy="1584994"/>
            <a:chOff x="-429098" y="2555462"/>
            <a:chExt cx="6184013" cy="2113325"/>
          </a:xfrm>
        </p:grpSpPr>
        <p:sp>
          <p:nvSpPr>
            <p:cNvPr id="30" name="Arrow: Pentagon 29">
              <a:extLst>
                <a:ext uri="{FF2B5EF4-FFF2-40B4-BE49-F238E27FC236}">
                  <a16:creationId xmlns:a16="http://schemas.microsoft.com/office/drawing/2014/main" id="{F01A446D-718F-43F3-8E43-CC58AF41EDB9}"/>
                </a:ext>
              </a:extLst>
            </p:cNvPr>
            <p:cNvSpPr/>
            <p:nvPr/>
          </p:nvSpPr>
          <p:spPr>
            <a:xfrm>
              <a:off x="0" y="2915697"/>
              <a:ext cx="5754915" cy="1252915"/>
            </a:xfrm>
            <a:prstGeom prst="homePlate">
              <a:avLst/>
            </a:prstGeom>
            <a:gradFill>
              <a:gsLst>
                <a:gs pos="0">
                  <a:srgbClr val="002060">
                    <a:alpha val="56000"/>
                  </a:srgbClr>
                </a:gs>
                <a:gs pos="66000">
                  <a:srgbClr val="0684BE">
                    <a:alpha val="39000"/>
                  </a:srgbClr>
                </a:gs>
              </a:gsLst>
              <a:lin ang="5400000" scaled="1"/>
            </a:gradFill>
            <a:ln>
              <a:noFill/>
            </a:ln>
            <a:effectLst>
              <a:outerShdw blurRad="50800" dist="50800" dir="5400000" sx="99000" sy="99000" algn="ctr" rotWithShape="0">
                <a:srgbClr val="000000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80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A984D9C5-78AF-4D4F-9511-2256F59049AC}"/>
                </a:ext>
              </a:extLst>
            </p:cNvPr>
            <p:cNvGrpSpPr/>
            <p:nvPr/>
          </p:nvGrpSpPr>
          <p:grpSpPr>
            <a:xfrm>
              <a:off x="-429098" y="2555462"/>
              <a:ext cx="2055983" cy="2113325"/>
              <a:chOff x="417173" y="2850139"/>
              <a:chExt cx="1617878" cy="1663001"/>
            </a:xfrm>
          </p:grpSpPr>
          <p:pic>
            <p:nvPicPr>
              <p:cNvPr id="21" name="Picture 20" descr="A close up of a logo&#10;&#10;Description automatically generated">
                <a:extLst>
                  <a:ext uri="{FF2B5EF4-FFF2-40B4-BE49-F238E27FC236}">
                    <a16:creationId xmlns:a16="http://schemas.microsoft.com/office/drawing/2014/main" id="{C84DD0AC-FBCB-4547-9703-E2345B9AE12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 cstate="print">
                <a:duotone>
                  <a:schemeClr val="accent5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17173" y="2895262"/>
                <a:ext cx="1617878" cy="1617878"/>
              </a:xfrm>
              <a:prstGeom prst="rect">
                <a:avLst/>
              </a:prstGeom>
            </p:spPr>
          </p:pic>
          <p:pic>
            <p:nvPicPr>
              <p:cNvPr id="23" name="Picture 22" descr="A close up of a logo&#10;&#10;Description automatically generated">
                <a:extLst>
                  <a:ext uri="{FF2B5EF4-FFF2-40B4-BE49-F238E27FC236}">
                    <a16:creationId xmlns:a16="http://schemas.microsoft.com/office/drawing/2014/main" id="{8B5DA933-5F02-4070-9266-F880457BD4C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00029" y="2850139"/>
                <a:ext cx="1514883" cy="1514883"/>
              </a:xfrm>
              <a:prstGeom prst="rect">
                <a:avLst/>
              </a:prstGeom>
            </p:spPr>
          </p:pic>
        </p:grpSp>
        <p:sp>
          <p:nvSpPr>
            <p:cNvPr id="31" name="Arrow: Chevron 30">
              <a:extLst>
                <a:ext uri="{FF2B5EF4-FFF2-40B4-BE49-F238E27FC236}">
                  <a16:creationId xmlns:a16="http://schemas.microsoft.com/office/drawing/2014/main" id="{2B71889A-F0C5-4733-9B51-CA1A21A04CFB}"/>
                </a:ext>
              </a:extLst>
            </p:cNvPr>
            <p:cNvSpPr/>
            <p:nvPr/>
          </p:nvSpPr>
          <p:spPr>
            <a:xfrm>
              <a:off x="4797976" y="2959506"/>
              <a:ext cx="831752" cy="1180982"/>
            </a:xfrm>
            <a:prstGeom prst="chevron">
              <a:avLst>
                <a:gd name="adj" fmla="val 73100"/>
              </a:avLst>
            </a:prstGeom>
            <a:solidFill>
              <a:schemeClr val="bg1">
                <a:alpha val="14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80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3" name="Group 72">
            <a:extLst>
              <a:ext uri="{FF2B5EF4-FFF2-40B4-BE49-F238E27FC236}">
                <a16:creationId xmlns:a16="http://schemas.microsoft.com/office/drawing/2014/main" id="{EE01E6B8-12A0-4354-B87E-9A7A94978358}"/>
              </a:ext>
            </a:extLst>
          </p:cNvPr>
          <p:cNvGrpSpPr/>
          <p:nvPr/>
        </p:nvGrpSpPr>
        <p:grpSpPr>
          <a:xfrm>
            <a:off x="4668864" y="2088072"/>
            <a:ext cx="4912798" cy="1685394"/>
            <a:chOff x="6333112" y="2416018"/>
            <a:chExt cx="6550397" cy="2247192"/>
          </a:xfrm>
        </p:grpSpPr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B60ADFEA-9DD9-44B5-9C2C-A2A6FBA36921}"/>
                </a:ext>
              </a:extLst>
            </p:cNvPr>
            <p:cNvGrpSpPr/>
            <p:nvPr/>
          </p:nvGrpSpPr>
          <p:grpSpPr>
            <a:xfrm>
              <a:off x="6333112" y="2913157"/>
              <a:ext cx="5858887" cy="1252915"/>
              <a:chOff x="6333112" y="2913157"/>
              <a:chExt cx="5858887" cy="1252915"/>
            </a:xfrm>
          </p:grpSpPr>
          <p:sp>
            <p:nvSpPr>
              <p:cNvPr id="36" name="Arrow: Pentagon 35">
                <a:extLst>
                  <a:ext uri="{FF2B5EF4-FFF2-40B4-BE49-F238E27FC236}">
                    <a16:creationId xmlns:a16="http://schemas.microsoft.com/office/drawing/2014/main" id="{668CA661-CCA7-463C-B990-5811CBC53B27}"/>
                  </a:ext>
                </a:extLst>
              </p:cNvPr>
              <p:cNvSpPr/>
              <p:nvPr/>
            </p:nvSpPr>
            <p:spPr>
              <a:xfrm flipH="1">
                <a:off x="6333112" y="2913157"/>
                <a:ext cx="5858887" cy="1252915"/>
              </a:xfrm>
              <a:prstGeom prst="homePlate">
                <a:avLst/>
              </a:prstGeom>
              <a:gradFill>
                <a:gsLst>
                  <a:gs pos="0">
                    <a:srgbClr val="002060">
                      <a:alpha val="56000"/>
                    </a:srgbClr>
                  </a:gs>
                  <a:gs pos="66000">
                    <a:srgbClr val="0684BE">
                      <a:alpha val="39000"/>
                    </a:srgbClr>
                  </a:gs>
                </a:gsLst>
                <a:lin ang="5400000" scaled="1"/>
              </a:gradFill>
              <a:ln>
                <a:noFill/>
              </a:ln>
              <a:effectLst>
                <a:outerShdw blurRad="50800" dist="50800" dir="5400000" sx="99000" sy="99000" algn="ctr" rotWithShape="0">
                  <a:srgbClr val="000000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Arrow: Chevron 37">
                <a:extLst>
                  <a:ext uri="{FF2B5EF4-FFF2-40B4-BE49-F238E27FC236}">
                    <a16:creationId xmlns:a16="http://schemas.microsoft.com/office/drawing/2014/main" id="{6CD06439-834E-4E67-B34E-EF47CBB79749}"/>
                  </a:ext>
                </a:extLst>
              </p:cNvPr>
              <p:cNvSpPr/>
              <p:nvPr/>
            </p:nvSpPr>
            <p:spPr>
              <a:xfrm flipH="1">
                <a:off x="6458300" y="2956966"/>
                <a:ext cx="831752" cy="1180982"/>
              </a:xfrm>
              <a:prstGeom prst="chevron">
                <a:avLst>
                  <a:gd name="adj" fmla="val 73100"/>
                </a:avLst>
              </a:prstGeom>
              <a:solidFill>
                <a:schemeClr val="bg1">
                  <a:alpha val="14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39" name="Picture 38" descr="A close up of a logo&#10;&#10;Description automatically generated">
              <a:extLst>
                <a:ext uri="{FF2B5EF4-FFF2-40B4-BE49-F238E27FC236}">
                  <a16:creationId xmlns:a16="http://schemas.microsoft.com/office/drawing/2014/main" id="{0068A83A-B2D0-43C9-A275-45ADD3167187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536423" y="2574279"/>
              <a:ext cx="2055983" cy="2055983"/>
            </a:xfrm>
            <a:prstGeom prst="rect">
              <a:avLst/>
            </a:prstGeom>
          </p:spPr>
        </p:pic>
        <p:pic>
          <p:nvPicPr>
            <p:cNvPr id="42" name="Picture 41" descr="A close up of a sign&#10;&#10;Description automatically generated">
              <a:extLst>
                <a:ext uri="{FF2B5EF4-FFF2-40B4-BE49-F238E27FC236}">
                  <a16:creationId xmlns:a16="http://schemas.microsoft.com/office/drawing/2014/main" id="{1479832E-EE4D-4321-ACFE-C319EB39FF3F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445109" y="2416018"/>
              <a:ext cx="2438400" cy="2247192"/>
            </a:xfrm>
            <a:prstGeom prst="rect">
              <a:avLst/>
            </a:prstGeom>
          </p:spPr>
        </p:pic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3A50BF28-29EB-4FA7-9761-8208F39192C0}"/>
              </a:ext>
            </a:extLst>
          </p:cNvPr>
          <p:cNvGrpSpPr/>
          <p:nvPr/>
        </p:nvGrpSpPr>
        <p:grpSpPr>
          <a:xfrm>
            <a:off x="-221084" y="3542692"/>
            <a:ext cx="4638010" cy="1581764"/>
            <a:chOff x="-294779" y="4723590"/>
            <a:chExt cx="6184013" cy="2109018"/>
          </a:xfrm>
        </p:grpSpPr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5230688C-F6E8-4381-BF20-A179F0FFA890}"/>
                </a:ext>
              </a:extLst>
            </p:cNvPr>
            <p:cNvGrpSpPr/>
            <p:nvPr/>
          </p:nvGrpSpPr>
          <p:grpSpPr>
            <a:xfrm>
              <a:off x="-294779" y="4776625"/>
              <a:ext cx="6184013" cy="2055983"/>
              <a:chOff x="-429098" y="2612804"/>
              <a:chExt cx="6184013" cy="2055983"/>
            </a:xfrm>
          </p:grpSpPr>
          <p:sp>
            <p:nvSpPr>
              <p:cNvPr id="45" name="Arrow: Pentagon 44">
                <a:extLst>
                  <a:ext uri="{FF2B5EF4-FFF2-40B4-BE49-F238E27FC236}">
                    <a16:creationId xmlns:a16="http://schemas.microsoft.com/office/drawing/2014/main" id="{508814DF-53B6-4EC5-8178-3EC34E513212}"/>
                  </a:ext>
                </a:extLst>
              </p:cNvPr>
              <p:cNvSpPr/>
              <p:nvPr/>
            </p:nvSpPr>
            <p:spPr>
              <a:xfrm>
                <a:off x="0" y="2915697"/>
                <a:ext cx="5754915" cy="1252915"/>
              </a:xfrm>
              <a:prstGeom prst="homePlate">
                <a:avLst/>
              </a:prstGeom>
              <a:gradFill>
                <a:gsLst>
                  <a:gs pos="0">
                    <a:srgbClr val="002060">
                      <a:alpha val="56000"/>
                    </a:srgbClr>
                  </a:gs>
                  <a:gs pos="66000">
                    <a:srgbClr val="0684BE">
                      <a:alpha val="39000"/>
                    </a:srgbClr>
                  </a:gs>
                </a:gsLst>
                <a:lin ang="5400000" scaled="1"/>
              </a:gradFill>
              <a:ln>
                <a:noFill/>
              </a:ln>
              <a:effectLst>
                <a:outerShdw blurRad="50800" dist="50800" dir="5400000" sx="99000" sy="99000" algn="ctr" rotWithShape="0">
                  <a:srgbClr val="000000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48" name="Picture 47" descr="A close up of a logo&#10;&#10;Description automatically generated">
                <a:extLst>
                  <a:ext uri="{FF2B5EF4-FFF2-40B4-BE49-F238E27FC236}">
                    <a16:creationId xmlns:a16="http://schemas.microsoft.com/office/drawing/2014/main" id="{E3D4D6E5-BF3A-4A90-BC57-56896F22B2E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 cstate="print">
                <a:duotone>
                  <a:schemeClr val="accent5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-429098" y="2612804"/>
                <a:ext cx="2055983" cy="2055983"/>
              </a:xfrm>
              <a:prstGeom prst="rect">
                <a:avLst/>
              </a:prstGeom>
            </p:spPr>
          </p:pic>
          <p:sp>
            <p:nvSpPr>
              <p:cNvPr id="47" name="Arrow: Chevron 46">
                <a:extLst>
                  <a:ext uri="{FF2B5EF4-FFF2-40B4-BE49-F238E27FC236}">
                    <a16:creationId xmlns:a16="http://schemas.microsoft.com/office/drawing/2014/main" id="{ACCB8E02-A90C-47CD-9093-A96B55A50D17}"/>
                  </a:ext>
                </a:extLst>
              </p:cNvPr>
              <p:cNvSpPr/>
              <p:nvPr/>
            </p:nvSpPr>
            <p:spPr>
              <a:xfrm>
                <a:off x="4797976" y="2959506"/>
                <a:ext cx="831752" cy="1180982"/>
              </a:xfrm>
              <a:prstGeom prst="chevron">
                <a:avLst>
                  <a:gd name="adj" fmla="val 73100"/>
                </a:avLst>
              </a:prstGeom>
              <a:solidFill>
                <a:schemeClr val="bg1">
                  <a:alpha val="14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51" name="Picture 50">
              <a:extLst>
                <a:ext uri="{FF2B5EF4-FFF2-40B4-BE49-F238E27FC236}">
                  <a16:creationId xmlns:a16="http://schemas.microsoft.com/office/drawing/2014/main" id="{B19000EB-BC9B-44F3-9517-0E5451A64145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94779" y="4723590"/>
              <a:ext cx="2055983" cy="2055983"/>
            </a:xfrm>
            <a:prstGeom prst="rect">
              <a:avLst/>
            </a:prstGeom>
          </p:spPr>
        </p:pic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CBA0EDDD-05F9-406F-94F7-AABBAC9789E6}"/>
              </a:ext>
            </a:extLst>
          </p:cNvPr>
          <p:cNvGrpSpPr/>
          <p:nvPr/>
        </p:nvGrpSpPr>
        <p:grpSpPr>
          <a:xfrm>
            <a:off x="4738749" y="3601513"/>
            <a:ext cx="4661856" cy="1541987"/>
            <a:chOff x="6318332" y="4802017"/>
            <a:chExt cx="6215808" cy="2055983"/>
          </a:xfrm>
        </p:grpSpPr>
        <p:grpSp>
          <p:nvGrpSpPr>
            <p:cNvPr id="74" name="Group 73">
              <a:extLst>
                <a:ext uri="{FF2B5EF4-FFF2-40B4-BE49-F238E27FC236}">
                  <a16:creationId xmlns:a16="http://schemas.microsoft.com/office/drawing/2014/main" id="{AA9CD21A-9C09-4BF8-B25E-4252717D780E}"/>
                </a:ext>
              </a:extLst>
            </p:cNvPr>
            <p:cNvGrpSpPr/>
            <p:nvPr/>
          </p:nvGrpSpPr>
          <p:grpSpPr>
            <a:xfrm>
              <a:off x="6318332" y="4802017"/>
              <a:ext cx="6188021" cy="2055983"/>
              <a:chOff x="6333113" y="2597893"/>
              <a:chExt cx="6188021" cy="2055983"/>
            </a:xfrm>
          </p:grpSpPr>
          <p:grpSp>
            <p:nvGrpSpPr>
              <p:cNvPr id="76" name="Group 75">
                <a:extLst>
                  <a:ext uri="{FF2B5EF4-FFF2-40B4-BE49-F238E27FC236}">
                    <a16:creationId xmlns:a16="http://schemas.microsoft.com/office/drawing/2014/main" id="{8D94CB3F-DAC4-4381-B652-8B4D4F58AC45}"/>
                  </a:ext>
                </a:extLst>
              </p:cNvPr>
              <p:cNvGrpSpPr/>
              <p:nvPr/>
            </p:nvGrpSpPr>
            <p:grpSpPr>
              <a:xfrm>
                <a:off x="6333113" y="2913157"/>
                <a:ext cx="5754915" cy="1252915"/>
                <a:chOff x="6333113" y="2913157"/>
                <a:chExt cx="5754915" cy="1252915"/>
              </a:xfrm>
            </p:grpSpPr>
            <p:sp>
              <p:nvSpPr>
                <p:cNvPr id="78" name="Arrow: Pentagon 77">
                  <a:extLst>
                    <a:ext uri="{FF2B5EF4-FFF2-40B4-BE49-F238E27FC236}">
                      <a16:creationId xmlns:a16="http://schemas.microsoft.com/office/drawing/2014/main" id="{64CB3AE6-ECBA-43F0-AB86-3A2AADFF2523}"/>
                    </a:ext>
                  </a:extLst>
                </p:cNvPr>
                <p:cNvSpPr/>
                <p:nvPr/>
              </p:nvSpPr>
              <p:spPr>
                <a:xfrm flipH="1">
                  <a:off x="6333113" y="2913157"/>
                  <a:ext cx="5754915" cy="1252915"/>
                </a:xfrm>
                <a:prstGeom prst="homePlate">
                  <a:avLst/>
                </a:prstGeom>
                <a:gradFill>
                  <a:gsLst>
                    <a:gs pos="0">
                      <a:srgbClr val="002060">
                        <a:alpha val="56000"/>
                      </a:srgbClr>
                    </a:gs>
                    <a:gs pos="66000">
                      <a:srgbClr val="0684BE">
                        <a:alpha val="39000"/>
                      </a:srgbClr>
                    </a:gs>
                  </a:gsLst>
                  <a:lin ang="5400000" scaled="1"/>
                </a:gradFill>
                <a:ln>
                  <a:noFill/>
                </a:ln>
                <a:effectLst>
                  <a:outerShdw blurRad="50800" dist="50800" dir="5400000" sx="99000" sy="99000" algn="ctr" rotWithShape="0">
                    <a:srgbClr val="000000"/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5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Arrow: Chevron 78">
                  <a:extLst>
                    <a:ext uri="{FF2B5EF4-FFF2-40B4-BE49-F238E27FC236}">
                      <a16:creationId xmlns:a16="http://schemas.microsoft.com/office/drawing/2014/main" id="{9E575F3D-59FE-4EC6-A629-3C43247DD952}"/>
                    </a:ext>
                  </a:extLst>
                </p:cNvPr>
                <p:cNvSpPr/>
                <p:nvPr/>
              </p:nvSpPr>
              <p:spPr>
                <a:xfrm flipH="1">
                  <a:off x="6458300" y="2956966"/>
                  <a:ext cx="831752" cy="1180982"/>
                </a:xfrm>
                <a:prstGeom prst="chevron">
                  <a:avLst>
                    <a:gd name="adj" fmla="val 73100"/>
                  </a:avLst>
                </a:prstGeom>
                <a:solidFill>
                  <a:schemeClr val="bg1">
                    <a:alpha val="14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5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pic>
            <p:nvPicPr>
              <p:cNvPr id="75" name="Picture 74" descr="A close up of a logo&#10;&#10;Description automatically generated">
                <a:extLst>
                  <a:ext uri="{FF2B5EF4-FFF2-40B4-BE49-F238E27FC236}">
                    <a16:creationId xmlns:a16="http://schemas.microsoft.com/office/drawing/2014/main" id="{1286B01D-59BC-4BF3-9495-18B84888510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 cstate="print">
                <a:duotone>
                  <a:schemeClr val="accent5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10465151" y="2597893"/>
                <a:ext cx="2055983" cy="2055983"/>
              </a:xfrm>
              <a:prstGeom prst="rect">
                <a:avLst/>
              </a:prstGeom>
            </p:spPr>
          </p:pic>
        </p:grpSp>
        <p:pic>
          <p:nvPicPr>
            <p:cNvPr id="81" name="Picture 80" descr="A close up of a logo&#10;&#10;Description automatically generated">
              <a:extLst>
                <a:ext uri="{FF2B5EF4-FFF2-40B4-BE49-F238E27FC236}">
                  <a16:creationId xmlns:a16="http://schemas.microsoft.com/office/drawing/2014/main" id="{CA13CA19-D418-495F-9A58-2F608DC2DD4F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64149" y="4802017"/>
              <a:ext cx="1969991" cy="1969991"/>
            </a:xfrm>
            <a:prstGeom prst="rect">
              <a:avLst/>
            </a:prstGeom>
          </p:spPr>
        </p:pic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230D2A19-F608-4B9C-9194-AA095B3DE31E}"/>
              </a:ext>
            </a:extLst>
          </p:cNvPr>
          <p:cNvGrpSpPr/>
          <p:nvPr/>
        </p:nvGrpSpPr>
        <p:grpSpPr>
          <a:xfrm>
            <a:off x="1572841" y="-358205"/>
            <a:ext cx="5712384" cy="2846107"/>
            <a:chOff x="1142727" y="-726496"/>
            <a:chExt cx="9798826" cy="4272081"/>
          </a:xfrm>
        </p:grpSpPr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1D1EB3EE-CE25-466E-94AD-B3440663BDB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5">
              <a:extLst>
                <a:ext uri="{BEBA8EAE-BF5A-486C-A8C5-ECC9F3942E4B}">
                  <a14:imgProps xmlns:a14="http://schemas.microsoft.com/office/drawing/2010/main">
                    <a14:imgLayer r:embed="rId16">
                      <a14:imgEffect>
                        <a14:sharpenSoften amount="-6000"/>
                      </a14:imgEffect>
                      <a14:imgEffect>
                        <a14:brightnessContrast bright="-36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357" r="8570"/>
            <a:stretch/>
          </p:blipFill>
          <p:spPr>
            <a:xfrm>
              <a:off x="1607112" y="-726496"/>
              <a:ext cx="9133310" cy="4272081"/>
            </a:xfrm>
            <a:prstGeom prst="rect">
              <a:avLst/>
            </a:prstGeom>
          </p:spPr>
        </p:pic>
        <p:pic>
          <p:nvPicPr>
            <p:cNvPr id="33" name="Picture 32">
              <a:extLst>
                <a:ext uri="{FF2B5EF4-FFF2-40B4-BE49-F238E27FC236}">
                  <a16:creationId xmlns:a16="http://schemas.microsoft.com/office/drawing/2014/main" id="{35D785FB-7177-4E68-85DB-F1468DB78E3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1725"/>
            <a:stretch/>
          </p:blipFill>
          <p:spPr>
            <a:xfrm>
              <a:off x="1142727" y="-475014"/>
              <a:ext cx="563616" cy="3889025"/>
            </a:xfrm>
            <a:prstGeom prst="rect">
              <a:avLst/>
            </a:prstGeom>
          </p:spPr>
        </p:pic>
        <p:pic>
          <p:nvPicPr>
            <p:cNvPr id="37" name="Picture 36">
              <a:extLst>
                <a:ext uri="{FF2B5EF4-FFF2-40B4-BE49-F238E27FC236}">
                  <a16:creationId xmlns:a16="http://schemas.microsoft.com/office/drawing/2014/main" id="{6ECEA3EB-DBB2-46D7-B2B5-F616EA10275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1725"/>
            <a:stretch/>
          </p:blipFill>
          <p:spPr>
            <a:xfrm>
              <a:off x="10377937" y="-571823"/>
              <a:ext cx="563616" cy="3889025"/>
            </a:xfrm>
            <a:prstGeom prst="rect">
              <a:avLst/>
            </a:prstGeom>
          </p:spPr>
        </p:pic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176A6961-6530-4620-9F1E-FF99AE6F8021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0631" y="365853"/>
            <a:ext cx="1134749" cy="850080"/>
          </a:xfrm>
          <a:prstGeom prst="rect">
            <a:avLst/>
          </a:prstGeom>
        </p:spPr>
      </p:pic>
      <p:pic>
        <p:nvPicPr>
          <p:cNvPr id="6" name="Picture 5" descr="A close up of a necklace&#10;&#10;Description automatically generated">
            <a:extLst>
              <a:ext uri="{FF2B5EF4-FFF2-40B4-BE49-F238E27FC236}">
                <a16:creationId xmlns:a16="http://schemas.microsoft.com/office/drawing/2014/main" id="{A1877A6D-FA51-4B81-B6C0-CC3E267EB887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1780" y="203235"/>
            <a:ext cx="1541987" cy="1577805"/>
          </a:xfrm>
          <a:prstGeom prst="rect">
            <a:avLst/>
          </a:prstGeom>
        </p:spPr>
      </p:pic>
      <p:sp>
        <p:nvSpPr>
          <p:cNvPr id="11" name="CAU HOI">
            <a:extLst>
              <a:ext uri="{FF2B5EF4-FFF2-40B4-BE49-F238E27FC236}">
                <a16:creationId xmlns:a16="http://schemas.microsoft.com/office/drawing/2014/main" id="{53E96217-2E7B-4F24-97A8-36BAF2935D1E}"/>
              </a:ext>
            </a:extLst>
          </p:cNvPr>
          <p:cNvSpPr/>
          <p:nvPr/>
        </p:nvSpPr>
        <p:spPr>
          <a:xfrm>
            <a:off x="2154125" y="531523"/>
            <a:ext cx="4672297" cy="1054135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vi-VN" sz="3200" dirty="0">
                <a:ln w="0"/>
                <a:solidFill>
                  <a:srgbClr val="FFFF66"/>
                </a:solidFill>
                <a:effectLst>
                  <a:glow rad="203200">
                    <a:schemeClr val="tx1">
                      <a:lumMod val="75000"/>
                      <a:lumOff val="25000"/>
                      <a:alpha val="46000"/>
                    </a:schemeClr>
                  </a:glow>
                  <a:outerShdw blurRad="63500" algn="ctr" rotWithShape="0">
                    <a:schemeClr val="tx1">
                      <a:lumMod val="65000"/>
                      <a:lumOff val="35000"/>
                      <a:alpha val="73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ãy chất sau đây chỉ gồm oxi</a:t>
            </a:r>
            <a:r>
              <a:rPr lang="en-US" sz="3200" dirty="0">
                <a:ln w="0"/>
                <a:solidFill>
                  <a:srgbClr val="FFFF66"/>
                </a:solidFill>
                <a:effectLst>
                  <a:glow rad="203200">
                    <a:schemeClr val="tx1">
                      <a:lumMod val="75000"/>
                      <a:lumOff val="25000"/>
                      <a:alpha val="46000"/>
                    </a:schemeClr>
                  </a:glow>
                  <a:outerShdw blurRad="63500" algn="ctr" rotWithShape="0">
                    <a:schemeClr val="tx1">
                      <a:lumMod val="65000"/>
                      <a:lumOff val="35000"/>
                      <a:alpha val="73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e</a:t>
            </a:r>
          </a:p>
        </p:txBody>
      </p:sp>
      <p:sp>
        <p:nvSpPr>
          <p:cNvPr id="46" name="A. DUNG">
            <a:extLst>
              <a:ext uri="{FF2B5EF4-FFF2-40B4-BE49-F238E27FC236}">
                <a16:creationId xmlns:a16="http://schemas.microsoft.com/office/drawing/2014/main" id="{E9984D5E-333D-4D03-8F8F-5ABF15F3DFB0}"/>
              </a:ext>
            </a:extLst>
          </p:cNvPr>
          <p:cNvSpPr/>
          <p:nvPr/>
        </p:nvSpPr>
        <p:spPr>
          <a:xfrm>
            <a:off x="1414795" y="2725871"/>
            <a:ext cx="2286523" cy="346249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r>
              <a:rPr lang="en-US" sz="1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gO</a:t>
            </a:r>
            <a:r>
              <a:rPr lang="en-US" sz="1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1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O</a:t>
            </a:r>
            <a:r>
              <a:rPr lang="en-US" sz="1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O</a:t>
            </a:r>
            <a:r>
              <a:rPr lang="en-US" sz="1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9" name="B. SAI">
            <a:extLst>
              <a:ext uri="{FF2B5EF4-FFF2-40B4-BE49-F238E27FC236}">
                <a16:creationId xmlns:a16="http://schemas.microsoft.com/office/drawing/2014/main" id="{9C7389BB-DF9B-4E23-BFD2-3B8C716EA6D5}"/>
              </a:ext>
            </a:extLst>
          </p:cNvPr>
          <p:cNvSpPr/>
          <p:nvPr/>
        </p:nvSpPr>
        <p:spPr>
          <a:xfrm>
            <a:off x="5279320" y="2711479"/>
            <a:ext cx="2935740" cy="346249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1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18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O</a:t>
            </a:r>
            <a:r>
              <a:rPr lang="en-US" sz="18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r>
              <a:rPr lang="en-US" sz="1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aSO</a:t>
            </a:r>
            <a:r>
              <a:rPr lang="en-US" sz="18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		</a:t>
            </a:r>
            <a:endParaRPr lang="en-US" sz="3000" dirty="0">
              <a:ln w="0"/>
              <a:solidFill>
                <a:schemeClr val="bg1"/>
              </a:solidFill>
              <a:effectLst>
                <a:glow rad="203200">
                  <a:schemeClr val="bg1">
                    <a:lumMod val="50000"/>
                    <a:alpha val="46000"/>
                  </a:schemeClr>
                </a:glow>
                <a:outerShdw blurRad="63500" algn="ctr" rotWithShape="0">
                  <a:srgbClr val="EA081E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D. SAI">
            <a:extLst>
              <a:ext uri="{FF2B5EF4-FFF2-40B4-BE49-F238E27FC236}">
                <a16:creationId xmlns:a16="http://schemas.microsoft.com/office/drawing/2014/main" id="{C42898BC-7A38-4527-9153-5D526991FF62}"/>
              </a:ext>
            </a:extLst>
          </p:cNvPr>
          <p:cNvSpPr/>
          <p:nvPr/>
        </p:nvSpPr>
        <p:spPr>
          <a:xfrm>
            <a:off x="5363442" y="4186086"/>
            <a:ext cx="2863605" cy="346249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1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gO</a:t>
            </a:r>
            <a:r>
              <a:rPr lang="en-US" sz="1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Ba(OH)</a:t>
            </a:r>
            <a:r>
              <a:rPr lang="en-US" sz="18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aSO</a:t>
            </a:r>
            <a:r>
              <a:rPr lang="en-US" sz="18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en-US" sz="1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000" dirty="0">
              <a:ln w="0"/>
              <a:solidFill>
                <a:schemeClr val="bg1"/>
              </a:solidFill>
              <a:effectLst>
                <a:glow rad="203200">
                  <a:schemeClr val="bg1">
                    <a:lumMod val="50000"/>
                    <a:alpha val="46000"/>
                  </a:schemeClr>
                </a:glow>
                <a:outerShdw blurRad="63500" algn="ctr" rotWithShape="0">
                  <a:srgbClr val="EA081E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C. SAI">
            <a:extLst>
              <a:ext uri="{FF2B5EF4-FFF2-40B4-BE49-F238E27FC236}">
                <a16:creationId xmlns:a16="http://schemas.microsoft.com/office/drawing/2014/main" id="{D505C5AE-2784-4EAC-A464-DE0840FD2154}"/>
              </a:ext>
            </a:extLst>
          </p:cNvPr>
          <p:cNvSpPr/>
          <p:nvPr/>
        </p:nvSpPr>
        <p:spPr>
          <a:xfrm>
            <a:off x="1149751" y="4066810"/>
            <a:ext cx="2902077" cy="346249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r>
              <a:rPr lang="en-US" sz="1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1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Ba(OH)</a:t>
            </a:r>
            <a:r>
              <a:rPr lang="en-US" sz="18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MgSO</a:t>
            </a:r>
            <a:r>
              <a:rPr lang="en-US" sz="18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1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" name="Start">
            <a:extLst>
              <a:ext uri="{FF2B5EF4-FFF2-40B4-BE49-F238E27FC236}">
                <a16:creationId xmlns:a16="http://schemas.microsoft.com/office/drawing/2014/main" id="{C8F87B15-C34B-4310-B943-48A2DC80F1C0}"/>
              </a:ext>
            </a:extLst>
          </p:cNvPr>
          <p:cNvSpPr/>
          <p:nvPr/>
        </p:nvSpPr>
        <p:spPr>
          <a:xfrm>
            <a:off x="4185134" y="3268708"/>
            <a:ext cx="792956" cy="792956"/>
          </a:xfrm>
          <a:prstGeom prst="rect">
            <a:avLst/>
          </a:prstGeom>
          <a:solidFill>
            <a:srgbClr val="FF0000">
              <a:alpha val="70000"/>
            </a:srgbClr>
          </a:solidFill>
          <a:ln w="76200">
            <a:gradFill>
              <a:gsLst>
                <a:gs pos="0">
                  <a:srgbClr val="F83043"/>
                </a:gs>
                <a:gs pos="100000">
                  <a:srgbClr val="F2687C"/>
                </a:gs>
              </a:gsLst>
              <a:lin ang="5400000" scaled="1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RT</a:t>
            </a: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3E864414-A88D-4565-A8B0-6711A958F0B3}"/>
              </a:ext>
            </a:extLst>
          </p:cNvPr>
          <p:cNvSpPr/>
          <p:nvPr/>
        </p:nvSpPr>
        <p:spPr>
          <a:xfrm rot="2668956">
            <a:off x="551433" y="526065"/>
            <a:ext cx="882290" cy="917520"/>
          </a:xfrm>
          <a:prstGeom prst="roundRect">
            <a:avLst/>
          </a:pr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5" name="Picture 54" descr="A close up of a sign&#10;&#10;Description automatically generated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10814380-E60B-4145-92D5-88A9E927398F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3731" y="4442202"/>
            <a:ext cx="572059" cy="572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5750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decel="2933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nhacdao 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750"/>
                            </p:stCondLst>
                            <p:childTnLst>
                              <p:par>
                                <p:cTn id="20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750" tmFilter="0,0; .5, 1; 1, 1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" presetClass="entr" presetSubtype="8" decel="20000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ien dap 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2" presetClass="entr" presetSubtype="2" decel="20000" fill="hold" grpId="0" nodeType="withEffect">
                                  <p:stCondLst>
                                    <p:cond delay="175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2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2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decel="36000" fill="hold" grpId="0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3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3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decel="18000" fill="hold" grpId="0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13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13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2" fill="hold" nodeType="withEffect">
                                  <p:stCondLst>
                                    <p:cond delay="115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2" fill="hold" grpId="0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13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13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4800"/>
                            </p:stCondLst>
                            <p:childTnLst>
                              <p:par>
                                <p:cTn id="60" presetID="41" presetClass="entr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 tmFilter="0,0; .5, 1; 1, 1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0" dur="13165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showWhenStopped="0">
                <p:cTn id="71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76" dur="25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5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5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50"/>
                            </p:stCondLst>
                            <p:childTnLst>
                              <p:par>
                                <p:cTn id="82" presetID="2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3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556"/>
                                  </p:iterate>
                                  <p:childTnLst>
                                    <p:set>
                                      <p:cBhvr override="childStyle">
                                        <p:cTn id="88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9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90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du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1" grpId="0"/>
      <p:bldP spid="46" grpId="0"/>
      <p:bldP spid="46" grpId="1"/>
      <p:bldP spid="49" grpId="0"/>
      <p:bldP spid="50" grpId="0"/>
      <p:bldP spid="53" grpId="0"/>
      <p:bldP spid="3" grpId="0" animBg="1"/>
      <p:bldP spid="3" grpId="1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751957FA-238C-69D3-3F28-19E40ADAEB9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6BFA7622-83B5-4AB6-8F16-3A7DE72F8C9A}"/>
              </a:ext>
            </a:extLst>
          </p:cNvPr>
          <p:cNvSpPr/>
          <p:nvPr/>
        </p:nvSpPr>
        <p:spPr>
          <a:xfrm rot="2668956">
            <a:off x="595006" y="561478"/>
            <a:ext cx="791198" cy="822791"/>
          </a:xfrm>
          <a:prstGeom prst="roundRect">
            <a:avLst/>
          </a:prstGeom>
          <a:gradFill>
            <a:gsLst>
              <a:gs pos="0">
                <a:schemeClr val="accent1">
                  <a:lumMod val="75000"/>
                </a:schemeClr>
              </a:gs>
              <a:gs pos="80000">
                <a:srgbClr val="0684BE">
                  <a:alpha val="39000"/>
                </a:srgbClr>
              </a:gs>
            </a:gsLst>
            <a:lin ang="2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Dem nguoc 10 giay">
            <a:hlinkClick r:id="" action="ppaction://media"/>
            <a:extLst>
              <a:ext uri="{FF2B5EF4-FFF2-40B4-BE49-F238E27FC236}">
                <a16:creationId xmlns:a16="http://schemas.microsoft.com/office/drawing/2014/main" id="{D3053DF2-6226-47C2-AA9B-318AC47BECC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182913" y="3252910"/>
            <a:ext cx="792956" cy="774116"/>
          </a:xfrm>
          <a:prstGeom prst="rect">
            <a:avLst/>
          </a:prstGeom>
        </p:spPr>
      </p:pic>
      <p:sp>
        <p:nvSpPr>
          <p:cNvPr id="10" name="Oval 9">
            <a:extLst>
              <a:ext uri="{FF2B5EF4-FFF2-40B4-BE49-F238E27FC236}">
                <a16:creationId xmlns:a16="http://schemas.microsoft.com/office/drawing/2014/main" id="{D83FF1E2-CBEA-4DF4-96C8-29C695CECB26}"/>
              </a:ext>
            </a:extLst>
          </p:cNvPr>
          <p:cNvSpPr/>
          <p:nvPr/>
        </p:nvSpPr>
        <p:spPr>
          <a:xfrm>
            <a:off x="590186" y="585362"/>
            <a:ext cx="774503" cy="774503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en-US" sz="27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FB7388AC-5795-49F9-8886-226A904E16FC}"/>
              </a:ext>
            </a:extLst>
          </p:cNvPr>
          <p:cNvGrpSpPr/>
          <p:nvPr/>
        </p:nvGrpSpPr>
        <p:grpSpPr>
          <a:xfrm>
            <a:off x="-221084" y="2184869"/>
            <a:ext cx="4638010" cy="1584994"/>
            <a:chOff x="-429098" y="2555462"/>
            <a:chExt cx="6184013" cy="2113325"/>
          </a:xfrm>
        </p:grpSpPr>
        <p:sp>
          <p:nvSpPr>
            <p:cNvPr id="30" name="Arrow: Pentagon 29">
              <a:extLst>
                <a:ext uri="{FF2B5EF4-FFF2-40B4-BE49-F238E27FC236}">
                  <a16:creationId xmlns:a16="http://schemas.microsoft.com/office/drawing/2014/main" id="{F01A446D-718F-43F3-8E43-CC58AF41EDB9}"/>
                </a:ext>
              </a:extLst>
            </p:cNvPr>
            <p:cNvSpPr/>
            <p:nvPr/>
          </p:nvSpPr>
          <p:spPr>
            <a:xfrm>
              <a:off x="0" y="2915697"/>
              <a:ext cx="5754915" cy="1252915"/>
            </a:xfrm>
            <a:prstGeom prst="homePlate">
              <a:avLst/>
            </a:prstGeom>
            <a:gradFill>
              <a:gsLst>
                <a:gs pos="0">
                  <a:srgbClr val="002060">
                    <a:alpha val="56000"/>
                  </a:srgbClr>
                </a:gs>
                <a:gs pos="66000">
                  <a:srgbClr val="0684BE">
                    <a:alpha val="39000"/>
                  </a:srgbClr>
                </a:gs>
              </a:gsLst>
              <a:lin ang="5400000" scaled="1"/>
            </a:gradFill>
            <a:ln>
              <a:noFill/>
            </a:ln>
            <a:effectLst>
              <a:outerShdw blurRad="50800" dist="50800" dir="5400000" sx="99000" sy="99000" algn="ctr" rotWithShape="0">
                <a:srgbClr val="000000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05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A984D9C5-78AF-4D4F-9511-2256F59049AC}"/>
                </a:ext>
              </a:extLst>
            </p:cNvPr>
            <p:cNvGrpSpPr/>
            <p:nvPr/>
          </p:nvGrpSpPr>
          <p:grpSpPr>
            <a:xfrm>
              <a:off x="-429098" y="2555462"/>
              <a:ext cx="2055983" cy="2113325"/>
              <a:chOff x="417173" y="2850139"/>
              <a:chExt cx="1617878" cy="1663001"/>
            </a:xfrm>
          </p:grpSpPr>
          <p:pic>
            <p:nvPicPr>
              <p:cNvPr id="21" name="Picture 20" descr="A close up of a logo&#10;&#10;Description automatically generated">
                <a:extLst>
                  <a:ext uri="{FF2B5EF4-FFF2-40B4-BE49-F238E27FC236}">
                    <a16:creationId xmlns:a16="http://schemas.microsoft.com/office/drawing/2014/main" id="{C84DD0AC-FBCB-4547-9703-E2345B9AE12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 cstate="print">
                <a:duotone>
                  <a:schemeClr val="accent5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17173" y="2895262"/>
                <a:ext cx="1617878" cy="1617878"/>
              </a:xfrm>
              <a:prstGeom prst="rect">
                <a:avLst/>
              </a:prstGeom>
            </p:spPr>
          </p:pic>
          <p:pic>
            <p:nvPicPr>
              <p:cNvPr id="23" name="Picture 22" descr="A close up of a logo&#10;&#10;Description automatically generated">
                <a:extLst>
                  <a:ext uri="{FF2B5EF4-FFF2-40B4-BE49-F238E27FC236}">
                    <a16:creationId xmlns:a16="http://schemas.microsoft.com/office/drawing/2014/main" id="{8B5DA933-5F02-4070-9266-F880457BD4C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00029" y="2850139"/>
                <a:ext cx="1514883" cy="1514883"/>
              </a:xfrm>
              <a:prstGeom prst="rect">
                <a:avLst/>
              </a:prstGeom>
            </p:spPr>
          </p:pic>
        </p:grpSp>
        <p:sp>
          <p:nvSpPr>
            <p:cNvPr id="31" name="Arrow: Chevron 30">
              <a:extLst>
                <a:ext uri="{FF2B5EF4-FFF2-40B4-BE49-F238E27FC236}">
                  <a16:creationId xmlns:a16="http://schemas.microsoft.com/office/drawing/2014/main" id="{2B71889A-F0C5-4733-9B51-CA1A21A04CFB}"/>
                </a:ext>
              </a:extLst>
            </p:cNvPr>
            <p:cNvSpPr/>
            <p:nvPr/>
          </p:nvSpPr>
          <p:spPr>
            <a:xfrm>
              <a:off x="4797976" y="2959506"/>
              <a:ext cx="831752" cy="1180982"/>
            </a:xfrm>
            <a:prstGeom prst="chevron">
              <a:avLst>
                <a:gd name="adj" fmla="val 73100"/>
              </a:avLst>
            </a:prstGeom>
            <a:solidFill>
              <a:schemeClr val="bg1">
                <a:alpha val="14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05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3" name="Group 72">
            <a:extLst>
              <a:ext uri="{FF2B5EF4-FFF2-40B4-BE49-F238E27FC236}">
                <a16:creationId xmlns:a16="http://schemas.microsoft.com/office/drawing/2014/main" id="{EE01E6B8-12A0-4354-B87E-9A7A94978358}"/>
              </a:ext>
            </a:extLst>
          </p:cNvPr>
          <p:cNvGrpSpPr/>
          <p:nvPr/>
        </p:nvGrpSpPr>
        <p:grpSpPr>
          <a:xfrm>
            <a:off x="4749834" y="2082191"/>
            <a:ext cx="4912798" cy="1685394"/>
            <a:chOff x="6333112" y="2416018"/>
            <a:chExt cx="6550397" cy="2247192"/>
          </a:xfrm>
        </p:grpSpPr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B60ADFEA-9DD9-44B5-9C2C-A2A6FBA36921}"/>
                </a:ext>
              </a:extLst>
            </p:cNvPr>
            <p:cNvGrpSpPr/>
            <p:nvPr/>
          </p:nvGrpSpPr>
          <p:grpSpPr>
            <a:xfrm>
              <a:off x="6333112" y="2913157"/>
              <a:ext cx="5858887" cy="1252915"/>
              <a:chOff x="6333112" y="2913157"/>
              <a:chExt cx="5858887" cy="1252915"/>
            </a:xfrm>
          </p:grpSpPr>
          <p:sp>
            <p:nvSpPr>
              <p:cNvPr id="36" name="Arrow: Pentagon 35">
                <a:extLst>
                  <a:ext uri="{FF2B5EF4-FFF2-40B4-BE49-F238E27FC236}">
                    <a16:creationId xmlns:a16="http://schemas.microsoft.com/office/drawing/2014/main" id="{668CA661-CCA7-463C-B990-5811CBC53B27}"/>
                  </a:ext>
                </a:extLst>
              </p:cNvPr>
              <p:cNvSpPr/>
              <p:nvPr/>
            </p:nvSpPr>
            <p:spPr>
              <a:xfrm flipH="1">
                <a:off x="6333112" y="2913157"/>
                <a:ext cx="5858887" cy="1252915"/>
              </a:xfrm>
              <a:prstGeom prst="homePlate">
                <a:avLst/>
              </a:prstGeom>
              <a:gradFill>
                <a:gsLst>
                  <a:gs pos="0">
                    <a:srgbClr val="002060">
                      <a:alpha val="56000"/>
                    </a:srgbClr>
                  </a:gs>
                  <a:gs pos="66000">
                    <a:srgbClr val="0684BE">
                      <a:alpha val="39000"/>
                    </a:srgbClr>
                  </a:gs>
                </a:gsLst>
                <a:lin ang="5400000" scaled="1"/>
              </a:gradFill>
              <a:ln>
                <a:noFill/>
              </a:ln>
              <a:effectLst>
                <a:outerShdw blurRad="50800" dist="50800" dir="5400000" sx="99000" sy="99000" algn="ctr" rotWithShape="0">
                  <a:srgbClr val="000000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1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Arrow: Chevron 37">
                <a:extLst>
                  <a:ext uri="{FF2B5EF4-FFF2-40B4-BE49-F238E27FC236}">
                    <a16:creationId xmlns:a16="http://schemas.microsoft.com/office/drawing/2014/main" id="{6CD06439-834E-4E67-B34E-EF47CBB79749}"/>
                  </a:ext>
                </a:extLst>
              </p:cNvPr>
              <p:cNvSpPr/>
              <p:nvPr/>
            </p:nvSpPr>
            <p:spPr>
              <a:xfrm flipH="1">
                <a:off x="6458300" y="2956966"/>
                <a:ext cx="831752" cy="1180982"/>
              </a:xfrm>
              <a:prstGeom prst="chevron">
                <a:avLst>
                  <a:gd name="adj" fmla="val 73100"/>
                </a:avLst>
              </a:prstGeom>
              <a:solidFill>
                <a:schemeClr val="bg1">
                  <a:alpha val="14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1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39" name="Picture 38" descr="A close up of a logo&#10;&#10;Description automatically generated">
              <a:extLst>
                <a:ext uri="{FF2B5EF4-FFF2-40B4-BE49-F238E27FC236}">
                  <a16:creationId xmlns:a16="http://schemas.microsoft.com/office/drawing/2014/main" id="{0068A83A-B2D0-43C9-A275-45ADD3167187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536423" y="2574279"/>
              <a:ext cx="2055983" cy="2055983"/>
            </a:xfrm>
            <a:prstGeom prst="rect">
              <a:avLst/>
            </a:prstGeom>
          </p:spPr>
        </p:pic>
        <p:pic>
          <p:nvPicPr>
            <p:cNvPr id="42" name="Picture 41" descr="A close up of a sign&#10;&#10;Description automatically generated">
              <a:extLst>
                <a:ext uri="{FF2B5EF4-FFF2-40B4-BE49-F238E27FC236}">
                  <a16:creationId xmlns:a16="http://schemas.microsoft.com/office/drawing/2014/main" id="{1479832E-EE4D-4321-ACFE-C319EB39FF3F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445109" y="2416018"/>
              <a:ext cx="2438400" cy="2247192"/>
            </a:xfrm>
            <a:prstGeom prst="rect">
              <a:avLst/>
            </a:prstGeom>
          </p:spPr>
        </p:pic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3A50BF28-29EB-4FA7-9761-8208F39192C0}"/>
              </a:ext>
            </a:extLst>
          </p:cNvPr>
          <p:cNvGrpSpPr/>
          <p:nvPr/>
        </p:nvGrpSpPr>
        <p:grpSpPr>
          <a:xfrm>
            <a:off x="-221084" y="3542692"/>
            <a:ext cx="4638010" cy="1581764"/>
            <a:chOff x="-294779" y="4723590"/>
            <a:chExt cx="6184013" cy="2109018"/>
          </a:xfrm>
        </p:grpSpPr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5230688C-F6E8-4381-BF20-A179F0FFA890}"/>
                </a:ext>
              </a:extLst>
            </p:cNvPr>
            <p:cNvGrpSpPr/>
            <p:nvPr/>
          </p:nvGrpSpPr>
          <p:grpSpPr>
            <a:xfrm>
              <a:off x="-294779" y="4776625"/>
              <a:ext cx="6184013" cy="2055983"/>
              <a:chOff x="-429098" y="2612804"/>
              <a:chExt cx="6184013" cy="2055983"/>
            </a:xfrm>
          </p:grpSpPr>
          <p:sp>
            <p:nvSpPr>
              <p:cNvPr id="45" name="Arrow: Pentagon 44">
                <a:extLst>
                  <a:ext uri="{FF2B5EF4-FFF2-40B4-BE49-F238E27FC236}">
                    <a16:creationId xmlns:a16="http://schemas.microsoft.com/office/drawing/2014/main" id="{508814DF-53B6-4EC5-8178-3EC34E513212}"/>
                  </a:ext>
                </a:extLst>
              </p:cNvPr>
              <p:cNvSpPr/>
              <p:nvPr/>
            </p:nvSpPr>
            <p:spPr>
              <a:xfrm>
                <a:off x="0" y="2915697"/>
                <a:ext cx="5754915" cy="1252915"/>
              </a:xfrm>
              <a:prstGeom prst="homePlate">
                <a:avLst/>
              </a:prstGeom>
              <a:gradFill>
                <a:gsLst>
                  <a:gs pos="0">
                    <a:srgbClr val="002060">
                      <a:alpha val="56000"/>
                    </a:srgbClr>
                  </a:gs>
                  <a:gs pos="66000">
                    <a:srgbClr val="0684BE">
                      <a:alpha val="39000"/>
                    </a:srgbClr>
                  </a:gs>
                </a:gsLst>
                <a:lin ang="5400000" scaled="1"/>
              </a:gradFill>
              <a:ln>
                <a:noFill/>
              </a:ln>
              <a:effectLst>
                <a:outerShdw blurRad="50800" dist="50800" dir="5400000" sx="99000" sy="99000" algn="ctr" rotWithShape="0">
                  <a:srgbClr val="000000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48" name="Picture 47" descr="A close up of a logo&#10;&#10;Description automatically generated">
                <a:extLst>
                  <a:ext uri="{FF2B5EF4-FFF2-40B4-BE49-F238E27FC236}">
                    <a16:creationId xmlns:a16="http://schemas.microsoft.com/office/drawing/2014/main" id="{E3D4D6E5-BF3A-4A90-BC57-56896F22B2E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 cstate="print">
                <a:duotone>
                  <a:schemeClr val="accent5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-429098" y="2612804"/>
                <a:ext cx="2055983" cy="2055983"/>
              </a:xfrm>
              <a:prstGeom prst="rect">
                <a:avLst/>
              </a:prstGeom>
            </p:spPr>
          </p:pic>
          <p:sp>
            <p:nvSpPr>
              <p:cNvPr id="47" name="Arrow: Chevron 46">
                <a:extLst>
                  <a:ext uri="{FF2B5EF4-FFF2-40B4-BE49-F238E27FC236}">
                    <a16:creationId xmlns:a16="http://schemas.microsoft.com/office/drawing/2014/main" id="{ACCB8E02-A90C-47CD-9093-A96B55A50D17}"/>
                  </a:ext>
                </a:extLst>
              </p:cNvPr>
              <p:cNvSpPr/>
              <p:nvPr/>
            </p:nvSpPr>
            <p:spPr>
              <a:xfrm>
                <a:off x="4797976" y="2959506"/>
                <a:ext cx="831752" cy="1180982"/>
              </a:xfrm>
              <a:prstGeom prst="chevron">
                <a:avLst>
                  <a:gd name="adj" fmla="val 73100"/>
                </a:avLst>
              </a:prstGeom>
              <a:solidFill>
                <a:schemeClr val="bg1">
                  <a:alpha val="14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51" name="Picture 50">
              <a:extLst>
                <a:ext uri="{FF2B5EF4-FFF2-40B4-BE49-F238E27FC236}">
                  <a16:creationId xmlns:a16="http://schemas.microsoft.com/office/drawing/2014/main" id="{B19000EB-BC9B-44F3-9517-0E5451A64145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94779" y="4723590"/>
              <a:ext cx="2055983" cy="2055983"/>
            </a:xfrm>
            <a:prstGeom prst="rect">
              <a:avLst/>
            </a:prstGeom>
          </p:spPr>
        </p:pic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CBA0EDDD-05F9-406F-94F7-AABBAC9789E6}"/>
              </a:ext>
            </a:extLst>
          </p:cNvPr>
          <p:cNvGrpSpPr/>
          <p:nvPr/>
        </p:nvGrpSpPr>
        <p:grpSpPr>
          <a:xfrm>
            <a:off x="4738749" y="3601513"/>
            <a:ext cx="4661856" cy="1541987"/>
            <a:chOff x="6318332" y="4802017"/>
            <a:chExt cx="6215808" cy="2055983"/>
          </a:xfrm>
        </p:grpSpPr>
        <p:grpSp>
          <p:nvGrpSpPr>
            <p:cNvPr id="74" name="Group 73">
              <a:extLst>
                <a:ext uri="{FF2B5EF4-FFF2-40B4-BE49-F238E27FC236}">
                  <a16:creationId xmlns:a16="http://schemas.microsoft.com/office/drawing/2014/main" id="{AA9CD21A-9C09-4BF8-B25E-4252717D780E}"/>
                </a:ext>
              </a:extLst>
            </p:cNvPr>
            <p:cNvGrpSpPr/>
            <p:nvPr/>
          </p:nvGrpSpPr>
          <p:grpSpPr>
            <a:xfrm>
              <a:off x="6318332" y="4802017"/>
              <a:ext cx="6188021" cy="2055983"/>
              <a:chOff x="6333113" y="2597893"/>
              <a:chExt cx="6188021" cy="2055983"/>
            </a:xfrm>
          </p:grpSpPr>
          <p:grpSp>
            <p:nvGrpSpPr>
              <p:cNvPr id="76" name="Group 75">
                <a:extLst>
                  <a:ext uri="{FF2B5EF4-FFF2-40B4-BE49-F238E27FC236}">
                    <a16:creationId xmlns:a16="http://schemas.microsoft.com/office/drawing/2014/main" id="{8D94CB3F-DAC4-4381-B652-8B4D4F58AC45}"/>
                  </a:ext>
                </a:extLst>
              </p:cNvPr>
              <p:cNvGrpSpPr/>
              <p:nvPr/>
            </p:nvGrpSpPr>
            <p:grpSpPr>
              <a:xfrm>
                <a:off x="6333113" y="2913157"/>
                <a:ext cx="5754915" cy="1252915"/>
                <a:chOff x="6333113" y="2913157"/>
                <a:chExt cx="5754915" cy="1252915"/>
              </a:xfrm>
            </p:grpSpPr>
            <p:sp>
              <p:nvSpPr>
                <p:cNvPr id="78" name="Arrow: Pentagon 77">
                  <a:extLst>
                    <a:ext uri="{FF2B5EF4-FFF2-40B4-BE49-F238E27FC236}">
                      <a16:creationId xmlns:a16="http://schemas.microsoft.com/office/drawing/2014/main" id="{64CB3AE6-ECBA-43F0-AB86-3A2AADFF2523}"/>
                    </a:ext>
                  </a:extLst>
                </p:cNvPr>
                <p:cNvSpPr/>
                <p:nvPr/>
              </p:nvSpPr>
              <p:spPr>
                <a:xfrm flipH="1">
                  <a:off x="6333113" y="2913157"/>
                  <a:ext cx="5754915" cy="1252915"/>
                </a:xfrm>
                <a:prstGeom prst="homePlate">
                  <a:avLst/>
                </a:prstGeom>
                <a:gradFill>
                  <a:gsLst>
                    <a:gs pos="0">
                      <a:srgbClr val="002060">
                        <a:alpha val="56000"/>
                      </a:srgbClr>
                    </a:gs>
                    <a:gs pos="66000">
                      <a:srgbClr val="0684BE">
                        <a:alpha val="39000"/>
                      </a:srgbClr>
                    </a:gs>
                  </a:gsLst>
                  <a:lin ang="5400000" scaled="1"/>
                </a:gradFill>
                <a:ln>
                  <a:noFill/>
                </a:ln>
                <a:effectLst>
                  <a:outerShdw blurRad="50800" dist="50800" dir="5400000" sx="99000" sy="99000" algn="ctr" rotWithShape="0">
                    <a:srgbClr val="000000"/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5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Arrow: Chevron 78">
                  <a:extLst>
                    <a:ext uri="{FF2B5EF4-FFF2-40B4-BE49-F238E27FC236}">
                      <a16:creationId xmlns:a16="http://schemas.microsoft.com/office/drawing/2014/main" id="{9E575F3D-59FE-4EC6-A629-3C43247DD952}"/>
                    </a:ext>
                  </a:extLst>
                </p:cNvPr>
                <p:cNvSpPr/>
                <p:nvPr/>
              </p:nvSpPr>
              <p:spPr>
                <a:xfrm flipH="1">
                  <a:off x="6458300" y="2956966"/>
                  <a:ext cx="831752" cy="1180982"/>
                </a:xfrm>
                <a:prstGeom prst="chevron">
                  <a:avLst>
                    <a:gd name="adj" fmla="val 73100"/>
                  </a:avLst>
                </a:prstGeom>
                <a:solidFill>
                  <a:schemeClr val="bg1">
                    <a:alpha val="14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5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pic>
            <p:nvPicPr>
              <p:cNvPr id="75" name="Picture 74" descr="A close up of a logo&#10;&#10;Description automatically generated">
                <a:extLst>
                  <a:ext uri="{FF2B5EF4-FFF2-40B4-BE49-F238E27FC236}">
                    <a16:creationId xmlns:a16="http://schemas.microsoft.com/office/drawing/2014/main" id="{1286B01D-59BC-4BF3-9495-18B84888510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 cstate="print">
                <a:duotone>
                  <a:schemeClr val="accent5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10465151" y="2597893"/>
                <a:ext cx="2055983" cy="2055983"/>
              </a:xfrm>
              <a:prstGeom prst="rect">
                <a:avLst/>
              </a:prstGeom>
            </p:spPr>
          </p:pic>
        </p:grpSp>
        <p:pic>
          <p:nvPicPr>
            <p:cNvPr id="81" name="Picture 80" descr="A close up of a logo&#10;&#10;Description automatically generated">
              <a:extLst>
                <a:ext uri="{FF2B5EF4-FFF2-40B4-BE49-F238E27FC236}">
                  <a16:creationId xmlns:a16="http://schemas.microsoft.com/office/drawing/2014/main" id="{CA13CA19-D418-495F-9A58-2F608DC2DD4F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64149" y="4802017"/>
              <a:ext cx="1969991" cy="1969991"/>
            </a:xfrm>
            <a:prstGeom prst="rect">
              <a:avLst/>
            </a:prstGeom>
          </p:spPr>
        </p:pic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230D2A19-F608-4B9C-9194-AA095B3DE31E}"/>
              </a:ext>
            </a:extLst>
          </p:cNvPr>
          <p:cNvGrpSpPr/>
          <p:nvPr/>
        </p:nvGrpSpPr>
        <p:grpSpPr>
          <a:xfrm>
            <a:off x="1572841" y="-358205"/>
            <a:ext cx="5712384" cy="2846107"/>
            <a:chOff x="1142727" y="-726496"/>
            <a:chExt cx="9798826" cy="4272081"/>
          </a:xfrm>
        </p:grpSpPr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1D1EB3EE-CE25-466E-94AD-B3440663BDB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5">
              <a:extLst>
                <a:ext uri="{BEBA8EAE-BF5A-486C-A8C5-ECC9F3942E4B}">
                  <a14:imgProps xmlns:a14="http://schemas.microsoft.com/office/drawing/2010/main">
                    <a14:imgLayer r:embed="rId16">
                      <a14:imgEffect>
                        <a14:sharpenSoften amount="-6000"/>
                      </a14:imgEffect>
                      <a14:imgEffect>
                        <a14:brightnessContrast bright="-36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357" r="8570"/>
            <a:stretch/>
          </p:blipFill>
          <p:spPr>
            <a:xfrm>
              <a:off x="1607112" y="-726496"/>
              <a:ext cx="9133310" cy="4272081"/>
            </a:xfrm>
            <a:prstGeom prst="rect">
              <a:avLst/>
            </a:prstGeom>
          </p:spPr>
        </p:pic>
        <p:pic>
          <p:nvPicPr>
            <p:cNvPr id="33" name="Picture 32">
              <a:extLst>
                <a:ext uri="{FF2B5EF4-FFF2-40B4-BE49-F238E27FC236}">
                  <a16:creationId xmlns:a16="http://schemas.microsoft.com/office/drawing/2014/main" id="{35D785FB-7177-4E68-85DB-F1468DB78E3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1725"/>
            <a:stretch/>
          </p:blipFill>
          <p:spPr>
            <a:xfrm>
              <a:off x="1142727" y="-475014"/>
              <a:ext cx="563616" cy="3889025"/>
            </a:xfrm>
            <a:prstGeom prst="rect">
              <a:avLst/>
            </a:prstGeom>
          </p:spPr>
        </p:pic>
        <p:pic>
          <p:nvPicPr>
            <p:cNvPr id="37" name="Picture 36">
              <a:extLst>
                <a:ext uri="{FF2B5EF4-FFF2-40B4-BE49-F238E27FC236}">
                  <a16:creationId xmlns:a16="http://schemas.microsoft.com/office/drawing/2014/main" id="{6ECEA3EB-DBB2-46D7-B2B5-F616EA10275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1725"/>
            <a:stretch/>
          </p:blipFill>
          <p:spPr>
            <a:xfrm>
              <a:off x="10377937" y="-571823"/>
              <a:ext cx="563616" cy="3889025"/>
            </a:xfrm>
            <a:prstGeom prst="rect">
              <a:avLst/>
            </a:prstGeom>
          </p:spPr>
        </p:pic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176A6961-6530-4620-9F1E-FF99AE6F8021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0631" y="365853"/>
            <a:ext cx="1134749" cy="850080"/>
          </a:xfrm>
          <a:prstGeom prst="rect">
            <a:avLst/>
          </a:prstGeom>
        </p:spPr>
      </p:pic>
      <p:pic>
        <p:nvPicPr>
          <p:cNvPr id="6" name="Picture 5" descr="A close up of a necklace&#10;&#10;Description automatically generated">
            <a:extLst>
              <a:ext uri="{FF2B5EF4-FFF2-40B4-BE49-F238E27FC236}">
                <a16:creationId xmlns:a16="http://schemas.microsoft.com/office/drawing/2014/main" id="{A1877A6D-FA51-4B81-B6C0-CC3E267EB887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1780" y="203235"/>
            <a:ext cx="1541987" cy="1577805"/>
          </a:xfrm>
          <a:prstGeom prst="rect">
            <a:avLst/>
          </a:prstGeom>
        </p:spPr>
      </p:pic>
      <p:sp>
        <p:nvSpPr>
          <p:cNvPr id="11" name="CAU HOI">
            <a:extLst>
              <a:ext uri="{FF2B5EF4-FFF2-40B4-BE49-F238E27FC236}">
                <a16:creationId xmlns:a16="http://schemas.microsoft.com/office/drawing/2014/main" id="{53E96217-2E7B-4F24-97A8-36BAF2935D1E}"/>
              </a:ext>
            </a:extLst>
          </p:cNvPr>
          <p:cNvSpPr/>
          <p:nvPr/>
        </p:nvSpPr>
        <p:spPr>
          <a:xfrm>
            <a:off x="2281356" y="772847"/>
            <a:ext cx="4506683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vi-VN" sz="3200" dirty="0">
                <a:ln w="0"/>
                <a:solidFill>
                  <a:srgbClr val="FFFF66"/>
                </a:solidFill>
                <a:effectLst>
                  <a:glow rad="203200">
                    <a:schemeClr val="tx1">
                      <a:lumMod val="75000"/>
                      <a:lumOff val="25000"/>
                      <a:alpha val="46000"/>
                    </a:schemeClr>
                  </a:glow>
                  <a:outerShdw blurRad="63500" algn="ctr" rotWithShape="0">
                    <a:schemeClr val="tx1">
                      <a:lumMod val="65000"/>
                      <a:lumOff val="35000"/>
                      <a:alpha val="73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ãy gồm các oxi</a:t>
            </a:r>
            <a:r>
              <a:rPr lang="en-US" sz="3200" dirty="0">
                <a:ln w="0"/>
                <a:solidFill>
                  <a:srgbClr val="FFFF66"/>
                </a:solidFill>
                <a:effectLst>
                  <a:glow rad="203200">
                    <a:schemeClr val="tx1">
                      <a:lumMod val="75000"/>
                      <a:lumOff val="25000"/>
                      <a:alpha val="46000"/>
                    </a:schemeClr>
                  </a:glow>
                  <a:outerShdw blurRad="63500" algn="ctr" rotWithShape="0">
                    <a:schemeClr val="tx1">
                      <a:lumMod val="65000"/>
                      <a:lumOff val="35000"/>
                      <a:alpha val="73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e acid </a:t>
            </a:r>
            <a:r>
              <a:rPr lang="vi-VN" sz="3200" dirty="0">
                <a:ln w="0"/>
                <a:solidFill>
                  <a:srgbClr val="FFFF66"/>
                </a:solidFill>
                <a:effectLst>
                  <a:glow rad="203200">
                    <a:schemeClr val="tx1">
                      <a:lumMod val="75000"/>
                      <a:lumOff val="25000"/>
                      <a:alpha val="46000"/>
                    </a:schemeClr>
                  </a:glow>
                  <a:outerShdw blurRad="63500" algn="ctr" rotWithShape="0">
                    <a:schemeClr val="tx1">
                      <a:lumMod val="65000"/>
                      <a:lumOff val="35000"/>
                      <a:alpha val="73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3200" dirty="0">
              <a:ln w="0"/>
              <a:solidFill>
                <a:srgbClr val="FFFF66"/>
              </a:solidFill>
              <a:effectLst>
                <a:glow rad="203200">
                  <a:schemeClr val="tx1">
                    <a:lumMod val="75000"/>
                    <a:lumOff val="25000"/>
                    <a:alpha val="46000"/>
                  </a:schemeClr>
                </a:glow>
                <a:outerShdw blurRad="63500" algn="ctr" rotWithShape="0">
                  <a:schemeClr val="tx1">
                    <a:lumMod val="65000"/>
                    <a:lumOff val="35000"/>
                    <a:alpha val="73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A. DUNG">
            <a:extLst>
              <a:ext uri="{FF2B5EF4-FFF2-40B4-BE49-F238E27FC236}">
                <a16:creationId xmlns:a16="http://schemas.microsoft.com/office/drawing/2014/main" id="{E9984D5E-333D-4D03-8F8F-5ABF15F3DFB0}"/>
              </a:ext>
            </a:extLst>
          </p:cNvPr>
          <p:cNvSpPr/>
          <p:nvPr/>
        </p:nvSpPr>
        <p:spPr>
          <a:xfrm>
            <a:off x="1235998" y="4090854"/>
            <a:ext cx="2461251" cy="39241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21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P</a:t>
            </a:r>
            <a:r>
              <a:rPr lang="en-US" sz="21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1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O</a:t>
            </a:r>
            <a:r>
              <a:rPr lang="en-US" sz="21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O</a:t>
            </a:r>
            <a:r>
              <a:rPr lang="en-US" sz="21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	</a:t>
            </a:r>
            <a:endParaRPr lang="en-US" sz="3300" dirty="0">
              <a:ln w="0"/>
              <a:solidFill>
                <a:schemeClr val="bg1"/>
              </a:solidFill>
              <a:effectLst>
                <a:glow rad="203200">
                  <a:schemeClr val="bg1">
                    <a:lumMod val="50000"/>
                    <a:alpha val="46000"/>
                  </a:schemeClr>
                </a:glow>
                <a:outerShdw blurRad="63500" algn="ctr" rotWithShape="0">
                  <a:srgbClr val="EA081E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B. SAI">
            <a:extLst>
              <a:ext uri="{FF2B5EF4-FFF2-40B4-BE49-F238E27FC236}">
                <a16:creationId xmlns:a16="http://schemas.microsoft.com/office/drawing/2014/main" id="{9C7389BB-DF9B-4E23-BFD2-3B8C716EA6D5}"/>
              </a:ext>
            </a:extLst>
          </p:cNvPr>
          <p:cNvSpPr/>
          <p:nvPr/>
        </p:nvSpPr>
        <p:spPr>
          <a:xfrm>
            <a:off x="5571265" y="2711479"/>
            <a:ext cx="2491708" cy="39241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1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, CO, NO, Al</a:t>
            </a:r>
            <a:r>
              <a:rPr lang="en-US" sz="21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1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0" name="D. SAI">
            <a:extLst>
              <a:ext uri="{FF2B5EF4-FFF2-40B4-BE49-F238E27FC236}">
                <a16:creationId xmlns:a16="http://schemas.microsoft.com/office/drawing/2014/main" id="{C42898BC-7A38-4527-9153-5D526991FF62}"/>
              </a:ext>
            </a:extLst>
          </p:cNvPr>
          <p:cNvSpPr/>
          <p:nvPr/>
        </p:nvSpPr>
        <p:spPr>
          <a:xfrm>
            <a:off x="5587062" y="4186086"/>
            <a:ext cx="2416367" cy="39241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sz="21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O</a:t>
            </a:r>
            <a:r>
              <a:rPr lang="en-US" sz="21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NO, P</a:t>
            </a:r>
            <a:r>
              <a:rPr lang="en-US" sz="21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1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	</a:t>
            </a:r>
            <a:endParaRPr lang="en-US" sz="3300" dirty="0">
              <a:ln w="0"/>
              <a:solidFill>
                <a:schemeClr val="bg1"/>
              </a:solidFill>
              <a:effectLst>
                <a:glow rad="203200">
                  <a:schemeClr val="bg1">
                    <a:lumMod val="50000"/>
                    <a:alpha val="46000"/>
                  </a:schemeClr>
                </a:glow>
                <a:outerShdw blurRad="63500" algn="ctr" rotWithShape="0">
                  <a:srgbClr val="EA081E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C. SAI">
            <a:extLst>
              <a:ext uri="{FF2B5EF4-FFF2-40B4-BE49-F238E27FC236}">
                <a16:creationId xmlns:a16="http://schemas.microsoft.com/office/drawing/2014/main" id="{D505C5AE-2784-4EAC-A464-DE0840FD2154}"/>
              </a:ext>
            </a:extLst>
          </p:cNvPr>
          <p:cNvSpPr/>
          <p:nvPr/>
        </p:nvSpPr>
        <p:spPr>
          <a:xfrm>
            <a:off x="1175885" y="2741747"/>
            <a:ext cx="2581476" cy="39241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sz="21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O</a:t>
            </a:r>
            <a:r>
              <a:rPr lang="en-US" sz="21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Na</a:t>
            </a:r>
            <a:r>
              <a:rPr lang="en-US" sz="21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, NO</a:t>
            </a:r>
            <a:r>
              <a:rPr lang="en-US" sz="21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	</a:t>
            </a:r>
            <a:endParaRPr lang="en-US" sz="3300" dirty="0">
              <a:ln w="0"/>
              <a:solidFill>
                <a:schemeClr val="bg1"/>
              </a:solidFill>
              <a:effectLst>
                <a:glow rad="203200">
                  <a:schemeClr val="bg1">
                    <a:lumMod val="50000"/>
                    <a:alpha val="46000"/>
                  </a:schemeClr>
                </a:glow>
                <a:outerShdw blurRad="63500" algn="ctr" rotWithShape="0">
                  <a:srgbClr val="EA081E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tart">
            <a:extLst>
              <a:ext uri="{FF2B5EF4-FFF2-40B4-BE49-F238E27FC236}">
                <a16:creationId xmlns:a16="http://schemas.microsoft.com/office/drawing/2014/main" id="{C8F87B15-C34B-4310-B943-48A2DC80F1C0}"/>
              </a:ext>
            </a:extLst>
          </p:cNvPr>
          <p:cNvSpPr/>
          <p:nvPr/>
        </p:nvSpPr>
        <p:spPr>
          <a:xfrm>
            <a:off x="4185134" y="3268708"/>
            <a:ext cx="792956" cy="792956"/>
          </a:xfrm>
          <a:prstGeom prst="rect">
            <a:avLst/>
          </a:prstGeom>
          <a:solidFill>
            <a:srgbClr val="FF0000">
              <a:alpha val="70000"/>
            </a:srgbClr>
          </a:solidFill>
          <a:ln w="76200">
            <a:gradFill>
              <a:gsLst>
                <a:gs pos="0">
                  <a:srgbClr val="F83043"/>
                </a:gs>
                <a:gs pos="100000">
                  <a:srgbClr val="F2687C"/>
                </a:gs>
              </a:gsLst>
              <a:lin ang="5400000" scaled="1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RT</a:t>
            </a: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3E864414-A88D-4565-A8B0-6711A958F0B3}"/>
              </a:ext>
            </a:extLst>
          </p:cNvPr>
          <p:cNvSpPr/>
          <p:nvPr/>
        </p:nvSpPr>
        <p:spPr>
          <a:xfrm rot="2668956">
            <a:off x="551433" y="526065"/>
            <a:ext cx="882290" cy="917520"/>
          </a:xfrm>
          <a:prstGeom prst="roundRect">
            <a:avLst/>
          </a:pr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5" name="Picture 54" descr="A close up of a sign&#10;&#10;Description automatically generated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10814380-E60B-4145-92D5-88A9E927398F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3731" y="4442202"/>
            <a:ext cx="572059" cy="572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1738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decel="2933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nhacdao 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750"/>
                            </p:stCondLst>
                            <p:childTnLst>
                              <p:par>
                                <p:cTn id="20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750" tmFilter="0,0; .5, 1; 1, 1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" presetClass="entr" presetSubtype="8" decel="20000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ien dap 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2" presetClass="entr" presetSubtype="2" decel="20000" fill="hold" grpId="0" nodeType="withEffect">
                                  <p:stCondLst>
                                    <p:cond delay="175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2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2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decel="36000" fill="hold" grpId="0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3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3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decel="18000" fill="hold" grpId="0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13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13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2" fill="hold" nodeType="withEffect">
                                  <p:stCondLst>
                                    <p:cond delay="115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2" fill="hold" grpId="0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13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13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4800"/>
                            </p:stCondLst>
                            <p:childTnLst>
                              <p:par>
                                <p:cTn id="60" presetID="41" presetClass="entr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 tmFilter="0,0; .5, 1; 1, 1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0" dur="13165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showWhenStopped="0">
                <p:cTn id="71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76" dur="25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5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5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50"/>
                            </p:stCondLst>
                            <p:childTnLst>
                              <p:par>
                                <p:cTn id="82" presetID="2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3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556"/>
                                  </p:iterate>
                                  <p:childTnLst>
                                    <p:set>
                                      <p:cBhvr override="childStyle">
                                        <p:cTn id="88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9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90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du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1" grpId="0"/>
      <p:bldP spid="46" grpId="0"/>
      <p:bldP spid="46" grpId="1"/>
      <p:bldP spid="49" grpId="0"/>
      <p:bldP spid="50" grpId="0"/>
      <p:bldP spid="53" grpId="0"/>
      <p:bldP spid="3" grpId="0" animBg="1"/>
      <p:bldP spid="3" grpId="1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7DE1AED9-C68E-8CB5-BF9C-057BF834057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6BFA7622-83B5-4AB6-8F16-3A7DE72F8C9A}"/>
              </a:ext>
            </a:extLst>
          </p:cNvPr>
          <p:cNvSpPr/>
          <p:nvPr/>
        </p:nvSpPr>
        <p:spPr>
          <a:xfrm rot="2668956">
            <a:off x="595006" y="561478"/>
            <a:ext cx="791198" cy="822791"/>
          </a:xfrm>
          <a:prstGeom prst="roundRect">
            <a:avLst/>
          </a:prstGeom>
          <a:gradFill>
            <a:gsLst>
              <a:gs pos="0">
                <a:schemeClr val="accent1">
                  <a:lumMod val="75000"/>
                </a:schemeClr>
              </a:gs>
              <a:gs pos="80000">
                <a:srgbClr val="0684BE">
                  <a:alpha val="39000"/>
                </a:srgbClr>
              </a:gs>
            </a:gsLst>
            <a:lin ang="2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Dem nguoc 10 giay">
            <a:hlinkClick r:id="" action="ppaction://media"/>
            <a:extLst>
              <a:ext uri="{FF2B5EF4-FFF2-40B4-BE49-F238E27FC236}">
                <a16:creationId xmlns:a16="http://schemas.microsoft.com/office/drawing/2014/main" id="{D3053DF2-6226-47C2-AA9B-318AC47BECC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182913" y="3252910"/>
            <a:ext cx="792956" cy="774116"/>
          </a:xfrm>
          <a:prstGeom prst="rect">
            <a:avLst/>
          </a:prstGeom>
        </p:spPr>
      </p:pic>
      <p:sp>
        <p:nvSpPr>
          <p:cNvPr id="10" name="Oval 9">
            <a:extLst>
              <a:ext uri="{FF2B5EF4-FFF2-40B4-BE49-F238E27FC236}">
                <a16:creationId xmlns:a16="http://schemas.microsoft.com/office/drawing/2014/main" id="{D83FF1E2-CBEA-4DF4-96C8-29C695CECB26}"/>
              </a:ext>
            </a:extLst>
          </p:cNvPr>
          <p:cNvSpPr/>
          <p:nvPr/>
        </p:nvSpPr>
        <p:spPr>
          <a:xfrm>
            <a:off x="590186" y="585362"/>
            <a:ext cx="774503" cy="774503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en-US" sz="27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FB7388AC-5795-49F9-8886-226A904E16FC}"/>
              </a:ext>
            </a:extLst>
          </p:cNvPr>
          <p:cNvGrpSpPr/>
          <p:nvPr/>
        </p:nvGrpSpPr>
        <p:grpSpPr>
          <a:xfrm>
            <a:off x="-221084" y="2184869"/>
            <a:ext cx="4638010" cy="1584994"/>
            <a:chOff x="-429098" y="2555462"/>
            <a:chExt cx="6184013" cy="2113325"/>
          </a:xfrm>
        </p:grpSpPr>
        <p:sp>
          <p:nvSpPr>
            <p:cNvPr id="30" name="Arrow: Pentagon 29">
              <a:extLst>
                <a:ext uri="{FF2B5EF4-FFF2-40B4-BE49-F238E27FC236}">
                  <a16:creationId xmlns:a16="http://schemas.microsoft.com/office/drawing/2014/main" id="{F01A446D-718F-43F3-8E43-CC58AF41EDB9}"/>
                </a:ext>
              </a:extLst>
            </p:cNvPr>
            <p:cNvSpPr/>
            <p:nvPr/>
          </p:nvSpPr>
          <p:spPr>
            <a:xfrm>
              <a:off x="0" y="2915697"/>
              <a:ext cx="5754915" cy="1252915"/>
            </a:xfrm>
            <a:prstGeom prst="homePlate">
              <a:avLst/>
            </a:prstGeom>
            <a:gradFill>
              <a:gsLst>
                <a:gs pos="0">
                  <a:srgbClr val="002060">
                    <a:alpha val="56000"/>
                  </a:srgbClr>
                </a:gs>
                <a:gs pos="66000">
                  <a:srgbClr val="0684BE">
                    <a:alpha val="39000"/>
                  </a:srgbClr>
                </a:gs>
              </a:gsLst>
              <a:lin ang="5400000" scaled="1"/>
            </a:gradFill>
            <a:ln>
              <a:noFill/>
            </a:ln>
            <a:effectLst>
              <a:outerShdw blurRad="50800" dist="50800" dir="5400000" sx="99000" sy="99000" algn="ctr" rotWithShape="0">
                <a:srgbClr val="000000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05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A984D9C5-78AF-4D4F-9511-2256F59049AC}"/>
                </a:ext>
              </a:extLst>
            </p:cNvPr>
            <p:cNvGrpSpPr/>
            <p:nvPr/>
          </p:nvGrpSpPr>
          <p:grpSpPr>
            <a:xfrm>
              <a:off x="-429098" y="2555462"/>
              <a:ext cx="2055983" cy="2113325"/>
              <a:chOff x="417173" y="2850139"/>
              <a:chExt cx="1617878" cy="1663001"/>
            </a:xfrm>
          </p:grpSpPr>
          <p:pic>
            <p:nvPicPr>
              <p:cNvPr id="21" name="Picture 20" descr="A close up of a logo&#10;&#10;Description automatically generated">
                <a:extLst>
                  <a:ext uri="{FF2B5EF4-FFF2-40B4-BE49-F238E27FC236}">
                    <a16:creationId xmlns:a16="http://schemas.microsoft.com/office/drawing/2014/main" id="{C84DD0AC-FBCB-4547-9703-E2345B9AE12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 cstate="print">
                <a:duotone>
                  <a:schemeClr val="accent5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17173" y="2895262"/>
                <a:ext cx="1617878" cy="1617878"/>
              </a:xfrm>
              <a:prstGeom prst="rect">
                <a:avLst/>
              </a:prstGeom>
            </p:spPr>
          </p:pic>
          <p:pic>
            <p:nvPicPr>
              <p:cNvPr id="23" name="Picture 22" descr="A close up of a logo&#10;&#10;Description automatically generated">
                <a:extLst>
                  <a:ext uri="{FF2B5EF4-FFF2-40B4-BE49-F238E27FC236}">
                    <a16:creationId xmlns:a16="http://schemas.microsoft.com/office/drawing/2014/main" id="{8B5DA933-5F02-4070-9266-F880457BD4C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00029" y="2850139"/>
                <a:ext cx="1514883" cy="1514883"/>
              </a:xfrm>
              <a:prstGeom prst="rect">
                <a:avLst/>
              </a:prstGeom>
            </p:spPr>
          </p:pic>
        </p:grpSp>
        <p:sp>
          <p:nvSpPr>
            <p:cNvPr id="31" name="Arrow: Chevron 30">
              <a:extLst>
                <a:ext uri="{FF2B5EF4-FFF2-40B4-BE49-F238E27FC236}">
                  <a16:creationId xmlns:a16="http://schemas.microsoft.com/office/drawing/2014/main" id="{2B71889A-F0C5-4733-9B51-CA1A21A04CFB}"/>
                </a:ext>
              </a:extLst>
            </p:cNvPr>
            <p:cNvSpPr/>
            <p:nvPr/>
          </p:nvSpPr>
          <p:spPr>
            <a:xfrm>
              <a:off x="4797976" y="2959506"/>
              <a:ext cx="831752" cy="1180982"/>
            </a:xfrm>
            <a:prstGeom prst="chevron">
              <a:avLst>
                <a:gd name="adj" fmla="val 73100"/>
              </a:avLst>
            </a:prstGeom>
            <a:solidFill>
              <a:schemeClr val="bg1">
                <a:alpha val="14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05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3" name="Group 72">
            <a:extLst>
              <a:ext uri="{FF2B5EF4-FFF2-40B4-BE49-F238E27FC236}">
                <a16:creationId xmlns:a16="http://schemas.microsoft.com/office/drawing/2014/main" id="{EE01E6B8-12A0-4354-B87E-9A7A94978358}"/>
              </a:ext>
            </a:extLst>
          </p:cNvPr>
          <p:cNvGrpSpPr/>
          <p:nvPr/>
        </p:nvGrpSpPr>
        <p:grpSpPr>
          <a:xfrm>
            <a:off x="4749834" y="2082191"/>
            <a:ext cx="4912798" cy="1685394"/>
            <a:chOff x="6333112" y="2416018"/>
            <a:chExt cx="6550397" cy="2247192"/>
          </a:xfrm>
        </p:grpSpPr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B60ADFEA-9DD9-44B5-9C2C-A2A6FBA36921}"/>
                </a:ext>
              </a:extLst>
            </p:cNvPr>
            <p:cNvGrpSpPr/>
            <p:nvPr/>
          </p:nvGrpSpPr>
          <p:grpSpPr>
            <a:xfrm>
              <a:off x="6333112" y="2913157"/>
              <a:ext cx="5858887" cy="1252915"/>
              <a:chOff x="6333112" y="2913157"/>
              <a:chExt cx="5858887" cy="1252915"/>
            </a:xfrm>
          </p:grpSpPr>
          <p:sp>
            <p:nvSpPr>
              <p:cNvPr id="36" name="Arrow: Pentagon 35">
                <a:extLst>
                  <a:ext uri="{FF2B5EF4-FFF2-40B4-BE49-F238E27FC236}">
                    <a16:creationId xmlns:a16="http://schemas.microsoft.com/office/drawing/2014/main" id="{668CA661-CCA7-463C-B990-5811CBC53B27}"/>
                  </a:ext>
                </a:extLst>
              </p:cNvPr>
              <p:cNvSpPr/>
              <p:nvPr/>
            </p:nvSpPr>
            <p:spPr>
              <a:xfrm flipH="1">
                <a:off x="6333112" y="2913157"/>
                <a:ext cx="5858887" cy="1252915"/>
              </a:xfrm>
              <a:prstGeom prst="homePlate">
                <a:avLst/>
              </a:prstGeom>
              <a:gradFill>
                <a:gsLst>
                  <a:gs pos="0">
                    <a:srgbClr val="002060">
                      <a:alpha val="56000"/>
                    </a:srgbClr>
                  </a:gs>
                  <a:gs pos="66000">
                    <a:srgbClr val="0684BE">
                      <a:alpha val="39000"/>
                    </a:srgbClr>
                  </a:gs>
                </a:gsLst>
                <a:lin ang="5400000" scaled="1"/>
              </a:gradFill>
              <a:ln>
                <a:noFill/>
              </a:ln>
              <a:effectLst>
                <a:outerShdw blurRad="50800" dist="50800" dir="5400000" sx="99000" sy="99000" algn="ctr" rotWithShape="0">
                  <a:srgbClr val="000000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Arrow: Chevron 37">
                <a:extLst>
                  <a:ext uri="{FF2B5EF4-FFF2-40B4-BE49-F238E27FC236}">
                    <a16:creationId xmlns:a16="http://schemas.microsoft.com/office/drawing/2014/main" id="{6CD06439-834E-4E67-B34E-EF47CBB79749}"/>
                  </a:ext>
                </a:extLst>
              </p:cNvPr>
              <p:cNvSpPr/>
              <p:nvPr/>
            </p:nvSpPr>
            <p:spPr>
              <a:xfrm flipH="1">
                <a:off x="6458300" y="2956966"/>
                <a:ext cx="831752" cy="1180982"/>
              </a:xfrm>
              <a:prstGeom prst="chevron">
                <a:avLst>
                  <a:gd name="adj" fmla="val 73100"/>
                </a:avLst>
              </a:prstGeom>
              <a:solidFill>
                <a:schemeClr val="bg1">
                  <a:alpha val="14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39" name="Picture 38" descr="A close up of a logo&#10;&#10;Description automatically generated">
              <a:extLst>
                <a:ext uri="{FF2B5EF4-FFF2-40B4-BE49-F238E27FC236}">
                  <a16:creationId xmlns:a16="http://schemas.microsoft.com/office/drawing/2014/main" id="{0068A83A-B2D0-43C9-A275-45ADD3167187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536423" y="2574279"/>
              <a:ext cx="2055983" cy="2055983"/>
            </a:xfrm>
            <a:prstGeom prst="rect">
              <a:avLst/>
            </a:prstGeom>
          </p:spPr>
        </p:pic>
        <p:pic>
          <p:nvPicPr>
            <p:cNvPr id="42" name="Picture 41" descr="A close up of a sign&#10;&#10;Description automatically generated">
              <a:extLst>
                <a:ext uri="{FF2B5EF4-FFF2-40B4-BE49-F238E27FC236}">
                  <a16:creationId xmlns:a16="http://schemas.microsoft.com/office/drawing/2014/main" id="{1479832E-EE4D-4321-ACFE-C319EB39FF3F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445109" y="2416018"/>
              <a:ext cx="2438400" cy="2247192"/>
            </a:xfrm>
            <a:prstGeom prst="rect">
              <a:avLst/>
            </a:prstGeom>
          </p:spPr>
        </p:pic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3A50BF28-29EB-4FA7-9761-8208F39192C0}"/>
              </a:ext>
            </a:extLst>
          </p:cNvPr>
          <p:cNvGrpSpPr/>
          <p:nvPr/>
        </p:nvGrpSpPr>
        <p:grpSpPr>
          <a:xfrm>
            <a:off x="-221084" y="3542692"/>
            <a:ext cx="4638010" cy="1581764"/>
            <a:chOff x="-294779" y="4723590"/>
            <a:chExt cx="6184013" cy="2109018"/>
          </a:xfrm>
        </p:grpSpPr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5230688C-F6E8-4381-BF20-A179F0FFA890}"/>
                </a:ext>
              </a:extLst>
            </p:cNvPr>
            <p:cNvGrpSpPr/>
            <p:nvPr/>
          </p:nvGrpSpPr>
          <p:grpSpPr>
            <a:xfrm>
              <a:off x="-294779" y="4776625"/>
              <a:ext cx="6184013" cy="2055983"/>
              <a:chOff x="-429098" y="2612804"/>
              <a:chExt cx="6184013" cy="2055983"/>
            </a:xfrm>
          </p:grpSpPr>
          <p:sp>
            <p:nvSpPr>
              <p:cNvPr id="45" name="Arrow: Pentagon 44">
                <a:extLst>
                  <a:ext uri="{FF2B5EF4-FFF2-40B4-BE49-F238E27FC236}">
                    <a16:creationId xmlns:a16="http://schemas.microsoft.com/office/drawing/2014/main" id="{508814DF-53B6-4EC5-8178-3EC34E513212}"/>
                  </a:ext>
                </a:extLst>
              </p:cNvPr>
              <p:cNvSpPr/>
              <p:nvPr/>
            </p:nvSpPr>
            <p:spPr>
              <a:xfrm>
                <a:off x="0" y="2915697"/>
                <a:ext cx="5754915" cy="1252915"/>
              </a:xfrm>
              <a:prstGeom prst="homePlate">
                <a:avLst/>
              </a:prstGeom>
              <a:gradFill>
                <a:gsLst>
                  <a:gs pos="0">
                    <a:srgbClr val="002060">
                      <a:alpha val="56000"/>
                    </a:srgbClr>
                  </a:gs>
                  <a:gs pos="66000">
                    <a:srgbClr val="0684BE">
                      <a:alpha val="39000"/>
                    </a:srgbClr>
                  </a:gs>
                </a:gsLst>
                <a:lin ang="5400000" scaled="1"/>
              </a:gradFill>
              <a:ln>
                <a:noFill/>
              </a:ln>
              <a:effectLst>
                <a:outerShdw blurRad="50800" dist="50800" dir="5400000" sx="99000" sy="99000" algn="ctr" rotWithShape="0">
                  <a:srgbClr val="000000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48" name="Picture 47" descr="A close up of a logo&#10;&#10;Description automatically generated">
                <a:extLst>
                  <a:ext uri="{FF2B5EF4-FFF2-40B4-BE49-F238E27FC236}">
                    <a16:creationId xmlns:a16="http://schemas.microsoft.com/office/drawing/2014/main" id="{E3D4D6E5-BF3A-4A90-BC57-56896F22B2E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 cstate="print">
                <a:duotone>
                  <a:schemeClr val="accent5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-429098" y="2612804"/>
                <a:ext cx="2055983" cy="2055983"/>
              </a:xfrm>
              <a:prstGeom prst="rect">
                <a:avLst/>
              </a:prstGeom>
            </p:spPr>
          </p:pic>
          <p:sp>
            <p:nvSpPr>
              <p:cNvPr id="47" name="Arrow: Chevron 46">
                <a:extLst>
                  <a:ext uri="{FF2B5EF4-FFF2-40B4-BE49-F238E27FC236}">
                    <a16:creationId xmlns:a16="http://schemas.microsoft.com/office/drawing/2014/main" id="{ACCB8E02-A90C-47CD-9093-A96B55A50D17}"/>
                  </a:ext>
                </a:extLst>
              </p:cNvPr>
              <p:cNvSpPr/>
              <p:nvPr/>
            </p:nvSpPr>
            <p:spPr>
              <a:xfrm>
                <a:off x="4797976" y="2959506"/>
                <a:ext cx="831752" cy="1180982"/>
              </a:xfrm>
              <a:prstGeom prst="chevron">
                <a:avLst>
                  <a:gd name="adj" fmla="val 73100"/>
                </a:avLst>
              </a:prstGeom>
              <a:solidFill>
                <a:schemeClr val="bg1">
                  <a:alpha val="14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51" name="Picture 50">
              <a:extLst>
                <a:ext uri="{FF2B5EF4-FFF2-40B4-BE49-F238E27FC236}">
                  <a16:creationId xmlns:a16="http://schemas.microsoft.com/office/drawing/2014/main" id="{B19000EB-BC9B-44F3-9517-0E5451A64145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94779" y="4723590"/>
              <a:ext cx="2055983" cy="2055983"/>
            </a:xfrm>
            <a:prstGeom prst="rect">
              <a:avLst/>
            </a:prstGeom>
          </p:spPr>
        </p:pic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CBA0EDDD-05F9-406F-94F7-AABBAC9789E6}"/>
              </a:ext>
            </a:extLst>
          </p:cNvPr>
          <p:cNvGrpSpPr/>
          <p:nvPr/>
        </p:nvGrpSpPr>
        <p:grpSpPr>
          <a:xfrm>
            <a:off x="4738749" y="3601513"/>
            <a:ext cx="4661856" cy="1541987"/>
            <a:chOff x="6318332" y="4802017"/>
            <a:chExt cx="6215808" cy="2055983"/>
          </a:xfrm>
        </p:grpSpPr>
        <p:grpSp>
          <p:nvGrpSpPr>
            <p:cNvPr id="74" name="Group 73">
              <a:extLst>
                <a:ext uri="{FF2B5EF4-FFF2-40B4-BE49-F238E27FC236}">
                  <a16:creationId xmlns:a16="http://schemas.microsoft.com/office/drawing/2014/main" id="{AA9CD21A-9C09-4BF8-B25E-4252717D780E}"/>
                </a:ext>
              </a:extLst>
            </p:cNvPr>
            <p:cNvGrpSpPr/>
            <p:nvPr/>
          </p:nvGrpSpPr>
          <p:grpSpPr>
            <a:xfrm>
              <a:off x="6318332" y="4802017"/>
              <a:ext cx="6188021" cy="2055983"/>
              <a:chOff x="6333113" y="2597893"/>
              <a:chExt cx="6188021" cy="2055983"/>
            </a:xfrm>
          </p:grpSpPr>
          <p:grpSp>
            <p:nvGrpSpPr>
              <p:cNvPr id="76" name="Group 75">
                <a:extLst>
                  <a:ext uri="{FF2B5EF4-FFF2-40B4-BE49-F238E27FC236}">
                    <a16:creationId xmlns:a16="http://schemas.microsoft.com/office/drawing/2014/main" id="{8D94CB3F-DAC4-4381-B652-8B4D4F58AC45}"/>
                  </a:ext>
                </a:extLst>
              </p:cNvPr>
              <p:cNvGrpSpPr/>
              <p:nvPr/>
            </p:nvGrpSpPr>
            <p:grpSpPr>
              <a:xfrm>
                <a:off x="6333113" y="2913157"/>
                <a:ext cx="5754915" cy="1252915"/>
                <a:chOff x="6333113" y="2913157"/>
                <a:chExt cx="5754915" cy="1252915"/>
              </a:xfrm>
            </p:grpSpPr>
            <p:sp>
              <p:nvSpPr>
                <p:cNvPr id="78" name="Arrow: Pentagon 77">
                  <a:extLst>
                    <a:ext uri="{FF2B5EF4-FFF2-40B4-BE49-F238E27FC236}">
                      <a16:creationId xmlns:a16="http://schemas.microsoft.com/office/drawing/2014/main" id="{64CB3AE6-ECBA-43F0-AB86-3A2AADFF2523}"/>
                    </a:ext>
                  </a:extLst>
                </p:cNvPr>
                <p:cNvSpPr/>
                <p:nvPr/>
              </p:nvSpPr>
              <p:spPr>
                <a:xfrm flipH="1">
                  <a:off x="6333113" y="2913157"/>
                  <a:ext cx="5754915" cy="1252915"/>
                </a:xfrm>
                <a:prstGeom prst="homePlate">
                  <a:avLst/>
                </a:prstGeom>
                <a:gradFill>
                  <a:gsLst>
                    <a:gs pos="0">
                      <a:srgbClr val="002060">
                        <a:alpha val="56000"/>
                      </a:srgbClr>
                    </a:gs>
                    <a:gs pos="66000">
                      <a:srgbClr val="0684BE">
                        <a:alpha val="39000"/>
                      </a:srgbClr>
                    </a:gs>
                  </a:gsLst>
                  <a:lin ang="5400000" scaled="1"/>
                </a:gradFill>
                <a:ln>
                  <a:noFill/>
                </a:ln>
                <a:effectLst>
                  <a:outerShdw blurRad="50800" dist="50800" dir="5400000" sx="99000" sy="99000" algn="ctr" rotWithShape="0">
                    <a:srgbClr val="000000"/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5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Arrow: Chevron 78">
                  <a:extLst>
                    <a:ext uri="{FF2B5EF4-FFF2-40B4-BE49-F238E27FC236}">
                      <a16:creationId xmlns:a16="http://schemas.microsoft.com/office/drawing/2014/main" id="{9E575F3D-59FE-4EC6-A629-3C43247DD952}"/>
                    </a:ext>
                  </a:extLst>
                </p:cNvPr>
                <p:cNvSpPr/>
                <p:nvPr/>
              </p:nvSpPr>
              <p:spPr>
                <a:xfrm flipH="1">
                  <a:off x="6458300" y="2956966"/>
                  <a:ext cx="831752" cy="1180982"/>
                </a:xfrm>
                <a:prstGeom prst="chevron">
                  <a:avLst>
                    <a:gd name="adj" fmla="val 73100"/>
                  </a:avLst>
                </a:prstGeom>
                <a:solidFill>
                  <a:schemeClr val="bg1">
                    <a:alpha val="14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5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pic>
            <p:nvPicPr>
              <p:cNvPr id="75" name="Picture 74" descr="A close up of a logo&#10;&#10;Description automatically generated">
                <a:extLst>
                  <a:ext uri="{FF2B5EF4-FFF2-40B4-BE49-F238E27FC236}">
                    <a16:creationId xmlns:a16="http://schemas.microsoft.com/office/drawing/2014/main" id="{1286B01D-59BC-4BF3-9495-18B84888510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 cstate="print">
                <a:duotone>
                  <a:schemeClr val="accent5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10465151" y="2597893"/>
                <a:ext cx="2055983" cy="2055983"/>
              </a:xfrm>
              <a:prstGeom prst="rect">
                <a:avLst/>
              </a:prstGeom>
            </p:spPr>
          </p:pic>
        </p:grpSp>
        <p:pic>
          <p:nvPicPr>
            <p:cNvPr id="81" name="Picture 80" descr="A close up of a logo&#10;&#10;Description automatically generated">
              <a:extLst>
                <a:ext uri="{FF2B5EF4-FFF2-40B4-BE49-F238E27FC236}">
                  <a16:creationId xmlns:a16="http://schemas.microsoft.com/office/drawing/2014/main" id="{CA13CA19-D418-495F-9A58-2F608DC2DD4F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64149" y="4802017"/>
              <a:ext cx="1969991" cy="1969991"/>
            </a:xfrm>
            <a:prstGeom prst="rect">
              <a:avLst/>
            </a:prstGeom>
          </p:spPr>
        </p:pic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230D2A19-F608-4B9C-9194-AA095B3DE31E}"/>
              </a:ext>
            </a:extLst>
          </p:cNvPr>
          <p:cNvGrpSpPr/>
          <p:nvPr/>
        </p:nvGrpSpPr>
        <p:grpSpPr>
          <a:xfrm>
            <a:off x="1572841" y="-358205"/>
            <a:ext cx="5712384" cy="2846107"/>
            <a:chOff x="1142727" y="-726496"/>
            <a:chExt cx="9798826" cy="4272081"/>
          </a:xfrm>
        </p:grpSpPr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1D1EB3EE-CE25-466E-94AD-B3440663BDB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5">
              <a:extLst>
                <a:ext uri="{BEBA8EAE-BF5A-486C-A8C5-ECC9F3942E4B}">
                  <a14:imgProps xmlns:a14="http://schemas.microsoft.com/office/drawing/2010/main">
                    <a14:imgLayer r:embed="rId16">
                      <a14:imgEffect>
                        <a14:sharpenSoften amount="-6000"/>
                      </a14:imgEffect>
                      <a14:imgEffect>
                        <a14:brightnessContrast bright="-36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357" r="8570"/>
            <a:stretch/>
          </p:blipFill>
          <p:spPr>
            <a:xfrm>
              <a:off x="1607112" y="-726496"/>
              <a:ext cx="9133310" cy="4272081"/>
            </a:xfrm>
            <a:prstGeom prst="rect">
              <a:avLst/>
            </a:prstGeom>
          </p:spPr>
        </p:pic>
        <p:pic>
          <p:nvPicPr>
            <p:cNvPr id="33" name="Picture 32">
              <a:extLst>
                <a:ext uri="{FF2B5EF4-FFF2-40B4-BE49-F238E27FC236}">
                  <a16:creationId xmlns:a16="http://schemas.microsoft.com/office/drawing/2014/main" id="{35D785FB-7177-4E68-85DB-F1468DB78E3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1725"/>
            <a:stretch/>
          </p:blipFill>
          <p:spPr>
            <a:xfrm>
              <a:off x="1142727" y="-475014"/>
              <a:ext cx="563616" cy="3889025"/>
            </a:xfrm>
            <a:prstGeom prst="rect">
              <a:avLst/>
            </a:prstGeom>
          </p:spPr>
        </p:pic>
        <p:pic>
          <p:nvPicPr>
            <p:cNvPr id="37" name="Picture 36">
              <a:extLst>
                <a:ext uri="{FF2B5EF4-FFF2-40B4-BE49-F238E27FC236}">
                  <a16:creationId xmlns:a16="http://schemas.microsoft.com/office/drawing/2014/main" id="{6ECEA3EB-DBB2-46D7-B2B5-F616EA10275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1725"/>
            <a:stretch/>
          </p:blipFill>
          <p:spPr>
            <a:xfrm>
              <a:off x="10377937" y="-571823"/>
              <a:ext cx="563616" cy="3889025"/>
            </a:xfrm>
            <a:prstGeom prst="rect">
              <a:avLst/>
            </a:prstGeom>
          </p:spPr>
        </p:pic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176A6961-6530-4620-9F1E-FF99AE6F8021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0631" y="365853"/>
            <a:ext cx="1134749" cy="850080"/>
          </a:xfrm>
          <a:prstGeom prst="rect">
            <a:avLst/>
          </a:prstGeom>
        </p:spPr>
      </p:pic>
      <p:pic>
        <p:nvPicPr>
          <p:cNvPr id="6" name="Picture 5" descr="A close up of a necklace&#10;&#10;Description automatically generated">
            <a:extLst>
              <a:ext uri="{FF2B5EF4-FFF2-40B4-BE49-F238E27FC236}">
                <a16:creationId xmlns:a16="http://schemas.microsoft.com/office/drawing/2014/main" id="{A1877A6D-FA51-4B81-B6C0-CC3E267EB887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1780" y="203235"/>
            <a:ext cx="1541987" cy="1577805"/>
          </a:xfrm>
          <a:prstGeom prst="rect">
            <a:avLst/>
          </a:prstGeom>
        </p:spPr>
      </p:pic>
      <p:sp>
        <p:nvSpPr>
          <p:cNvPr id="11" name="CAU HOI">
            <a:extLst>
              <a:ext uri="{FF2B5EF4-FFF2-40B4-BE49-F238E27FC236}">
                <a16:creationId xmlns:a16="http://schemas.microsoft.com/office/drawing/2014/main" id="{53E96217-2E7B-4F24-97A8-36BAF2935D1E}"/>
              </a:ext>
            </a:extLst>
          </p:cNvPr>
          <p:cNvSpPr/>
          <p:nvPr/>
        </p:nvSpPr>
        <p:spPr>
          <a:xfrm>
            <a:off x="2043525" y="665831"/>
            <a:ext cx="5024321" cy="561692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vi-VN" sz="3200">
                <a:ln w="0"/>
                <a:solidFill>
                  <a:srgbClr val="FFFF66"/>
                </a:solidFill>
                <a:effectLst>
                  <a:glow rad="203200">
                    <a:schemeClr val="tx1">
                      <a:lumMod val="75000"/>
                      <a:lumOff val="25000"/>
                      <a:alpha val="46000"/>
                    </a:schemeClr>
                  </a:glow>
                  <a:outerShdw blurRad="63500" algn="ctr" rotWithShape="0">
                    <a:schemeClr val="tx1">
                      <a:lumMod val="65000"/>
                      <a:lumOff val="35000"/>
                      <a:alpha val="73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ãy chất gồm các basic oxide</a:t>
            </a:r>
            <a:endParaRPr lang="en-US" sz="3200" dirty="0">
              <a:ln w="0"/>
              <a:solidFill>
                <a:srgbClr val="FFFF66"/>
              </a:solidFill>
              <a:effectLst>
                <a:glow rad="203200">
                  <a:schemeClr val="tx1">
                    <a:lumMod val="75000"/>
                    <a:lumOff val="25000"/>
                    <a:alpha val="46000"/>
                  </a:schemeClr>
                </a:glow>
                <a:outerShdw blurRad="63500" algn="ctr" rotWithShape="0">
                  <a:schemeClr val="tx1">
                    <a:lumMod val="65000"/>
                    <a:lumOff val="35000"/>
                    <a:alpha val="73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A. DUNG">
            <a:extLst>
              <a:ext uri="{FF2B5EF4-FFF2-40B4-BE49-F238E27FC236}">
                <a16:creationId xmlns:a16="http://schemas.microsoft.com/office/drawing/2014/main" id="{E9984D5E-333D-4D03-8F8F-5ABF15F3DFB0}"/>
              </a:ext>
            </a:extLst>
          </p:cNvPr>
          <p:cNvSpPr/>
          <p:nvPr/>
        </p:nvSpPr>
        <p:spPr>
          <a:xfrm>
            <a:off x="1022820" y="4056216"/>
            <a:ext cx="3209854" cy="43858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MgO, Na</a:t>
            </a:r>
            <a:r>
              <a:rPr lang="en-US" sz="24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.</a:t>
            </a:r>
            <a:endParaRPr lang="en-US" sz="3600" dirty="0">
              <a:ln w="0"/>
              <a:solidFill>
                <a:schemeClr val="bg1"/>
              </a:solidFill>
              <a:effectLst>
                <a:glow rad="203200">
                  <a:schemeClr val="bg1">
                    <a:lumMod val="50000"/>
                    <a:alpha val="46000"/>
                  </a:schemeClr>
                </a:glow>
                <a:outerShdw blurRad="63500" algn="ctr" rotWithShape="0">
                  <a:srgbClr val="EA081E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B. SAI">
            <a:extLst>
              <a:ext uri="{FF2B5EF4-FFF2-40B4-BE49-F238E27FC236}">
                <a16:creationId xmlns:a16="http://schemas.microsoft.com/office/drawing/2014/main" id="{9C7389BB-DF9B-4E23-BFD2-3B8C716EA6D5}"/>
              </a:ext>
            </a:extLst>
          </p:cNvPr>
          <p:cNvSpPr/>
          <p:nvPr/>
        </p:nvSpPr>
        <p:spPr>
          <a:xfrm>
            <a:off x="5325807" y="2711479"/>
            <a:ext cx="2842766" cy="43858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O, NO, MgO, CaO</a:t>
            </a:r>
            <a:endParaRPr lang="en-US" sz="3600" dirty="0">
              <a:ln w="0"/>
              <a:solidFill>
                <a:schemeClr val="bg1"/>
              </a:solidFill>
              <a:effectLst>
                <a:glow rad="203200">
                  <a:schemeClr val="bg1">
                    <a:lumMod val="50000"/>
                    <a:alpha val="46000"/>
                  </a:schemeClr>
                </a:glow>
                <a:outerShdw blurRad="63500" algn="ctr" rotWithShape="0">
                  <a:srgbClr val="EA081E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D. SAI">
            <a:extLst>
              <a:ext uri="{FF2B5EF4-FFF2-40B4-BE49-F238E27FC236}">
                <a16:creationId xmlns:a16="http://schemas.microsoft.com/office/drawing/2014/main" id="{C42898BC-7A38-4527-9153-5D526991FF62}"/>
              </a:ext>
            </a:extLst>
          </p:cNvPr>
          <p:cNvSpPr/>
          <p:nvPr/>
        </p:nvSpPr>
        <p:spPr>
          <a:xfrm>
            <a:off x="4949632" y="4109550"/>
            <a:ext cx="3237105" cy="43858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,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P</a:t>
            </a:r>
            <a:r>
              <a:rPr lang="en-US" sz="24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Mn</a:t>
            </a:r>
            <a:r>
              <a:rPr lang="en-US" sz="24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en-US" sz="3600" baseline="-25000" dirty="0">
              <a:ln w="0"/>
              <a:solidFill>
                <a:schemeClr val="bg1"/>
              </a:solidFill>
              <a:effectLst>
                <a:glow rad="203200">
                  <a:schemeClr val="bg1">
                    <a:lumMod val="50000"/>
                    <a:alpha val="46000"/>
                  </a:schemeClr>
                </a:glow>
                <a:outerShdw blurRad="63500" algn="ctr" rotWithShape="0">
                  <a:srgbClr val="EA081E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C. SAI">
            <a:extLst>
              <a:ext uri="{FF2B5EF4-FFF2-40B4-BE49-F238E27FC236}">
                <a16:creationId xmlns:a16="http://schemas.microsoft.com/office/drawing/2014/main" id="{D505C5AE-2784-4EAC-A464-DE0840FD2154}"/>
              </a:ext>
            </a:extLst>
          </p:cNvPr>
          <p:cNvSpPr/>
          <p:nvPr/>
        </p:nvSpPr>
        <p:spPr>
          <a:xfrm>
            <a:off x="1137991" y="2685513"/>
            <a:ext cx="3004669" cy="43858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O</a:t>
            </a:r>
            <a:r>
              <a:rPr lang="en-US" sz="24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K</a:t>
            </a:r>
            <a:r>
              <a:rPr lang="en-US" sz="24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, Na</a:t>
            </a:r>
            <a:r>
              <a:rPr lang="en-US" sz="24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.</a:t>
            </a:r>
            <a:endParaRPr lang="en-US" sz="3600" dirty="0">
              <a:ln w="0"/>
              <a:solidFill>
                <a:schemeClr val="bg1"/>
              </a:solidFill>
              <a:effectLst>
                <a:glow rad="203200">
                  <a:schemeClr val="bg1">
                    <a:lumMod val="50000"/>
                    <a:alpha val="46000"/>
                  </a:schemeClr>
                </a:glow>
                <a:outerShdw blurRad="63500" algn="ctr" rotWithShape="0">
                  <a:srgbClr val="EA081E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tart">
            <a:extLst>
              <a:ext uri="{FF2B5EF4-FFF2-40B4-BE49-F238E27FC236}">
                <a16:creationId xmlns:a16="http://schemas.microsoft.com/office/drawing/2014/main" id="{C8F87B15-C34B-4310-B943-48A2DC80F1C0}"/>
              </a:ext>
            </a:extLst>
          </p:cNvPr>
          <p:cNvSpPr/>
          <p:nvPr/>
        </p:nvSpPr>
        <p:spPr>
          <a:xfrm>
            <a:off x="4185134" y="3268708"/>
            <a:ext cx="792956" cy="792956"/>
          </a:xfrm>
          <a:prstGeom prst="rect">
            <a:avLst/>
          </a:prstGeom>
          <a:solidFill>
            <a:srgbClr val="FF0000">
              <a:alpha val="70000"/>
            </a:srgbClr>
          </a:solidFill>
          <a:ln w="76200">
            <a:gradFill>
              <a:gsLst>
                <a:gs pos="0">
                  <a:srgbClr val="F83043"/>
                </a:gs>
                <a:gs pos="100000">
                  <a:srgbClr val="F2687C"/>
                </a:gs>
              </a:gsLst>
              <a:lin ang="5400000" scaled="1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RT</a:t>
            </a: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3E864414-A88D-4565-A8B0-6711A958F0B3}"/>
              </a:ext>
            </a:extLst>
          </p:cNvPr>
          <p:cNvSpPr/>
          <p:nvPr/>
        </p:nvSpPr>
        <p:spPr>
          <a:xfrm rot="2668956">
            <a:off x="551433" y="526065"/>
            <a:ext cx="882290" cy="917520"/>
          </a:xfrm>
          <a:prstGeom prst="roundRect">
            <a:avLst/>
          </a:pr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5" name="Picture 54" descr="A close up of a sign&#10;&#10;Description automatically generated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10814380-E60B-4145-92D5-88A9E927398F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3731" y="4442202"/>
            <a:ext cx="572059" cy="572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1515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decel="2933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nhacdao 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750"/>
                            </p:stCondLst>
                            <p:childTnLst>
                              <p:par>
                                <p:cTn id="20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750" tmFilter="0,0; .5, 1; 1, 1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" presetClass="entr" presetSubtype="8" decel="20000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ien dap 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2" presetClass="entr" presetSubtype="2" decel="20000" fill="hold" grpId="0" nodeType="withEffect">
                                  <p:stCondLst>
                                    <p:cond delay="175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2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2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decel="36000" fill="hold" grpId="0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3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3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decel="18000" fill="hold" grpId="0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13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13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2" fill="hold" nodeType="withEffect">
                                  <p:stCondLst>
                                    <p:cond delay="115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2" fill="hold" grpId="0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13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13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4800"/>
                            </p:stCondLst>
                            <p:childTnLst>
                              <p:par>
                                <p:cTn id="60" presetID="41" presetClass="entr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 tmFilter="0,0; .5, 1; 1, 1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0" dur="13165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showWhenStopped="0">
                <p:cTn id="71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76" dur="25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5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5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50"/>
                            </p:stCondLst>
                            <p:childTnLst>
                              <p:par>
                                <p:cTn id="82" presetID="2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3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556"/>
                                  </p:iterate>
                                  <p:childTnLst>
                                    <p:set>
                                      <p:cBhvr override="childStyle">
                                        <p:cTn id="88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9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90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du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1" grpId="0"/>
      <p:bldP spid="46" grpId="0"/>
      <p:bldP spid="46" grpId="1"/>
      <p:bldP spid="49" grpId="0"/>
      <p:bldP spid="50" grpId="0"/>
      <p:bldP spid="53" grpId="0"/>
      <p:bldP spid="3" grpId="0" animBg="1"/>
      <p:bldP spid="3" grpId="1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7DE1AED9-C68E-8CB5-BF9C-057BF83405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6BFA7622-83B5-4AB6-8F16-3A7DE72F8C9A}"/>
              </a:ext>
            </a:extLst>
          </p:cNvPr>
          <p:cNvSpPr/>
          <p:nvPr/>
        </p:nvSpPr>
        <p:spPr>
          <a:xfrm rot="2668956">
            <a:off x="595006" y="561478"/>
            <a:ext cx="791198" cy="822791"/>
          </a:xfrm>
          <a:prstGeom prst="roundRect">
            <a:avLst/>
          </a:prstGeom>
          <a:gradFill>
            <a:gsLst>
              <a:gs pos="0">
                <a:schemeClr val="accent1">
                  <a:lumMod val="75000"/>
                </a:schemeClr>
              </a:gs>
              <a:gs pos="80000">
                <a:srgbClr val="0684BE">
                  <a:alpha val="39000"/>
                </a:srgbClr>
              </a:gs>
            </a:gsLst>
            <a:lin ang="2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D83FF1E2-CBEA-4DF4-96C8-29C695CECB26}"/>
              </a:ext>
            </a:extLst>
          </p:cNvPr>
          <p:cNvSpPr/>
          <p:nvPr/>
        </p:nvSpPr>
        <p:spPr>
          <a:xfrm>
            <a:off x="590186" y="585362"/>
            <a:ext cx="774503" cy="774503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230D2A19-F608-4B9C-9194-AA095B3DE31E}"/>
              </a:ext>
            </a:extLst>
          </p:cNvPr>
          <p:cNvGrpSpPr/>
          <p:nvPr/>
        </p:nvGrpSpPr>
        <p:grpSpPr>
          <a:xfrm>
            <a:off x="1572841" y="-358205"/>
            <a:ext cx="7294712" cy="4345414"/>
            <a:chOff x="1142727" y="-726496"/>
            <a:chExt cx="9798826" cy="4272081"/>
          </a:xfrm>
        </p:grpSpPr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1D1EB3EE-CE25-466E-94AD-B3440663BDB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sharpenSoften amount="-6000"/>
                      </a14:imgEffect>
                      <a14:imgEffect>
                        <a14:brightnessContrast bright="-36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357" r="8570"/>
            <a:stretch/>
          </p:blipFill>
          <p:spPr>
            <a:xfrm>
              <a:off x="1607112" y="-726496"/>
              <a:ext cx="9133310" cy="4272081"/>
            </a:xfrm>
            <a:prstGeom prst="rect">
              <a:avLst/>
            </a:prstGeom>
          </p:spPr>
        </p:pic>
        <p:pic>
          <p:nvPicPr>
            <p:cNvPr id="33" name="Picture 32">
              <a:extLst>
                <a:ext uri="{FF2B5EF4-FFF2-40B4-BE49-F238E27FC236}">
                  <a16:creationId xmlns:a16="http://schemas.microsoft.com/office/drawing/2014/main" id="{35D785FB-7177-4E68-85DB-F1468DB78E3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1725"/>
            <a:stretch/>
          </p:blipFill>
          <p:spPr>
            <a:xfrm>
              <a:off x="1142727" y="-475014"/>
              <a:ext cx="563616" cy="3889025"/>
            </a:xfrm>
            <a:prstGeom prst="rect">
              <a:avLst/>
            </a:prstGeom>
          </p:spPr>
        </p:pic>
        <p:pic>
          <p:nvPicPr>
            <p:cNvPr id="37" name="Picture 36">
              <a:extLst>
                <a:ext uri="{FF2B5EF4-FFF2-40B4-BE49-F238E27FC236}">
                  <a16:creationId xmlns:a16="http://schemas.microsoft.com/office/drawing/2014/main" id="{6ECEA3EB-DBB2-46D7-B2B5-F616EA10275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1725"/>
            <a:stretch/>
          </p:blipFill>
          <p:spPr>
            <a:xfrm>
              <a:off x="10377937" y="-571823"/>
              <a:ext cx="563616" cy="3889025"/>
            </a:xfrm>
            <a:prstGeom prst="rect">
              <a:avLst/>
            </a:prstGeom>
          </p:spPr>
        </p:pic>
      </p:grpSp>
      <p:sp>
        <p:nvSpPr>
          <p:cNvPr id="11" name="CAU HOI">
            <a:extLst>
              <a:ext uri="{FF2B5EF4-FFF2-40B4-BE49-F238E27FC236}">
                <a16:creationId xmlns:a16="http://schemas.microsoft.com/office/drawing/2014/main" id="{53E96217-2E7B-4F24-97A8-36BAF2935D1E}"/>
              </a:ext>
            </a:extLst>
          </p:cNvPr>
          <p:cNvSpPr/>
          <p:nvPr/>
        </p:nvSpPr>
        <p:spPr>
          <a:xfrm>
            <a:off x="2118391" y="918103"/>
            <a:ext cx="6599430" cy="1792798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just"/>
            <a:r>
              <a:rPr lang="vi-VN" sz="2800" dirty="0">
                <a:ln w="0"/>
                <a:solidFill>
                  <a:srgbClr val="FFFF66"/>
                </a:solidFill>
                <a:effectLst>
                  <a:glow rad="203200">
                    <a:schemeClr val="tx1">
                      <a:lumMod val="75000"/>
                      <a:lumOff val="25000"/>
                      <a:alpha val="46000"/>
                    </a:schemeClr>
                  </a:glow>
                  <a:outerShdw blurRad="63500" algn="ctr" rotWithShape="0">
                    <a:schemeClr val="tx1">
                      <a:lumMod val="65000"/>
                      <a:lumOff val="35000"/>
                      <a:alpha val="73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o 8 gam CuO tác dụng vừa đủ với 200 ml dung dịch HCl 1M thu được m gam muối. </a:t>
            </a:r>
          </a:p>
          <a:p>
            <a:pPr algn="just"/>
            <a:r>
              <a:rPr lang="vi-VN" sz="2800" dirty="0">
                <a:ln w="0"/>
                <a:solidFill>
                  <a:srgbClr val="FFFF66"/>
                </a:solidFill>
                <a:effectLst>
                  <a:glow rad="203200">
                    <a:schemeClr val="tx1">
                      <a:lumMod val="75000"/>
                      <a:lumOff val="25000"/>
                      <a:alpha val="46000"/>
                    </a:schemeClr>
                  </a:glow>
                  <a:outerShdw blurRad="63500" algn="ctr" rotWithShape="0">
                    <a:schemeClr val="tx1">
                      <a:lumMod val="65000"/>
                      <a:lumOff val="35000"/>
                      <a:alpha val="73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) Viết phương trình phản ứng hóa học.</a:t>
            </a:r>
          </a:p>
          <a:p>
            <a:pPr algn="just"/>
            <a:r>
              <a:rPr lang="vi-VN" sz="2800" dirty="0">
                <a:ln w="0"/>
                <a:solidFill>
                  <a:srgbClr val="FFFF66"/>
                </a:solidFill>
                <a:effectLst>
                  <a:glow rad="203200">
                    <a:schemeClr val="tx1">
                      <a:lumMod val="75000"/>
                      <a:lumOff val="25000"/>
                      <a:alpha val="46000"/>
                    </a:schemeClr>
                  </a:glow>
                  <a:outerShdw blurRad="63500" algn="ctr" rotWithShape="0">
                    <a:schemeClr val="tx1">
                      <a:lumMod val="65000"/>
                      <a:lumOff val="35000"/>
                      <a:alpha val="73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) Tìm giá trị m?</a:t>
            </a: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3E864414-A88D-4565-A8B0-6711A958F0B3}"/>
              </a:ext>
            </a:extLst>
          </p:cNvPr>
          <p:cNvSpPr/>
          <p:nvPr/>
        </p:nvSpPr>
        <p:spPr>
          <a:xfrm rot="2668956">
            <a:off x="551433" y="526065"/>
            <a:ext cx="882290" cy="917520"/>
          </a:xfrm>
          <a:prstGeom prst="roundRect">
            <a:avLst/>
          </a:pr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5764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1" grpId="0"/>
      <p:bldP spid="4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Google Shape;1186;p39">
            <a:extLst>
              <a:ext uri="{FF2B5EF4-FFF2-40B4-BE49-F238E27FC236}">
                <a16:creationId xmlns:a16="http://schemas.microsoft.com/office/drawing/2014/main" id="{81A75527-6443-5BDA-A0AB-D027DC74A157}"/>
              </a:ext>
            </a:extLst>
          </p:cNvPr>
          <p:cNvSpPr/>
          <p:nvPr/>
        </p:nvSpPr>
        <p:spPr>
          <a:xfrm rot="-899977">
            <a:off x="342300" y="2342879"/>
            <a:ext cx="795115" cy="692098"/>
          </a:xfrm>
          <a:custGeom>
            <a:avLst/>
            <a:gdLst/>
            <a:ahLst/>
            <a:cxnLst/>
            <a:rect l="l" t="t" r="r" b="b"/>
            <a:pathLst>
              <a:path w="12626" h="11775" extrusionOk="0">
                <a:moveTo>
                  <a:pt x="6401" y="0"/>
                </a:moveTo>
                <a:cubicBezTo>
                  <a:pt x="3246" y="0"/>
                  <a:pt x="0" y="2876"/>
                  <a:pt x="0" y="6031"/>
                </a:cubicBezTo>
                <a:cubicBezTo>
                  <a:pt x="0" y="9187"/>
                  <a:pt x="3114" y="11775"/>
                  <a:pt x="6270" y="11775"/>
                </a:cubicBezTo>
                <a:cubicBezTo>
                  <a:pt x="9425" y="11775"/>
                  <a:pt x="12626" y="9029"/>
                  <a:pt x="12626" y="5874"/>
                </a:cubicBezTo>
                <a:cubicBezTo>
                  <a:pt x="12626" y="2718"/>
                  <a:pt x="9557" y="0"/>
                  <a:pt x="6401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" name="Google Shape;1186;p39">
            <a:extLst>
              <a:ext uri="{FF2B5EF4-FFF2-40B4-BE49-F238E27FC236}">
                <a16:creationId xmlns:a16="http://schemas.microsoft.com/office/drawing/2014/main" id="{D4BDC8A9-61E7-211B-9BC0-092B59B2BF13}"/>
              </a:ext>
            </a:extLst>
          </p:cNvPr>
          <p:cNvSpPr/>
          <p:nvPr/>
        </p:nvSpPr>
        <p:spPr>
          <a:xfrm rot="-899977">
            <a:off x="3407644" y="2349301"/>
            <a:ext cx="795115" cy="692098"/>
          </a:xfrm>
          <a:custGeom>
            <a:avLst/>
            <a:gdLst/>
            <a:ahLst/>
            <a:cxnLst/>
            <a:rect l="l" t="t" r="r" b="b"/>
            <a:pathLst>
              <a:path w="12626" h="11775" extrusionOk="0">
                <a:moveTo>
                  <a:pt x="6401" y="0"/>
                </a:moveTo>
                <a:cubicBezTo>
                  <a:pt x="3246" y="0"/>
                  <a:pt x="0" y="2876"/>
                  <a:pt x="0" y="6031"/>
                </a:cubicBezTo>
                <a:cubicBezTo>
                  <a:pt x="0" y="9187"/>
                  <a:pt x="3114" y="11775"/>
                  <a:pt x="6270" y="11775"/>
                </a:cubicBezTo>
                <a:cubicBezTo>
                  <a:pt x="9425" y="11775"/>
                  <a:pt x="12626" y="9029"/>
                  <a:pt x="12626" y="5874"/>
                </a:cubicBezTo>
                <a:cubicBezTo>
                  <a:pt x="12626" y="2718"/>
                  <a:pt x="9557" y="0"/>
                  <a:pt x="6401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" name="Google Shape;1133;p35">
            <a:extLst>
              <a:ext uri="{FF2B5EF4-FFF2-40B4-BE49-F238E27FC236}">
                <a16:creationId xmlns:a16="http://schemas.microsoft.com/office/drawing/2014/main" id="{B13E3AE0-E0F9-E657-92CC-9886BD6BD2A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970622" y="1386140"/>
            <a:ext cx="7360800" cy="755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 BÀI HỌC</a:t>
            </a:r>
            <a:endParaRPr dirty="0">
              <a:solidFill>
                <a:srgbClr val="FFC000"/>
              </a:solidFill>
            </a:endParaRPr>
          </a:p>
        </p:txBody>
      </p:sp>
      <p:sp>
        <p:nvSpPr>
          <p:cNvPr id="6" name="Google Shape;1134;p35">
            <a:extLst>
              <a:ext uri="{FF2B5EF4-FFF2-40B4-BE49-F238E27FC236}">
                <a16:creationId xmlns:a16="http://schemas.microsoft.com/office/drawing/2014/main" id="{3FE4AD22-13FD-C5FC-59C0-30317D620EB4}"/>
              </a:ext>
            </a:extLst>
          </p:cNvPr>
          <p:cNvSpPr txBox="1">
            <a:spLocks/>
          </p:cNvSpPr>
          <p:nvPr/>
        </p:nvSpPr>
        <p:spPr>
          <a:xfrm>
            <a:off x="523628" y="2397986"/>
            <a:ext cx="2808000" cy="36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spcAft>
                <a:spcPts val="1200"/>
              </a:spcAft>
            </a:pPr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Amatic SC"/>
                <a:cs typeface="Times New Roman" panose="02020603050405020304" pitchFamily="18" charset="0"/>
                <a:sym typeface="Amatic SC"/>
              </a:rPr>
              <a:t>I. </a:t>
            </a:r>
            <a:r>
              <a:rPr lang="en-US" sz="28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matic SC"/>
                <a:cs typeface="Times New Roman" panose="02020603050405020304" pitchFamily="18" charset="0"/>
                <a:sym typeface="Amatic SC"/>
              </a:rPr>
              <a:t>Khái</a:t>
            </a:r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Amatic SC"/>
                <a:cs typeface="Times New Roman" panose="02020603050405020304" pitchFamily="18" charset="0"/>
                <a:sym typeface="Amatic SC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matic SC"/>
                <a:cs typeface="Times New Roman" panose="02020603050405020304" pitchFamily="18" charset="0"/>
                <a:sym typeface="Amatic SC"/>
              </a:rPr>
              <a:t>niệm</a:t>
            </a:r>
            <a:endParaRPr lang="en-US" sz="2800" b="1" dirty="0">
              <a:solidFill>
                <a:srgbClr val="7030A0"/>
              </a:solidFill>
              <a:latin typeface="Times New Roman" panose="02020603050405020304" pitchFamily="18" charset="0"/>
              <a:ea typeface="Amatic SC"/>
              <a:cs typeface="Times New Roman" panose="02020603050405020304" pitchFamily="18" charset="0"/>
              <a:sym typeface="Amatic SC"/>
            </a:endParaRPr>
          </a:p>
        </p:txBody>
      </p:sp>
      <p:sp>
        <p:nvSpPr>
          <p:cNvPr id="7" name="Google Shape;1137;p35">
            <a:extLst>
              <a:ext uri="{FF2B5EF4-FFF2-40B4-BE49-F238E27FC236}">
                <a16:creationId xmlns:a16="http://schemas.microsoft.com/office/drawing/2014/main" id="{22B46336-2EF0-3769-2A85-57D5417AB68D}"/>
              </a:ext>
            </a:extLst>
          </p:cNvPr>
          <p:cNvSpPr txBox="1">
            <a:spLocks/>
          </p:cNvSpPr>
          <p:nvPr/>
        </p:nvSpPr>
        <p:spPr>
          <a:xfrm>
            <a:off x="3515085" y="2422243"/>
            <a:ext cx="4594578" cy="36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spcAft>
                <a:spcPts val="1200"/>
              </a:spcAft>
            </a:pPr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Amatic SC"/>
                <a:cs typeface="Times New Roman" panose="02020603050405020304" pitchFamily="18" charset="0"/>
                <a:sym typeface="Amatic SC"/>
              </a:rPr>
              <a:t>II. </a:t>
            </a:r>
            <a:r>
              <a:rPr lang="en-US" sz="28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matic SC"/>
                <a:cs typeface="Times New Roman" panose="02020603050405020304" pitchFamily="18" charset="0"/>
                <a:sym typeface="Amatic SC"/>
              </a:rPr>
              <a:t>Tính</a:t>
            </a:r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Amatic SC"/>
                <a:cs typeface="Times New Roman" panose="02020603050405020304" pitchFamily="18" charset="0"/>
                <a:sym typeface="Amatic SC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matic SC"/>
                <a:cs typeface="Times New Roman" panose="02020603050405020304" pitchFamily="18" charset="0"/>
                <a:sym typeface="Amatic SC"/>
              </a:rPr>
              <a:t>chất</a:t>
            </a:r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Amatic SC"/>
                <a:cs typeface="Times New Roman" panose="02020603050405020304" pitchFamily="18" charset="0"/>
                <a:sym typeface="Amatic SC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matic SC"/>
                <a:cs typeface="Times New Roman" panose="02020603050405020304" pitchFamily="18" charset="0"/>
                <a:sym typeface="Amatic SC"/>
              </a:rPr>
              <a:t>hóa</a:t>
            </a:r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Amatic SC"/>
                <a:cs typeface="Times New Roman" panose="02020603050405020304" pitchFamily="18" charset="0"/>
                <a:sym typeface="Amatic SC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Times New Roman" panose="02020603050405020304" pitchFamily="18" charset="0"/>
                <a:ea typeface="Amatic SC"/>
                <a:cs typeface="Times New Roman" panose="02020603050405020304" pitchFamily="18" charset="0"/>
                <a:sym typeface="Amatic SC"/>
              </a:rPr>
              <a:t>học</a:t>
            </a:r>
            <a:endParaRPr lang="en-US" sz="2800" b="1" dirty="0">
              <a:solidFill>
                <a:srgbClr val="7030A0"/>
              </a:solidFill>
              <a:latin typeface="Times New Roman" panose="02020603050405020304" pitchFamily="18" charset="0"/>
              <a:ea typeface="Amatic SC"/>
              <a:cs typeface="Times New Roman" panose="02020603050405020304" pitchFamily="18" charset="0"/>
              <a:sym typeface="Amatic SC"/>
            </a:endParaRPr>
          </a:p>
        </p:txBody>
      </p:sp>
      <p:sp>
        <p:nvSpPr>
          <p:cNvPr id="8" name="Google Shape;1138;p35">
            <a:extLst>
              <a:ext uri="{FF2B5EF4-FFF2-40B4-BE49-F238E27FC236}">
                <a16:creationId xmlns:a16="http://schemas.microsoft.com/office/drawing/2014/main" id="{100E5C1D-CF03-D586-4ECA-4D51F462FB67}"/>
              </a:ext>
            </a:extLst>
          </p:cNvPr>
          <p:cNvSpPr txBox="1">
            <a:spLocks/>
          </p:cNvSpPr>
          <p:nvPr/>
        </p:nvSpPr>
        <p:spPr>
          <a:xfrm>
            <a:off x="2892002" y="2989189"/>
            <a:ext cx="3626280" cy="36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spcAft>
                <a:spcPts val="1200"/>
              </a:spcAft>
            </a:pPr>
            <a:r>
              <a:rPr 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Amatic SC"/>
                <a:cs typeface="Times New Roman" panose="02020603050405020304" pitchFamily="18" charset="0"/>
                <a:sym typeface="Amatic SC"/>
              </a:rPr>
              <a:t>01. </a:t>
            </a:r>
            <a:r>
              <a:rPr 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xide acid</a:t>
            </a:r>
            <a:endParaRPr lang="en-US" sz="2400" dirty="0">
              <a:solidFill>
                <a:schemeClr val="accent2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1200"/>
              </a:spcAft>
            </a:pPr>
            <a:endParaRPr 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Amatic SC"/>
              <a:cs typeface="Times New Roman" panose="02020603050405020304" pitchFamily="18" charset="0"/>
              <a:sym typeface="Amatic SC"/>
            </a:endParaRPr>
          </a:p>
        </p:txBody>
      </p:sp>
      <p:sp>
        <p:nvSpPr>
          <p:cNvPr id="9" name="Google Shape;1138;p35">
            <a:extLst>
              <a:ext uri="{FF2B5EF4-FFF2-40B4-BE49-F238E27FC236}">
                <a16:creationId xmlns:a16="http://schemas.microsoft.com/office/drawing/2014/main" id="{5B11E8BF-0778-B099-999E-BF860E0EF410}"/>
              </a:ext>
            </a:extLst>
          </p:cNvPr>
          <p:cNvSpPr txBox="1">
            <a:spLocks/>
          </p:cNvSpPr>
          <p:nvPr/>
        </p:nvSpPr>
        <p:spPr>
          <a:xfrm>
            <a:off x="5517720" y="3236017"/>
            <a:ext cx="3626280" cy="36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spcAft>
                <a:spcPts val="1200"/>
              </a:spcAft>
            </a:pPr>
            <a:r>
              <a:rPr 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Amatic SC"/>
                <a:cs typeface="Times New Roman" panose="02020603050405020304" pitchFamily="18" charset="0"/>
                <a:sym typeface="Amatic SC"/>
              </a:rPr>
              <a:t>02. </a:t>
            </a:r>
            <a:r>
              <a:rPr 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xide base</a:t>
            </a:r>
            <a:endParaRPr lang="en-US" sz="2400" dirty="0">
              <a:solidFill>
                <a:schemeClr val="accent2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1200"/>
              </a:spcAft>
            </a:pPr>
            <a:endParaRPr 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Amatic SC"/>
              <a:cs typeface="Times New Roman" panose="02020603050405020304" pitchFamily="18" charset="0"/>
              <a:sym typeface="Amatic SC"/>
            </a:endParaRPr>
          </a:p>
        </p:txBody>
      </p:sp>
      <p:sp>
        <p:nvSpPr>
          <p:cNvPr id="10" name="Google Shape;1138;p35">
            <a:extLst>
              <a:ext uri="{FF2B5EF4-FFF2-40B4-BE49-F238E27FC236}">
                <a16:creationId xmlns:a16="http://schemas.microsoft.com/office/drawing/2014/main" id="{634EACB0-77F2-8914-41FA-461F96E271EA}"/>
              </a:ext>
            </a:extLst>
          </p:cNvPr>
          <p:cNvSpPr txBox="1">
            <a:spLocks/>
          </p:cNvSpPr>
          <p:nvPr/>
        </p:nvSpPr>
        <p:spPr>
          <a:xfrm>
            <a:off x="3643987" y="3667567"/>
            <a:ext cx="3626280" cy="44336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spcAft>
                <a:spcPts val="1200"/>
              </a:spcAft>
            </a:pPr>
            <a:r>
              <a:rPr 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Amatic SC"/>
                <a:cs typeface="Times New Roman" panose="02020603050405020304" pitchFamily="18" charset="0"/>
                <a:sym typeface="Amatic SC"/>
              </a:rPr>
              <a:t>03. </a:t>
            </a:r>
            <a:r>
              <a:rPr 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xide </a:t>
            </a:r>
            <a:r>
              <a:rPr lang="en-US" sz="2400" b="1" dirty="0" err="1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ỡng</a:t>
            </a:r>
            <a:r>
              <a:rPr 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2400" dirty="0">
              <a:solidFill>
                <a:schemeClr val="accent2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1200"/>
              </a:spcAft>
            </a:pPr>
            <a:endParaRPr 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Amatic SC"/>
              <a:cs typeface="Times New Roman" panose="02020603050405020304" pitchFamily="18" charset="0"/>
              <a:sym typeface="Amatic SC"/>
            </a:endParaRPr>
          </a:p>
        </p:txBody>
      </p:sp>
      <p:sp>
        <p:nvSpPr>
          <p:cNvPr id="11" name="Google Shape;1138;p35">
            <a:extLst>
              <a:ext uri="{FF2B5EF4-FFF2-40B4-BE49-F238E27FC236}">
                <a16:creationId xmlns:a16="http://schemas.microsoft.com/office/drawing/2014/main" id="{B95263BD-F940-E8D2-153B-AAE81AFEE73F}"/>
              </a:ext>
            </a:extLst>
          </p:cNvPr>
          <p:cNvSpPr txBox="1">
            <a:spLocks/>
          </p:cNvSpPr>
          <p:nvPr/>
        </p:nvSpPr>
        <p:spPr>
          <a:xfrm>
            <a:off x="5946920" y="4147121"/>
            <a:ext cx="3626280" cy="36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spcAft>
                <a:spcPts val="1200"/>
              </a:spcAft>
            </a:pPr>
            <a:r>
              <a:rPr 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Amatic SC"/>
                <a:cs typeface="Times New Roman" panose="02020603050405020304" pitchFamily="18" charset="0"/>
                <a:sym typeface="Amatic SC"/>
              </a:rPr>
              <a:t>04. </a:t>
            </a:r>
            <a:r>
              <a:rPr 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xide </a:t>
            </a:r>
            <a:r>
              <a:rPr lang="en-US" sz="2400" b="1" dirty="0" err="1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2400" dirty="0">
              <a:solidFill>
                <a:schemeClr val="accent2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1200"/>
              </a:spcAft>
            </a:pPr>
            <a:endParaRPr 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Amatic SC"/>
              <a:cs typeface="Times New Roman" panose="02020603050405020304" pitchFamily="18" charset="0"/>
              <a:sym typeface="Amatic SC"/>
            </a:endParaRPr>
          </a:p>
        </p:txBody>
      </p:sp>
    </p:spTree>
    <p:extLst>
      <p:ext uri="{BB962C8B-B14F-4D97-AF65-F5344CB8AC3E}">
        <p14:creationId xmlns:p14="http://schemas.microsoft.com/office/powerpoint/2010/main" val="3226940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7DE1AED9-C68E-8CB5-BF9C-057BF83405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D9FB913-84DD-6C32-E99F-5E3F294DA25A}"/>
                  </a:ext>
                </a:extLst>
              </p:cNvPr>
              <p:cNvSpPr txBox="1"/>
              <p:nvPr/>
            </p:nvSpPr>
            <p:spPr>
              <a:xfrm>
                <a:off x="749147" y="522743"/>
                <a:ext cx="7877060" cy="42942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indent="179705" algn="ctr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179705" algn="l"/>
                    <a:tab pos="1800225" algn="l"/>
                    <a:tab pos="3420110" algn="l"/>
                    <a:tab pos="5039995" algn="l"/>
                  </a:tabLst>
                </a:pPr>
                <a:r>
                  <a:rPr lang="vi-VN" sz="2800" b="1" dirty="0">
                    <a:solidFill>
                      <a:srgbClr val="00B0F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ời giải</a:t>
                </a:r>
                <a:endParaRPr lang="en-US" sz="2800" dirty="0">
                  <a:solidFill>
                    <a:srgbClr val="00B0F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indent="179705" algn="just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179705" algn="l"/>
                    <a:tab pos="1800225" algn="l"/>
                    <a:tab pos="3420110" algn="l"/>
                    <a:tab pos="5039995" algn="l"/>
                  </a:tabLst>
                </a:pP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 mol của HCl là n</a:t>
                </a:r>
                <a:r>
                  <a:rPr lang="vi-VN" sz="2800" baseline="-25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Cl 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 0,2 mol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indent="179705" algn="just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179705" algn="l"/>
                    <a:tab pos="1800225" algn="l"/>
                    <a:tab pos="3420110" algn="l"/>
                    <a:tab pos="5039995" algn="l"/>
                  </a:tabLst>
                </a:pP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 mol của CuO: n</a:t>
                </a:r>
                <a:r>
                  <a:rPr lang="vi-VN" sz="2800" baseline="-25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uO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0,1 mol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indent="179705" algn="just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179705" algn="l"/>
                    <a:tab pos="1800225" algn="l"/>
                    <a:tab pos="3420110" algn="l"/>
                    <a:tab pos="5039995" algn="l"/>
                  </a:tabLst>
                </a:pP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CuO + 2HCl → CuCl</a:t>
                </a:r>
                <a:r>
                  <a:rPr lang="vi-VN" sz="2800" baseline="-25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+ H</a:t>
                </a:r>
                <a:r>
                  <a:rPr lang="vi-VN" sz="2800" baseline="-25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indent="179705" algn="just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179705" algn="l"/>
                    <a:tab pos="1800225" algn="l"/>
                    <a:tab pos="3420110" algn="l"/>
                    <a:tab pos="5039995" algn="l"/>
                  </a:tabLst>
                </a:pP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Dựa vào phương trình phản ứng hóa học ta có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  <m:sub>
                        <m: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𝑢𝑂</m:t>
                        </m:r>
                      </m:sub>
                    </m:sSub>
                    <m:r>
                      <a:rPr lang="vi-VN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  <m:sub>
                        <m: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𝑢𝐶</m:t>
                        </m:r>
                        <m:sSub>
                          <m:sSub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𝑙</m:t>
                            </m:r>
                          </m:e>
                          <m:sub>
                            <m:r>
                              <a:rPr lang="vi-VN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  <m:r>
                      <a:rPr lang="vi-VN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,1</m:t>
                    </m:r>
                    <m:r>
                      <a:rPr lang="vi-VN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𝑜𝑙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indent="179705" algn="just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179705" algn="l"/>
                    <a:tab pos="1800225" algn="l"/>
                    <a:tab pos="3420110" algn="l"/>
                    <a:tab pos="5039995" algn="l"/>
                  </a:tabLst>
                </a:pP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ối lượng CuCl</a:t>
                </a:r>
                <a:r>
                  <a:rPr lang="vi-VN" sz="2800" baseline="-25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phản ứng là: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indent="179705" algn="just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179705" algn="l"/>
                    <a:tab pos="1800225" algn="l"/>
                    <a:tab pos="3420110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vi-VN" sz="2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vi-VN" sz="2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𝑢𝐶</m:t>
                          </m:r>
                          <m:sSub>
                            <m:sSub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sz="2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vi-VN" sz="2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vi-VN" sz="2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0,1.135=13,5</m:t>
                      </m:r>
                      <m:r>
                        <a:rPr lang="vi-VN" sz="2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𝑔𝑎𝑚</m:t>
                      </m:r>
                      <m:r>
                        <a:rPr lang="vi-VN" sz="2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D9FB913-84DD-6C32-E99F-5E3F294DA2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147" y="522743"/>
                <a:ext cx="7877060" cy="4294252"/>
              </a:xfrm>
              <a:prstGeom prst="rect">
                <a:avLst/>
              </a:prstGeom>
              <a:blipFill>
                <a:blip r:embed="rId4"/>
                <a:stretch>
                  <a:fillRect t="-568" r="-15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55853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7DE1AED9-C68E-8CB5-BF9C-057BF83405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6BFA7622-83B5-4AB6-8F16-3A7DE72F8C9A}"/>
              </a:ext>
            </a:extLst>
          </p:cNvPr>
          <p:cNvSpPr/>
          <p:nvPr/>
        </p:nvSpPr>
        <p:spPr>
          <a:xfrm rot="2668956">
            <a:off x="595006" y="561478"/>
            <a:ext cx="791198" cy="822791"/>
          </a:xfrm>
          <a:prstGeom prst="roundRect">
            <a:avLst/>
          </a:prstGeom>
          <a:gradFill>
            <a:gsLst>
              <a:gs pos="0">
                <a:schemeClr val="accent1">
                  <a:lumMod val="75000"/>
                </a:schemeClr>
              </a:gs>
              <a:gs pos="80000">
                <a:srgbClr val="0684BE">
                  <a:alpha val="39000"/>
                </a:srgbClr>
              </a:gs>
            </a:gsLst>
            <a:lin ang="2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D83FF1E2-CBEA-4DF4-96C8-29C695CECB26}"/>
              </a:ext>
            </a:extLst>
          </p:cNvPr>
          <p:cNvSpPr/>
          <p:nvPr/>
        </p:nvSpPr>
        <p:spPr>
          <a:xfrm>
            <a:off x="590186" y="585362"/>
            <a:ext cx="774503" cy="774503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230D2A19-F608-4B9C-9194-AA095B3DE31E}"/>
              </a:ext>
            </a:extLst>
          </p:cNvPr>
          <p:cNvGrpSpPr/>
          <p:nvPr/>
        </p:nvGrpSpPr>
        <p:grpSpPr>
          <a:xfrm>
            <a:off x="1572841" y="-358205"/>
            <a:ext cx="7294712" cy="4345414"/>
            <a:chOff x="1142727" y="-726496"/>
            <a:chExt cx="9798826" cy="4272081"/>
          </a:xfrm>
        </p:grpSpPr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1D1EB3EE-CE25-466E-94AD-B3440663BDB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sharpenSoften amount="-6000"/>
                      </a14:imgEffect>
                      <a14:imgEffect>
                        <a14:brightnessContrast bright="-36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357" r="8570"/>
            <a:stretch/>
          </p:blipFill>
          <p:spPr>
            <a:xfrm>
              <a:off x="1607112" y="-726496"/>
              <a:ext cx="9133310" cy="4272081"/>
            </a:xfrm>
            <a:prstGeom prst="rect">
              <a:avLst/>
            </a:prstGeom>
          </p:spPr>
        </p:pic>
        <p:pic>
          <p:nvPicPr>
            <p:cNvPr id="33" name="Picture 32">
              <a:extLst>
                <a:ext uri="{FF2B5EF4-FFF2-40B4-BE49-F238E27FC236}">
                  <a16:creationId xmlns:a16="http://schemas.microsoft.com/office/drawing/2014/main" id="{35D785FB-7177-4E68-85DB-F1468DB78E3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1725"/>
            <a:stretch/>
          </p:blipFill>
          <p:spPr>
            <a:xfrm>
              <a:off x="1142727" y="-475014"/>
              <a:ext cx="563616" cy="3889025"/>
            </a:xfrm>
            <a:prstGeom prst="rect">
              <a:avLst/>
            </a:prstGeom>
          </p:spPr>
        </p:pic>
        <p:pic>
          <p:nvPicPr>
            <p:cNvPr id="37" name="Picture 36">
              <a:extLst>
                <a:ext uri="{FF2B5EF4-FFF2-40B4-BE49-F238E27FC236}">
                  <a16:creationId xmlns:a16="http://schemas.microsoft.com/office/drawing/2014/main" id="{6ECEA3EB-DBB2-46D7-B2B5-F616EA10275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1725"/>
            <a:stretch/>
          </p:blipFill>
          <p:spPr>
            <a:xfrm>
              <a:off x="10377937" y="-571823"/>
              <a:ext cx="563616" cy="3889025"/>
            </a:xfrm>
            <a:prstGeom prst="rect">
              <a:avLst/>
            </a:prstGeom>
          </p:spPr>
        </p:pic>
      </p:grpSp>
      <p:sp>
        <p:nvSpPr>
          <p:cNvPr id="11" name="CAU HOI">
            <a:extLst>
              <a:ext uri="{FF2B5EF4-FFF2-40B4-BE49-F238E27FC236}">
                <a16:creationId xmlns:a16="http://schemas.microsoft.com/office/drawing/2014/main" id="{53E96217-2E7B-4F24-97A8-36BAF2935D1E}"/>
              </a:ext>
            </a:extLst>
          </p:cNvPr>
          <p:cNvSpPr/>
          <p:nvPr/>
        </p:nvSpPr>
        <p:spPr>
          <a:xfrm>
            <a:off x="2118391" y="918103"/>
            <a:ext cx="6403452" cy="1792798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just"/>
            <a:r>
              <a:rPr lang="vi-VN" sz="2800" dirty="0">
                <a:ln w="0"/>
                <a:solidFill>
                  <a:srgbClr val="FFFF66"/>
                </a:solidFill>
                <a:effectLst>
                  <a:glow rad="203200">
                    <a:schemeClr val="tx1">
                      <a:lumMod val="75000"/>
                      <a:lumOff val="25000"/>
                      <a:alpha val="46000"/>
                    </a:schemeClr>
                  </a:glow>
                  <a:outerShdw blurRad="63500" algn="ctr" rotWithShape="0">
                    <a:schemeClr val="tx1">
                      <a:lumMod val="65000"/>
                      <a:lumOff val="35000"/>
                      <a:alpha val="73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o 14,4 gam FeO tác dụng vừa đủ với 200 ml dung dịch HCl xM.</a:t>
            </a:r>
          </a:p>
          <a:p>
            <a:pPr algn="just"/>
            <a:r>
              <a:rPr lang="vi-VN" sz="2800" dirty="0">
                <a:ln w="0"/>
                <a:solidFill>
                  <a:srgbClr val="FFFF66"/>
                </a:solidFill>
                <a:effectLst>
                  <a:glow rad="203200">
                    <a:schemeClr val="tx1">
                      <a:lumMod val="75000"/>
                      <a:lumOff val="25000"/>
                      <a:alpha val="46000"/>
                    </a:schemeClr>
                  </a:glow>
                  <a:outerShdw blurRad="63500" algn="ctr" rotWithShape="0">
                    <a:schemeClr val="tx1">
                      <a:lumMod val="65000"/>
                      <a:lumOff val="35000"/>
                      <a:alpha val="73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) Viết phương trình phản ứng hóa học.</a:t>
            </a:r>
          </a:p>
          <a:p>
            <a:pPr algn="just"/>
            <a:r>
              <a:rPr lang="vi-VN" sz="2800" dirty="0">
                <a:ln w="0"/>
                <a:solidFill>
                  <a:srgbClr val="FFFF66"/>
                </a:solidFill>
                <a:effectLst>
                  <a:glow rad="203200">
                    <a:schemeClr val="tx1">
                      <a:lumMod val="75000"/>
                      <a:lumOff val="25000"/>
                      <a:alpha val="46000"/>
                    </a:schemeClr>
                  </a:glow>
                  <a:outerShdw blurRad="63500" algn="ctr" rotWithShape="0">
                    <a:schemeClr val="tx1">
                      <a:lumMod val="65000"/>
                      <a:lumOff val="35000"/>
                      <a:alpha val="73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) Tìm giá trị x?</a:t>
            </a: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3E864414-A88D-4565-A8B0-6711A958F0B3}"/>
              </a:ext>
            </a:extLst>
          </p:cNvPr>
          <p:cNvSpPr/>
          <p:nvPr/>
        </p:nvSpPr>
        <p:spPr>
          <a:xfrm rot="2668956">
            <a:off x="551433" y="526065"/>
            <a:ext cx="882290" cy="917520"/>
          </a:xfrm>
          <a:prstGeom prst="roundRect">
            <a:avLst/>
          </a:pr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5743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1" grpId="0"/>
      <p:bldP spid="4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7DE1AED9-C68E-8CB5-BF9C-057BF83405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D9FB913-84DD-6C32-E99F-5E3F294DA25A}"/>
                  </a:ext>
                </a:extLst>
              </p:cNvPr>
              <p:cNvSpPr txBox="1"/>
              <p:nvPr/>
            </p:nvSpPr>
            <p:spPr>
              <a:xfrm>
                <a:off x="749147" y="522743"/>
                <a:ext cx="7877060" cy="32905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indent="179705" algn="ctr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179705" algn="l"/>
                    <a:tab pos="1800225" algn="l"/>
                    <a:tab pos="3420110" algn="l"/>
                    <a:tab pos="5039995" algn="l"/>
                  </a:tabLst>
                </a:pPr>
                <a:r>
                  <a:rPr lang="vi-VN" sz="2800" b="1" dirty="0">
                    <a:solidFill>
                      <a:srgbClr val="00B0F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ời giải</a:t>
                </a:r>
                <a:endParaRPr lang="en-US" sz="2800" dirty="0">
                  <a:solidFill>
                    <a:srgbClr val="00B0F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 mol của HCl là n</a:t>
                </a:r>
                <a:r>
                  <a:rPr lang="vi-VN" sz="32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eO </a:t>
                </a: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0,2 mol.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FeO + 2HCl → FeCl</a:t>
                </a:r>
                <a:r>
                  <a:rPr lang="vi-VN" sz="32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H</a:t>
                </a:r>
                <a:r>
                  <a:rPr lang="vi-VN" sz="32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Dựa vào phương trình phản ứng hóa học ta có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vi-V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𝐻𝐶𝑙</m:t>
                        </m:r>
                      </m:sub>
                    </m:sSub>
                    <m:r>
                      <a:rPr lang="vi-VN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2</m:t>
                    </m:r>
                    <m:sSub>
                      <m:sSub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vi-V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𝐹𝑒𝑂</m:t>
                        </m:r>
                      </m:sub>
                    </m:sSub>
                    <m:r>
                      <a:rPr lang="vi-VN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0,4</m:t>
                    </m:r>
                    <m:r>
                      <a:rPr lang="vi-VN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𝑚𝑜𝑙</m:t>
                    </m:r>
                  </m:oMath>
                </a14:m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ồng độ của HCl l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vi-V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r>
                      <a:rPr lang="vi-VN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vi-V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den>
                    </m:f>
                    <m:r>
                      <a:rPr lang="vi-VN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000.0,4</m:t>
                        </m:r>
                      </m:num>
                      <m:den>
                        <m:r>
                          <a:rPr lang="vi-V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00</m:t>
                        </m:r>
                      </m:den>
                    </m:f>
                    <m:r>
                      <a:rPr lang="vi-VN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2</m:t>
                    </m:r>
                    <m:r>
                      <a:rPr lang="vi-VN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D9FB913-84DD-6C32-E99F-5E3F294DA2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147" y="522743"/>
                <a:ext cx="7877060" cy="3290516"/>
              </a:xfrm>
              <a:prstGeom prst="rect">
                <a:avLst/>
              </a:prstGeom>
              <a:blipFill>
                <a:blip r:embed="rId4"/>
                <a:stretch>
                  <a:fillRect l="-2012" t="-741" b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1191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675218-A5F7-BF6E-8A26-8B3FC9790D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16521" y="2045038"/>
            <a:ext cx="5798409" cy="1861500"/>
          </a:xfrm>
        </p:spPr>
        <p:txBody>
          <a:bodyPr/>
          <a:lstStyle/>
          <a:p>
            <a:r>
              <a:rPr lang="en-US" sz="3200" b="0" i="1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vi-VN" sz="3200" b="0" i="1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 bài và làm bài tập về nhà.</a:t>
            </a:r>
            <a:br>
              <a:rPr lang="en-US" sz="3200" b="0" i="1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3200" b="0" i="1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vi-VN" sz="3200" b="0" i="1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 và chuẩn bị bài mới </a:t>
            </a:r>
            <a:br>
              <a:rPr lang="en-US" sz="3200" b="0" i="1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vi-VN" sz="3200" b="0" i="1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“Bài </a:t>
            </a:r>
            <a:r>
              <a:rPr lang="en-US" sz="3200" b="0" i="1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1</a:t>
            </a:r>
            <a:r>
              <a:rPr lang="vi-VN" sz="3200" b="0" i="1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200" b="0" i="1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uối</a:t>
            </a:r>
            <a:r>
              <a:rPr lang="vi-VN" sz="3200" b="0" i="1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br>
              <a:rPr lang="vi-VN" sz="3200" b="0" i="1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endParaRPr lang="en-US" sz="3200" b="0" dirty="0">
              <a:solidFill>
                <a:schemeClr val="accent5">
                  <a:lumMod val="10000"/>
                </a:schemeClr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6E50206-DC7F-D81D-C977-2D5473D505A7}"/>
              </a:ext>
            </a:extLst>
          </p:cNvPr>
          <p:cNvSpPr txBox="1"/>
          <p:nvPr/>
        </p:nvSpPr>
        <p:spPr>
          <a:xfrm>
            <a:off x="3271902" y="852241"/>
            <a:ext cx="2788655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vi-VN" sz="44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ẶN DÒ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3562176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" name="Google Shape;1116;p33"/>
          <p:cNvSpPr txBox="1">
            <a:spLocks noGrp="1"/>
          </p:cNvSpPr>
          <p:nvPr>
            <p:ph type="ctrTitle"/>
          </p:nvPr>
        </p:nvSpPr>
        <p:spPr>
          <a:xfrm>
            <a:off x="2173675" y="1169611"/>
            <a:ext cx="5209258" cy="2106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/>
            <a:r>
              <a:rPr lang="en-US" sz="60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ks you!!!</a:t>
            </a:r>
            <a:endParaRPr sz="73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015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5.55556E-7 1.23457E-6 L 5.55556E-7 -0.07222 " pathEditMode="relative" rAng="0" ptsTypes="AA">
                                      <p:cBhvr>
                                        <p:cTn id="13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4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1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6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1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7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1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" grpId="0"/>
      <p:bldP spid="1116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6" name="Google Shape;1186;p39"/>
          <p:cNvSpPr/>
          <p:nvPr/>
        </p:nvSpPr>
        <p:spPr>
          <a:xfrm rot="-899977">
            <a:off x="3770788" y="1033934"/>
            <a:ext cx="1602322" cy="1429731"/>
          </a:xfrm>
          <a:custGeom>
            <a:avLst/>
            <a:gdLst/>
            <a:ahLst/>
            <a:cxnLst/>
            <a:rect l="l" t="t" r="r" b="b"/>
            <a:pathLst>
              <a:path w="12626" h="11775" extrusionOk="0">
                <a:moveTo>
                  <a:pt x="6401" y="0"/>
                </a:moveTo>
                <a:cubicBezTo>
                  <a:pt x="3246" y="0"/>
                  <a:pt x="0" y="2876"/>
                  <a:pt x="0" y="6031"/>
                </a:cubicBezTo>
                <a:cubicBezTo>
                  <a:pt x="0" y="9187"/>
                  <a:pt x="3114" y="11775"/>
                  <a:pt x="6270" y="11775"/>
                </a:cubicBezTo>
                <a:cubicBezTo>
                  <a:pt x="9425" y="11775"/>
                  <a:pt x="12626" y="9029"/>
                  <a:pt x="12626" y="5874"/>
                </a:cubicBezTo>
                <a:cubicBezTo>
                  <a:pt x="12626" y="2718"/>
                  <a:pt x="9557" y="0"/>
                  <a:pt x="6401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87" name="Google Shape;1187;p39"/>
          <p:cNvSpPr txBox="1">
            <a:spLocks noGrp="1"/>
          </p:cNvSpPr>
          <p:nvPr>
            <p:ph type="title"/>
          </p:nvPr>
        </p:nvSpPr>
        <p:spPr>
          <a:xfrm>
            <a:off x="2073699" y="2801075"/>
            <a:ext cx="5614033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7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matic SC"/>
              </a:rPr>
              <a:t>KHÁI NIỆM</a:t>
            </a:r>
            <a:endParaRPr lang="en-US" sz="72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89" name="Google Shape;1189;p39"/>
          <p:cNvSpPr txBox="1">
            <a:spLocks noGrp="1"/>
          </p:cNvSpPr>
          <p:nvPr>
            <p:ph type="title" idx="2"/>
          </p:nvPr>
        </p:nvSpPr>
        <p:spPr>
          <a:xfrm>
            <a:off x="2920200" y="1188400"/>
            <a:ext cx="3303600" cy="112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8" name="Google Shape;1438;p63"/>
          <p:cNvSpPr/>
          <p:nvPr/>
        </p:nvSpPr>
        <p:spPr>
          <a:xfrm rot="-899977">
            <a:off x="2052348" y="932029"/>
            <a:ext cx="4850749" cy="1929899"/>
          </a:xfrm>
          <a:custGeom>
            <a:avLst/>
            <a:gdLst/>
            <a:ahLst/>
            <a:cxnLst/>
            <a:rect l="l" t="t" r="r" b="b"/>
            <a:pathLst>
              <a:path w="12626" h="11775" extrusionOk="0">
                <a:moveTo>
                  <a:pt x="6401" y="0"/>
                </a:moveTo>
                <a:cubicBezTo>
                  <a:pt x="3246" y="0"/>
                  <a:pt x="0" y="2876"/>
                  <a:pt x="0" y="6031"/>
                </a:cubicBezTo>
                <a:cubicBezTo>
                  <a:pt x="0" y="9187"/>
                  <a:pt x="3114" y="11775"/>
                  <a:pt x="6270" y="11775"/>
                </a:cubicBezTo>
                <a:cubicBezTo>
                  <a:pt x="9425" y="11775"/>
                  <a:pt x="12626" y="9029"/>
                  <a:pt x="12626" y="5874"/>
                </a:cubicBezTo>
                <a:cubicBezTo>
                  <a:pt x="12626" y="2718"/>
                  <a:pt x="9557" y="0"/>
                  <a:pt x="640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440" name="Google Shape;1440;p63"/>
          <p:cNvGrpSpPr/>
          <p:nvPr/>
        </p:nvGrpSpPr>
        <p:grpSpPr>
          <a:xfrm>
            <a:off x="5240608" y="674579"/>
            <a:ext cx="575099" cy="595371"/>
            <a:chOff x="5095550" y="174725"/>
            <a:chExt cx="454480" cy="426759"/>
          </a:xfrm>
        </p:grpSpPr>
        <p:sp>
          <p:nvSpPr>
            <p:cNvPr id="1441" name="Google Shape;1441;p63"/>
            <p:cNvSpPr/>
            <p:nvPr/>
          </p:nvSpPr>
          <p:spPr>
            <a:xfrm>
              <a:off x="5251036" y="174725"/>
              <a:ext cx="298994" cy="351833"/>
            </a:xfrm>
            <a:custGeom>
              <a:avLst/>
              <a:gdLst/>
              <a:ahLst/>
              <a:cxnLst/>
              <a:rect l="l" t="t" r="r" b="b"/>
              <a:pathLst>
                <a:path w="8024" h="9442" extrusionOk="0">
                  <a:moveTo>
                    <a:pt x="2655" y="2271"/>
                  </a:moveTo>
                  <a:cubicBezTo>
                    <a:pt x="3185" y="2271"/>
                    <a:pt x="3508" y="3208"/>
                    <a:pt x="3086" y="3691"/>
                  </a:cubicBezTo>
                  <a:cubicBezTo>
                    <a:pt x="2907" y="3895"/>
                    <a:pt x="2638" y="4014"/>
                    <a:pt x="2369" y="4014"/>
                  </a:cubicBezTo>
                  <a:cubicBezTo>
                    <a:pt x="2348" y="4014"/>
                    <a:pt x="2327" y="4013"/>
                    <a:pt x="2306" y="4012"/>
                  </a:cubicBezTo>
                  <a:cubicBezTo>
                    <a:pt x="2204" y="4005"/>
                    <a:pt x="2100" y="3978"/>
                    <a:pt x="2022" y="3914"/>
                  </a:cubicBezTo>
                  <a:cubicBezTo>
                    <a:pt x="1829" y="3765"/>
                    <a:pt x="1846" y="3474"/>
                    <a:pt x="1886" y="3238"/>
                  </a:cubicBezTo>
                  <a:cubicBezTo>
                    <a:pt x="1937" y="2964"/>
                    <a:pt x="2008" y="2677"/>
                    <a:pt x="2211" y="2484"/>
                  </a:cubicBezTo>
                  <a:cubicBezTo>
                    <a:pt x="2367" y="2334"/>
                    <a:pt x="2518" y="2271"/>
                    <a:pt x="2655" y="2271"/>
                  </a:cubicBezTo>
                  <a:close/>
                  <a:moveTo>
                    <a:pt x="4035" y="6913"/>
                  </a:moveTo>
                  <a:cubicBezTo>
                    <a:pt x="4604" y="6913"/>
                    <a:pt x="5210" y="7741"/>
                    <a:pt x="4695" y="8114"/>
                  </a:cubicBezTo>
                  <a:cubicBezTo>
                    <a:pt x="4582" y="8199"/>
                    <a:pt x="4435" y="8219"/>
                    <a:pt x="4293" y="8219"/>
                  </a:cubicBezTo>
                  <a:cubicBezTo>
                    <a:pt x="4281" y="8219"/>
                    <a:pt x="4270" y="8219"/>
                    <a:pt x="4259" y="8219"/>
                  </a:cubicBezTo>
                  <a:cubicBezTo>
                    <a:pt x="3951" y="8216"/>
                    <a:pt x="3606" y="8117"/>
                    <a:pt x="3468" y="7844"/>
                  </a:cubicBezTo>
                  <a:cubicBezTo>
                    <a:pt x="3390" y="7688"/>
                    <a:pt x="3397" y="7492"/>
                    <a:pt x="3471" y="7334"/>
                  </a:cubicBezTo>
                  <a:cubicBezTo>
                    <a:pt x="3613" y="7031"/>
                    <a:pt x="3821" y="6913"/>
                    <a:pt x="4035" y="6913"/>
                  </a:cubicBezTo>
                  <a:close/>
                  <a:moveTo>
                    <a:pt x="3373" y="0"/>
                  </a:moveTo>
                  <a:cubicBezTo>
                    <a:pt x="3358" y="0"/>
                    <a:pt x="3342" y="0"/>
                    <a:pt x="3326" y="1"/>
                  </a:cubicBezTo>
                  <a:cubicBezTo>
                    <a:pt x="1" y="38"/>
                    <a:pt x="18" y="4752"/>
                    <a:pt x="72" y="5918"/>
                  </a:cubicBezTo>
                  <a:cubicBezTo>
                    <a:pt x="498" y="6306"/>
                    <a:pt x="869" y="6773"/>
                    <a:pt x="1147" y="7161"/>
                  </a:cubicBezTo>
                  <a:cubicBezTo>
                    <a:pt x="1542" y="7715"/>
                    <a:pt x="1859" y="8354"/>
                    <a:pt x="2025" y="9017"/>
                  </a:cubicBezTo>
                  <a:cubicBezTo>
                    <a:pt x="2837" y="9279"/>
                    <a:pt x="3763" y="9442"/>
                    <a:pt x="4614" y="9442"/>
                  </a:cubicBezTo>
                  <a:cubicBezTo>
                    <a:pt x="5883" y="9442"/>
                    <a:pt x="6985" y="9079"/>
                    <a:pt x="7297" y="8138"/>
                  </a:cubicBezTo>
                  <a:cubicBezTo>
                    <a:pt x="8023" y="5948"/>
                    <a:pt x="4647" y="5154"/>
                    <a:pt x="4647" y="5154"/>
                  </a:cubicBezTo>
                  <a:cubicBezTo>
                    <a:pt x="4647" y="5154"/>
                    <a:pt x="7097" y="0"/>
                    <a:pt x="337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2" name="Google Shape;1442;p63"/>
            <p:cNvSpPr/>
            <p:nvPr/>
          </p:nvSpPr>
          <p:spPr>
            <a:xfrm>
              <a:off x="5319147" y="259304"/>
              <a:ext cx="62601" cy="65023"/>
            </a:xfrm>
            <a:custGeom>
              <a:avLst/>
              <a:gdLst/>
              <a:ahLst/>
              <a:cxnLst/>
              <a:rect l="l" t="t" r="r" b="b"/>
              <a:pathLst>
                <a:path w="1680" h="1745" extrusionOk="0">
                  <a:moveTo>
                    <a:pt x="827" y="1"/>
                  </a:moveTo>
                  <a:cubicBezTo>
                    <a:pt x="690" y="1"/>
                    <a:pt x="539" y="64"/>
                    <a:pt x="383" y="214"/>
                  </a:cubicBezTo>
                  <a:cubicBezTo>
                    <a:pt x="180" y="407"/>
                    <a:pt x="109" y="694"/>
                    <a:pt x="58" y="968"/>
                  </a:cubicBezTo>
                  <a:cubicBezTo>
                    <a:pt x="18" y="1204"/>
                    <a:pt x="1" y="1495"/>
                    <a:pt x="194" y="1644"/>
                  </a:cubicBezTo>
                  <a:cubicBezTo>
                    <a:pt x="272" y="1708"/>
                    <a:pt x="376" y="1735"/>
                    <a:pt x="478" y="1742"/>
                  </a:cubicBezTo>
                  <a:cubicBezTo>
                    <a:pt x="499" y="1743"/>
                    <a:pt x="520" y="1744"/>
                    <a:pt x="541" y="1744"/>
                  </a:cubicBezTo>
                  <a:cubicBezTo>
                    <a:pt x="810" y="1744"/>
                    <a:pt x="1079" y="1625"/>
                    <a:pt x="1258" y="1421"/>
                  </a:cubicBezTo>
                  <a:cubicBezTo>
                    <a:pt x="1680" y="938"/>
                    <a:pt x="1357" y="1"/>
                    <a:pt x="82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3" name="Google Shape;1443;p63"/>
            <p:cNvSpPr/>
            <p:nvPr/>
          </p:nvSpPr>
          <p:spPr>
            <a:xfrm>
              <a:off x="5377310" y="432302"/>
              <a:ext cx="67892" cy="48702"/>
            </a:xfrm>
            <a:custGeom>
              <a:avLst/>
              <a:gdLst/>
              <a:ahLst/>
              <a:cxnLst/>
              <a:rect l="l" t="t" r="r" b="b"/>
              <a:pathLst>
                <a:path w="1822" h="1307" extrusionOk="0">
                  <a:moveTo>
                    <a:pt x="646" y="0"/>
                  </a:moveTo>
                  <a:cubicBezTo>
                    <a:pt x="432" y="0"/>
                    <a:pt x="224" y="118"/>
                    <a:pt x="82" y="421"/>
                  </a:cubicBezTo>
                  <a:cubicBezTo>
                    <a:pt x="8" y="579"/>
                    <a:pt x="1" y="775"/>
                    <a:pt x="79" y="931"/>
                  </a:cubicBezTo>
                  <a:cubicBezTo>
                    <a:pt x="217" y="1204"/>
                    <a:pt x="562" y="1303"/>
                    <a:pt x="870" y="1306"/>
                  </a:cubicBezTo>
                  <a:cubicBezTo>
                    <a:pt x="881" y="1306"/>
                    <a:pt x="892" y="1306"/>
                    <a:pt x="904" y="1306"/>
                  </a:cubicBezTo>
                  <a:cubicBezTo>
                    <a:pt x="1046" y="1306"/>
                    <a:pt x="1193" y="1286"/>
                    <a:pt x="1306" y="1201"/>
                  </a:cubicBezTo>
                  <a:cubicBezTo>
                    <a:pt x="1821" y="828"/>
                    <a:pt x="1215" y="0"/>
                    <a:pt x="64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4" name="Google Shape;1444;p63"/>
            <p:cNvSpPr/>
            <p:nvPr/>
          </p:nvSpPr>
          <p:spPr>
            <a:xfrm>
              <a:off x="5095550" y="293323"/>
              <a:ext cx="238517" cy="308161"/>
            </a:xfrm>
            <a:custGeom>
              <a:avLst/>
              <a:gdLst/>
              <a:ahLst/>
              <a:cxnLst/>
              <a:rect l="l" t="t" r="r" b="b"/>
              <a:pathLst>
                <a:path w="6401" h="8270" extrusionOk="0">
                  <a:moveTo>
                    <a:pt x="1000" y="0"/>
                  </a:moveTo>
                  <a:cubicBezTo>
                    <a:pt x="974" y="0"/>
                    <a:pt x="947" y="2"/>
                    <a:pt x="920" y="4"/>
                  </a:cubicBezTo>
                  <a:cubicBezTo>
                    <a:pt x="58" y="82"/>
                    <a:pt x="1" y="1457"/>
                    <a:pt x="789" y="1457"/>
                  </a:cubicBezTo>
                  <a:cubicBezTo>
                    <a:pt x="851" y="1457"/>
                    <a:pt x="918" y="1448"/>
                    <a:pt x="990" y="1430"/>
                  </a:cubicBezTo>
                  <a:cubicBezTo>
                    <a:pt x="1031" y="1420"/>
                    <a:pt x="1024" y="1319"/>
                    <a:pt x="981" y="1319"/>
                  </a:cubicBezTo>
                  <a:cubicBezTo>
                    <a:pt x="976" y="1319"/>
                    <a:pt x="971" y="1319"/>
                    <a:pt x="966" y="1319"/>
                  </a:cubicBezTo>
                  <a:cubicBezTo>
                    <a:pt x="97" y="1319"/>
                    <a:pt x="395" y="232"/>
                    <a:pt x="1059" y="232"/>
                  </a:cubicBezTo>
                  <a:cubicBezTo>
                    <a:pt x="1131" y="232"/>
                    <a:pt x="1208" y="245"/>
                    <a:pt x="1288" y="274"/>
                  </a:cubicBezTo>
                  <a:cubicBezTo>
                    <a:pt x="1687" y="420"/>
                    <a:pt x="1869" y="913"/>
                    <a:pt x="1954" y="1288"/>
                  </a:cubicBezTo>
                  <a:cubicBezTo>
                    <a:pt x="1998" y="1491"/>
                    <a:pt x="2021" y="1701"/>
                    <a:pt x="2011" y="1907"/>
                  </a:cubicBezTo>
                  <a:cubicBezTo>
                    <a:pt x="2011" y="1991"/>
                    <a:pt x="1994" y="2072"/>
                    <a:pt x="1987" y="2157"/>
                  </a:cubicBezTo>
                  <a:cubicBezTo>
                    <a:pt x="1842" y="2316"/>
                    <a:pt x="1792" y="2542"/>
                    <a:pt x="1910" y="2796"/>
                  </a:cubicBezTo>
                  <a:cubicBezTo>
                    <a:pt x="2129" y="3272"/>
                    <a:pt x="2545" y="3482"/>
                    <a:pt x="2934" y="3809"/>
                  </a:cubicBezTo>
                  <a:cubicBezTo>
                    <a:pt x="3309" y="4123"/>
                    <a:pt x="3643" y="4479"/>
                    <a:pt x="3958" y="4853"/>
                  </a:cubicBezTo>
                  <a:cubicBezTo>
                    <a:pt x="4749" y="5800"/>
                    <a:pt x="5762" y="7063"/>
                    <a:pt x="6131" y="8236"/>
                  </a:cubicBezTo>
                  <a:cubicBezTo>
                    <a:pt x="6138" y="8260"/>
                    <a:pt x="6149" y="8269"/>
                    <a:pt x="6160" y="8269"/>
                  </a:cubicBezTo>
                  <a:cubicBezTo>
                    <a:pt x="6192" y="8269"/>
                    <a:pt x="6229" y="8194"/>
                    <a:pt x="6229" y="8161"/>
                  </a:cubicBezTo>
                  <a:cubicBezTo>
                    <a:pt x="6188" y="7350"/>
                    <a:pt x="6401" y="6668"/>
                    <a:pt x="6201" y="5854"/>
                  </a:cubicBezTo>
                  <a:cubicBezTo>
                    <a:pt x="6201" y="5847"/>
                    <a:pt x="6198" y="5840"/>
                    <a:pt x="6198" y="5834"/>
                  </a:cubicBezTo>
                  <a:cubicBezTo>
                    <a:pt x="6032" y="5171"/>
                    <a:pt x="5715" y="4532"/>
                    <a:pt x="5320" y="3978"/>
                  </a:cubicBezTo>
                  <a:cubicBezTo>
                    <a:pt x="5042" y="3590"/>
                    <a:pt x="4671" y="3123"/>
                    <a:pt x="4245" y="2735"/>
                  </a:cubicBezTo>
                  <a:cubicBezTo>
                    <a:pt x="3751" y="2286"/>
                    <a:pt x="3183" y="1934"/>
                    <a:pt x="2595" y="1917"/>
                  </a:cubicBezTo>
                  <a:cubicBezTo>
                    <a:pt x="2587" y="1916"/>
                    <a:pt x="2579" y="1916"/>
                    <a:pt x="2571" y="1916"/>
                  </a:cubicBezTo>
                  <a:cubicBezTo>
                    <a:pt x="2462" y="1916"/>
                    <a:pt x="2359" y="1936"/>
                    <a:pt x="2264" y="1971"/>
                  </a:cubicBezTo>
                  <a:cubicBezTo>
                    <a:pt x="2268" y="1582"/>
                    <a:pt x="2116" y="1089"/>
                    <a:pt x="2032" y="879"/>
                  </a:cubicBezTo>
                  <a:cubicBezTo>
                    <a:pt x="1854" y="443"/>
                    <a:pt x="1504" y="0"/>
                    <a:pt x="10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445" name="Google Shape;1445;p63"/>
          <p:cNvSpPr txBox="1">
            <a:spLocks noGrp="1"/>
          </p:cNvSpPr>
          <p:nvPr>
            <p:ph type="subTitle" idx="1"/>
          </p:nvPr>
        </p:nvSpPr>
        <p:spPr>
          <a:xfrm>
            <a:off x="1676382" y="3357808"/>
            <a:ext cx="6000062" cy="593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indent="254000">
              <a:lnSpc>
                <a:spcPct val="112000"/>
              </a:lnSpc>
              <a:spcBef>
                <a:spcPts val="0"/>
              </a:spcBef>
              <a:spcAft>
                <a:spcPts val="0"/>
              </a:spcAft>
            </a:pPr>
            <a:r>
              <a:rPr lang="vi-VN" sz="3600" b="1" i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hiểu v</a:t>
            </a:r>
            <a:r>
              <a:rPr lang="en-US" sz="3600" b="1" i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ề</a:t>
            </a:r>
            <a:r>
              <a:rPr lang="vi-VN" sz="3600" b="1" i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khái niệm oxide</a:t>
            </a:r>
            <a:endParaRPr lang="en-US" sz="3600" b="1" i="1" dirty="0">
              <a:solidFill>
                <a:srgbClr val="C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46" name="Google Shape;1446;p63"/>
          <p:cNvSpPr txBox="1">
            <a:spLocks noGrp="1"/>
          </p:cNvSpPr>
          <p:nvPr>
            <p:ph type="title" idx="2"/>
          </p:nvPr>
        </p:nvSpPr>
        <p:spPr>
          <a:xfrm>
            <a:off x="1979523" y="1138030"/>
            <a:ext cx="5184954" cy="112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ạt động</a:t>
            </a:r>
            <a:endParaRPr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2" name="Google Shape;1212;p43"/>
          <p:cNvSpPr/>
          <p:nvPr/>
        </p:nvSpPr>
        <p:spPr>
          <a:xfrm rot="-899879">
            <a:off x="3267067" y="197629"/>
            <a:ext cx="1009821" cy="901029"/>
          </a:xfrm>
          <a:custGeom>
            <a:avLst/>
            <a:gdLst/>
            <a:ahLst/>
            <a:cxnLst/>
            <a:rect l="l" t="t" r="r" b="b"/>
            <a:pathLst>
              <a:path w="12626" h="11775" extrusionOk="0">
                <a:moveTo>
                  <a:pt x="6401" y="0"/>
                </a:moveTo>
                <a:cubicBezTo>
                  <a:pt x="3246" y="0"/>
                  <a:pt x="0" y="2876"/>
                  <a:pt x="0" y="6031"/>
                </a:cubicBezTo>
                <a:cubicBezTo>
                  <a:pt x="0" y="9187"/>
                  <a:pt x="3114" y="11775"/>
                  <a:pt x="6270" y="11775"/>
                </a:cubicBezTo>
                <a:cubicBezTo>
                  <a:pt x="9425" y="11775"/>
                  <a:pt x="12626" y="9029"/>
                  <a:pt x="12626" y="5874"/>
                </a:cubicBezTo>
                <a:cubicBezTo>
                  <a:pt x="12626" y="2718"/>
                  <a:pt x="9557" y="0"/>
                  <a:pt x="6401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aphicFrame>
        <p:nvGraphicFramePr>
          <p:cNvPr id="1214" name="Google Shape;1214;p43"/>
          <p:cNvGraphicFramePr/>
          <p:nvPr>
            <p:extLst>
              <p:ext uri="{D42A27DB-BD31-4B8C-83A1-F6EECF244321}">
                <p14:modId xmlns:p14="http://schemas.microsoft.com/office/powerpoint/2010/main" val="1975395350"/>
              </p:ext>
            </p:extLst>
          </p:nvPr>
        </p:nvGraphicFramePr>
        <p:xfrm>
          <a:off x="1091375" y="2050105"/>
          <a:ext cx="6961200" cy="2511446"/>
        </p:xfrm>
        <a:graphic>
          <a:graphicData uri="http://schemas.openxmlformats.org/drawingml/2006/table">
            <a:tbl>
              <a:tblPr>
                <a:noFill/>
                <a:tableStyleId>{F575C1A4-07CD-4793-BCF2-6140DFDB6BAE}</a:tableStyleId>
              </a:tblPr>
              <a:tblGrid>
                <a:gridCol w="1740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40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403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403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038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9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ê</a:t>
                      </a:r>
                      <a:r>
                        <a:rPr lang="vi-VN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 oxide 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9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)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19050" cap="flat" cmpd="sng">
                      <a:solidFill>
                        <a:schemeClr val="lt1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>
                      <a:solidFill>
                        <a:schemeClr val="lt1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chemeClr val="lt1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chemeClr val="lt1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THH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)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19050" cap="flat" cmpd="sng">
                      <a:solidFill>
                        <a:schemeClr val="lt1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1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1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1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ên oxide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3)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9525" cap="flat" cmpd="sng">
                      <a:solidFill>
                        <a:schemeClr val="lt1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1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1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1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THH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4)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9525" cap="flat" cmpd="sng">
                      <a:solidFill>
                        <a:schemeClr val="lt1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1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1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1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38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rium oxide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9525" cap="flat" cmpd="sng">
                      <a:solidFill>
                        <a:srgbClr val="9E9E9E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9E9E9E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chemeClr val="lt1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9E9E9E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O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9525" cap="flat" cmpd="sng">
                      <a:solidFill>
                        <a:srgbClr val="9E9E9E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9E9E9E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1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9E9E9E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rbon dioxide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9525" cap="flat" cmpd="sng">
                      <a:solidFill>
                        <a:srgbClr val="9E9E9E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9E9E9E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1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9E9E9E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</a:t>
                      </a:r>
                      <a:r>
                        <a:rPr lang="vi-VN" sz="20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9525" cap="flat" cmpd="sng">
                      <a:solidFill>
                        <a:srgbClr val="9E9E9E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9E9E9E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1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9E9E9E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38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inc oxide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9525" cap="flat" cmpd="sng">
                      <a:solidFill>
                        <a:srgbClr val="9E9E9E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9E9E9E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9E9E9E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9E9E9E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nO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9525" cap="flat" cmpd="sng">
                      <a:solidFill>
                        <a:srgbClr val="9E9E9E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9E9E9E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9E9E9E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9E9E9E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lfur trioxide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9525" cap="flat" cmpd="sng">
                      <a:solidFill>
                        <a:srgbClr val="9E9E9E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9E9E9E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9E9E9E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9E9E9E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</a:t>
                      </a:r>
                      <a:r>
                        <a:rPr lang="vi-VN" sz="20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9525" cap="flat" cmpd="sng">
                      <a:solidFill>
                        <a:srgbClr val="9E9E9E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9E9E9E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9E9E9E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9E9E9E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38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uminium oxide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9525" cap="flat" cmpd="sng">
                      <a:solidFill>
                        <a:srgbClr val="9E9E9E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9E9E9E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9E9E9E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9E9E9E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1</a:t>
                      </a:r>
                      <a:r>
                        <a:rPr lang="vi-VN" sz="20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vi-V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vi-VN" sz="20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9525" cap="flat" cmpd="sng" algn="ctr">
                      <a:solidFill>
                        <a:srgbClr val="9E9E9E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9E9E9E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9E9E9E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9E9E9E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phosphorus pentoxide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9525" cap="flat" cmpd="sng" algn="ctr">
                      <a:solidFill>
                        <a:srgbClr val="9E9E9E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9E9E9E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9E9E9E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9E9E9E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vi-VN" sz="20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vi-V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vi-VN" sz="20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9525" cap="flat" cmpd="sng" algn="ctr">
                      <a:solidFill>
                        <a:srgbClr val="9E9E9E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9E9E9E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9E9E9E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9E9E9E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28970356"/>
                  </a:ext>
                </a:extLst>
              </a:tr>
            </a:tbl>
          </a:graphicData>
        </a:graphic>
      </p:graphicFrame>
      <p:sp>
        <p:nvSpPr>
          <p:cNvPr id="1215" name="Google Shape;1215;p43"/>
          <p:cNvSpPr/>
          <p:nvPr/>
        </p:nvSpPr>
        <p:spPr>
          <a:xfrm>
            <a:off x="1069850" y="2676705"/>
            <a:ext cx="7004374" cy="36150"/>
          </a:xfrm>
          <a:custGeom>
            <a:avLst/>
            <a:gdLst/>
            <a:ahLst/>
            <a:cxnLst/>
            <a:rect l="l" t="t" r="r" b="b"/>
            <a:pathLst>
              <a:path w="56742" h="944" extrusionOk="0">
                <a:moveTo>
                  <a:pt x="21596" y="0"/>
                </a:moveTo>
                <a:cubicBezTo>
                  <a:pt x="14471" y="0"/>
                  <a:pt x="7353" y="49"/>
                  <a:pt x="272" y="147"/>
                </a:cubicBezTo>
                <a:cubicBezTo>
                  <a:pt x="122" y="151"/>
                  <a:pt x="0" y="273"/>
                  <a:pt x="0" y="429"/>
                </a:cubicBezTo>
                <a:cubicBezTo>
                  <a:pt x="0" y="576"/>
                  <a:pt x="123" y="702"/>
                  <a:pt x="260" y="702"/>
                </a:cubicBezTo>
                <a:cubicBezTo>
                  <a:pt x="267" y="702"/>
                  <a:pt x="274" y="701"/>
                  <a:pt x="281" y="701"/>
                </a:cubicBezTo>
                <a:cubicBezTo>
                  <a:pt x="7359" y="603"/>
                  <a:pt x="14474" y="554"/>
                  <a:pt x="21597" y="554"/>
                </a:cubicBezTo>
                <a:cubicBezTo>
                  <a:pt x="33235" y="554"/>
                  <a:pt x="44896" y="684"/>
                  <a:pt x="56454" y="943"/>
                </a:cubicBezTo>
                <a:lnTo>
                  <a:pt x="56460" y="943"/>
                </a:lnTo>
                <a:cubicBezTo>
                  <a:pt x="56610" y="943"/>
                  <a:pt x="56732" y="827"/>
                  <a:pt x="56736" y="676"/>
                </a:cubicBezTo>
                <a:cubicBezTo>
                  <a:pt x="56741" y="521"/>
                  <a:pt x="56620" y="394"/>
                  <a:pt x="56465" y="389"/>
                </a:cubicBezTo>
                <a:cubicBezTo>
                  <a:pt x="44903" y="130"/>
                  <a:pt x="33239" y="0"/>
                  <a:pt x="21596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6" name="Google Shape;1216;p43"/>
          <p:cNvSpPr/>
          <p:nvPr/>
        </p:nvSpPr>
        <p:spPr>
          <a:xfrm>
            <a:off x="1112975" y="3311411"/>
            <a:ext cx="7004374" cy="36150"/>
          </a:xfrm>
          <a:custGeom>
            <a:avLst/>
            <a:gdLst/>
            <a:ahLst/>
            <a:cxnLst/>
            <a:rect l="l" t="t" r="r" b="b"/>
            <a:pathLst>
              <a:path w="56742" h="944" extrusionOk="0">
                <a:moveTo>
                  <a:pt x="21596" y="0"/>
                </a:moveTo>
                <a:cubicBezTo>
                  <a:pt x="14471" y="0"/>
                  <a:pt x="7353" y="49"/>
                  <a:pt x="272" y="147"/>
                </a:cubicBezTo>
                <a:cubicBezTo>
                  <a:pt x="122" y="151"/>
                  <a:pt x="0" y="273"/>
                  <a:pt x="0" y="429"/>
                </a:cubicBezTo>
                <a:cubicBezTo>
                  <a:pt x="0" y="576"/>
                  <a:pt x="123" y="702"/>
                  <a:pt x="260" y="702"/>
                </a:cubicBezTo>
                <a:cubicBezTo>
                  <a:pt x="267" y="702"/>
                  <a:pt x="274" y="701"/>
                  <a:pt x="281" y="701"/>
                </a:cubicBezTo>
                <a:cubicBezTo>
                  <a:pt x="7359" y="603"/>
                  <a:pt x="14474" y="554"/>
                  <a:pt x="21597" y="554"/>
                </a:cubicBezTo>
                <a:cubicBezTo>
                  <a:pt x="33235" y="554"/>
                  <a:pt x="44896" y="684"/>
                  <a:pt x="56454" y="943"/>
                </a:cubicBezTo>
                <a:lnTo>
                  <a:pt x="56460" y="943"/>
                </a:lnTo>
                <a:cubicBezTo>
                  <a:pt x="56610" y="943"/>
                  <a:pt x="56732" y="827"/>
                  <a:pt x="56736" y="676"/>
                </a:cubicBezTo>
                <a:cubicBezTo>
                  <a:pt x="56741" y="521"/>
                  <a:pt x="56620" y="394"/>
                  <a:pt x="56465" y="389"/>
                </a:cubicBezTo>
                <a:cubicBezTo>
                  <a:pt x="44903" y="130"/>
                  <a:pt x="33239" y="0"/>
                  <a:pt x="21596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7" name="Google Shape;1217;p43"/>
          <p:cNvSpPr/>
          <p:nvPr/>
        </p:nvSpPr>
        <p:spPr>
          <a:xfrm rot="5400000" flipV="1">
            <a:off x="3405378" y="3082949"/>
            <a:ext cx="2415200" cy="45719"/>
          </a:xfrm>
          <a:custGeom>
            <a:avLst/>
            <a:gdLst/>
            <a:ahLst/>
            <a:cxnLst/>
            <a:rect l="l" t="t" r="r" b="b"/>
            <a:pathLst>
              <a:path w="56742" h="944" extrusionOk="0">
                <a:moveTo>
                  <a:pt x="21596" y="0"/>
                </a:moveTo>
                <a:cubicBezTo>
                  <a:pt x="14471" y="0"/>
                  <a:pt x="7353" y="49"/>
                  <a:pt x="272" y="147"/>
                </a:cubicBezTo>
                <a:cubicBezTo>
                  <a:pt x="122" y="151"/>
                  <a:pt x="0" y="273"/>
                  <a:pt x="0" y="429"/>
                </a:cubicBezTo>
                <a:cubicBezTo>
                  <a:pt x="0" y="576"/>
                  <a:pt x="123" y="702"/>
                  <a:pt x="260" y="702"/>
                </a:cubicBezTo>
                <a:cubicBezTo>
                  <a:pt x="267" y="702"/>
                  <a:pt x="274" y="701"/>
                  <a:pt x="281" y="701"/>
                </a:cubicBezTo>
                <a:cubicBezTo>
                  <a:pt x="7359" y="603"/>
                  <a:pt x="14474" y="554"/>
                  <a:pt x="21597" y="554"/>
                </a:cubicBezTo>
                <a:cubicBezTo>
                  <a:pt x="33235" y="554"/>
                  <a:pt x="44896" y="684"/>
                  <a:pt x="56454" y="943"/>
                </a:cubicBezTo>
                <a:lnTo>
                  <a:pt x="56460" y="943"/>
                </a:lnTo>
                <a:cubicBezTo>
                  <a:pt x="56610" y="943"/>
                  <a:pt x="56732" y="827"/>
                  <a:pt x="56736" y="676"/>
                </a:cubicBezTo>
                <a:cubicBezTo>
                  <a:pt x="56741" y="521"/>
                  <a:pt x="56620" y="394"/>
                  <a:pt x="56465" y="389"/>
                </a:cubicBezTo>
                <a:cubicBezTo>
                  <a:pt x="44903" y="130"/>
                  <a:pt x="33239" y="0"/>
                  <a:pt x="21596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8" name="Google Shape;1218;p43"/>
          <p:cNvSpPr/>
          <p:nvPr/>
        </p:nvSpPr>
        <p:spPr>
          <a:xfrm rot="5400000">
            <a:off x="1603666" y="3063798"/>
            <a:ext cx="2453499" cy="45719"/>
          </a:xfrm>
          <a:custGeom>
            <a:avLst/>
            <a:gdLst/>
            <a:ahLst/>
            <a:cxnLst/>
            <a:rect l="l" t="t" r="r" b="b"/>
            <a:pathLst>
              <a:path w="56742" h="944" extrusionOk="0">
                <a:moveTo>
                  <a:pt x="21596" y="0"/>
                </a:moveTo>
                <a:cubicBezTo>
                  <a:pt x="14471" y="0"/>
                  <a:pt x="7353" y="49"/>
                  <a:pt x="272" y="147"/>
                </a:cubicBezTo>
                <a:cubicBezTo>
                  <a:pt x="122" y="151"/>
                  <a:pt x="0" y="273"/>
                  <a:pt x="0" y="429"/>
                </a:cubicBezTo>
                <a:cubicBezTo>
                  <a:pt x="0" y="576"/>
                  <a:pt x="123" y="702"/>
                  <a:pt x="260" y="702"/>
                </a:cubicBezTo>
                <a:cubicBezTo>
                  <a:pt x="267" y="702"/>
                  <a:pt x="274" y="701"/>
                  <a:pt x="281" y="701"/>
                </a:cubicBezTo>
                <a:cubicBezTo>
                  <a:pt x="7359" y="603"/>
                  <a:pt x="14474" y="554"/>
                  <a:pt x="21597" y="554"/>
                </a:cubicBezTo>
                <a:cubicBezTo>
                  <a:pt x="33235" y="554"/>
                  <a:pt x="44896" y="684"/>
                  <a:pt x="56454" y="943"/>
                </a:cubicBezTo>
                <a:lnTo>
                  <a:pt x="56460" y="943"/>
                </a:lnTo>
                <a:cubicBezTo>
                  <a:pt x="56610" y="943"/>
                  <a:pt x="56732" y="827"/>
                  <a:pt x="56736" y="676"/>
                </a:cubicBezTo>
                <a:cubicBezTo>
                  <a:pt x="56741" y="521"/>
                  <a:pt x="56620" y="394"/>
                  <a:pt x="56465" y="389"/>
                </a:cubicBezTo>
                <a:cubicBezTo>
                  <a:pt x="44903" y="130"/>
                  <a:pt x="33239" y="0"/>
                  <a:pt x="21596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9" name="Google Shape;1219;p43"/>
          <p:cNvSpPr/>
          <p:nvPr/>
        </p:nvSpPr>
        <p:spPr>
          <a:xfrm rot="5400000" flipV="1">
            <a:off x="5166156" y="3063796"/>
            <a:ext cx="2453505" cy="45719"/>
          </a:xfrm>
          <a:custGeom>
            <a:avLst/>
            <a:gdLst/>
            <a:ahLst/>
            <a:cxnLst/>
            <a:rect l="l" t="t" r="r" b="b"/>
            <a:pathLst>
              <a:path w="56742" h="944" extrusionOk="0">
                <a:moveTo>
                  <a:pt x="21596" y="0"/>
                </a:moveTo>
                <a:cubicBezTo>
                  <a:pt x="14471" y="0"/>
                  <a:pt x="7353" y="49"/>
                  <a:pt x="272" y="147"/>
                </a:cubicBezTo>
                <a:cubicBezTo>
                  <a:pt x="122" y="151"/>
                  <a:pt x="0" y="273"/>
                  <a:pt x="0" y="429"/>
                </a:cubicBezTo>
                <a:cubicBezTo>
                  <a:pt x="0" y="576"/>
                  <a:pt x="123" y="702"/>
                  <a:pt x="260" y="702"/>
                </a:cubicBezTo>
                <a:cubicBezTo>
                  <a:pt x="267" y="702"/>
                  <a:pt x="274" y="701"/>
                  <a:pt x="281" y="701"/>
                </a:cubicBezTo>
                <a:cubicBezTo>
                  <a:pt x="7359" y="603"/>
                  <a:pt x="14474" y="554"/>
                  <a:pt x="21597" y="554"/>
                </a:cubicBezTo>
                <a:cubicBezTo>
                  <a:pt x="33235" y="554"/>
                  <a:pt x="44896" y="684"/>
                  <a:pt x="56454" y="943"/>
                </a:cubicBezTo>
                <a:lnTo>
                  <a:pt x="56460" y="943"/>
                </a:lnTo>
                <a:cubicBezTo>
                  <a:pt x="56610" y="943"/>
                  <a:pt x="56732" y="827"/>
                  <a:pt x="56736" y="676"/>
                </a:cubicBezTo>
                <a:cubicBezTo>
                  <a:pt x="56741" y="521"/>
                  <a:pt x="56620" y="394"/>
                  <a:pt x="56465" y="389"/>
                </a:cubicBezTo>
                <a:cubicBezTo>
                  <a:pt x="44903" y="130"/>
                  <a:pt x="33239" y="0"/>
                  <a:pt x="21596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220" name="Google Shape;1220;p43"/>
          <p:cNvGrpSpPr/>
          <p:nvPr/>
        </p:nvGrpSpPr>
        <p:grpSpPr>
          <a:xfrm flipH="1">
            <a:off x="2266348" y="1150553"/>
            <a:ext cx="499902" cy="476589"/>
            <a:chOff x="984375" y="2346230"/>
            <a:chExt cx="468336" cy="446495"/>
          </a:xfrm>
        </p:grpSpPr>
        <p:sp>
          <p:nvSpPr>
            <p:cNvPr id="1221" name="Google Shape;1221;p43"/>
            <p:cNvSpPr/>
            <p:nvPr/>
          </p:nvSpPr>
          <p:spPr>
            <a:xfrm>
              <a:off x="1139896" y="2346230"/>
              <a:ext cx="312816" cy="368096"/>
            </a:xfrm>
            <a:custGeom>
              <a:avLst/>
              <a:gdLst/>
              <a:ahLst/>
              <a:cxnLst/>
              <a:rect l="l" t="t" r="r" b="b"/>
              <a:pathLst>
                <a:path w="8024" h="9442" extrusionOk="0">
                  <a:moveTo>
                    <a:pt x="2655" y="2271"/>
                  </a:moveTo>
                  <a:cubicBezTo>
                    <a:pt x="3185" y="2271"/>
                    <a:pt x="3508" y="3208"/>
                    <a:pt x="3086" y="3691"/>
                  </a:cubicBezTo>
                  <a:cubicBezTo>
                    <a:pt x="2907" y="3895"/>
                    <a:pt x="2638" y="4014"/>
                    <a:pt x="2369" y="4014"/>
                  </a:cubicBezTo>
                  <a:cubicBezTo>
                    <a:pt x="2348" y="4014"/>
                    <a:pt x="2327" y="4013"/>
                    <a:pt x="2306" y="4012"/>
                  </a:cubicBezTo>
                  <a:cubicBezTo>
                    <a:pt x="2204" y="4005"/>
                    <a:pt x="2100" y="3978"/>
                    <a:pt x="2022" y="3914"/>
                  </a:cubicBezTo>
                  <a:cubicBezTo>
                    <a:pt x="1829" y="3765"/>
                    <a:pt x="1846" y="3474"/>
                    <a:pt x="1886" y="3238"/>
                  </a:cubicBezTo>
                  <a:cubicBezTo>
                    <a:pt x="1937" y="2964"/>
                    <a:pt x="2008" y="2677"/>
                    <a:pt x="2211" y="2484"/>
                  </a:cubicBezTo>
                  <a:cubicBezTo>
                    <a:pt x="2367" y="2334"/>
                    <a:pt x="2518" y="2271"/>
                    <a:pt x="2655" y="2271"/>
                  </a:cubicBezTo>
                  <a:close/>
                  <a:moveTo>
                    <a:pt x="4035" y="6913"/>
                  </a:moveTo>
                  <a:cubicBezTo>
                    <a:pt x="4604" y="6913"/>
                    <a:pt x="5210" y="7741"/>
                    <a:pt x="4695" y="8114"/>
                  </a:cubicBezTo>
                  <a:cubicBezTo>
                    <a:pt x="4582" y="8199"/>
                    <a:pt x="4435" y="8219"/>
                    <a:pt x="4293" y="8219"/>
                  </a:cubicBezTo>
                  <a:cubicBezTo>
                    <a:pt x="4281" y="8219"/>
                    <a:pt x="4270" y="8219"/>
                    <a:pt x="4259" y="8219"/>
                  </a:cubicBezTo>
                  <a:cubicBezTo>
                    <a:pt x="3951" y="8216"/>
                    <a:pt x="3606" y="8117"/>
                    <a:pt x="3468" y="7844"/>
                  </a:cubicBezTo>
                  <a:cubicBezTo>
                    <a:pt x="3390" y="7688"/>
                    <a:pt x="3397" y="7492"/>
                    <a:pt x="3471" y="7334"/>
                  </a:cubicBezTo>
                  <a:cubicBezTo>
                    <a:pt x="3613" y="7031"/>
                    <a:pt x="3821" y="6913"/>
                    <a:pt x="4035" y="6913"/>
                  </a:cubicBezTo>
                  <a:close/>
                  <a:moveTo>
                    <a:pt x="3373" y="0"/>
                  </a:moveTo>
                  <a:cubicBezTo>
                    <a:pt x="3358" y="0"/>
                    <a:pt x="3342" y="0"/>
                    <a:pt x="3326" y="1"/>
                  </a:cubicBezTo>
                  <a:cubicBezTo>
                    <a:pt x="1" y="38"/>
                    <a:pt x="18" y="4752"/>
                    <a:pt x="72" y="5918"/>
                  </a:cubicBezTo>
                  <a:cubicBezTo>
                    <a:pt x="498" y="6306"/>
                    <a:pt x="869" y="6773"/>
                    <a:pt x="1147" y="7161"/>
                  </a:cubicBezTo>
                  <a:cubicBezTo>
                    <a:pt x="1542" y="7715"/>
                    <a:pt x="1859" y="8354"/>
                    <a:pt x="2025" y="9017"/>
                  </a:cubicBezTo>
                  <a:cubicBezTo>
                    <a:pt x="2837" y="9279"/>
                    <a:pt x="3763" y="9442"/>
                    <a:pt x="4614" y="9442"/>
                  </a:cubicBezTo>
                  <a:cubicBezTo>
                    <a:pt x="5883" y="9442"/>
                    <a:pt x="6985" y="9079"/>
                    <a:pt x="7297" y="8138"/>
                  </a:cubicBezTo>
                  <a:cubicBezTo>
                    <a:pt x="8023" y="5948"/>
                    <a:pt x="4647" y="5154"/>
                    <a:pt x="4647" y="5154"/>
                  </a:cubicBezTo>
                  <a:cubicBezTo>
                    <a:pt x="4647" y="5154"/>
                    <a:pt x="7097" y="0"/>
                    <a:pt x="337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2" name="Google Shape;1222;p43"/>
            <p:cNvSpPr/>
            <p:nvPr/>
          </p:nvSpPr>
          <p:spPr>
            <a:xfrm>
              <a:off x="1211160" y="2434726"/>
              <a:ext cx="65495" cy="68029"/>
            </a:xfrm>
            <a:custGeom>
              <a:avLst/>
              <a:gdLst/>
              <a:ahLst/>
              <a:cxnLst/>
              <a:rect l="l" t="t" r="r" b="b"/>
              <a:pathLst>
                <a:path w="1680" h="1745" extrusionOk="0">
                  <a:moveTo>
                    <a:pt x="827" y="1"/>
                  </a:moveTo>
                  <a:cubicBezTo>
                    <a:pt x="690" y="1"/>
                    <a:pt x="539" y="64"/>
                    <a:pt x="383" y="214"/>
                  </a:cubicBezTo>
                  <a:cubicBezTo>
                    <a:pt x="180" y="407"/>
                    <a:pt x="109" y="694"/>
                    <a:pt x="58" y="968"/>
                  </a:cubicBezTo>
                  <a:cubicBezTo>
                    <a:pt x="18" y="1204"/>
                    <a:pt x="1" y="1495"/>
                    <a:pt x="194" y="1644"/>
                  </a:cubicBezTo>
                  <a:cubicBezTo>
                    <a:pt x="272" y="1708"/>
                    <a:pt x="376" y="1735"/>
                    <a:pt x="478" y="1742"/>
                  </a:cubicBezTo>
                  <a:cubicBezTo>
                    <a:pt x="499" y="1743"/>
                    <a:pt x="520" y="1744"/>
                    <a:pt x="541" y="1744"/>
                  </a:cubicBezTo>
                  <a:cubicBezTo>
                    <a:pt x="810" y="1744"/>
                    <a:pt x="1079" y="1625"/>
                    <a:pt x="1258" y="1421"/>
                  </a:cubicBezTo>
                  <a:cubicBezTo>
                    <a:pt x="1680" y="938"/>
                    <a:pt x="1357" y="1"/>
                    <a:pt x="8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3" name="Google Shape;1223;p43"/>
            <p:cNvSpPr/>
            <p:nvPr/>
          </p:nvSpPr>
          <p:spPr>
            <a:xfrm>
              <a:off x="1272016" y="2615733"/>
              <a:ext cx="71031" cy="50953"/>
            </a:xfrm>
            <a:custGeom>
              <a:avLst/>
              <a:gdLst/>
              <a:ahLst/>
              <a:cxnLst/>
              <a:rect l="l" t="t" r="r" b="b"/>
              <a:pathLst>
                <a:path w="1822" h="1307" extrusionOk="0">
                  <a:moveTo>
                    <a:pt x="646" y="0"/>
                  </a:moveTo>
                  <a:cubicBezTo>
                    <a:pt x="432" y="0"/>
                    <a:pt x="224" y="118"/>
                    <a:pt x="82" y="421"/>
                  </a:cubicBezTo>
                  <a:cubicBezTo>
                    <a:pt x="8" y="579"/>
                    <a:pt x="1" y="775"/>
                    <a:pt x="79" y="931"/>
                  </a:cubicBezTo>
                  <a:cubicBezTo>
                    <a:pt x="217" y="1204"/>
                    <a:pt x="562" y="1303"/>
                    <a:pt x="870" y="1306"/>
                  </a:cubicBezTo>
                  <a:cubicBezTo>
                    <a:pt x="881" y="1306"/>
                    <a:pt x="892" y="1306"/>
                    <a:pt x="904" y="1306"/>
                  </a:cubicBezTo>
                  <a:cubicBezTo>
                    <a:pt x="1046" y="1306"/>
                    <a:pt x="1193" y="1286"/>
                    <a:pt x="1306" y="1201"/>
                  </a:cubicBezTo>
                  <a:cubicBezTo>
                    <a:pt x="1821" y="828"/>
                    <a:pt x="1215" y="0"/>
                    <a:pt x="6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4" name="Google Shape;1224;p43"/>
            <p:cNvSpPr/>
            <p:nvPr/>
          </p:nvSpPr>
          <p:spPr>
            <a:xfrm>
              <a:off x="984375" y="2470319"/>
              <a:ext cx="249543" cy="322406"/>
            </a:xfrm>
            <a:custGeom>
              <a:avLst/>
              <a:gdLst/>
              <a:ahLst/>
              <a:cxnLst/>
              <a:rect l="l" t="t" r="r" b="b"/>
              <a:pathLst>
                <a:path w="6401" h="8270" extrusionOk="0">
                  <a:moveTo>
                    <a:pt x="1000" y="0"/>
                  </a:moveTo>
                  <a:cubicBezTo>
                    <a:pt x="974" y="0"/>
                    <a:pt x="947" y="2"/>
                    <a:pt x="920" y="4"/>
                  </a:cubicBezTo>
                  <a:cubicBezTo>
                    <a:pt x="58" y="82"/>
                    <a:pt x="1" y="1457"/>
                    <a:pt x="789" y="1457"/>
                  </a:cubicBezTo>
                  <a:cubicBezTo>
                    <a:pt x="851" y="1457"/>
                    <a:pt x="918" y="1448"/>
                    <a:pt x="990" y="1430"/>
                  </a:cubicBezTo>
                  <a:cubicBezTo>
                    <a:pt x="1031" y="1420"/>
                    <a:pt x="1024" y="1319"/>
                    <a:pt x="981" y="1319"/>
                  </a:cubicBezTo>
                  <a:cubicBezTo>
                    <a:pt x="976" y="1319"/>
                    <a:pt x="971" y="1319"/>
                    <a:pt x="966" y="1319"/>
                  </a:cubicBezTo>
                  <a:cubicBezTo>
                    <a:pt x="97" y="1319"/>
                    <a:pt x="395" y="232"/>
                    <a:pt x="1059" y="232"/>
                  </a:cubicBezTo>
                  <a:cubicBezTo>
                    <a:pt x="1131" y="232"/>
                    <a:pt x="1208" y="245"/>
                    <a:pt x="1288" y="274"/>
                  </a:cubicBezTo>
                  <a:cubicBezTo>
                    <a:pt x="1687" y="420"/>
                    <a:pt x="1869" y="913"/>
                    <a:pt x="1954" y="1288"/>
                  </a:cubicBezTo>
                  <a:cubicBezTo>
                    <a:pt x="1998" y="1491"/>
                    <a:pt x="2021" y="1701"/>
                    <a:pt x="2011" y="1907"/>
                  </a:cubicBezTo>
                  <a:cubicBezTo>
                    <a:pt x="2011" y="1991"/>
                    <a:pt x="1994" y="2072"/>
                    <a:pt x="1987" y="2157"/>
                  </a:cubicBezTo>
                  <a:cubicBezTo>
                    <a:pt x="1842" y="2316"/>
                    <a:pt x="1792" y="2542"/>
                    <a:pt x="1910" y="2796"/>
                  </a:cubicBezTo>
                  <a:cubicBezTo>
                    <a:pt x="2129" y="3272"/>
                    <a:pt x="2545" y="3482"/>
                    <a:pt x="2934" y="3809"/>
                  </a:cubicBezTo>
                  <a:cubicBezTo>
                    <a:pt x="3309" y="4123"/>
                    <a:pt x="3643" y="4479"/>
                    <a:pt x="3958" y="4853"/>
                  </a:cubicBezTo>
                  <a:cubicBezTo>
                    <a:pt x="4749" y="5800"/>
                    <a:pt x="5762" y="7063"/>
                    <a:pt x="6131" y="8236"/>
                  </a:cubicBezTo>
                  <a:cubicBezTo>
                    <a:pt x="6138" y="8260"/>
                    <a:pt x="6149" y="8269"/>
                    <a:pt x="6160" y="8269"/>
                  </a:cubicBezTo>
                  <a:cubicBezTo>
                    <a:pt x="6192" y="8269"/>
                    <a:pt x="6229" y="8194"/>
                    <a:pt x="6229" y="8161"/>
                  </a:cubicBezTo>
                  <a:cubicBezTo>
                    <a:pt x="6188" y="7350"/>
                    <a:pt x="6401" y="6668"/>
                    <a:pt x="6201" y="5854"/>
                  </a:cubicBezTo>
                  <a:cubicBezTo>
                    <a:pt x="6201" y="5847"/>
                    <a:pt x="6198" y="5840"/>
                    <a:pt x="6198" y="5834"/>
                  </a:cubicBezTo>
                  <a:cubicBezTo>
                    <a:pt x="6032" y="5171"/>
                    <a:pt x="5715" y="4532"/>
                    <a:pt x="5320" y="3978"/>
                  </a:cubicBezTo>
                  <a:cubicBezTo>
                    <a:pt x="5042" y="3590"/>
                    <a:pt x="4671" y="3123"/>
                    <a:pt x="4245" y="2735"/>
                  </a:cubicBezTo>
                  <a:cubicBezTo>
                    <a:pt x="3751" y="2286"/>
                    <a:pt x="3183" y="1934"/>
                    <a:pt x="2595" y="1917"/>
                  </a:cubicBezTo>
                  <a:cubicBezTo>
                    <a:pt x="2587" y="1916"/>
                    <a:pt x="2579" y="1916"/>
                    <a:pt x="2571" y="1916"/>
                  </a:cubicBezTo>
                  <a:cubicBezTo>
                    <a:pt x="2462" y="1916"/>
                    <a:pt x="2359" y="1936"/>
                    <a:pt x="2264" y="1971"/>
                  </a:cubicBezTo>
                  <a:cubicBezTo>
                    <a:pt x="2268" y="1582"/>
                    <a:pt x="2116" y="1089"/>
                    <a:pt x="2032" y="879"/>
                  </a:cubicBezTo>
                  <a:cubicBezTo>
                    <a:pt x="1854" y="443"/>
                    <a:pt x="1504" y="0"/>
                    <a:pt x="10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225" name="Google Shape;1225;p43"/>
          <p:cNvSpPr/>
          <p:nvPr/>
        </p:nvSpPr>
        <p:spPr>
          <a:xfrm>
            <a:off x="4503125" y="1582323"/>
            <a:ext cx="137847" cy="138040"/>
          </a:xfrm>
          <a:custGeom>
            <a:avLst/>
            <a:gdLst/>
            <a:ahLst/>
            <a:cxnLst/>
            <a:rect l="l" t="t" r="r" b="b"/>
            <a:pathLst>
              <a:path w="2859" h="2863" extrusionOk="0">
                <a:moveTo>
                  <a:pt x="1429" y="0"/>
                </a:moveTo>
                <a:cubicBezTo>
                  <a:pt x="638" y="0"/>
                  <a:pt x="0" y="642"/>
                  <a:pt x="0" y="1429"/>
                </a:cubicBezTo>
                <a:cubicBezTo>
                  <a:pt x="0" y="2220"/>
                  <a:pt x="638" y="2862"/>
                  <a:pt x="1429" y="2862"/>
                </a:cubicBezTo>
                <a:cubicBezTo>
                  <a:pt x="2220" y="2862"/>
                  <a:pt x="2859" y="2220"/>
                  <a:pt x="2859" y="1429"/>
                </a:cubicBezTo>
                <a:cubicBezTo>
                  <a:pt x="2859" y="642"/>
                  <a:pt x="2220" y="0"/>
                  <a:pt x="1429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26" name="Google Shape;1226;p43"/>
          <p:cNvSpPr/>
          <p:nvPr/>
        </p:nvSpPr>
        <p:spPr>
          <a:xfrm>
            <a:off x="2766261" y="1571307"/>
            <a:ext cx="137851" cy="137783"/>
          </a:xfrm>
          <a:custGeom>
            <a:avLst/>
            <a:gdLst/>
            <a:ahLst/>
            <a:cxnLst/>
            <a:rect l="l" t="t" r="r" b="b"/>
            <a:pathLst>
              <a:path w="2215" h="2214" extrusionOk="0">
                <a:moveTo>
                  <a:pt x="1106" y="0"/>
                </a:moveTo>
                <a:cubicBezTo>
                  <a:pt x="495" y="0"/>
                  <a:pt x="1" y="494"/>
                  <a:pt x="1" y="1106"/>
                </a:cubicBezTo>
                <a:cubicBezTo>
                  <a:pt x="1" y="1717"/>
                  <a:pt x="495" y="2214"/>
                  <a:pt x="1106" y="2214"/>
                </a:cubicBezTo>
                <a:cubicBezTo>
                  <a:pt x="1718" y="2214"/>
                  <a:pt x="2214" y="1717"/>
                  <a:pt x="2214" y="1106"/>
                </a:cubicBezTo>
                <a:cubicBezTo>
                  <a:pt x="2214" y="494"/>
                  <a:pt x="1718" y="0"/>
                  <a:pt x="1106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27" name="Google Shape;1227;p43"/>
          <p:cNvSpPr/>
          <p:nvPr/>
        </p:nvSpPr>
        <p:spPr>
          <a:xfrm>
            <a:off x="4351885" y="2179598"/>
            <a:ext cx="151250" cy="63885"/>
          </a:xfrm>
          <a:custGeom>
            <a:avLst/>
            <a:gdLst/>
            <a:ahLst/>
            <a:cxnLst/>
            <a:rect l="l" t="t" r="r" b="b"/>
            <a:pathLst>
              <a:path w="3137" h="1325" extrusionOk="0">
                <a:moveTo>
                  <a:pt x="1252" y="0"/>
                </a:moveTo>
                <a:cubicBezTo>
                  <a:pt x="1197" y="0"/>
                  <a:pt x="1141" y="4"/>
                  <a:pt x="1085" y="11"/>
                </a:cubicBezTo>
                <a:cubicBezTo>
                  <a:pt x="1" y="156"/>
                  <a:pt x="400" y="992"/>
                  <a:pt x="1524" y="1228"/>
                </a:cubicBezTo>
                <a:cubicBezTo>
                  <a:pt x="1869" y="1299"/>
                  <a:pt x="2154" y="1324"/>
                  <a:pt x="2383" y="1324"/>
                </a:cubicBezTo>
                <a:cubicBezTo>
                  <a:pt x="2901" y="1324"/>
                  <a:pt x="3137" y="1198"/>
                  <a:pt x="3137" y="1198"/>
                </a:cubicBezTo>
                <a:cubicBezTo>
                  <a:pt x="3137" y="1198"/>
                  <a:pt x="2267" y="0"/>
                  <a:pt x="1252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28" name="Google Shape;1228;p43"/>
          <p:cNvSpPr/>
          <p:nvPr/>
        </p:nvSpPr>
        <p:spPr>
          <a:xfrm>
            <a:off x="6142932" y="2091747"/>
            <a:ext cx="125455" cy="87848"/>
          </a:xfrm>
          <a:custGeom>
            <a:avLst/>
            <a:gdLst/>
            <a:ahLst/>
            <a:cxnLst/>
            <a:rect l="l" t="t" r="r" b="b"/>
            <a:pathLst>
              <a:path w="2602" h="1822" extrusionOk="0">
                <a:moveTo>
                  <a:pt x="755" y="1"/>
                </a:moveTo>
                <a:cubicBezTo>
                  <a:pt x="0" y="1"/>
                  <a:pt x="177" y="798"/>
                  <a:pt x="1068" y="1323"/>
                </a:cubicBezTo>
                <a:cubicBezTo>
                  <a:pt x="1820" y="1769"/>
                  <a:pt x="2317" y="1822"/>
                  <a:pt x="2511" y="1822"/>
                </a:cubicBezTo>
                <a:cubicBezTo>
                  <a:pt x="2571" y="1822"/>
                  <a:pt x="2601" y="1817"/>
                  <a:pt x="2601" y="1817"/>
                </a:cubicBezTo>
                <a:cubicBezTo>
                  <a:pt x="2601" y="1817"/>
                  <a:pt x="2119" y="242"/>
                  <a:pt x="1044" y="32"/>
                </a:cubicBezTo>
                <a:cubicBezTo>
                  <a:pt x="936" y="11"/>
                  <a:pt x="840" y="1"/>
                  <a:pt x="755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29" name="Google Shape;1229;p43"/>
          <p:cNvSpPr/>
          <p:nvPr/>
        </p:nvSpPr>
        <p:spPr>
          <a:xfrm>
            <a:off x="4640978" y="2240112"/>
            <a:ext cx="125841" cy="87462"/>
          </a:xfrm>
          <a:custGeom>
            <a:avLst/>
            <a:gdLst/>
            <a:ahLst/>
            <a:cxnLst/>
            <a:rect l="l" t="t" r="r" b="b"/>
            <a:pathLst>
              <a:path w="2610" h="1814" extrusionOk="0">
                <a:moveTo>
                  <a:pt x="1846" y="0"/>
                </a:moveTo>
                <a:cubicBezTo>
                  <a:pt x="1763" y="0"/>
                  <a:pt x="1670" y="10"/>
                  <a:pt x="1565" y="30"/>
                </a:cubicBezTo>
                <a:cubicBezTo>
                  <a:pt x="490" y="236"/>
                  <a:pt x="0" y="1807"/>
                  <a:pt x="0" y="1807"/>
                </a:cubicBezTo>
                <a:cubicBezTo>
                  <a:pt x="0" y="1807"/>
                  <a:pt x="34" y="1813"/>
                  <a:pt x="99" y="1813"/>
                </a:cubicBezTo>
                <a:cubicBezTo>
                  <a:pt x="297" y="1813"/>
                  <a:pt x="791" y="1759"/>
                  <a:pt x="1535" y="1324"/>
                </a:cubicBezTo>
                <a:cubicBezTo>
                  <a:pt x="2431" y="800"/>
                  <a:pt x="2609" y="0"/>
                  <a:pt x="1846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30" name="Google Shape;1230;p43"/>
          <p:cNvSpPr/>
          <p:nvPr/>
        </p:nvSpPr>
        <p:spPr>
          <a:xfrm>
            <a:off x="6469341" y="2206629"/>
            <a:ext cx="125841" cy="87462"/>
          </a:xfrm>
          <a:custGeom>
            <a:avLst/>
            <a:gdLst/>
            <a:ahLst/>
            <a:cxnLst/>
            <a:rect l="l" t="t" r="r" b="b"/>
            <a:pathLst>
              <a:path w="2610" h="1814" extrusionOk="0">
                <a:moveTo>
                  <a:pt x="1849" y="1"/>
                </a:moveTo>
                <a:cubicBezTo>
                  <a:pt x="1766" y="1"/>
                  <a:pt x="1671" y="10"/>
                  <a:pt x="1566" y="30"/>
                </a:cubicBezTo>
                <a:cubicBezTo>
                  <a:pt x="491" y="236"/>
                  <a:pt x="0" y="1807"/>
                  <a:pt x="0" y="1807"/>
                </a:cubicBezTo>
                <a:cubicBezTo>
                  <a:pt x="0" y="1807"/>
                  <a:pt x="34" y="1813"/>
                  <a:pt x="98" y="1813"/>
                </a:cubicBezTo>
                <a:cubicBezTo>
                  <a:pt x="296" y="1813"/>
                  <a:pt x="791" y="1759"/>
                  <a:pt x="1535" y="1321"/>
                </a:cubicBezTo>
                <a:cubicBezTo>
                  <a:pt x="2431" y="797"/>
                  <a:pt x="2610" y="1"/>
                  <a:pt x="1849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31" name="Google Shape;1231;p43"/>
          <p:cNvSpPr/>
          <p:nvPr/>
        </p:nvSpPr>
        <p:spPr>
          <a:xfrm>
            <a:off x="2630560" y="2089235"/>
            <a:ext cx="151250" cy="63885"/>
          </a:xfrm>
          <a:custGeom>
            <a:avLst/>
            <a:gdLst/>
            <a:ahLst/>
            <a:cxnLst/>
            <a:rect l="l" t="t" r="r" b="b"/>
            <a:pathLst>
              <a:path w="3137" h="1325" extrusionOk="0">
                <a:moveTo>
                  <a:pt x="1252" y="0"/>
                </a:moveTo>
                <a:cubicBezTo>
                  <a:pt x="1197" y="0"/>
                  <a:pt x="1141" y="4"/>
                  <a:pt x="1085" y="11"/>
                </a:cubicBezTo>
                <a:cubicBezTo>
                  <a:pt x="1" y="156"/>
                  <a:pt x="400" y="992"/>
                  <a:pt x="1524" y="1228"/>
                </a:cubicBezTo>
                <a:cubicBezTo>
                  <a:pt x="1869" y="1299"/>
                  <a:pt x="2154" y="1324"/>
                  <a:pt x="2383" y="1324"/>
                </a:cubicBezTo>
                <a:cubicBezTo>
                  <a:pt x="2901" y="1324"/>
                  <a:pt x="3137" y="1198"/>
                  <a:pt x="3137" y="1198"/>
                </a:cubicBezTo>
                <a:cubicBezTo>
                  <a:pt x="3137" y="1198"/>
                  <a:pt x="2267" y="0"/>
                  <a:pt x="1252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32" name="Google Shape;1232;p43"/>
          <p:cNvSpPr/>
          <p:nvPr/>
        </p:nvSpPr>
        <p:spPr>
          <a:xfrm>
            <a:off x="2916828" y="2153124"/>
            <a:ext cx="125841" cy="87462"/>
          </a:xfrm>
          <a:custGeom>
            <a:avLst/>
            <a:gdLst/>
            <a:ahLst/>
            <a:cxnLst/>
            <a:rect l="l" t="t" r="r" b="b"/>
            <a:pathLst>
              <a:path w="2610" h="1814" extrusionOk="0">
                <a:moveTo>
                  <a:pt x="1846" y="0"/>
                </a:moveTo>
                <a:cubicBezTo>
                  <a:pt x="1763" y="0"/>
                  <a:pt x="1670" y="10"/>
                  <a:pt x="1565" y="30"/>
                </a:cubicBezTo>
                <a:cubicBezTo>
                  <a:pt x="490" y="236"/>
                  <a:pt x="0" y="1807"/>
                  <a:pt x="0" y="1807"/>
                </a:cubicBezTo>
                <a:cubicBezTo>
                  <a:pt x="0" y="1807"/>
                  <a:pt x="34" y="1813"/>
                  <a:pt x="99" y="1813"/>
                </a:cubicBezTo>
                <a:cubicBezTo>
                  <a:pt x="297" y="1813"/>
                  <a:pt x="791" y="1759"/>
                  <a:pt x="1535" y="1324"/>
                </a:cubicBezTo>
                <a:cubicBezTo>
                  <a:pt x="2431" y="800"/>
                  <a:pt x="2609" y="0"/>
                  <a:pt x="1846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33" name="Google Shape;1233;p43"/>
          <p:cNvSpPr/>
          <p:nvPr/>
        </p:nvSpPr>
        <p:spPr>
          <a:xfrm>
            <a:off x="2657210" y="1489012"/>
            <a:ext cx="355975" cy="302376"/>
          </a:xfrm>
          <a:custGeom>
            <a:avLst/>
            <a:gdLst/>
            <a:ahLst/>
            <a:cxnLst/>
            <a:rect l="l" t="t" r="r" b="b"/>
            <a:pathLst>
              <a:path w="13866" h="12112" extrusionOk="0">
                <a:moveTo>
                  <a:pt x="6777" y="1"/>
                </a:moveTo>
                <a:cubicBezTo>
                  <a:pt x="6538" y="1"/>
                  <a:pt x="6299" y="14"/>
                  <a:pt x="6061" y="40"/>
                </a:cubicBezTo>
                <a:cubicBezTo>
                  <a:pt x="5899" y="59"/>
                  <a:pt x="5989" y="300"/>
                  <a:pt x="6113" y="312"/>
                </a:cubicBezTo>
                <a:cubicBezTo>
                  <a:pt x="8982" y="563"/>
                  <a:pt x="11936" y="1718"/>
                  <a:pt x="12620" y="4868"/>
                </a:cubicBezTo>
                <a:cubicBezTo>
                  <a:pt x="13326" y="8114"/>
                  <a:pt x="10901" y="11034"/>
                  <a:pt x="7741" y="11637"/>
                </a:cubicBezTo>
                <a:cubicBezTo>
                  <a:pt x="7365" y="11709"/>
                  <a:pt x="6985" y="11743"/>
                  <a:pt x="6606" y="11743"/>
                </a:cubicBezTo>
                <a:cubicBezTo>
                  <a:pt x="3778" y="11743"/>
                  <a:pt x="1014" y="9808"/>
                  <a:pt x="785" y="6834"/>
                </a:cubicBezTo>
                <a:cubicBezTo>
                  <a:pt x="555" y="3847"/>
                  <a:pt x="2656" y="811"/>
                  <a:pt x="5730" y="475"/>
                </a:cubicBezTo>
                <a:cubicBezTo>
                  <a:pt x="5862" y="460"/>
                  <a:pt x="5763" y="246"/>
                  <a:pt x="5659" y="244"/>
                </a:cubicBezTo>
                <a:cubicBezTo>
                  <a:pt x="5626" y="243"/>
                  <a:pt x="5594" y="243"/>
                  <a:pt x="5561" y="243"/>
                </a:cubicBezTo>
                <a:cubicBezTo>
                  <a:pt x="2938" y="243"/>
                  <a:pt x="740" y="2849"/>
                  <a:pt x="378" y="5296"/>
                </a:cubicBezTo>
                <a:cubicBezTo>
                  <a:pt x="1" y="7847"/>
                  <a:pt x="1097" y="10165"/>
                  <a:pt x="3417" y="11341"/>
                </a:cubicBezTo>
                <a:cubicBezTo>
                  <a:pt x="4440" y="11859"/>
                  <a:pt x="5511" y="12112"/>
                  <a:pt x="6571" y="12112"/>
                </a:cubicBezTo>
                <a:cubicBezTo>
                  <a:pt x="8042" y="12112"/>
                  <a:pt x="9492" y="11626"/>
                  <a:pt x="10766" y="10691"/>
                </a:cubicBezTo>
                <a:cubicBezTo>
                  <a:pt x="12937" y="9099"/>
                  <a:pt x="13866" y="6430"/>
                  <a:pt x="12822" y="3871"/>
                </a:cubicBezTo>
                <a:cubicBezTo>
                  <a:pt x="11847" y="1479"/>
                  <a:pt x="9317" y="1"/>
                  <a:pt x="6777" y="1"/>
                </a:cubicBezTo>
                <a:close/>
              </a:path>
            </a:pathLst>
          </a:custGeom>
          <a:solidFill>
            <a:schemeClr val="dk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34" name="Google Shape;1234;p43"/>
          <p:cNvSpPr/>
          <p:nvPr/>
        </p:nvSpPr>
        <p:spPr>
          <a:xfrm>
            <a:off x="4393998" y="1489012"/>
            <a:ext cx="355975" cy="302376"/>
          </a:xfrm>
          <a:custGeom>
            <a:avLst/>
            <a:gdLst/>
            <a:ahLst/>
            <a:cxnLst/>
            <a:rect l="l" t="t" r="r" b="b"/>
            <a:pathLst>
              <a:path w="13866" h="12112" extrusionOk="0">
                <a:moveTo>
                  <a:pt x="6777" y="1"/>
                </a:moveTo>
                <a:cubicBezTo>
                  <a:pt x="6538" y="1"/>
                  <a:pt x="6299" y="14"/>
                  <a:pt x="6061" y="40"/>
                </a:cubicBezTo>
                <a:cubicBezTo>
                  <a:pt x="5899" y="59"/>
                  <a:pt x="5989" y="300"/>
                  <a:pt x="6113" y="312"/>
                </a:cubicBezTo>
                <a:cubicBezTo>
                  <a:pt x="8982" y="563"/>
                  <a:pt x="11936" y="1718"/>
                  <a:pt x="12620" y="4868"/>
                </a:cubicBezTo>
                <a:cubicBezTo>
                  <a:pt x="13326" y="8114"/>
                  <a:pt x="10901" y="11034"/>
                  <a:pt x="7741" y="11637"/>
                </a:cubicBezTo>
                <a:cubicBezTo>
                  <a:pt x="7365" y="11709"/>
                  <a:pt x="6985" y="11743"/>
                  <a:pt x="6606" y="11743"/>
                </a:cubicBezTo>
                <a:cubicBezTo>
                  <a:pt x="3778" y="11743"/>
                  <a:pt x="1014" y="9808"/>
                  <a:pt x="785" y="6834"/>
                </a:cubicBezTo>
                <a:cubicBezTo>
                  <a:pt x="555" y="3847"/>
                  <a:pt x="2656" y="811"/>
                  <a:pt x="5730" y="475"/>
                </a:cubicBezTo>
                <a:cubicBezTo>
                  <a:pt x="5862" y="460"/>
                  <a:pt x="5763" y="246"/>
                  <a:pt x="5659" y="244"/>
                </a:cubicBezTo>
                <a:cubicBezTo>
                  <a:pt x="5626" y="243"/>
                  <a:pt x="5594" y="243"/>
                  <a:pt x="5561" y="243"/>
                </a:cubicBezTo>
                <a:cubicBezTo>
                  <a:pt x="2938" y="243"/>
                  <a:pt x="740" y="2849"/>
                  <a:pt x="378" y="5296"/>
                </a:cubicBezTo>
                <a:cubicBezTo>
                  <a:pt x="1" y="7847"/>
                  <a:pt x="1097" y="10165"/>
                  <a:pt x="3417" y="11341"/>
                </a:cubicBezTo>
                <a:cubicBezTo>
                  <a:pt x="4440" y="11859"/>
                  <a:pt x="5511" y="12112"/>
                  <a:pt x="6571" y="12112"/>
                </a:cubicBezTo>
                <a:cubicBezTo>
                  <a:pt x="8042" y="12112"/>
                  <a:pt x="9492" y="11626"/>
                  <a:pt x="10766" y="10691"/>
                </a:cubicBezTo>
                <a:cubicBezTo>
                  <a:pt x="12937" y="9099"/>
                  <a:pt x="13866" y="6430"/>
                  <a:pt x="12822" y="3871"/>
                </a:cubicBezTo>
                <a:cubicBezTo>
                  <a:pt x="11847" y="1479"/>
                  <a:pt x="9317" y="1"/>
                  <a:pt x="6777" y="1"/>
                </a:cubicBezTo>
                <a:close/>
              </a:path>
            </a:pathLst>
          </a:custGeom>
          <a:solidFill>
            <a:schemeClr val="dk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35" name="Google Shape;1235;p43"/>
          <p:cNvSpPr/>
          <p:nvPr/>
        </p:nvSpPr>
        <p:spPr>
          <a:xfrm>
            <a:off x="6173998" y="1489012"/>
            <a:ext cx="355975" cy="302376"/>
          </a:xfrm>
          <a:custGeom>
            <a:avLst/>
            <a:gdLst/>
            <a:ahLst/>
            <a:cxnLst/>
            <a:rect l="l" t="t" r="r" b="b"/>
            <a:pathLst>
              <a:path w="13866" h="12112" extrusionOk="0">
                <a:moveTo>
                  <a:pt x="6777" y="1"/>
                </a:moveTo>
                <a:cubicBezTo>
                  <a:pt x="6538" y="1"/>
                  <a:pt x="6299" y="14"/>
                  <a:pt x="6061" y="40"/>
                </a:cubicBezTo>
                <a:cubicBezTo>
                  <a:pt x="5899" y="59"/>
                  <a:pt x="5989" y="300"/>
                  <a:pt x="6113" y="312"/>
                </a:cubicBezTo>
                <a:cubicBezTo>
                  <a:pt x="8982" y="563"/>
                  <a:pt x="11936" y="1718"/>
                  <a:pt x="12620" y="4868"/>
                </a:cubicBezTo>
                <a:cubicBezTo>
                  <a:pt x="13326" y="8114"/>
                  <a:pt x="10901" y="11034"/>
                  <a:pt x="7741" y="11637"/>
                </a:cubicBezTo>
                <a:cubicBezTo>
                  <a:pt x="7365" y="11709"/>
                  <a:pt x="6985" y="11743"/>
                  <a:pt x="6606" y="11743"/>
                </a:cubicBezTo>
                <a:cubicBezTo>
                  <a:pt x="3778" y="11743"/>
                  <a:pt x="1014" y="9808"/>
                  <a:pt x="785" y="6834"/>
                </a:cubicBezTo>
                <a:cubicBezTo>
                  <a:pt x="555" y="3847"/>
                  <a:pt x="2656" y="811"/>
                  <a:pt x="5730" y="475"/>
                </a:cubicBezTo>
                <a:cubicBezTo>
                  <a:pt x="5862" y="460"/>
                  <a:pt x="5763" y="246"/>
                  <a:pt x="5659" y="244"/>
                </a:cubicBezTo>
                <a:cubicBezTo>
                  <a:pt x="5626" y="243"/>
                  <a:pt x="5594" y="243"/>
                  <a:pt x="5561" y="243"/>
                </a:cubicBezTo>
                <a:cubicBezTo>
                  <a:pt x="2938" y="243"/>
                  <a:pt x="740" y="2849"/>
                  <a:pt x="378" y="5296"/>
                </a:cubicBezTo>
                <a:cubicBezTo>
                  <a:pt x="1" y="7847"/>
                  <a:pt x="1097" y="10165"/>
                  <a:pt x="3417" y="11341"/>
                </a:cubicBezTo>
                <a:cubicBezTo>
                  <a:pt x="4440" y="11859"/>
                  <a:pt x="5511" y="12112"/>
                  <a:pt x="6571" y="12112"/>
                </a:cubicBezTo>
                <a:cubicBezTo>
                  <a:pt x="8042" y="12112"/>
                  <a:pt x="9492" y="11626"/>
                  <a:pt x="10766" y="10691"/>
                </a:cubicBezTo>
                <a:cubicBezTo>
                  <a:pt x="12937" y="9099"/>
                  <a:pt x="13866" y="6430"/>
                  <a:pt x="12822" y="3871"/>
                </a:cubicBezTo>
                <a:cubicBezTo>
                  <a:pt x="11847" y="1479"/>
                  <a:pt x="9317" y="1"/>
                  <a:pt x="6777" y="1"/>
                </a:cubicBezTo>
                <a:close/>
              </a:path>
            </a:pathLst>
          </a:custGeom>
          <a:solidFill>
            <a:schemeClr val="dk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36" name="Google Shape;1236;p43"/>
          <p:cNvSpPr/>
          <p:nvPr/>
        </p:nvSpPr>
        <p:spPr>
          <a:xfrm>
            <a:off x="6283050" y="1582323"/>
            <a:ext cx="137847" cy="138040"/>
          </a:xfrm>
          <a:custGeom>
            <a:avLst/>
            <a:gdLst/>
            <a:ahLst/>
            <a:cxnLst/>
            <a:rect l="l" t="t" r="r" b="b"/>
            <a:pathLst>
              <a:path w="2859" h="2863" extrusionOk="0">
                <a:moveTo>
                  <a:pt x="1429" y="0"/>
                </a:moveTo>
                <a:cubicBezTo>
                  <a:pt x="638" y="0"/>
                  <a:pt x="0" y="642"/>
                  <a:pt x="0" y="1429"/>
                </a:cubicBezTo>
                <a:cubicBezTo>
                  <a:pt x="0" y="2220"/>
                  <a:pt x="638" y="2862"/>
                  <a:pt x="1429" y="2862"/>
                </a:cubicBezTo>
                <a:cubicBezTo>
                  <a:pt x="2220" y="2862"/>
                  <a:pt x="2859" y="2220"/>
                  <a:pt x="2859" y="1429"/>
                </a:cubicBezTo>
                <a:cubicBezTo>
                  <a:pt x="2859" y="642"/>
                  <a:pt x="2220" y="0"/>
                  <a:pt x="1429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4E406F8C-C774-B093-4B7C-F528DDF0C962}"/>
              </a:ext>
            </a:extLst>
          </p:cNvPr>
          <p:cNvSpPr txBox="1">
            <a:spLocks/>
          </p:cNvSpPr>
          <p:nvPr/>
        </p:nvSpPr>
        <p:spPr>
          <a:xfrm>
            <a:off x="288897" y="335340"/>
            <a:ext cx="8125975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matic SC"/>
              <a:buNone/>
              <a:defRPr sz="40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r>
              <a:rPr lang="vi-VN" sz="24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ảng 10.1. Tên, công thức hoá học của một số oxide</a:t>
            </a:r>
            <a:br>
              <a:rPr lang="en-US" sz="24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endParaRPr lang="en-US" sz="4800" i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2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2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2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2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2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2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2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2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2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2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2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2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2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12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12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12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12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5" grpId="0" animBg="1"/>
      <p:bldP spid="1216" grpId="0" animBg="1"/>
      <p:bldP spid="1217" grpId="0" animBg="1"/>
      <p:bldP spid="1218" grpId="0" animBg="1"/>
      <p:bldP spid="1219" grpId="0" animBg="1"/>
      <p:bldP spid="1225" grpId="0" animBg="1"/>
      <p:bldP spid="1226" grpId="0" animBg="1"/>
      <p:bldP spid="1227" grpId="0" animBg="1"/>
      <p:bldP spid="1228" grpId="0" animBg="1"/>
      <p:bldP spid="1229" grpId="0" animBg="1"/>
      <p:bldP spid="1230" grpId="0" animBg="1"/>
      <p:bldP spid="1231" grpId="0" animBg="1"/>
      <p:bldP spid="1232" grpId="0" animBg="1"/>
      <p:bldP spid="1233" grpId="0" animBg="1"/>
      <p:bldP spid="1234" grpId="0" animBg="1"/>
      <p:bldP spid="1235" grpId="0" animBg="1"/>
      <p:bldP spid="1236" grpId="0" animBg="1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1" name="Google Shape;1391;p58"/>
          <p:cNvSpPr txBox="1">
            <a:spLocks noGrp="1"/>
          </p:cNvSpPr>
          <p:nvPr>
            <p:ph type="subTitle" idx="2"/>
          </p:nvPr>
        </p:nvSpPr>
        <p:spPr>
          <a:xfrm>
            <a:off x="4391378" y="1112250"/>
            <a:ext cx="3252111" cy="105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tabLst>
                <a:tab pos="463550" algn="l"/>
              </a:tabLst>
            </a:pPr>
            <a:r>
              <a:rPr lang="vi-VN" sz="2800" u="none" strike="noStrike" spc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 xuất khái niệm </a:t>
            </a:r>
            <a:r>
              <a:rPr lang="en-US" sz="2800" u="none" strike="noStrike" spc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2800" u="none" strike="noStrike" spc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xide.</a:t>
            </a:r>
            <a:endParaRPr lang="en-US" sz="2800" u="none" strike="noStrike" spc="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92" name="Google Shape;1392;p58"/>
          <p:cNvSpPr txBox="1">
            <a:spLocks noGrp="1"/>
          </p:cNvSpPr>
          <p:nvPr>
            <p:ph type="subTitle" idx="1"/>
          </p:nvPr>
        </p:nvSpPr>
        <p:spPr>
          <a:xfrm>
            <a:off x="4709433" y="3131878"/>
            <a:ext cx="2616000" cy="105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>
              <a:lnSpc>
                <a:spcPct val="115000"/>
              </a:lnSpc>
              <a:spcBef>
                <a:spcPts val="0"/>
              </a:spcBef>
              <a:spcAft>
                <a:spcPts val="900"/>
              </a:spcAft>
              <a:buClr>
                <a:srgbClr val="000000"/>
              </a:buClr>
              <a:buSzPts val="1200"/>
              <a:tabLst>
                <a:tab pos="484505" algn="l"/>
              </a:tabLst>
            </a:pPr>
            <a:r>
              <a:rPr lang="vi-VN" sz="2800" u="none" strike="noStrike" spc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 loại oxide.</a:t>
            </a:r>
            <a:endParaRPr lang="en-US" sz="2800" u="none" strike="noStrike" spc="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93" name="Google Shape;1393;p58"/>
          <p:cNvSpPr txBox="1">
            <a:spLocks noGrp="1"/>
          </p:cNvSpPr>
          <p:nvPr>
            <p:ph type="title"/>
          </p:nvPr>
        </p:nvSpPr>
        <p:spPr>
          <a:xfrm>
            <a:off x="846665" y="1231411"/>
            <a:ext cx="3328778" cy="2953167"/>
          </a:xfrm>
          <a:prstGeom prst="rect">
            <a:avLst/>
          </a:prstGeom>
          <a:ln w="38100">
            <a:solidFill>
              <a:schemeClr val="accent1"/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254000" marR="0" algn="just">
              <a:spcBef>
                <a:spcPts val="0"/>
              </a:spcBef>
              <a:spcAft>
                <a:spcPts val="0"/>
              </a:spcAft>
            </a:pPr>
            <a:r>
              <a:rPr lang="vi-VN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 xét thành phần nguyên tố trong công thức phân t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ử </a:t>
            </a:r>
            <a:r>
              <a:rPr lang="vi-VN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 các oxide ở cột (2), (4) và thực hiện các yêu c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ầ</a:t>
            </a:r>
            <a:r>
              <a:rPr lang="vi-VN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DF0FD3D-1E7C-D7FA-1998-E07198DD5C5F}"/>
              </a:ext>
            </a:extLst>
          </p:cNvPr>
          <p:cNvSpPr>
            <a:spLocks noGrp="1"/>
          </p:cNvSpPr>
          <p:nvPr>
            <p:ph type="subTitle" idx="3"/>
          </p:nvPr>
        </p:nvSpPr>
        <p:spPr>
          <a:xfrm>
            <a:off x="5554998" y="496922"/>
            <a:ext cx="3814200" cy="462000"/>
          </a:xfrm>
        </p:spPr>
        <p:txBody>
          <a:bodyPr/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F1CEB78D-CE80-182D-75A1-C23308C80A3C}"/>
              </a:ext>
            </a:extLst>
          </p:cNvPr>
          <p:cNvSpPr>
            <a:spLocks noGrp="1"/>
          </p:cNvSpPr>
          <p:nvPr>
            <p:ph type="subTitle" idx="4"/>
          </p:nvPr>
        </p:nvSpPr>
        <p:spPr>
          <a:xfrm>
            <a:off x="5554998" y="2536453"/>
            <a:ext cx="3814200" cy="462000"/>
          </a:xfrm>
        </p:spPr>
        <p:txBody>
          <a:bodyPr/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1" grpId="0" build="p"/>
      <p:bldP spid="1392" grpId="0" build="p"/>
      <p:bldP spid="3" grpId="0" build="p"/>
      <p:bldP spid="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be 1">
            <a:extLst>
              <a:ext uri="{FF2B5EF4-FFF2-40B4-BE49-F238E27FC236}">
                <a16:creationId xmlns:a16="http://schemas.microsoft.com/office/drawing/2014/main" id="{DFE13D90-AD5E-AA9C-CE12-8C1C1E199ED3}"/>
              </a:ext>
            </a:extLst>
          </p:cNvPr>
          <p:cNvSpPr/>
          <p:nvPr/>
        </p:nvSpPr>
        <p:spPr>
          <a:xfrm>
            <a:off x="2916820" y="0"/>
            <a:ext cx="4915836" cy="748236"/>
          </a:xfrm>
          <a:prstGeom prst="cube">
            <a:avLst/>
          </a:prstGeom>
          <a:ln>
            <a:noFill/>
          </a:ln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Em </a:t>
            </a:r>
            <a:r>
              <a:rPr kumimoji="0" lang="vi-VN" sz="3600" b="1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ó</a:t>
            </a:r>
            <a:r>
              <a:rPr kumimoji="0" lang="vi-VN" sz="36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vi-VN" sz="3600" b="1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biết</a:t>
            </a:r>
            <a:r>
              <a:rPr kumimoji="0" lang="vi-VN" sz="36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?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E7DE8C-9904-E45B-77EA-23F7414031F3}"/>
              </a:ext>
            </a:extLst>
          </p:cNvPr>
          <p:cNvSpPr txBox="1"/>
          <p:nvPr/>
        </p:nvSpPr>
        <p:spPr>
          <a:xfrm>
            <a:off x="2916820" y="1037605"/>
            <a:ext cx="6227180" cy="40860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vi-VN" sz="2400" i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licon</a:t>
            </a:r>
            <a:r>
              <a:rPr lang="vi-VN" sz="2400" i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400" i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oxide</a:t>
            </a:r>
            <a:r>
              <a:rPr lang="vi-VN" sz="2400" i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iO</a:t>
            </a:r>
            <a:r>
              <a:rPr lang="vi-VN" sz="2400" i="1" baseline="-250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400" i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ính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t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nguyên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ệu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rong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ủy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inh,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ệu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licate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…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vi-VN" sz="2400" i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luminium</a:t>
            </a:r>
            <a:r>
              <a:rPr lang="vi-VN" sz="2400" i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400" i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xide</a:t>
            </a:r>
            <a:r>
              <a:rPr lang="vi-VN" sz="2400" i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l</a:t>
            </a:r>
            <a:r>
              <a:rPr lang="vi-VN" sz="2400" i="1" baseline="-250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400" i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vi-VN" sz="2400" i="1" baseline="-250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vi-VN" sz="2400" i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ính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ặng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uxite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nguyên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ệu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rong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ều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ế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luminium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vi-VN" sz="2400" i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rbon</a:t>
            </a:r>
            <a:r>
              <a:rPr lang="vi-VN" sz="2400" i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400" i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oxide</a:t>
            </a:r>
            <a:r>
              <a:rPr lang="vi-VN" sz="2400" i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O</a:t>
            </a:r>
            <a:r>
              <a:rPr lang="vi-VN" sz="2400" i="1" baseline="-250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400" i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rong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hông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í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guyên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ệu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o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ang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076" name="Picture 4" descr="SiO2 là gì? Tầm quan trọng của silic dioxit">
            <a:extLst>
              <a:ext uri="{FF2B5EF4-FFF2-40B4-BE49-F238E27FC236}">
                <a16:creationId xmlns:a16="http://schemas.microsoft.com/office/drawing/2014/main" id="{2A51CA87-3A9C-B16B-080E-8642E03958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700" y="-205440"/>
            <a:ext cx="2173586" cy="2023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CO2 là gì? Tính chất, Cách điều chế, Ứng dụng &amp; Lưu ý khi sử dụng CO2">
            <a:extLst>
              <a:ext uri="{FF2B5EF4-FFF2-40B4-BE49-F238E27FC236}">
                <a16:creationId xmlns:a16="http://schemas.microsoft.com/office/drawing/2014/main" id="{B2AB66F7-A0BF-6A5F-B168-0638F2AF24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47158"/>
            <a:ext cx="2554147" cy="15963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 descr="Công thức quặng boxit là gì? Tình hình khai thác tại Việt Nam hiện nay">
            <a:extLst>
              <a:ext uri="{FF2B5EF4-FFF2-40B4-BE49-F238E27FC236}">
                <a16:creationId xmlns:a16="http://schemas.microsoft.com/office/drawing/2014/main" id="{59CFE608-A500-6EB1-374A-7DCC34F5CC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75" y="1826207"/>
            <a:ext cx="2771836" cy="18151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79442996"/>
      </p:ext>
    </p:extLst>
  </p:cSld>
  <p:clrMapOvr>
    <a:masterClrMapping/>
  </p:clrMapOvr>
</p:sld>
</file>

<file path=ppt/theme/theme1.xml><?xml version="1.0" encoding="utf-8"?>
<a:theme xmlns:a="http://schemas.openxmlformats.org/drawingml/2006/main" name="Giant Doodles Newsletter by Slidesgo">
  <a:themeElements>
    <a:clrScheme name="Simple Light">
      <a:dk1>
        <a:srgbClr val="002969"/>
      </a:dk1>
      <a:lt1>
        <a:srgbClr val="FFFFFF"/>
      </a:lt1>
      <a:dk2>
        <a:srgbClr val="698A9D"/>
      </a:dk2>
      <a:lt2>
        <a:srgbClr val="EEEEEE"/>
      </a:lt2>
      <a:accent1>
        <a:srgbClr val="FE98B0"/>
      </a:accent1>
      <a:accent2>
        <a:srgbClr val="12B6C2"/>
      </a:accent2>
      <a:accent3>
        <a:srgbClr val="9DDDD1"/>
      </a:accent3>
      <a:accent4>
        <a:srgbClr val="F67A62"/>
      </a:accent4>
      <a:accent5>
        <a:srgbClr val="FFC6BB"/>
      </a:accent5>
      <a:accent6>
        <a:srgbClr val="FECE5F"/>
      </a:accent6>
      <a:hlink>
        <a:srgbClr val="00296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Myositis Disease by Slidesgo">
  <a:themeElements>
    <a:clrScheme name="Simple Light">
      <a:dk1>
        <a:srgbClr val="292929"/>
      </a:dk1>
      <a:lt1>
        <a:srgbClr val="FFFFFF"/>
      </a:lt1>
      <a:dk2>
        <a:srgbClr val="95FCE1"/>
      </a:dk2>
      <a:lt2>
        <a:srgbClr val="769EF6"/>
      </a:lt2>
      <a:accent1>
        <a:srgbClr val="B2D16F"/>
      </a:accent1>
      <a:accent2>
        <a:srgbClr val="F5D147"/>
      </a:accent2>
      <a:accent3>
        <a:srgbClr val="F09748"/>
      </a:accent3>
      <a:accent4>
        <a:srgbClr val="DB5050"/>
      </a:accent4>
      <a:accent5>
        <a:srgbClr val="E789A8"/>
      </a:accent5>
      <a:accent6>
        <a:srgbClr val="644DB4"/>
      </a:accent6>
      <a:hlink>
        <a:srgbClr val="29292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51</TotalTime>
  <Words>1944</Words>
  <Application>Microsoft Office PowerPoint</Application>
  <PresentationFormat>On-screen Show (16:9)</PresentationFormat>
  <Paragraphs>297</Paragraphs>
  <Slides>44</Slides>
  <Notes>31</Notes>
  <HiddenSlides>0</HiddenSlides>
  <MMClips>11</MMClips>
  <ScaleCrop>false</ScaleCrop>
  <HeadingPairs>
    <vt:vector size="8" baseType="variant">
      <vt:variant>
        <vt:lpstr>Fonts Used</vt:lpstr>
      </vt:variant>
      <vt:variant>
        <vt:i4>1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65" baseType="lpstr">
      <vt:lpstr>Amatic SC</vt:lpstr>
      <vt:lpstr>Manjari</vt:lpstr>
      <vt:lpstr>Arial</vt:lpstr>
      <vt:lpstr>Wingdings</vt:lpstr>
      <vt:lpstr>Dosis</vt:lpstr>
      <vt:lpstr>Pacifico</vt:lpstr>
      <vt:lpstr>Times New Roman</vt:lpstr>
      <vt:lpstr>Calibri Light</vt:lpstr>
      <vt:lpstr>Times New Roman (Headings)</vt:lpstr>
      <vt:lpstr>VNI-Times</vt:lpstr>
      <vt:lpstr>Didact Gothic</vt:lpstr>
      <vt:lpstr>Cambria Math</vt:lpstr>
      <vt:lpstr>Alef</vt:lpstr>
      <vt:lpstr>Montserrat</vt:lpstr>
      <vt:lpstr>Calibri</vt:lpstr>
      <vt:lpstr>UTM Nyala</vt:lpstr>
      <vt:lpstr>Tenor Sans</vt:lpstr>
      <vt:lpstr>Giant Doodles Newsletter by Slidesgo</vt:lpstr>
      <vt:lpstr>Office Theme</vt:lpstr>
      <vt:lpstr>Myositis Disease by Slidesgo</vt:lpstr>
      <vt:lpstr>Equation</vt:lpstr>
      <vt:lpstr>PowerPoint Presentation</vt:lpstr>
      <vt:lpstr>PowerPoint Presentation</vt:lpstr>
      <vt:lpstr>Bài 10: OXIDE</vt:lpstr>
      <vt:lpstr>NỘI DUNG BÀI HỌC</vt:lpstr>
      <vt:lpstr>KHÁI NIỆM</vt:lpstr>
      <vt:lpstr>Hoạt động</vt:lpstr>
      <vt:lpstr>PowerPoint Presentation</vt:lpstr>
      <vt:lpstr>Nhận xét thành phần nguyên tố trong công thức phân tử của các oxide ở cột (2), (4) và thực hiện các yêu cầu:</vt:lpstr>
      <vt:lpstr>PowerPoint Presentation</vt:lpstr>
      <vt:lpstr>PowerPoint Presentation</vt:lpstr>
      <vt:lpstr>PowerPoint Presentation</vt:lpstr>
      <vt:lpstr>PowerPoint Presentation</vt:lpstr>
      <vt:lpstr>Quy tắc gọi tên oxide</vt:lpstr>
      <vt:lpstr>PowerPoint Presentation</vt:lpstr>
      <vt:lpstr>CỦNG CỔ</vt:lpstr>
      <vt:lpstr>PowerPoint Presentation</vt:lpstr>
      <vt:lpstr>Tại sao vôi sống (CaO) lại được sử dụng để khử chua đất trồng trọt?</vt:lpstr>
      <vt:lpstr>TÍNH CHẤT HÓA HỌC</vt:lpstr>
      <vt:lpstr>Hoạt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ỦNG CỐ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- Học bài và làm bài tập về nhà. - Xem và chuẩn bị bài mới  “Bài 11: Muối” </vt:lpstr>
      <vt:lpstr>Thanks you!!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IANT DOODLES NEWSLETTER!</dc:title>
  <dc:creator>THANH TOAN</dc:creator>
  <cp:lastModifiedBy>Admin</cp:lastModifiedBy>
  <cp:revision>48</cp:revision>
  <dcterms:modified xsi:type="dcterms:W3CDTF">2026-01-07T15:30:02Z</dcterms:modified>
</cp:coreProperties>
</file>